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40D0" w:rsidRDefault="00EF40D0" w:rsidP="00EF40D0">
      <w:pPr>
        <w:jc w:val="center"/>
        <w:rPr>
          <w:sz w:val="28"/>
        </w:rPr>
      </w:pPr>
      <w:r>
        <w:rPr>
          <w:sz w:val="28"/>
        </w:rPr>
        <w:t xml:space="preserve">федеральное государственное бюджетное образовательное учреждение </w:t>
      </w:r>
    </w:p>
    <w:p w:rsidR="00EF40D0" w:rsidRPr="004B2C94" w:rsidRDefault="00EF40D0" w:rsidP="00EF40D0">
      <w:pPr>
        <w:jc w:val="center"/>
        <w:rPr>
          <w:sz w:val="28"/>
        </w:rPr>
      </w:pPr>
      <w:r>
        <w:rPr>
          <w:sz w:val="28"/>
        </w:rPr>
        <w:t>высшего образования</w:t>
      </w:r>
    </w:p>
    <w:p w:rsidR="00EF40D0" w:rsidRDefault="00EF40D0" w:rsidP="00EF40D0">
      <w:pPr>
        <w:jc w:val="center"/>
        <w:rPr>
          <w:sz w:val="28"/>
        </w:rPr>
      </w:pPr>
      <w:r w:rsidRPr="004B2C94">
        <w:rPr>
          <w:sz w:val="28"/>
        </w:rPr>
        <w:t xml:space="preserve">«Оренбургский </w:t>
      </w:r>
      <w:r>
        <w:rPr>
          <w:sz w:val="28"/>
        </w:rPr>
        <w:t>государственный медицинский университет»</w:t>
      </w:r>
    </w:p>
    <w:p w:rsidR="00EF40D0" w:rsidRPr="004B2C94" w:rsidRDefault="00EF40D0" w:rsidP="00EF40D0">
      <w:pPr>
        <w:jc w:val="center"/>
        <w:rPr>
          <w:sz w:val="28"/>
        </w:rPr>
      </w:pPr>
      <w:r>
        <w:rPr>
          <w:sz w:val="28"/>
        </w:rPr>
        <w:t>Министерства здравоохранения Российской Федерации</w:t>
      </w:r>
    </w:p>
    <w:p w:rsidR="00EF40D0" w:rsidRPr="003D3F82" w:rsidRDefault="00EF40D0" w:rsidP="00EF40D0">
      <w:pPr>
        <w:rPr>
          <w:b/>
          <w:color w:val="000000"/>
          <w:sz w:val="28"/>
          <w:szCs w:val="28"/>
        </w:rPr>
      </w:pPr>
    </w:p>
    <w:p w:rsidR="00EF40D0" w:rsidRPr="003D3F82" w:rsidRDefault="00EF40D0" w:rsidP="00EF40D0">
      <w:pPr>
        <w:rPr>
          <w:b/>
          <w:color w:val="000000"/>
          <w:sz w:val="28"/>
          <w:szCs w:val="28"/>
          <w:highlight w:val="yellow"/>
        </w:rPr>
      </w:pPr>
    </w:p>
    <w:p w:rsidR="00EF40D0" w:rsidRPr="003D3F82" w:rsidRDefault="00EF40D0" w:rsidP="00EF40D0">
      <w:pPr>
        <w:rPr>
          <w:b/>
          <w:color w:val="000000"/>
          <w:sz w:val="28"/>
          <w:szCs w:val="28"/>
          <w:highlight w:val="yellow"/>
        </w:rPr>
      </w:pPr>
    </w:p>
    <w:p w:rsidR="00EF40D0" w:rsidRPr="003D3F82" w:rsidRDefault="00EF40D0" w:rsidP="00EF40D0">
      <w:pPr>
        <w:rPr>
          <w:b/>
          <w:color w:val="000000"/>
          <w:sz w:val="28"/>
          <w:szCs w:val="28"/>
          <w:highlight w:val="yellow"/>
        </w:rPr>
      </w:pPr>
    </w:p>
    <w:p w:rsidR="00EF40D0" w:rsidRPr="003D3F82" w:rsidRDefault="00EF40D0" w:rsidP="00EF40D0">
      <w:pPr>
        <w:rPr>
          <w:b/>
          <w:color w:val="000000"/>
          <w:sz w:val="28"/>
          <w:szCs w:val="28"/>
        </w:rPr>
      </w:pPr>
    </w:p>
    <w:p w:rsidR="00EF40D0" w:rsidRPr="00E836D2" w:rsidRDefault="00EF40D0" w:rsidP="00EF40D0">
      <w:pPr>
        <w:jc w:val="center"/>
        <w:rPr>
          <w:b/>
          <w:color w:val="000000"/>
          <w:sz w:val="28"/>
          <w:szCs w:val="28"/>
        </w:rPr>
      </w:pPr>
      <w:r w:rsidRPr="00E836D2">
        <w:rPr>
          <w:b/>
          <w:color w:val="000000"/>
          <w:sz w:val="28"/>
          <w:szCs w:val="28"/>
        </w:rPr>
        <w:t xml:space="preserve">ФОНД ОЦЕНОЧНЫХ СРЕДСТВ </w:t>
      </w:r>
    </w:p>
    <w:p w:rsidR="00EF40D0" w:rsidRPr="00E836D2" w:rsidRDefault="00EF40D0" w:rsidP="00EF40D0">
      <w:pPr>
        <w:jc w:val="center"/>
        <w:rPr>
          <w:b/>
          <w:color w:val="000000"/>
          <w:sz w:val="28"/>
          <w:szCs w:val="28"/>
        </w:rPr>
      </w:pPr>
    </w:p>
    <w:p w:rsidR="00EF40D0" w:rsidRPr="00E836D2" w:rsidRDefault="00EF40D0" w:rsidP="00EF40D0">
      <w:pPr>
        <w:jc w:val="center"/>
        <w:rPr>
          <w:b/>
          <w:color w:val="000000"/>
          <w:sz w:val="28"/>
          <w:szCs w:val="28"/>
        </w:rPr>
      </w:pPr>
      <w:r w:rsidRPr="00E836D2">
        <w:rPr>
          <w:b/>
          <w:color w:val="000000"/>
          <w:sz w:val="28"/>
          <w:szCs w:val="28"/>
        </w:rPr>
        <w:t xml:space="preserve">ДЛЯ ПРОВЕДЕНИЯ ТЕКУЩЕГО </w:t>
      </w:r>
    </w:p>
    <w:p w:rsidR="00EF40D0" w:rsidRPr="00E836D2" w:rsidRDefault="00EF40D0" w:rsidP="00EF40D0">
      <w:pPr>
        <w:jc w:val="center"/>
        <w:rPr>
          <w:b/>
          <w:color w:val="000000"/>
          <w:sz w:val="28"/>
          <w:szCs w:val="28"/>
        </w:rPr>
      </w:pPr>
      <w:r w:rsidRPr="00E836D2">
        <w:rPr>
          <w:b/>
          <w:color w:val="000000"/>
          <w:sz w:val="28"/>
          <w:szCs w:val="28"/>
        </w:rPr>
        <w:t xml:space="preserve">КОНТРОЛЯ УСПЕВАЕМОСТИ И ПРОМЕЖУТОЧНОЙ АТТЕСТАЦИИ </w:t>
      </w:r>
    </w:p>
    <w:p w:rsidR="00EF40D0" w:rsidRPr="00E836D2" w:rsidRDefault="00EF40D0" w:rsidP="00EF40D0">
      <w:pPr>
        <w:jc w:val="center"/>
        <w:rPr>
          <w:b/>
          <w:color w:val="000000"/>
          <w:sz w:val="28"/>
          <w:szCs w:val="28"/>
        </w:rPr>
      </w:pPr>
      <w:proofErr w:type="gramStart"/>
      <w:r w:rsidRPr="00E836D2">
        <w:rPr>
          <w:b/>
          <w:color w:val="000000"/>
          <w:sz w:val="28"/>
          <w:szCs w:val="28"/>
        </w:rPr>
        <w:t>ОБУЧАЮЩИХСЯ</w:t>
      </w:r>
      <w:proofErr w:type="gramEnd"/>
      <w:r w:rsidRPr="00E836D2">
        <w:rPr>
          <w:b/>
          <w:color w:val="000000"/>
          <w:sz w:val="28"/>
          <w:szCs w:val="28"/>
        </w:rPr>
        <w:t xml:space="preserve"> ПО ДИСЦИПЛИНЕ</w:t>
      </w:r>
    </w:p>
    <w:p w:rsidR="00EF40D0" w:rsidRPr="004B2C94" w:rsidRDefault="00EF40D0" w:rsidP="00EF40D0">
      <w:pPr>
        <w:jc w:val="center"/>
        <w:rPr>
          <w:sz w:val="28"/>
        </w:rPr>
      </w:pPr>
    </w:p>
    <w:p w:rsidR="00EF40D0" w:rsidRPr="005518FA" w:rsidRDefault="00C310D7" w:rsidP="00EF40D0">
      <w:pPr>
        <w:spacing w:after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БИО</w:t>
      </w:r>
      <w:r w:rsidR="00EF40D0" w:rsidRPr="005518FA">
        <w:rPr>
          <w:b/>
          <w:sz w:val="28"/>
          <w:szCs w:val="28"/>
        </w:rPr>
        <w:t>ХИМИЯ</w:t>
      </w:r>
      <w:r w:rsidR="003D0678">
        <w:rPr>
          <w:b/>
          <w:sz w:val="28"/>
          <w:szCs w:val="28"/>
        </w:rPr>
        <w:t>-БИОХИМИЯ ПОЛОСТИ РТА</w:t>
      </w:r>
      <w:bookmarkStart w:id="0" w:name="_GoBack"/>
      <w:bookmarkEnd w:id="0"/>
    </w:p>
    <w:p w:rsidR="00EF40D0" w:rsidRPr="005518FA" w:rsidRDefault="00EF40D0" w:rsidP="00EF40D0">
      <w:pPr>
        <w:spacing w:after="0"/>
        <w:jc w:val="center"/>
        <w:rPr>
          <w:sz w:val="28"/>
          <w:szCs w:val="28"/>
        </w:rPr>
      </w:pPr>
    </w:p>
    <w:p w:rsidR="00EF40D0" w:rsidRPr="005518FA" w:rsidRDefault="00EF40D0" w:rsidP="00EF40D0">
      <w:pPr>
        <w:spacing w:after="0"/>
        <w:jc w:val="center"/>
        <w:rPr>
          <w:sz w:val="28"/>
          <w:szCs w:val="28"/>
        </w:rPr>
      </w:pPr>
      <w:r w:rsidRPr="005518FA">
        <w:rPr>
          <w:sz w:val="28"/>
          <w:szCs w:val="28"/>
        </w:rPr>
        <w:t>по специальности</w:t>
      </w:r>
    </w:p>
    <w:p w:rsidR="00EF40D0" w:rsidRPr="005518FA" w:rsidRDefault="00EF40D0" w:rsidP="00EF40D0">
      <w:pPr>
        <w:spacing w:after="0"/>
        <w:jc w:val="center"/>
        <w:rPr>
          <w:sz w:val="28"/>
          <w:szCs w:val="28"/>
        </w:rPr>
      </w:pPr>
    </w:p>
    <w:p w:rsidR="00BC5A5E" w:rsidRDefault="00BC5A5E" w:rsidP="00BC5A5E">
      <w:pPr>
        <w:spacing w:after="0"/>
        <w:jc w:val="center"/>
        <w:rPr>
          <w:i/>
          <w:sz w:val="28"/>
          <w:szCs w:val="28"/>
        </w:rPr>
      </w:pPr>
      <w:r w:rsidRPr="005518FA">
        <w:rPr>
          <w:i/>
          <w:sz w:val="28"/>
          <w:szCs w:val="28"/>
        </w:rPr>
        <w:t>31.05.0</w:t>
      </w:r>
      <w:r>
        <w:rPr>
          <w:i/>
          <w:sz w:val="28"/>
          <w:szCs w:val="28"/>
        </w:rPr>
        <w:t>3</w:t>
      </w:r>
      <w:r w:rsidRPr="005518F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Стоматология</w:t>
      </w:r>
      <w:r w:rsidRPr="005518FA">
        <w:rPr>
          <w:i/>
          <w:sz w:val="28"/>
          <w:szCs w:val="28"/>
        </w:rPr>
        <w:t xml:space="preserve"> </w:t>
      </w:r>
    </w:p>
    <w:p w:rsidR="005575A5" w:rsidRPr="00B54DA5" w:rsidRDefault="005575A5" w:rsidP="005575A5">
      <w:pPr>
        <w:spacing w:before="0" w:after="0"/>
        <w:jc w:val="center"/>
        <w:rPr>
          <w:sz w:val="28"/>
          <w:szCs w:val="28"/>
        </w:rPr>
      </w:pPr>
    </w:p>
    <w:p w:rsidR="005575A5" w:rsidRPr="00B54DA5" w:rsidRDefault="005575A5" w:rsidP="005575A5">
      <w:pPr>
        <w:spacing w:before="0" w:after="0"/>
        <w:jc w:val="center"/>
        <w:rPr>
          <w:sz w:val="28"/>
          <w:szCs w:val="28"/>
        </w:rPr>
      </w:pPr>
    </w:p>
    <w:p w:rsidR="005575A5" w:rsidRPr="00B54DA5" w:rsidRDefault="005575A5" w:rsidP="005575A5">
      <w:pPr>
        <w:spacing w:before="0" w:after="0"/>
        <w:jc w:val="center"/>
        <w:rPr>
          <w:sz w:val="28"/>
          <w:szCs w:val="28"/>
        </w:rPr>
      </w:pPr>
    </w:p>
    <w:p w:rsidR="005575A5" w:rsidRPr="00B54DA5" w:rsidRDefault="005575A5" w:rsidP="005575A5">
      <w:pPr>
        <w:spacing w:before="0" w:after="0"/>
        <w:jc w:val="center"/>
        <w:rPr>
          <w:sz w:val="28"/>
          <w:szCs w:val="28"/>
        </w:rPr>
      </w:pPr>
    </w:p>
    <w:p w:rsidR="005575A5" w:rsidRPr="00B54DA5" w:rsidRDefault="005575A5" w:rsidP="005575A5">
      <w:pPr>
        <w:spacing w:before="0" w:after="0"/>
        <w:jc w:val="center"/>
        <w:rPr>
          <w:sz w:val="28"/>
          <w:szCs w:val="28"/>
        </w:rPr>
      </w:pPr>
    </w:p>
    <w:p w:rsidR="005575A5" w:rsidRPr="00B54DA5" w:rsidRDefault="005575A5" w:rsidP="005575A5">
      <w:pPr>
        <w:spacing w:before="0" w:after="0"/>
        <w:jc w:val="center"/>
        <w:rPr>
          <w:sz w:val="28"/>
          <w:szCs w:val="28"/>
        </w:rPr>
      </w:pPr>
    </w:p>
    <w:p w:rsidR="00BC5A5E" w:rsidRPr="005518FA" w:rsidRDefault="00BC5A5E" w:rsidP="00BC5A5E">
      <w:pPr>
        <w:spacing w:after="0"/>
        <w:jc w:val="center"/>
        <w:rPr>
          <w:color w:val="000000"/>
          <w:sz w:val="28"/>
          <w:szCs w:val="28"/>
        </w:rPr>
      </w:pPr>
      <w:r w:rsidRPr="005518FA">
        <w:rPr>
          <w:color w:val="000000"/>
          <w:sz w:val="28"/>
          <w:szCs w:val="28"/>
        </w:rPr>
        <w:t xml:space="preserve">Является частью основной профессиональной образовательной программы высшего образования по направлению подготовки </w:t>
      </w:r>
      <w:r w:rsidRPr="005518FA">
        <w:rPr>
          <w:i/>
          <w:sz w:val="28"/>
          <w:szCs w:val="28"/>
        </w:rPr>
        <w:t>31.05.0</w:t>
      </w:r>
      <w:r>
        <w:rPr>
          <w:i/>
          <w:sz w:val="28"/>
          <w:szCs w:val="28"/>
        </w:rPr>
        <w:t>3</w:t>
      </w:r>
      <w:r w:rsidRPr="005518F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Стоматология</w:t>
      </w:r>
      <w:r w:rsidRPr="005518FA">
        <w:rPr>
          <w:color w:val="000000"/>
          <w:sz w:val="28"/>
          <w:szCs w:val="28"/>
        </w:rPr>
        <w:t>, утвержденной ученым советом ФГБОУ ВО ОрГМУ Минздрава России</w:t>
      </w:r>
    </w:p>
    <w:p w:rsidR="00BC5A5E" w:rsidRPr="005518FA" w:rsidRDefault="00BC5A5E" w:rsidP="00BC5A5E">
      <w:pPr>
        <w:spacing w:after="0"/>
        <w:ind w:firstLine="709"/>
        <w:jc w:val="both"/>
        <w:rPr>
          <w:color w:val="000000"/>
          <w:sz w:val="28"/>
          <w:szCs w:val="28"/>
        </w:rPr>
      </w:pPr>
    </w:p>
    <w:p w:rsidR="00BC5A5E" w:rsidRPr="005518FA" w:rsidRDefault="00BC5A5E" w:rsidP="00BC5A5E">
      <w:pPr>
        <w:spacing w:after="0"/>
        <w:ind w:firstLine="709"/>
        <w:jc w:val="center"/>
        <w:rPr>
          <w:color w:val="000000"/>
          <w:sz w:val="28"/>
          <w:szCs w:val="28"/>
        </w:rPr>
      </w:pPr>
      <w:r w:rsidRPr="005518FA">
        <w:rPr>
          <w:color w:val="000000"/>
          <w:sz w:val="28"/>
          <w:szCs w:val="28"/>
        </w:rPr>
        <w:t xml:space="preserve">протокол № </w:t>
      </w:r>
      <w:r w:rsidR="00C310D7">
        <w:rPr>
          <w:color w:val="000000"/>
          <w:sz w:val="28"/>
          <w:szCs w:val="28"/>
        </w:rPr>
        <w:t>9 от «30</w:t>
      </w:r>
      <w:r w:rsidRPr="005518FA">
        <w:rPr>
          <w:color w:val="000000"/>
          <w:sz w:val="28"/>
          <w:szCs w:val="28"/>
        </w:rPr>
        <w:t xml:space="preserve">» </w:t>
      </w:r>
      <w:r w:rsidR="00C310D7">
        <w:rPr>
          <w:color w:val="000000"/>
          <w:sz w:val="28"/>
          <w:szCs w:val="28"/>
        </w:rPr>
        <w:t>апреля 2021</w:t>
      </w:r>
    </w:p>
    <w:p w:rsidR="005575A5" w:rsidRPr="00B54DA5" w:rsidRDefault="005575A5" w:rsidP="005575A5">
      <w:pPr>
        <w:spacing w:before="0" w:after="0"/>
        <w:jc w:val="center"/>
        <w:rPr>
          <w:sz w:val="28"/>
        </w:rPr>
      </w:pPr>
    </w:p>
    <w:p w:rsidR="00EF40D0" w:rsidRDefault="00EF40D0" w:rsidP="00EF40D0">
      <w:pPr>
        <w:jc w:val="center"/>
        <w:rPr>
          <w:sz w:val="28"/>
        </w:rPr>
      </w:pPr>
    </w:p>
    <w:p w:rsidR="005575A5" w:rsidRPr="004B2C94" w:rsidRDefault="005575A5" w:rsidP="00EF40D0">
      <w:pPr>
        <w:jc w:val="center"/>
        <w:rPr>
          <w:sz w:val="28"/>
        </w:rPr>
      </w:pPr>
    </w:p>
    <w:p w:rsidR="005575A5" w:rsidRDefault="00EF40D0" w:rsidP="00BC5A5E">
      <w:pPr>
        <w:jc w:val="center"/>
        <w:rPr>
          <w:b/>
          <w:sz w:val="28"/>
          <w:szCs w:val="28"/>
          <w:lang w:eastAsia="en-US"/>
        </w:rPr>
      </w:pPr>
      <w:r>
        <w:rPr>
          <w:sz w:val="28"/>
        </w:rPr>
        <w:t>Оренбург</w:t>
      </w:r>
      <w:r w:rsidR="005575A5">
        <w:rPr>
          <w:b/>
          <w:sz w:val="28"/>
          <w:szCs w:val="28"/>
          <w:lang w:eastAsia="en-US"/>
        </w:rPr>
        <w:br w:type="page"/>
      </w:r>
    </w:p>
    <w:p w:rsidR="00B5251F" w:rsidRDefault="00B5251F" w:rsidP="00D2771B">
      <w:pPr>
        <w:snapToGrid/>
        <w:spacing w:before="0" w:after="0"/>
        <w:rPr>
          <w:b/>
          <w:sz w:val="28"/>
          <w:szCs w:val="28"/>
          <w:lang w:eastAsia="en-US"/>
        </w:rPr>
      </w:pPr>
    </w:p>
    <w:p w:rsidR="00B5251F" w:rsidRPr="00B5251F" w:rsidRDefault="00B5251F" w:rsidP="00B5251F">
      <w:pPr>
        <w:snapToGrid/>
        <w:spacing w:before="0" w:after="0"/>
        <w:rPr>
          <w:b/>
          <w:sz w:val="28"/>
          <w:szCs w:val="28"/>
          <w:lang w:eastAsia="en-US"/>
        </w:rPr>
      </w:pPr>
      <w:r w:rsidRPr="00B5251F">
        <w:rPr>
          <w:b/>
          <w:sz w:val="28"/>
          <w:szCs w:val="28"/>
          <w:lang w:eastAsia="en-US"/>
        </w:rPr>
        <w:t>1.</w:t>
      </w:r>
      <w:r w:rsidRPr="00B5251F">
        <w:rPr>
          <w:b/>
          <w:sz w:val="28"/>
          <w:szCs w:val="28"/>
          <w:lang w:eastAsia="en-US"/>
        </w:rPr>
        <w:tab/>
        <w:t>Паспорт фонда оценочных средств</w:t>
      </w:r>
    </w:p>
    <w:p w:rsidR="00B5251F" w:rsidRPr="00B5251F" w:rsidRDefault="00B5251F" w:rsidP="00B5251F">
      <w:pPr>
        <w:snapToGrid/>
        <w:spacing w:before="0" w:after="0"/>
        <w:rPr>
          <w:b/>
          <w:sz w:val="28"/>
          <w:szCs w:val="28"/>
          <w:lang w:eastAsia="en-US"/>
        </w:rPr>
      </w:pPr>
    </w:p>
    <w:p w:rsidR="00B5251F" w:rsidRDefault="00B5251F" w:rsidP="00B5251F">
      <w:pPr>
        <w:snapToGrid/>
        <w:spacing w:before="0" w:after="0"/>
        <w:ind w:firstLine="567"/>
        <w:jc w:val="both"/>
        <w:rPr>
          <w:sz w:val="28"/>
          <w:szCs w:val="28"/>
          <w:lang w:eastAsia="en-US"/>
        </w:rPr>
      </w:pPr>
      <w:r w:rsidRPr="00B5251F">
        <w:rPr>
          <w:sz w:val="28"/>
          <w:szCs w:val="28"/>
          <w:lang w:eastAsia="en-US"/>
        </w:rPr>
        <w:t>Фонд оценочных средств по дисциплине содержит типовые контрольно-оценочные материалы для текущего контроля успеваемости обучающихся, в том числе контроля самостоятельной работы обучающихся, а также для контроля сформированных в процессе изучения дисциплины результатов обучения на промежуточной аттестации в форме зачета.</w:t>
      </w:r>
    </w:p>
    <w:p w:rsidR="00B5251F" w:rsidRPr="00B5251F" w:rsidRDefault="00B5251F" w:rsidP="00B5251F">
      <w:pPr>
        <w:snapToGrid/>
        <w:spacing w:before="0" w:after="0"/>
        <w:ind w:firstLine="567"/>
        <w:jc w:val="both"/>
        <w:rPr>
          <w:sz w:val="28"/>
          <w:szCs w:val="28"/>
          <w:lang w:eastAsia="en-US"/>
        </w:rPr>
      </w:pPr>
      <w:r w:rsidRPr="00B5251F">
        <w:rPr>
          <w:sz w:val="28"/>
          <w:szCs w:val="28"/>
          <w:lang w:eastAsia="en-US"/>
        </w:rPr>
        <w:t xml:space="preserve">Контрольно-оценочные материалы текущего контроля успеваемости распределены по темам дисциплины и сопровождаются указанием используемых форм контроля и критериев оценивания. </w:t>
      </w:r>
      <w:proofErr w:type="gramStart"/>
      <w:r w:rsidRPr="00B5251F">
        <w:rPr>
          <w:sz w:val="28"/>
          <w:szCs w:val="28"/>
          <w:lang w:eastAsia="en-US"/>
        </w:rPr>
        <w:t>Контрольно – оценочные материалы для промежуточной аттестации соответствуют форме промежуточной аттестации по дисциплине, определенной в учебной плане ОПОП и направлены на проверку сформированности знаний, умений и навыков по каждой компетенции, установленной в</w:t>
      </w:r>
      <w:r>
        <w:rPr>
          <w:sz w:val="28"/>
          <w:szCs w:val="28"/>
          <w:lang w:eastAsia="en-US"/>
        </w:rPr>
        <w:t xml:space="preserve"> рабочей программе дисциплины.</w:t>
      </w:r>
      <w:proofErr w:type="gramEnd"/>
    </w:p>
    <w:p w:rsidR="00B5251F" w:rsidRDefault="00B5251F" w:rsidP="00B5251F">
      <w:pPr>
        <w:pStyle w:val="a4"/>
        <w:ind w:left="0" w:firstLine="709"/>
        <w:rPr>
          <w:rFonts w:ascii="Times New Roman" w:hAnsi="Times New Roman"/>
          <w:b/>
          <w:color w:val="000000"/>
          <w:sz w:val="28"/>
          <w:szCs w:val="28"/>
        </w:rPr>
      </w:pPr>
      <w:proofErr w:type="gramStart"/>
      <w:r w:rsidRPr="00E836D2">
        <w:rPr>
          <w:rFonts w:ascii="Times New Roman" w:hAnsi="Times New Roman"/>
          <w:color w:val="000000"/>
          <w:sz w:val="28"/>
          <w:szCs w:val="28"/>
        </w:rPr>
        <w:t xml:space="preserve">В результате изучения дисциплины у обучающегося формируются </w:t>
      </w:r>
      <w:r w:rsidRPr="00E836D2">
        <w:rPr>
          <w:rFonts w:ascii="Times New Roman" w:hAnsi="Times New Roman"/>
          <w:b/>
          <w:color w:val="000000"/>
          <w:sz w:val="28"/>
          <w:szCs w:val="28"/>
        </w:rPr>
        <w:t>следующие компетенции:</w:t>
      </w:r>
      <w:proofErr w:type="gramEnd"/>
    </w:p>
    <w:p w:rsidR="00C310D7" w:rsidRPr="00C310D7" w:rsidRDefault="00C310D7" w:rsidP="00C310D7">
      <w:pPr>
        <w:snapToGrid/>
        <w:spacing w:before="0" w:after="200" w:line="276" w:lineRule="auto"/>
        <w:rPr>
          <w:sz w:val="28"/>
          <w:szCs w:val="28"/>
          <w:lang w:eastAsia="en-US"/>
        </w:rPr>
      </w:pPr>
      <w:r w:rsidRPr="00C310D7">
        <w:rPr>
          <w:sz w:val="28"/>
          <w:szCs w:val="28"/>
          <w:lang w:eastAsia="en-US"/>
        </w:rPr>
        <w:t>ОПК-1</w:t>
      </w:r>
      <w:r w:rsidRPr="00C310D7">
        <w:rPr>
          <w:sz w:val="28"/>
          <w:szCs w:val="28"/>
          <w:lang w:eastAsia="en-US"/>
        </w:rPr>
        <w:tab/>
      </w:r>
      <w:proofErr w:type="gramStart"/>
      <w:r w:rsidRPr="00C310D7">
        <w:rPr>
          <w:sz w:val="28"/>
          <w:szCs w:val="28"/>
          <w:lang w:eastAsia="en-US"/>
        </w:rPr>
        <w:t>Способен</w:t>
      </w:r>
      <w:proofErr w:type="gramEnd"/>
      <w:r w:rsidRPr="00C310D7">
        <w:rPr>
          <w:sz w:val="28"/>
          <w:szCs w:val="28"/>
          <w:lang w:eastAsia="en-US"/>
        </w:rPr>
        <w:t xml:space="preserve"> реализовывать моральные и правовые нормы, этические и деонтологические принципы в профессиональной деятельности</w:t>
      </w:r>
    </w:p>
    <w:p w:rsidR="00C310D7" w:rsidRPr="00C310D7" w:rsidRDefault="00C310D7" w:rsidP="00C310D7">
      <w:pPr>
        <w:snapToGrid/>
        <w:spacing w:before="0" w:after="200" w:line="276" w:lineRule="auto"/>
        <w:rPr>
          <w:sz w:val="28"/>
          <w:szCs w:val="28"/>
          <w:lang w:eastAsia="en-US"/>
        </w:rPr>
      </w:pPr>
      <w:r w:rsidRPr="00C310D7">
        <w:rPr>
          <w:sz w:val="28"/>
          <w:szCs w:val="28"/>
          <w:lang w:eastAsia="en-US"/>
        </w:rPr>
        <w:t>Инд</w:t>
      </w:r>
      <w:proofErr w:type="gramStart"/>
      <w:r w:rsidRPr="00C310D7">
        <w:rPr>
          <w:sz w:val="28"/>
          <w:szCs w:val="28"/>
          <w:lang w:eastAsia="en-US"/>
        </w:rPr>
        <w:t>.О</w:t>
      </w:r>
      <w:proofErr w:type="gramEnd"/>
      <w:r w:rsidRPr="00C310D7">
        <w:rPr>
          <w:sz w:val="28"/>
          <w:szCs w:val="28"/>
          <w:lang w:eastAsia="en-US"/>
        </w:rPr>
        <w:t>ПК1.2. Выполняет этические и деонтологические принципы в профессиональной деятельности</w:t>
      </w:r>
    </w:p>
    <w:p w:rsidR="00C310D7" w:rsidRPr="00C310D7" w:rsidRDefault="00C310D7" w:rsidP="00C310D7">
      <w:pPr>
        <w:snapToGrid/>
        <w:spacing w:before="0" w:after="200" w:line="276" w:lineRule="auto"/>
        <w:rPr>
          <w:sz w:val="28"/>
          <w:szCs w:val="28"/>
          <w:lang w:eastAsia="en-US"/>
        </w:rPr>
      </w:pPr>
      <w:r w:rsidRPr="00C310D7">
        <w:rPr>
          <w:sz w:val="28"/>
          <w:szCs w:val="28"/>
          <w:lang w:eastAsia="en-US"/>
        </w:rPr>
        <w:t>УК-1</w:t>
      </w:r>
      <w:r w:rsidRPr="00C310D7">
        <w:rPr>
          <w:sz w:val="28"/>
          <w:szCs w:val="28"/>
          <w:lang w:eastAsia="en-US"/>
        </w:rPr>
        <w:tab/>
        <w:t>Способен осуществлять критический анализ проблемных ситуаций на основе системного подхода, вырабатывать стратегию действий</w:t>
      </w:r>
    </w:p>
    <w:p w:rsidR="00C310D7" w:rsidRPr="00C310D7" w:rsidRDefault="00C310D7" w:rsidP="00C310D7">
      <w:pPr>
        <w:snapToGrid/>
        <w:spacing w:before="0" w:after="200" w:line="276" w:lineRule="auto"/>
        <w:rPr>
          <w:sz w:val="28"/>
          <w:szCs w:val="28"/>
          <w:lang w:eastAsia="en-US"/>
        </w:rPr>
      </w:pPr>
      <w:r w:rsidRPr="00C310D7">
        <w:rPr>
          <w:sz w:val="28"/>
          <w:szCs w:val="28"/>
          <w:lang w:eastAsia="en-US"/>
        </w:rPr>
        <w:t>Инд</w:t>
      </w:r>
      <w:proofErr w:type="gramStart"/>
      <w:r w:rsidRPr="00C310D7">
        <w:rPr>
          <w:sz w:val="28"/>
          <w:szCs w:val="28"/>
          <w:lang w:eastAsia="en-US"/>
        </w:rPr>
        <w:t>.У</w:t>
      </w:r>
      <w:proofErr w:type="gramEnd"/>
      <w:r w:rsidRPr="00C310D7">
        <w:rPr>
          <w:sz w:val="28"/>
          <w:szCs w:val="28"/>
          <w:lang w:eastAsia="en-US"/>
        </w:rPr>
        <w:t>К1.1. Применяет системный подход для разрешения проблемных ситуаций</w:t>
      </w:r>
    </w:p>
    <w:p w:rsidR="00654434" w:rsidRPr="00C310D7" w:rsidRDefault="00654434" w:rsidP="00C310D7">
      <w:pPr>
        <w:rPr>
          <w:b/>
          <w:color w:val="000000"/>
          <w:sz w:val="28"/>
          <w:szCs w:val="28"/>
        </w:rPr>
      </w:pPr>
    </w:p>
    <w:p w:rsidR="00654434" w:rsidRPr="00654434" w:rsidRDefault="000D2A2C" w:rsidP="00C310D7">
      <w:pPr>
        <w:jc w:val="center"/>
        <w:rPr>
          <w:b/>
          <w:sz w:val="28"/>
          <w:szCs w:val="28"/>
        </w:rPr>
      </w:pPr>
      <w:r w:rsidRPr="00654434">
        <w:rPr>
          <w:b/>
          <w:sz w:val="28"/>
          <w:szCs w:val="28"/>
        </w:rPr>
        <w:t>Модуль 1</w:t>
      </w:r>
      <w:r w:rsidR="00654434" w:rsidRPr="00654434">
        <w:rPr>
          <w:b/>
          <w:sz w:val="28"/>
          <w:szCs w:val="28"/>
        </w:rPr>
        <w:t xml:space="preserve">. </w:t>
      </w:r>
      <w:r w:rsidR="00C310D7" w:rsidRPr="00C310D7">
        <w:rPr>
          <w:b/>
          <w:sz w:val="28"/>
          <w:szCs w:val="28"/>
        </w:rPr>
        <w:t>Основные закономерности протекания химических процессов в клетке</w:t>
      </w:r>
    </w:p>
    <w:p w:rsidR="008C2144" w:rsidRPr="000D2A2C" w:rsidRDefault="008C2144" w:rsidP="008C2144">
      <w:pPr>
        <w:spacing w:after="0"/>
        <w:rPr>
          <w:b/>
          <w:sz w:val="28"/>
          <w:szCs w:val="28"/>
        </w:rPr>
      </w:pPr>
      <w:r w:rsidRPr="000D2A2C">
        <w:rPr>
          <w:b/>
          <w:sz w:val="28"/>
          <w:szCs w:val="28"/>
        </w:rPr>
        <w:t>З</w:t>
      </w:r>
      <w:r w:rsidR="00C310D7">
        <w:rPr>
          <w:b/>
          <w:sz w:val="28"/>
          <w:szCs w:val="28"/>
        </w:rPr>
        <w:t>анятие № 1</w:t>
      </w:r>
      <w:r w:rsidRPr="000D2A2C">
        <w:rPr>
          <w:b/>
          <w:sz w:val="28"/>
          <w:szCs w:val="28"/>
        </w:rPr>
        <w:t xml:space="preserve">. Тема: </w:t>
      </w:r>
      <w:r w:rsidR="00C310D7" w:rsidRPr="00C310D7">
        <w:rPr>
          <w:b/>
          <w:sz w:val="28"/>
          <w:szCs w:val="28"/>
        </w:rPr>
        <w:t>Составные части живых организмов. Клетка – структурная и функциональная основа жизни</w:t>
      </w:r>
    </w:p>
    <w:p w:rsidR="00A748BC" w:rsidRDefault="008C2144" w:rsidP="008C2144">
      <w:pPr>
        <w:spacing w:after="0"/>
        <w:rPr>
          <w:sz w:val="28"/>
          <w:szCs w:val="28"/>
        </w:rPr>
      </w:pPr>
      <w:r w:rsidRPr="00341975">
        <w:rPr>
          <w:b/>
          <w:sz w:val="28"/>
          <w:szCs w:val="28"/>
        </w:rPr>
        <w:t xml:space="preserve">Форма проведения контроля успеваемости: </w:t>
      </w:r>
      <w:r w:rsidR="00A748BC" w:rsidRPr="00A748BC">
        <w:rPr>
          <w:sz w:val="28"/>
          <w:szCs w:val="28"/>
        </w:rPr>
        <w:t>В</w:t>
      </w:r>
      <w:r w:rsidR="00C310D7">
        <w:rPr>
          <w:sz w:val="28"/>
          <w:szCs w:val="28"/>
        </w:rPr>
        <w:t>ыходной контроль: теория</w:t>
      </w:r>
      <w:r w:rsidR="00A748BC" w:rsidRPr="00A748BC">
        <w:rPr>
          <w:sz w:val="28"/>
          <w:szCs w:val="28"/>
        </w:rPr>
        <w:t xml:space="preserve"> (письменная работа)</w:t>
      </w:r>
    </w:p>
    <w:p w:rsidR="008C2144" w:rsidRPr="00341975" w:rsidRDefault="00A748BC" w:rsidP="008C2144">
      <w:pPr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Оценочные материалы текущего контроля успеваемости </w:t>
      </w:r>
    </w:p>
    <w:p w:rsidR="008C2144" w:rsidRPr="00341975" w:rsidRDefault="008C2144" w:rsidP="008C2144">
      <w:pPr>
        <w:tabs>
          <w:tab w:val="left" w:pos="0"/>
        </w:tabs>
        <w:spacing w:after="0"/>
        <w:jc w:val="center"/>
        <w:rPr>
          <w:b/>
          <w:sz w:val="28"/>
          <w:szCs w:val="28"/>
        </w:rPr>
      </w:pPr>
    </w:p>
    <w:p w:rsidR="008C2144" w:rsidRPr="00341975" w:rsidRDefault="008C2144" w:rsidP="008C2144">
      <w:pPr>
        <w:tabs>
          <w:tab w:val="left" w:pos="0"/>
        </w:tabs>
        <w:spacing w:after="0"/>
        <w:jc w:val="center"/>
        <w:rPr>
          <w:b/>
          <w:sz w:val="28"/>
          <w:szCs w:val="28"/>
        </w:rPr>
      </w:pPr>
      <w:r w:rsidRPr="00341975">
        <w:rPr>
          <w:b/>
          <w:sz w:val="28"/>
          <w:szCs w:val="28"/>
        </w:rPr>
        <w:t>1. Теория</w:t>
      </w:r>
    </w:p>
    <w:p w:rsidR="0035472C" w:rsidRPr="0035472C" w:rsidRDefault="0035472C" w:rsidP="00B56F06">
      <w:pPr>
        <w:numPr>
          <w:ilvl w:val="0"/>
          <w:numId w:val="278"/>
        </w:numPr>
        <w:snapToGrid/>
        <w:spacing w:before="0" w:after="0" w:line="276" w:lineRule="auto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35472C">
        <w:rPr>
          <w:rFonts w:eastAsia="Times New Roman"/>
          <w:color w:val="000000"/>
          <w:sz w:val="28"/>
          <w:szCs w:val="28"/>
        </w:rPr>
        <w:t>Иерархия составных частей живых организмов.</w:t>
      </w:r>
    </w:p>
    <w:p w:rsidR="0035472C" w:rsidRPr="0035472C" w:rsidRDefault="0035472C" w:rsidP="00B56F06">
      <w:pPr>
        <w:numPr>
          <w:ilvl w:val="0"/>
          <w:numId w:val="278"/>
        </w:numPr>
        <w:snapToGrid/>
        <w:spacing w:before="0" w:after="0" w:line="276" w:lineRule="auto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35472C">
        <w:rPr>
          <w:rFonts w:eastAsia="Times New Roman"/>
          <w:color w:val="000000"/>
          <w:sz w:val="28"/>
          <w:szCs w:val="28"/>
        </w:rPr>
        <w:t>Клеточные популяции организма человека (понятие, примеры).</w:t>
      </w:r>
    </w:p>
    <w:p w:rsidR="0035472C" w:rsidRPr="0035472C" w:rsidRDefault="0035472C" w:rsidP="00B56F06">
      <w:pPr>
        <w:numPr>
          <w:ilvl w:val="0"/>
          <w:numId w:val="278"/>
        </w:numPr>
        <w:snapToGrid/>
        <w:spacing w:before="0" w:after="0" w:line="276" w:lineRule="auto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35472C">
        <w:rPr>
          <w:rFonts w:eastAsia="Times New Roman"/>
          <w:color w:val="000000"/>
          <w:sz w:val="28"/>
          <w:szCs w:val="28"/>
        </w:rPr>
        <w:t>Клетка – структурная и функциональная основа жизни.</w:t>
      </w:r>
    </w:p>
    <w:p w:rsidR="0035472C" w:rsidRPr="0035472C" w:rsidRDefault="0035472C" w:rsidP="00B56F06">
      <w:pPr>
        <w:numPr>
          <w:ilvl w:val="0"/>
          <w:numId w:val="278"/>
        </w:numPr>
        <w:snapToGrid/>
        <w:spacing w:before="0" w:after="0" w:line="276" w:lineRule="auto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35472C">
        <w:rPr>
          <w:rFonts w:eastAsia="Times New Roman"/>
          <w:color w:val="000000"/>
          <w:sz w:val="28"/>
          <w:szCs w:val="28"/>
        </w:rPr>
        <w:t>Положения современной клеточной теории.</w:t>
      </w:r>
    </w:p>
    <w:p w:rsidR="0035472C" w:rsidRPr="0035472C" w:rsidRDefault="0035472C" w:rsidP="00B56F06">
      <w:pPr>
        <w:numPr>
          <w:ilvl w:val="0"/>
          <w:numId w:val="278"/>
        </w:numPr>
        <w:snapToGrid/>
        <w:spacing w:before="0" w:after="0" w:line="276" w:lineRule="auto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35472C">
        <w:rPr>
          <w:rFonts w:eastAsia="Times New Roman"/>
          <w:color w:val="000000"/>
          <w:sz w:val="28"/>
          <w:szCs w:val="28"/>
        </w:rPr>
        <w:t>Основные компоненты живой клетки.</w:t>
      </w:r>
    </w:p>
    <w:p w:rsidR="008C2144" w:rsidRPr="00341975" w:rsidRDefault="008C2144" w:rsidP="0035472C">
      <w:pPr>
        <w:pStyle w:val="a5"/>
        <w:spacing w:after="0"/>
        <w:ind w:left="0"/>
        <w:rPr>
          <w:b/>
          <w:szCs w:val="28"/>
        </w:rPr>
      </w:pPr>
    </w:p>
    <w:p w:rsidR="00A748BC" w:rsidRPr="0035472C" w:rsidRDefault="00A748BC" w:rsidP="006D7D3D">
      <w:pPr>
        <w:pStyle w:val="a4"/>
        <w:ind w:left="360"/>
        <w:rPr>
          <w:rFonts w:ascii="Times New Roman" w:hAnsi="Times New Roman"/>
          <w:b/>
          <w:color w:val="000000"/>
          <w:sz w:val="28"/>
          <w:szCs w:val="28"/>
        </w:rPr>
      </w:pPr>
      <w:r w:rsidRPr="0035472C">
        <w:rPr>
          <w:rFonts w:ascii="Times New Roman" w:hAnsi="Times New Roman"/>
          <w:b/>
          <w:color w:val="000000"/>
          <w:sz w:val="28"/>
          <w:szCs w:val="28"/>
        </w:rPr>
        <w:t xml:space="preserve">Критерии оценивания, применяемые при текущем контроле успеваемости, в том числе при контроле самостоятельной работы </w:t>
      </w:r>
      <w:proofErr w:type="gramStart"/>
      <w:r w:rsidRPr="0035472C">
        <w:rPr>
          <w:rFonts w:ascii="Times New Roman" w:hAnsi="Times New Roman"/>
          <w:b/>
          <w:color w:val="000000"/>
          <w:sz w:val="28"/>
          <w:szCs w:val="28"/>
        </w:rPr>
        <w:t>обучающихся</w:t>
      </w:r>
      <w:proofErr w:type="gramEnd"/>
      <w:r w:rsidRPr="0035472C">
        <w:rPr>
          <w:rFonts w:ascii="Times New Roman" w:hAnsi="Times New Roman"/>
          <w:b/>
          <w:color w:val="000000"/>
          <w:sz w:val="28"/>
          <w:szCs w:val="28"/>
        </w:rPr>
        <w:t>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A748BC" w:rsidRPr="00E836D2" w:rsidTr="00A748BC">
        <w:tc>
          <w:tcPr>
            <w:tcW w:w="3256" w:type="dxa"/>
          </w:tcPr>
          <w:p w:rsidR="00A748BC" w:rsidRPr="00E836D2" w:rsidRDefault="00A748BC" w:rsidP="00A748BC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A748BC" w:rsidRPr="00E836D2" w:rsidRDefault="00A748BC" w:rsidP="00A748BC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A748BC" w:rsidRPr="00E836D2" w:rsidTr="00A748BC">
        <w:tc>
          <w:tcPr>
            <w:tcW w:w="3256" w:type="dxa"/>
            <w:vMerge w:val="restart"/>
          </w:tcPr>
          <w:p w:rsidR="00A748BC" w:rsidRPr="00E836D2" w:rsidRDefault="00A748BC" w:rsidP="00A748BC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ыходной контроль (письменная ко</w:t>
            </w:r>
            <w:r w:rsidR="0035472C">
              <w:rPr>
                <w:sz w:val="28"/>
                <w:szCs w:val="28"/>
              </w:rPr>
              <w:t>нтрольная работа: теория</w:t>
            </w:r>
            <w:r>
              <w:rPr>
                <w:sz w:val="28"/>
                <w:szCs w:val="28"/>
              </w:rPr>
              <w:t>)</w:t>
            </w:r>
          </w:p>
          <w:p w:rsidR="00A748BC" w:rsidRPr="00E836D2" w:rsidRDefault="00A748BC" w:rsidP="00A748BC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A748BC" w:rsidRPr="002420F8" w:rsidRDefault="00A748BC" w:rsidP="00A748BC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A748BC" w:rsidRPr="00E836D2" w:rsidTr="00A748BC">
        <w:tc>
          <w:tcPr>
            <w:tcW w:w="3256" w:type="dxa"/>
            <w:vMerge/>
          </w:tcPr>
          <w:p w:rsidR="00A748BC" w:rsidRPr="00E836D2" w:rsidRDefault="00A748BC" w:rsidP="00A748BC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A748BC" w:rsidRPr="00E836D2" w:rsidRDefault="00A748BC" w:rsidP="00A748BC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A748BC" w:rsidRPr="00E836D2" w:rsidTr="00A748BC">
        <w:tc>
          <w:tcPr>
            <w:tcW w:w="3256" w:type="dxa"/>
            <w:vMerge/>
          </w:tcPr>
          <w:p w:rsidR="00A748BC" w:rsidRPr="00E836D2" w:rsidRDefault="00A748BC" w:rsidP="00A748BC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A748BC" w:rsidRPr="00E836D2" w:rsidRDefault="00A748BC" w:rsidP="00A748BC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A748BC" w:rsidRPr="00E836D2" w:rsidTr="00A748BC">
        <w:tc>
          <w:tcPr>
            <w:tcW w:w="3256" w:type="dxa"/>
            <w:vMerge/>
          </w:tcPr>
          <w:p w:rsidR="00A748BC" w:rsidRPr="00E836D2" w:rsidRDefault="00A748BC" w:rsidP="00A748BC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A748BC" w:rsidRPr="00E836D2" w:rsidRDefault="00A748BC" w:rsidP="00A748BC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proofErr w:type="gramStart"/>
            <w:r w:rsidRPr="002420F8"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</w:t>
            </w:r>
            <w:proofErr w:type="gramEnd"/>
            <w:r w:rsidRPr="002420F8">
              <w:rPr>
                <w:color w:val="000000"/>
                <w:sz w:val="28"/>
                <w:szCs w:val="28"/>
              </w:rPr>
              <w:t xml:space="preserve"> Допускаются серьезные ошибки в содержании ответа.</w:t>
            </w:r>
          </w:p>
        </w:tc>
      </w:tr>
    </w:tbl>
    <w:p w:rsidR="0035472C" w:rsidRDefault="0035472C" w:rsidP="0035472C">
      <w:pPr>
        <w:snapToGrid/>
        <w:spacing w:before="0" w:after="0" w:line="276" w:lineRule="auto"/>
        <w:jc w:val="center"/>
        <w:rPr>
          <w:rFonts w:eastAsia="Times New Roman"/>
          <w:color w:val="000000"/>
          <w:sz w:val="28"/>
          <w:szCs w:val="28"/>
          <w:u w:val="single"/>
        </w:rPr>
      </w:pPr>
    </w:p>
    <w:p w:rsidR="0035472C" w:rsidRPr="0035472C" w:rsidRDefault="0035472C" w:rsidP="0035472C">
      <w:pPr>
        <w:snapToGrid/>
        <w:spacing w:before="0" w:after="0" w:line="276" w:lineRule="auto"/>
        <w:jc w:val="center"/>
        <w:rPr>
          <w:rFonts w:eastAsia="Times New Roman"/>
          <w:color w:val="000000"/>
          <w:sz w:val="28"/>
          <w:szCs w:val="28"/>
          <w:u w:val="single"/>
        </w:rPr>
      </w:pPr>
      <w:r w:rsidRPr="0035472C">
        <w:rPr>
          <w:rFonts w:eastAsia="Times New Roman"/>
          <w:color w:val="000000"/>
          <w:sz w:val="28"/>
          <w:szCs w:val="28"/>
          <w:u w:val="single"/>
        </w:rPr>
        <w:t>Основная учебная  литература:</w:t>
      </w:r>
    </w:p>
    <w:p w:rsidR="0035472C" w:rsidRPr="0035472C" w:rsidRDefault="0035472C" w:rsidP="0035472C">
      <w:pPr>
        <w:snapToGrid/>
        <w:spacing w:before="0" w:after="0" w:line="259" w:lineRule="auto"/>
        <w:rPr>
          <w:sz w:val="28"/>
          <w:szCs w:val="28"/>
          <w:lang w:eastAsia="en-US"/>
        </w:rPr>
      </w:pPr>
      <w:r w:rsidRPr="0035472C">
        <w:rPr>
          <w:rFonts w:eastAsia="Times New Roman"/>
          <w:bCs/>
          <w:sz w:val="28"/>
          <w:szCs w:val="28"/>
        </w:rPr>
        <w:t xml:space="preserve">1. </w:t>
      </w:r>
      <w:r w:rsidRPr="0035472C">
        <w:rPr>
          <w:rFonts w:eastAsia="Times New Roman"/>
          <w:color w:val="000000"/>
          <w:sz w:val="27"/>
          <w:szCs w:val="27"/>
          <w:shd w:val="clear" w:color="auto" w:fill="FFFFFF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</w:t>
      </w:r>
      <w:proofErr w:type="gramStart"/>
      <w:r w:rsidRPr="0035472C">
        <w:rPr>
          <w:rFonts w:eastAsia="Times New Roman"/>
          <w:color w:val="000000"/>
          <w:sz w:val="27"/>
          <w:szCs w:val="27"/>
          <w:shd w:val="clear" w:color="auto" w:fill="FFFFFF"/>
        </w:rPr>
        <w:t xml:space="preserve"> :</w:t>
      </w:r>
      <w:proofErr w:type="gramEnd"/>
      <w:r w:rsidRPr="0035472C">
        <w:rPr>
          <w:rFonts w:eastAsia="Times New Roman"/>
          <w:color w:val="000000"/>
          <w:sz w:val="27"/>
          <w:szCs w:val="27"/>
          <w:shd w:val="clear" w:color="auto" w:fill="FFFFFF"/>
        </w:rPr>
        <w:t xml:space="preserve"> электронный // Образовательная платформа Юрайт [сайт]. —URL: </w:t>
      </w:r>
      <w:r w:rsidRPr="0035472C">
        <w:rPr>
          <w:sz w:val="28"/>
          <w:szCs w:val="28"/>
          <w:lang w:eastAsia="en-US"/>
        </w:rPr>
        <w:t xml:space="preserve"> https://urait.ru/bcode/423741</w:t>
      </w:r>
    </w:p>
    <w:p w:rsidR="0035472C" w:rsidRPr="0035472C" w:rsidRDefault="0035472C" w:rsidP="0035472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35472C">
        <w:rPr>
          <w:rFonts w:eastAsia="Times New Roman"/>
          <w:sz w:val="28"/>
          <w:szCs w:val="28"/>
        </w:rPr>
        <w:t>2. Конспект лекции.</w:t>
      </w:r>
    </w:p>
    <w:p w:rsidR="0035472C" w:rsidRPr="0035472C" w:rsidRDefault="0035472C" w:rsidP="0035472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ind w:left="720" w:hanging="578"/>
        <w:contextualSpacing/>
        <w:jc w:val="center"/>
        <w:rPr>
          <w:rFonts w:eastAsia="Times New Roman"/>
          <w:sz w:val="28"/>
          <w:szCs w:val="28"/>
          <w:u w:val="single"/>
        </w:rPr>
      </w:pPr>
      <w:r w:rsidRPr="0035472C">
        <w:rPr>
          <w:rFonts w:eastAsia="Times New Roman"/>
          <w:sz w:val="28"/>
          <w:szCs w:val="28"/>
          <w:u w:val="single"/>
        </w:rPr>
        <w:t>Дополнительная литература:</w:t>
      </w:r>
    </w:p>
    <w:p w:rsidR="0035472C" w:rsidRPr="0035472C" w:rsidRDefault="0035472C" w:rsidP="0035472C">
      <w:pPr>
        <w:tabs>
          <w:tab w:val="left" w:pos="284"/>
        </w:tabs>
        <w:snapToGrid/>
        <w:spacing w:before="0" w:after="0" w:line="276" w:lineRule="auto"/>
        <w:jc w:val="both"/>
        <w:rPr>
          <w:rFonts w:eastAsia="Times New Roman"/>
          <w:bCs/>
          <w:sz w:val="28"/>
          <w:szCs w:val="28"/>
        </w:rPr>
      </w:pPr>
      <w:r w:rsidRPr="0035472C">
        <w:rPr>
          <w:rFonts w:eastAsia="Times New Roman"/>
          <w:bCs/>
          <w:sz w:val="28"/>
          <w:szCs w:val="28"/>
        </w:rPr>
        <w:t>1. Ершов, Ю. А.  Биохимия человека</w:t>
      </w:r>
      <w:proofErr w:type="gramStart"/>
      <w:r w:rsidRPr="0035472C">
        <w:rPr>
          <w:rFonts w:eastAsia="Times New Roman"/>
          <w:bCs/>
          <w:sz w:val="28"/>
          <w:szCs w:val="28"/>
        </w:rPr>
        <w:t xml:space="preserve"> :</w:t>
      </w:r>
      <w:proofErr w:type="gramEnd"/>
      <w:r w:rsidRPr="0035472C">
        <w:rPr>
          <w:rFonts w:eastAsia="Times New Roman"/>
          <w:bCs/>
          <w:sz w:val="28"/>
          <w:szCs w:val="28"/>
        </w:rPr>
        <w:t xml:space="preserve"> учебник для академического бакалавриата / Ю. А. Ершов. — 2-е изд., перераб. и доп. — Москва : Издательство Юрайт, 2019. — 374 с. — (Высшее образование). — ISBN 978-5-534-02577-4. — Текст</w:t>
      </w:r>
      <w:proofErr w:type="gramStart"/>
      <w:r w:rsidRPr="0035472C">
        <w:rPr>
          <w:rFonts w:eastAsia="Times New Roman"/>
          <w:bCs/>
          <w:sz w:val="28"/>
          <w:szCs w:val="28"/>
        </w:rPr>
        <w:t xml:space="preserve"> :</w:t>
      </w:r>
      <w:proofErr w:type="gramEnd"/>
      <w:r w:rsidRPr="0035472C">
        <w:rPr>
          <w:rFonts w:eastAsia="Times New Roman"/>
          <w:bCs/>
          <w:sz w:val="28"/>
          <w:szCs w:val="28"/>
        </w:rPr>
        <w:t xml:space="preserve"> электронный // Образовательная платформа Юрайт [сайт]. — URL: </w:t>
      </w:r>
      <w:hyperlink r:id="rId7" w:tgtFrame="_blank" w:history="1">
        <w:r w:rsidRPr="0035472C">
          <w:rPr>
            <w:rFonts w:eastAsia="Times New Roman"/>
            <w:bCs/>
            <w:color w:val="0563C1"/>
            <w:sz w:val="28"/>
            <w:szCs w:val="28"/>
            <w:u w:val="single"/>
          </w:rPr>
          <w:t>https://urait.ru/bcode/444080</w:t>
        </w:r>
      </w:hyperlink>
    </w:p>
    <w:p w:rsidR="0035472C" w:rsidRPr="0035472C" w:rsidRDefault="0035472C" w:rsidP="0035472C">
      <w:pPr>
        <w:tabs>
          <w:tab w:val="left" w:pos="284"/>
        </w:tabs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35472C">
        <w:rPr>
          <w:rFonts w:eastAsia="Times New Roman"/>
          <w:bCs/>
          <w:sz w:val="28"/>
          <w:szCs w:val="28"/>
        </w:rPr>
        <w:t>2. Тюкавкина, Н. А.</w:t>
      </w:r>
      <w:r w:rsidRPr="0035472C">
        <w:rPr>
          <w:rFonts w:eastAsia="Times New Roman"/>
          <w:b/>
          <w:bCs/>
          <w:sz w:val="28"/>
          <w:szCs w:val="28"/>
        </w:rPr>
        <w:t xml:space="preserve"> </w:t>
      </w:r>
      <w:r w:rsidRPr="0035472C">
        <w:rPr>
          <w:rFonts w:eastAsia="Times New Roman"/>
          <w:sz w:val="28"/>
          <w:szCs w:val="28"/>
        </w:rPr>
        <w:t xml:space="preserve">Биоорганическая химия: [Текст]: учебник / Н. А. Тюкавкина, Ю.И. Бауков, С. Э. Зурабян. - М.: ГЭОТАР-Медиа, 2009. - 416 с. 3. </w:t>
      </w:r>
      <w:r w:rsidRPr="0035472C">
        <w:rPr>
          <w:rFonts w:eastAsia="Times New Roman"/>
          <w:bCs/>
          <w:sz w:val="28"/>
          <w:szCs w:val="28"/>
        </w:rPr>
        <w:t xml:space="preserve">Тюкавкина, Н. А.: </w:t>
      </w:r>
      <w:r w:rsidRPr="0035472C">
        <w:rPr>
          <w:rFonts w:eastAsia="Times New Roman"/>
          <w:sz w:val="28"/>
          <w:szCs w:val="28"/>
        </w:rPr>
        <w:t xml:space="preserve">[Текст]: руководство к лабораторным занятиям по биоорганической химии / под ред. </w:t>
      </w:r>
      <w:r w:rsidRPr="0035472C">
        <w:rPr>
          <w:rFonts w:eastAsia="Times New Roman"/>
          <w:bCs/>
          <w:sz w:val="28"/>
          <w:szCs w:val="28"/>
        </w:rPr>
        <w:t xml:space="preserve">Н. А. </w:t>
      </w:r>
      <w:r w:rsidRPr="0035472C">
        <w:rPr>
          <w:rFonts w:eastAsia="Times New Roman"/>
          <w:sz w:val="28"/>
          <w:szCs w:val="28"/>
        </w:rPr>
        <w:t>Тюкавкиной. - М.: Медицина, 1985, 285 с.</w:t>
      </w:r>
    </w:p>
    <w:p w:rsidR="0035472C" w:rsidRPr="0035472C" w:rsidRDefault="0035472C" w:rsidP="0035472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35472C">
        <w:rPr>
          <w:rFonts w:eastAsia="Times New Roman"/>
          <w:bCs/>
          <w:sz w:val="28"/>
          <w:szCs w:val="28"/>
        </w:rPr>
        <w:t xml:space="preserve">4. Тюкавкина Н. А. </w:t>
      </w:r>
      <w:r w:rsidRPr="0035472C">
        <w:rPr>
          <w:rFonts w:eastAsia="Times New Roman"/>
          <w:sz w:val="28"/>
          <w:szCs w:val="28"/>
        </w:rPr>
        <w:t>Биоорганическая химия: [Текст]: учебник / Н.А.Тюкавкина,  Ю.И.Бауков. – 6-е изд., исп.- М.: Дрофа, 2007. - 542 с.</w:t>
      </w:r>
    </w:p>
    <w:p w:rsidR="0035472C" w:rsidRPr="0035472C" w:rsidRDefault="0035472C" w:rsidP="0035472C">
      <w:pPr>
        <w:snapToGrid/>
        <w:spacing w:before="0" w:after="0"/>
        <w:rPr>
          <w:rFonts w:eastAsia="Times New Roman"/>
          <w:sz w:val="20"/>
        </w:rPr>
      </w:pPr>
    </w:p>
    <w:p w:rsidR="008C2144" w:rsidRPr="00341975" w:rsidRDefault="008C2144" w:rsidP="008C2144">
      <w:pPr>
        <w:pStyle w:val="a4"/>
        <w:rPr>
          <w:rFonts w:ascii="Times New Roman" w:hAnsi="Times New Roman"/>
          <w:color w:val="000000"/>
          <w:sz w:val="28"/>
          <w:szCs w:val="28"/>
        </w:rPr>
      </w:pPr>
    </w:p>
    <w:p w:rsidR="0035472C" w:rsidRPr="0035472C" w:rsidRDefault="0035472C" w:rsidP="0035472C">
      <w:pPr>
        <w:spacing w:after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нятие № 2</w:t>
      </w:r>
      <w:r w:rsidR="008C2144" w:rsidRPr="000D2A2C">
        <w:rPr>
          <w:b/>
          <w:sz w:val="28"/>
          <w:szCs w:val="28"/>
        </w:rPr>
        <w:t xml:space="preserve">. Тема: </w:t>
      </w:r>
      <w:r w:rsidRPr="0035472C">
        <w:rPr>
          <w:b/>
          <w:sz w:val="28"/>
          <w:szCs w:val="28"/>
        </w:rPr>
        <w:t>Введение в биоэнергетику. Взаимосвязь между процессами обмена веществ и энергии в организме. Химическое и физическое равновесие.</w:t>
      </w:r>
    </w:p>
    <w:p w:rsidR="008C2144" w:rsidRPr="00341975" w:rsidRDefault="008C2144" w:rsidP="0035472C">
      <w:pPr>
        <w:spacing w:after="0"/>
        <w:jc w:val="both"/>
        <w:rPr>
          <w:sz w:val="28"/>
          <w:szCs w:val="28"/>
        </w:rPr>
      </w:pPr>
      <w:r w:rsidRPr="000D2A2C">
        <w:rPr>
          <w:b/>
          <w:sz w:val="28"/>
          <w:szCs w:val="28"/>
        </w:rPr>
        <w:t>Вид контроля</w:t>
      </w:r>
      <w:r w:rsidRPr="00341975">
        <w:rPr>
          <w:b/>
          <w:sz w:val="28"/>
          <w:szCs w:val="28"/>
        </w:rPr>
        <w:t xml:space="preserve"> успеваемости: </w:t>
      </w:r>
    </w:p>
    <w:p w:rsidR="00EE208B" w:rsidRDefault="008C2144" w:rsidP="008C2144">
      <w:pPr>
        <w:spacing w:after="0"/>
        <w:rPr>
          <w:sz w:val="28"/>
          <w:szCs w:val="28"/>
        </w:rPr>
      </w:pPr>
      <w:r w:rsidRPr="00341975">
        <w:rPr>
          <w:b/>
          <w:sz w:val="28"/>
          <w:szCs w:val="28"/>
        </w:rPr>
        <w:t xml:space="preserve">Форма проведения контроля успеваемости: </w:t>
      </w:r>
      <w:r w:rsidR="00A748BC" w:rsidRPr="00341975">
        <w:rPr>
          <w:sz w:val="28"/>
          <w:szCs w:val="28"/>
        </w:rPr>
        <w:t>входной контроль:</w:t>
      </w:r>
      <w:r w:rsidR="00EE208B">
        <w:rPr>
          <w:sz w:val="28"/>
          <w:szCs w:val="28"/>
        </w:rPr>
        <w:t xml:space="preserve"> письменная работа</w:t>
      </w:r>
      <w:r w:rsidR="00A748BC" w:rsidRPr="00341975">
        <w:rPr>
          <w:sz w:val="28"/>
          <w:szCs w:val="28"/>
        </w:rPr>
        <w:t xml:space="preserve"> </w:t>
      </w:r>
    </w:p>
    <w:p w:rsidR="008C2144" w:rsidRPr="00341975" w:rsidRDefault="00A748BC" w:rsidP="008C2144">
      <w:pPr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Оценочные материалы текущего контроля успеваемости </w:t>
      </w:r>
    </w:p>
    <w:p w:rsidR="00EE208B" w:rsidRPr="00EE208B" w:rsidRDefault="00EE208B" w:rsidP="00EE208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EE208B">
        <w:rPr>
          <w:sz w:val="28"/>
          <w:szCs w:val="28"/>
          <w:lang w:eastAsia="en-US"/>
        </w:rPr>
        <w:t xml:space="preserve">1. Основные понятия термодинамики (определение, классификация, примеры): </w:t>
      </w:r>
    </w:p>
    <w:p w:rsidR="00EE208B" w:rsidRPr="00EE208B" w:rsidRDefault="00EE208B" w:rsidP="00B56F06">
      <w:pPr>
        <w:numPr>
          <w:ilvl w:val="0"/>
          <w:numId w:val="279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EE208B">
        <w:rPr>
          <w:sz w:val="28"/>
          <w:szCs w:val="28"/>
          <w:lang w:eastAsia="en-US"/>
        </w:rPr>
        <w:t xml:space="preserve">термодинамическая система, </w:t>
      </w:r>
    </w:p>
    <w:p w:rsidR="00EE208B" w:rsidRPr="00EE208B" w:rsidRDefault="00EE208B" w:rsidP="00B56F06">
      <w:pPr>
        <w:numPr>
          <w:ilvl w:val="0"/>
          <w:numId w:val="279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EE208B">
        <w:rPr>
          <w:sz w:val="28"/>
          <w:szCs w:val="28"/>
          <w:lang w:eastAsia="en-US"/>
        </w:rPr>
        <w:t xml:space="preserve">окружающая среда, </w:t>
      </w:r>
    </w:p>
    <w:p w:rsidR="00EE208B" w:rsidRPr="00EE208B" w:rsidRDefault="00EE208B" w:rsidP="00B56F06">
      <w:pPr>
        <w:numPr>
          <w:ilvl w:val="0"/>
          <w:numId w:val="279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EE208B">
        <w:rPr>
          <w:sz w:val="28"/>
          <w:szCs w:val="28"/>
          <w:lang w:eastAsia="en-US"/>
        </w:rPr>
        <w:t xml:space="preserve">термодинамические параметры, </w:t>
      </w:r>
    </w:p>
    <w:p w:rsidR="00EE208B" w:rsidRPr="00EE208B" w:rsidRDefault="00EE208B" w:rsidP="00B56F06">
      <w:pPr>
        <w:numPr>
          <w:ilvl w:val="0"/>
          <w:numId w:val="279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EE208B">
        <w:rPr>
          <w:sz w:val="28"/>
          <w:szCs w:val="28"/>
          <w:lang w:eastAsia="en-US"/>
        </w:rPr>
        <w:t xml:space="preserve">термодинамическое состояние, </w:t>
      </w:r>
    </w:p>
    <w:p w:rsidR="00EE208B" w:rsidRPr="00EE208B" w:rsidRDefault="00EE208B" w:rsidP="00B56F06">
      <w:pPr>
        <w:numPr>
          <w:ilvl w:val="0"/>
          <w:numId w:val="279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EE208B">
        <w:rPr>
          <w:sz w:val="28"/>
          <w:szCs w:val="28"/>
          <w:lang w:eastAsia="en-US"/>
        </w:rPr>
        <w:t>термодинамический процесс.</w:t>
      </w:r>
    </w:p>
    <w:p w:rsidR="00EE208B" w:rsidRPr="00EE208B" w:rsidRDefault="00EE208B" w:rsidP="00B56F06">
      <w:pPr>
        <w:numPr>
          <w:ilvl w:val="0"/>
          <w:numId w:val="279"/>
        </w:numPr>
        <w:snapToGrid/>
        <w:spacing w:before="0" w:after="0" w:line="276" w:lineRule="auto"/>
        <w:contextualSpacing/>
        <w:rPr>
          <w:sz w:val="28"/>
          <w:szCs w:val="28"/>
          <w:lang w:eastAsia="en-US"/>
        </w:rPr>
      </w:pPr>
      <w:r w:rsidRPr="00EE208B">
        <w:rPr>
          <w:sz w:val="28"/>
          <w:szCs w:val="28"/>
          <w:lang w:eastAsia="en-US"/>
        </w:rPr>
        <w:t>внутренняя энергия.</w:t>
      </w:r>
    </w:p>
    <w:p w:rsidR="00EE208B" w:rsidRPr="00EE208B" w:rsidRDefault="00EE208B" w:rsidP="00EE208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EE208B">
        <w:rPr>
          <w:sz w:val="28"/>
          <w:szCs w:val="28"/>
          <w:lang w:eastAsia="en-US"/>
        </w:rPr>
        <w:t>2. Первое начало термодинамики и его применение к биосистемам</w:t>
      </w:r>
    </w:p>
    <w:p w:rsidR="00EE208B" w:rsidRPr="00EE208B" w:rsidRDefault="00EE208B" w:rsidP="00EE208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EE208B">
        <w:rPr>
          <w:sz w:val="28"/>
          <w:szCs w:val="28"/>
          <w:lang w:eastAsia="en-US"/>
        </w:rPr>
        <w:t>3. Значение и сущность второго начала термодинамики</w:t>
      </w:r>
    </w:p>
    <w:p w:rsidR="00EE208B" w:rsidRPr="00EE208B" w:rsidRDefault="00EE208B" w:rsidP="00EE208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EE208B">
        <w:rPr>
          <w:sz w:val="28"/>
          <w:szCs w:val="28"/>
          <w:lang w:eastAsia="en-US"/>
        </w:rPr>
        <w:t>4. Понятия обратимого и необратимого в термодинамическом смысле процессов.</w:t>
      </w:r>
    </w:p>
    <w:p w:rsidR="00EE208B" w:rsidRPr="00EE208B" w:rsidRDefault="00EE208B" w:rsidP="00EE208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EE208B">
        <w:rPr>
          <w:sz w:val="28"/>
          <w:szCs w:val="28"/>
          <w:lang w:eastAsia="en-US"/>
        </w:rPr>
        <w:t>5. Энтропия, энергия Гиббса функции энергетического состояния системы.</w:t>
      </w:r>
    </w:p>
    <w:p w:rsidR="00EE208B" w:rsidRPr="00EE208B" w:rsidRDefault="00EE208B" w:rsidP="00EE208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EE208B">
        <w:rPr>
          <w:sz w:val="28"/>
          <w:szCs w:val="28"/>
          <w:lang w:eastAsia="en-US"/>
        </w:rPr>
        <w:t>6. Химический потенциал. Химическое равновесие. Влияние различных факторов на химическое равновесие. Принцип Ле Шателье.</w:t>
      </w:r>
    </w:p>
    <w:p w:rsidR="00EE208B" w:rsidRPr="00EE208B" w:rsidRDefault="00EE208B" w:rsidP="00EE208B">
      <w:pPr>
        <w:snapToGrid/>
        <w:spacing w:before="0" w:after="200" w:line="276" w:lineRule="auto"/>
        <w:jc w:val="center"/>
        <w:rPr>
          <w:b/>
          <w:sz w:val="28"/>
          <w:szCs w:val="28"/>
          <w:lang w:eastAsia="en-US"/>
        </w:rPr>
      </w:pPr>
      <w:r w:rsidRPr="00EE208B">
        <w:rPr>
          <w:b/>
          <w:sz w:val="28"/>
          <w:szCs w:val="28"/>
          <w:lang w:eastAsia="en-US"/>
        </w:rPr>
        <w:t>Задачи</w:t>
      </w:r>
    </w:p>
    <w:p w:rsidR="00EE208B" w:rsidRPr="00EE208B" w:rsidRDefault="00EE208B" w:rsidP="00B56F06">
      <w:pPr>
        <w:numPr>
          <w:ilvl w:val="0"/>
          <w:numId w:val="280"/>
        </w:numPr>
        <w:snapToGrid/>
        <w:spacing w:before="0" w:after="200" w:line="276" w:lineRule="auto"/>
        <w:rPr>
          <w:sz w:val="28"/>
          <w:szCs w:val="28"/>
          <w:lang w:eastAsia="en-US"/>
        </w:rPr>
      </w:pPr>
      <w:r w:rsidRPr="00EE208B">
        <w:rPr>
          <w:sz w:val="28"/>
          <w:szCs w:val="28"/>
          <w:lang w:eastAsia="en-US"/>
        </w:rPr>
        <w:t>Анаэробный гликолиз (превращение глюкозы в молочную кислоту без участия кислорода) протекает в организме человека в 11 стадий.</w:t>
      </w:r>
    </w:p>
    <w:p w:rsidR="00EE208B" w:rsidRPr="00EE208B" w:rsidRDefault="00EE208B" w:rsidP="00EE208B">
      <w:pPr>
        <w:snapToGrid/>
        <w:spacing w:before="0" w:after="0"/>
        <w:rPr>
          <w:sz w:val="28"/>
          <w:szCs w:val="28"/>
          <w:lang w:eastAsia="en-US"/>
        </w:rPr>
      </w:pPr>
      <w:r w:rsidRPr="00EE208B">
        <w:rPr>
          <w:i/>
          <w:sz w:val="28"/>
          <w:szCs w:val="28"/>
          <w:u w:val="single"/>
          <w:lang w:eastAsia="en-US"/>
        </w:rPr>
        <w:t>Составьте</w:t>
      </w:r>
      <w:r w:rsidRPr="00EE208B">
        <w:rPr>
          <w:sz w:val="28"/>
          <w:szCs w:val="28"/>
          <w:lang w:eastAsia="en-US"/>
        </w:rPr>
        <w:t xml:space="preserve"> суммарное уравнение реакции для данного процесса.</w:t>
      </w:r>
    </w:p>
    <w:p w:rsidR="00EE208B" w:rsidRPr="00EE208B" w:rsidRDefault="00EE208B" w:rsidP="00EE208B">
      <w:pPr>
        <w:snapToGrid/>
        <w:spacing w:before="0" w:after="0"/>
        <w:rPr>
          <w:sz w:val="28"/>
          <w:szCs w:val="28"/>
          <w:lang w:eastAsia="en-US"/>
        </w:rPr>
      </w:pPr>
      <w:r w:rsidRPr="00EE208B">
        <w:rPr>
          <w:i/>
          <w:sz w:val="28"/>
          <w:szCs w:val="28"/>
          <w:u w:val="single"/>
          <w:lang w:eastAsia="en-US"/>
        </w:rPr>
        <w:t>Подтвердите</w:t>
      </w:r>
      <w:r w:rsidRPr="00EE208B">
        <w:rPr>
          <w:i/>
          <w:sz w:val="28"/>
          <w:szCs w:val="28"/>
          <w:lang w:eastAsia="en-US"/>
        </w:rPr>
        <w:t xml:space="preserve"> </w:t>
      </w:r>
      <w:r w:rsidRPr="00EE208B">
        <w:rPr>
          <w:sz w:val="28"/>
          <w:szCs w:val="28"/>
          <w:lang w:eastAsia="en-US"/>
        </w:rPr>
        <w:t xml:space="preserve">корректность его написания формулировкой соответствующего закона. </w:t>
      </w:r>
    </w:p>
    <w:p w:rsidR="00EE208B" w:rsidRPr="00EE208B" w:rsidRDefault="00EE208B" w:rsidP="00EE208B">
      <w:pPr>
        <w:snapToGrid/>
        <w:spacing w:before="0" w:after="0"/>
        <w:rPr>
          <w:sz w:val="28"/>
          <w:szCs w:val="28"/>
          <w:lang w:eastAsia="en-US"/>
        </w:rPr>
      </w:pPr>
      <w:r w:rsidRPr="00EE208B">
        <w:rPr>
          <w:i/>
          <w:sz w:val="28"/>
          <w:szCs w:val="28"/>
          <w:u w:val="single"/>
          <w:lang w:eastAsia="en-US"/>
        </w:rPr>
        <w:t>Рассчитайте</w:t>
      </w:r>
      <w:r w:rsidRPr="00EE208B">
        <w:rPr>
          <w:i/>
          <w:sz w:val="28"/>
          <w:szCs w:val="28"/>
          <w:lang w:eastAsia="en-US"/>
        </w:rPr>
        <w:t xml:space="preserve"> </w:t>
      </w:r>
      <w:r w:rsidRPr="00EE208B">
        <w:rPr>
          <w:sz w:val="28"/>
          <w:szCs w:val="28"/>
          <w:lang w:eastAsia="en-US"/>
        </w:rPr>
        <w:t>тепловой эффект реакции.</w:t>
      </w:r>
    </w:p>
    <w:p w:rsidR="00EE208B" w:rsidRPr="00EE208B" w:rsidRDefault="00EE208B" w:rsidP="00EE208B">
      <w:pPr>
        <w:snapToGrid/>
        <w:spacing w:before="0" w:after="0"/>
        <w:rPr>
          <w:sz w:val="28"/>
          <w:szCs w:val="28"/>
          <w:lang w:eastAsia="en-US"/>
        </w:rPr>
      </w:pPr>
      <w:r w:rsidRPr="00EE208B">
        <w:rPr>
          <w:i/>
          <w:sz w:val="28"/>
          <w:szCs w:val="28"/>
          <w:u w:val="single"/>
          <w:lang w:eastAsia="en-US"/>
        </w:rPr>
        <w:t>Назовите</w:t>
      </w:r>
      <w:r w:rsidRPr="00EE208B">
        <w:rPr>
          <w:sz w:val="28"/>
          <w:szCs w:val="28"/>
          <w:lang w:eastAsia="en-US"/>
        </w:rPr>
        <w:t xml:space="preserve"> составные части выделившейся энергии и пути их использования. </w:t>
      </w:r>
    </w:p>
    <w:p w:rsidR="00EE208B" w:rsidRPr="00EE208B" w:rsidRDefault="00EE208B" w:rsidP="00EE208B">
      <w:pPr>
        <w:snapToGrid/>
        <w:spacing w:before="0" w:after="0"/>
        <w:rPr>
          <w:sz w:val="28"/>
          <w:szCs w:val="28"/>
          <w:lang w:eastAsia="en-US"/>
        </w:rPr>
      </w:pPr>
      <w:r w:rsidRPr="00EE208B">
        <w:rPr>
          <w:i/>
          <w:sz w:val="28"/>
          <w:szCs w:val="28"/>
          <w:u w:val="single"/>
          <w:lang w:eastAsia="en-US"/>
        </w:rPr>
        <w:t>Подтвердите</w:t>
      </w:r>
      <w:r w:rsidRPr="00EE208B">
        <w:rPr>
          <w:sz w:val="28"/>
          <w:szCs w:val="28"/>
          <w:lang w:eastAsia="en-US"/>
        </w:rPr>
        <w:t xml:space="preserve"> Ваш ответ соответствующим уравнением.</w:t>
      </w:r>
    </w:p>
    <w:p w:rsidR="00EE208B" w:rsidRPr="00EE208B" w:rsidRDefault="00EE208B" w:rsidP="00EE208B">
      <w:pPr>
        <w:snapToGrid/>
        <w:spacing w:before="0" w:after="0"/>
        <w:rPr>
          <w:sz w:val="28"/>
          <w:szCs w:val="28"/>
          <w:lang w:eastAsia="en-US"/>
        </w:rPr>
      </w:pPr>
      <w:r w:rsidRPr="00EE208B">
        <w:rPr>
          <w:i/>
          <w:sz w:val="28"/>
          <w:szCs w:val="28"/>
          <w:u w:val="single"/>
          <w:lang w:eastAsia="en-US"/>
        </w:rPr>
        <w:t>Укажите</w:t>
      </w:r>
      <w:r w:rsidRPr="00EE208B">
        <w:rPr>
          <w:sz w:val="28"/>
          <w:szCs w:val="28"/>
          <w:lang w:eastAsia="en-US"/>
        </w:rPr>
        <w:t xml:space="preserve"> название конечного продукта по ЗН ИЮПАК.</w:t>
      </w:r>
    </w:p>
    <w:p w:rsidR="00EE208B" w:rsidRPr="00EE208B" w:rsidRDefault="00EE208B" w:rsidP="00EE208B">
      <w:pPr>
        <w:snapToGrid/>
        <w:spacing w:before="0" w:after="0"/>
        <w:rPr>
          <w:sz w:val="28"/>
          <w:szCs w:val="28"/>
          <w:lang w:eastAsia="en-US"/>
        </w:rPr>
      </w:pPr>
      <w:r w:rsidRPr="00EE208B">
        <w:rPr>
          <w:sz w:val="28"/>
          <w:szCs w:val="28"/>
          <w:lang w:eastAsia="en-US"/>
        </w:rPr>
        <w:sym w:font="Symbol" w:char="F044"/>
      </w:r>
      <w:r w:rsidRPr="00EE208B">
        <w:rPr>
          <w:sz w:val="28"/>
          <w:szCs w:val="28"/>
          <w:lang w:eastAsia="en-US"/>
        </w:rPr>
        <w:t>Н</w:t>
      </w:r>
      <w:r w:rsidRPr="00EE208B">
        <w:rPr>
          <w:sz w:val="28"/>
          <w:szCs w:val="28"/>
          <w:vertAlign w:val="superscript"/>
          <w:lang w:eastAsia="en-US"/>
        </w:rPr>
        <w:t>о</w:t>
      </w:r>
      <w:r w:rsidRPr="00EE208B">
        <w:rPr>
          <w:sz w:val="28"/>
          <w:szCs w:val="28"/>
          <w:vertAlign w:val="subscript"/>
          <w:lang w:eastAsia="en-US"/>
        </w:rPr>
        <w:t xml:space="preserve">обр </w:t>
      </w:r>
      <w:r w:rsidRPr="00EE208B">
        <w:rPr>
          <w:sz w:val="28"/>
          <w:szCs w:val="28"/>
          <w:lang w:eastAsia="en-US"/>
        </w:rPr>
        <w:t xml:space="preserve">(гл.) = - </w:t>
      </w:r>
      <w:r w:rsidRPr="00EE208B">
        <w:rPr>
          <w:bCs/>
          <w:sz w:val="28"/>
          <w:szCs w:val="28"/>
          <w:lang w:eastAsia="en-US"/>
        </w:rPr>
        <w:t xml:space="preserve">1274,41 </w:t>
      </w:r>
      <w:r w:rsidRPr="00EE208B">
        <w:rPr>
          <w:sz w:val="28"/>
          <w:szCs w:val="28"/>
          <w:lang w:eastAsia="en-US"/>
        </w:rPr>
        <w:t xml:space="preserve">кДж/моль; </w:t>
      </w:r>
      <w:r w:rsidRPr="00EE208B">
        <w:rPr>
          <w:sz w:val="28"/>
          <w:szCs w:val="28"/>
          <w:lang w:eastAsia="en-US"/>
        </w:rPr>
        <w:sym w:font="Symbol" w:char="F044"/>
      </w:r>
      <w:r w:rsidRPr="00EE208B">
        <w:rPr>
          <w:sz w:val="28"/>
          <w:szCs w:val="28"/>
          <w:lang w:eastAsia="en-US"/>
        </w:rPr>
        <w:t>Н</w:t>
      </w:r>
      <w:r w:rsidRPr="00EE208B">
        <w:rPr>
          <w:sz w:val="28"/>
          <w:szCs w:val="28"/>
          <w:vertAlign w:val="superscript"/>
          <w:lang w:eastAsia="en-US"/>
        </w:rPr>
        <w:t>о</w:t>
      </w:r>
      <w:r w:rsidRPr="00EE208B">
        <w:rPr>
          <w:sz w:val="28"/>
          <w:szCs w:val="28"/>
          <w:vertAlign w:val="subscript"/>
          <w:lang w:eastAsia="en-US"/>
        </w:rPr>
        <w:t xml:space="preserve">обр </w:t>
      </w:r>
      <w:r w:rsidRPr="00EE208B">
        <w:rPr>
          <w:sz w:val="28"/>
          <w:szCs w:val="28"/>
          <w:lang w:eastAsia="en-US"/>
        </w:rPr>
        <w:t>(м.к.) = - 673 кДж/моль.</w:t>
      </w:r>
    </w:p>
    <w:p w:rsidR="00EE208B" w:rsidRPr="00EE208B" w:rsidRDefault="00EE208B" w:rsidP="00B56F06">
      <w:pPr>
        <w:numPr>
          <w:ilvl w:val="0"/>
          <w:numId w:val="280"/>
        </w:numPr>
        <w:snapToGrid/>
        <w:spacing w:before="0" w:after="200" w:line="276" w:lineRule="auto"/>
        <w:rPr>
          <w:sz w:val="28"/>
          <w:szCs w:val="28"/>
          <w:lang w:eastAsia="en-US"/>
        </w:rPr>
      </w:pPr>
      <w:r w:rsidRPr="00EE208B">
        <w:rPr>
          <w:sz w:val="28"/>
          <w:szCs w:val="28"/>
          <w:lang w:eastAsia="en-US"/>
        </w:rPr>
        <w:t>Глицерин, образующийся в организме человека в результате метаболических процессов, окисляется далее до СО</w:t>
      </w:r>
      <w:r w:rsidRPr="00EE208B">
        <w:rPr>
          <w:sz w:val="28"/>
          <w:szCs w:val="28"/>
          <w:vertAlign w:val="subscript"/>
          <w:lang w:eastAsia="en-US"/>
        </w:rPr>
        <w:t>2</w:t>
      </w:r>
      <w:r w:rsidRPr="00EE208B">
        <w:rPr>
          <w:sz w:val="28"/>
          <w:szCs w:val="28"/>
          <w:lang w:eastAsia="en-US"/>
        </w:rPr>
        <w:t>(г) и Н</w:t>
      </w:r>
      <w:r w:rsidRPr="00EE208B">
        <w:rPr>
          <w:sz w:val="28"/>
          <w:szCs w:val="28"/>
          <w:vertAlign w:val="subscript"/>
          <w:lang w:eastAsia="en-US"/>
        </w:rPr>
        <w:t>2</w:t>
      </w:r>
      <w:proofErr w:type="gramStart"/>
      <w:r w:rsidRPr="00EE208B">
        <w:rPr>
          <w:sz w:val="28"/>
          <w:szCs w:val="28"/>
          <w:lang w:eastAsia="en-US"/>
        </w:rPr>
        <w:t>О(</w:t>
      </w:r>
      <w:proofErr w:type="gramEnd"/>
      <w:r w:rsidRPr="00EE208B">
        <w:rPr>
          <w:sz w:val="28"/>
          <w:szCs w:val="28"/>
          <w:lang w:eastAsia="en-US"/>
        </w:rPr>
        <w:t>ж).</w:t>
      </w:r>
    </w:p>
    <w:p w:rsidR="00EE208B" w:rsidRPr="00EE208B" w:rsidRDefault="00EE208B" w:rsidP="00EE208B">
      <w:pPr>
        <w:snapToGrid/>
        <w:spacing w:before="0" w:after="0"/>
        <w:rPr>
          <w:sz w:val="28"/>
          <w:szCs w:val="28"/>
          <w:lang w:eastAsia="en-US"/>
        </w:rPr>
      </w:pPr>
      <w:r w:rsidRPr="00EE208B">
        <w:rPr>
          <w:i/>
          <w:sz w:val="28"/>
          <w:szCs w:val="28"/>
          <w:u w:val="single"/>
          <w:lang w:eastAsia="en-US"/>
        </w:rPr>
        <w:t>Напишите</w:t>
      </w:r>
      <w:r w:rsidRPr="00EE208B">
        <w:rPr>
          <w:sz w:val="28"/>
          <w:szCs w:val="28"/>
          <w:lang w:eastAsia="en-US"/>
        </w:rPr>
        <w:t xml:space="preserve"> уравнение реакции окисления глицерина.</w:t>
      </w:r>
    </w:p>
    <w:p w:rsidR="00EE208B" w:rsidRPr="00EE208B" w:rsidRDefault="00EE208B" w:rsidP="00EE208B">
      <w:pPr>
        <w:snapToGrid/>
        <w:spacing w:before="0" w:after="0"/>
        <w:rPr>
          <w:sz w:val="28"/>
          <w:szCs w:val="28"/>
          <w:lang w:eastAsia="en-US"/>
        </w:rPr>
      </w:pPr>
      <w:r w:rsidRPr="00EE208B">
        <w:rPr>
          <w:i/>
          <w:sz w:val="28"/>
          <w:szCs w:val="28"/>
          <w:u w:val="single"/>
          <w:lang w:eastAsia="en-US"/>
        </w:rPr>
        <w:t>Вычислите</w:t>
      </w:r>
      <w:r w:rsidRPr="00EE208B">
        <w:rPr>
          <w:sz w:val="28"/>
          <w:szCs w:val="28"/>
          <w:lang w:eastAsia="en-US"/>
        </w:rPr>
        <w:t xml:space="preserve"> </w:t>
      </w:r>
      <w:r w:rsidRPr="00EE208B">
        <w:rPr>
          <w:sz w:val="28"/>
          <w:szCs w:val="28"/>
          <w:lang w:eastAsia="en-US"/>
        </w:rPr>
        <w:sym w:font="Symbol" w:char="F044"/>
      </w:r>
      <w:r w:rsidRPr="00EE208B">
        <w:rPr>
          <w:sz w:val="28"/>
          <w:szCs w:val="28"/>
          <w:lang w:val="en-US" w:eastAsia="en-US"/>
        </w:rPr>
        <w:t>G</w:t>
      </w:r>
      <w:r w:rsidRPr="00EE208B">
        <w:rPr>
          <w:sz w:val="28"/>
          <w:szCs w:val="28"/>
          <w:vertAlign w:val="superscript"/>
          <w:lang w:eastAsia="en-US"/>
        </w:rPr>
        <w:t>о</w:t>
      </w:r>
      <w:r w:rsidRPr="00EE208B">
        <w:rPr>
          <w:sz w:val="28"/>
          <w:szCs w:val="28"/>
          <w:vertAlign w:val="subscript"/>
          <w:lang w:eastAsia="en-US"/>
        </w:rPr>
        <w:t>298</w:t>
      </w:r>
      <w:r w:rsidRPr="00EE208B">
        <w:rPr>
          <w:sz w:val="28"/>
          <w:szCs w:val="28"/>
          <w:lang w:eastAsia="en-US"/>
        </w:rPr>
        <w:t xml:space="preserve"> этого процесса, если </w:t>
      </w:r>
      <w:r w:rsidRPr="00EE208B">
        <w:rPr>
          <w:sz w:val="28"/>
          <w:szCs w:val="28"/>
          <w:lang w:eastAsia="en-US"/>
        </w:rPr>
        <w:sym w:font="Symbol" w:char="F044"/>
      </w:r>
      <w:r w:rsidRPr="00EE208B">
        <w:rPr>
          <w:sz w:val="28"/>
          <w:szCs w:val="28"/>
          <w:lang w:val="en-US" w:eastAsia="en-US"/>
        </w:rPr>
        <w:t>G</w:t>
      </w:r>
      <w:r w:rsidRPr="00EE208B">
        <w:rPr>
          <w:sz w:val="28"/>
          <w:szCs w:val="28"/>
          <w:vertAlign w:val="superscript"/>
          <w:lang w:eastAsia="en-US"/>
        </w:rPr>
        <w:t>о</w:t>
      </w:r>
      <w:r w:rsidRPr="00EE208B">
        <w:rPr>
          <w:sz w:val="28"/>
          <w:szCs w:val="28"/>
          <w:vertAlign w:val="subscript"/>
          <w:lang w:eastAsia="en-US"/>
        </w:rPr>
        <w:t>298</w:t>
      </w:r>
      <w:r w:rsidRPr="00EE208B">
        <w:rPr>
          <w:sz w:val="28"/>
          <w:szCs w:val="28"/>
          <w:lang w:eastAsia="en-US"/>
        </w:rPr>
        <w:t xml:space="preserve">обр (глицерин) = -480 кДж/моль, </w:t>
      </w:r>
      <w:r w:rsidRPr="00EE208B">
        <w:rPr>
          <w:sz w:val="28"/>
          <w:szCs w:val="28"/>
          <w:lang w:eastAsia="en-US"/>
        </w:rPr>
        <w:sym w:font="Symbol" w:char="F044"/>
      </w:r>
      <w:r w:rsidRPr="00EE208B">
        <w:rPr>
          <w:sz w:val="28"/>
          <w:szCs w:val="28"/>
          <w:lang w:val="en-US" w:eastAsia="en-US"/>
        </w:rPr>
        <w:t>G</w:t>
      </w:r>
      <w:r w:rsidRPr="00EE208B">
        <w:rPr>
          <w:sz w:val="28"/>
          <w:szCs w:val="28"/>
          <w:vertAlign w:val="superscript"/>
          <w:lang w:eastAsia="en-US"/>
        </w:rPr>
        <w:t>о</w:t>
      </w:r>
      <w:r w:rsidRPr="00EE208B">
        <w:rPr>
          <w:sz w:val="28"/>
          <w:szCs w:val="28"/>
          <w:vertAlign w:val="subscript"/>
          <w:lang w:eastAsia="en-US"/>
        </w:rPr>
        <w:t>298</w:t>
      </w:r>
      <w:r w:rsidRPr="00EE208B">
        <w:rPr>
          <w:sz w:val="28"/>
          <w:szCs w:val="28"/>
          <w:lang w:eastAsia="en-US"/>
        </w:rPr>
        <w:t>обр (СО</w:t>
      </w:r>
      <w:proofErr w:type="gramStart"/>
      <w:r w:rsidRPr="00EE208B">
        <w:rPr>
          <w:sz w:val="28"/>
          <w:szCs w:val="28"/>
          <w:vertAlign w:val="subscript"/>
          <w:lang w:eastAsia="en-US"/>
        </w:rPr>
        <w:t>2</w:t>
      </w:r>
      <w:proofErr w:type="gramEnd"/>
      <w:r w:rsidRPr="00EE208B">
        <w:rPr>
          <w:sz w:val="28"/>
          <w:szCs w:val="28"/>
          <w:lang w:eastAsia="en-US"/>
        </w:rPr>
        <w:t xml:space="preserve">, г) = -393 кДж/моль, </w:t>
      </w:r>
      <w:r w:rsidRPr="00EE208B">
        <w:rPr>
          <w:sz w:val="28"/>
          <w:szCs w:val="28"/>
          <w:lang w:eastAsia="en-US"/>
        </w:rPr>
        <w:sym w:font="Symbol" w:char="F044"/>
      </w:r>
      <w:r w:rsidRPr="00EE208B">
        <w:rPr>
          <w:sz w:val="28"/>
          <w:szCs w:val="28"/>
          <w:lang w:val="en-US" w:eastAsia="en-US"/>
        </w:rPr>
        <w:t>G</w:t>
      </w:r>
      <w:r w:rsidRPr="00EE208B">
        <w:rPr>
          <w:sz w:val="28"/>
          <w:szCs w:val="28"/>
          <w:vertAlign w:val="superscript"/>
          <w:lang w:eastAsia="en-US"/>
        </w:rPr>
        <w:t>о</w:t>
      </w:r>
      <w:r w:rsidRPr="00EE208B">
        <w:rPr>
          <w:sz w:val="28"/>
          <w:szCs w:val="28"/>
          <w:vertAlign w:val="subscript"/>
          <w:lang w:eastAsia="en-US"/>
        </w:rPr>
        <w:t>298</w:t>
      </w:r>
      <w:r w:rsidRPr="00EE208B">
        <w:rPr>
          <w:sz w:val="28"/>
          <w:szCs w:val="28"/>
          <w:lang w:eastAsia="en-US"/>
        </w:rPr>
        <w:t>обр (Н</w:t>
      </w:r>
      <w:r w:rsidRPr="00EE208B">
        <w:rPr>
          <w:sz w:val="28"/>
          <w:szCs w:val="28"/>
          <w:vertAlign w:val="subscript"/>
          <w:lang w:eastAsia="en-US"/>
        </w:rPr>
        <w:t>2</w:t>
      </w:r>
      <w:r w:rsidRPr="00EE208B">
        <w:rPr>
          <w:sz w:val="28"/>
          <w:szCs w:val="28"/>
          <w:lang w:eastAsia="en-US"/>
        </w:rPr>
        <w:t>О, ж) =  -286 кДж/моль.</w:t>
      </w:r>
    </w:p>
    <w:p w:rsidR="00EE208B" w:rsidRPr="00EE208B" w:rsidRDefault="00EE208B" w:rsidP="00EE208B">
      <w:pPr>
        <w:snapToGrid/>
        <w:spacing w:before="0" w:after="0"/>
        <w:rPr>
          <w:sz w:val="28"/>
          <w:szCs w:val="28"/>
          <w:lang w:eastAsia="en-US"/>
        </w:rPr>
      </w:pPr>
      <w:r w:rsidRPr="00EE208B">
        <w:rPr>
          <w:i/>
          <w:sz w:val="28"/>
          <w:szCs w:val="28"/>
          <w:u w:val="single"/>
          <w:lang w:eastAsia="en-US"/>
        </w:rPr>
        <w:t>Классифицируйте</w:t>
      </w:r>
      <w:r w:rsidRPr="00EE208B">
        <w:rPr>
          <w:sz w:val="28"/>
          <w:szCs w:val="28"/>
          <w:lang w:eastAsia="en-US"/>
        </w:rPr>
        <w:t xml:space="preserve"> данную реакцию по знаку перед </w:t>
      </w:r>
      <w:r w:rsidRPr="00EE208B">
        <w:rPr>
          <w:sz w:val="28"/>
          <w:szCs w:val="28"/>
          <w:lang w:eastAsia="en-US"/>
        </w:rPr>
        <w:sym w:font="Symbol" w:char="F044"/>
      </w:r>
      <w:proofErr w:type="gramStart"/>
      <w:r w:rsidRPr="00EE208B">
        <w:rPr>
          <w:sz w:val="28"/>
          <w:szCs w:val="28"/>
          <w:lang w:val="en-US" w:eastAsia="en-US"/>
        </w:rPr>
        <w:t>G</w:t>
      </w:r>
      <w:proofErr w:type="gramEnd"/>
      <w:r w:rsidRPr="00EE208B">
        <w:rPr>
          <w:sz w:val="28"/>
          <w:szCs w:val="28"/>
          <w:vertAlign w:val="subscript"/>
          <w:lang w:eastAsia="en-US"/>
        </w:rPr>
        <w:t>р</w:t>
      </w:r>
      <w:r w:rsidRPr="00EE208B">
        <w:rPr>
          <w:sz w:val="28"/>
          <w:szCs w:val="28"/>
          <w:lang w:eastAsia="en-US"/>
        </w:rPr>
        <w:t>.</w:t>
      </w:r>
    </w:p>
    <w:p w:rsidR="00EE208B" w:rsidRPr="00EE208B" w:rsidRDefault="00EE208B" w:rsidP="00EE208B">
      <w:pPr>
        <w:snapToGrid/>
        <w:spacing w:before="0" w:after="0"/>
        <w:rPr>
          <w:sz w:val="28"/>
          <w:szCs w:val="28"/>
          <w:lang w:eastAsia="en-US"/>
        </w:rPr>
      </w:pPr>
      <w:r w:rsidRPr="00EE208B">
        <w:rPr>
          <w:i/>
          <w:sz w:val="28"/>
          <w:szCs w:val="28"/>
          <w:u w:val="single"/>
          <w:lang w:eastAsia="en-US"/>
        </w:rPr>
        <w:t>Сделайте</w:t>
      </w:r>
      <w:r w:rsidRPr="00EE208B">
        <w:rPr>
          <w:sz w:val="28"/>
          <w:szCs w:val="28"/>
          <w:lang w:eastAsia="en-US"/>
        </w:rPr>
        <w:t xml:space="preserve"> вывод о возможности самопроизвольного протекания данного процесса.</w:t>
      </w:r>
    </w:p>
    <w:p w:rsidR="00EE208B" w:rsidRPr="00EE208B" w:rsidRDefault="00EE208B" w:rsidP="00B56F06">
      <w:pPr>
        <w:numPr>
          <w:ilvl w:val="0"/>
          <w:numId w:val="280"/>
        </w:numPr>
        <w:snapToGrid/>
        <w:spacing w:before="0" w:after="200" w:line="276" w:lineRule="auto"/>
        <w:rPr>
          <w:sz w:val="28"/>
          <w:szCs w:val="28"/>
          <w:lang w:eastAsia="en-US"/>
        </w:rPr>
      </w:pPr>
      <w:r w:rsidRPr="00EE208B">
        <w:rPr>
          <w:sz w:val="28"/>
          <w:szCs w:val="28"/>
          <w:lang w:eastAsia="en-US"/>
        </w:rPr>
        <w:t xml:space="preserve">Установлено, что для гидролиза АТФ (при 36 </w:t>
      </w:r>
      <w:r w:rsidRPr="00EE208B">
        <w:rPr>
          <w:sz w:val="28"/>
          <w:szCs w:val="28"/>
          <w:vertAlign w:val="superscript"/>
          <w:lang w:eastAsia="en-US"/>
        </w:rPr>
        <w:t>о</w:t>
      </w:r>
      <w:r w:rsidRPr="00EE208B">
        <w:rPr>
          <w:sz w:val="28"/>
          <w:szCs w:val="28"/>
          <w:lang w:eastAsia="en-US"/>
        </w:rPr>
        <w:t xml:space="preserve">С и физиологических значениях рН) </w:t>
      </w:r>
      <w:r w:rsidRPr="00EE208B">
        <w:rPr>
          <w:sz w:val="28"/>
          <w:szCs w:val="28"/>
          <w:lang w:eastAsia="en-US"/>
        </w:rPr>
        <w:sym w:font="Symbol" w:char="F044"/>
      </w:r>
      <w:r w:rsidRPr="00EE208B">
        <w:rPr>
          <w:sz w:val="28"/>
          <w:szCs w:val="28"/>
          <w:lang w:eastAsia="en-US"/>
        </w:rPr>
        <w:t xml:space="preserve">Н = -4800 ккал/моль, </w:t>
      </w:r>
      <w:r w:rsidRPr="00EE208B">
        <w:rPr>
          <w:sz w:val="28"/>
          <w:szCs w:val="28"/>
          <w:lang w:eastAsia="en-US"/>
        </w:rPr>
        <w:sym w:font="Symbol" w:char="F044"/>
      </w:r>
      <w:r w:rsidRPr="00EE208B">
        <w:rPr>
          <w:sz w:val="28"/>
          <w:szCs w:val="28"/>
          <w:lang w:val="en-US" w:eastAsia="en-US"/>
        </w:rPr>
        <w:t>G</w:t>
      </w:r>
      <w:r w:rsidRPr="00EE208B">
        <w:rPr>
          <w:sz w:val="28"/>
          <w:szCs w:val="28"/>
          <w:lang w:eastAsia="en-US"/>
        </w:rPr>
        <w:t xml:space="preserve"> = -7000 ккал/моль.</w:t>
      </w:r>
    </w:p>
    <w:p w:rsidR="00EE208B" w:rsidRPr="00EE208B" w:rsidRDefault="00EE208B" w:rsidP="00EE208B">
      <w:pPr>
        <w:snapToGrid/>
        <w:spacing w:before="0" w:after="0"/>
        <w:rPr>
          <w:sz w:val="28"/>
          <w:szCs w:val="28"/>
          <w:lang w:eastAsia="en-US"/>
        </w:rPr>
      </w:pPr>
      <w:r w:rsidRPr="00EE208B">
        <w:rPr>
          <w:i/>
          <w:sz w:val="28"/>
          <w:szCs w:val="28"/>
          <w:u w:val="single"/>
          <w:lang w:eastAsia="en-US"/>
        </w:rPr>
        <w:t>Вычислите</w:t>
      </w:r>
      <w:r w:rsidRPr="00EE208B">
        <w:rPr>
          <w:sz w:val="28"/>
          <w:szCs w:val="28"/>
          <w:lang w:eastAsia="en-US"/>
        </w:rPr>
        <w:t xml:space="preserve"> величину </w:t>
      </w:r>
      <w:r w:rsidRPr="00EE208B">
        <w:rPr>
          <w:sz w:val="28"/>
          <w:szCs w:val="28"/>
          <w:lang w:eastAsia="en-US"/>
        </w:rPr>
        <w:sym w:font="Symbol" w:char="F044"/>
      </w:r>
      <w:r w:rsidRPr="00EE208B">
        <w:rPr>
          <w:sz w:val="28"/>
          <w:szCs w:val="28"/>
          <w:lang w:val="en-US" w:eastAsia="en-US"/>
        </w:rPr>
        <w:t>S</w:t>
      </w:r>
      <w:r w:rsidRPr="00EE208B">
        <w:rPr>
          <w:sz w:val="28"/>
          <w:szCs w:val="28"/>
          <w:lang w:eastAsia="en-US"/>
        </w:rPr>
        <w:t xml:space="preserve"> процесса (кДж/К) для указанных условий.</w:t>
      </w:r>
    </w:p>
    <w:p w:rsidR="00EE208B" w:rsidRPr="00EE208B" w:rsidRDefault="00EE208B" w:rsidP="00EE208B">
      <w:pPr>
        <w:snapToGrid/>
        <w:spacing w:before="0" w:after="0"/>
        <w:rPr>
          <w:i/>
          <w:sz w:val="28"/>
          <w:szCs w:val="28"/>
          <w:u w:val="single"/>
          <w:lang w:eastAsia="en-US"/>
        </w:rPr>
      </w:pPr>
      <w:r w:rsidRPr="00EE208B">
        <w:rPr>
          <w:i/>
          <w:sz w:val="28"/>
          <w:szCs w:val="28"/>
          <w:u w:val="single"/>
          <w:lang w:eastAsia="en-US"/>
        </w:rPr>
        <w:t>Сделайте</w:t>
      </w:r>
      <w:r w:rsidRPr="00EE208B">
        <w:rPr>
          <w:sz w:val="28"/>
          <w:szCs w:val="28"/>
          <w:lang w:eastAsia="en-US"/>
        </w:rPr>
        <w:t xml:space="preserve"> вывод об изменении энтропии (увеличивается или уменьшается).</w:t>
      </w:r>
    </w:p>
    <w:p w:rsidR="00EE208B" w:rsidRPr="00EE208B" w:rsidRDefault="00EE208B" w:rsidP="00EE208B">
      <w:pPr>
        <w:snapToGrid/>
        <w:spacing w:before="0" w:after="0"/>
        <w:rPr>
          <w:sz w:val="28"/>
          <w:szCs w:val="28"/>
          <w:lang w:eastAsia="en-US"/>
        </w:rPr>
      </w:pPr>
      <w:r w:rsidRPr="00EE208B">
        <w:rPr>
          <w:i/>
          <w:sz w:val="28"/>
          <w:szCs w:val="28"/>
          <w:u w:val="single"/>
          <w:lang w:eastAsia="en-US"/>
        </w:rPr>
        <w:t>Объясните</w:t>
      </w:r>
      <w:r w:rsidRPr="00EE208B">
        <w:rPr>
          <w:sz w:val="28"/>
          <w:szCs w:val="28"/>
          <w:lang w:eastAsia="en-US"/>
        </w:rPr>
        <w:t xml:space="preserve"> (исходя из полученного результата) как меняется при этом неупорядоченность системы.</w:t>
      </w:r>
    </w:p>
    <w:p w:rsidR="00EE208B" w:rsidRPr="00EE208B" w:rsidRDefault="00EE208B" w:rsidP="00EE208B">
      <w:pPr>
        <w:snapToGrid/>
        <w:spacing w:before="0" w:after="0"/>
        <w:rPr>
          <w:sz w:val="28"/>
          <w:szCs w:val="28"/>
          <w:lang w:eastAsia="en-US"/>
        </w:rPr>
      </w:pPr>
      <w:r w:rsidRPr="00EE208B">
        <w:rPr>
          <w:i/>
          <w:sz w:val="28"/>
          <w:szCs w:val="28"/>
          <w:u w:val="single"/>
          <w:lang w:eastAsia="en-US"/>
        </w:rPr>
        <w:t>Подтвердите</w:t>
      </w:r>
      <w:r w:rsidRPr="00EE208B">
        <w:rPr>
          <w:sz w:val="28"/>
          <w:szCs w:val="28"/>
          <w:lang w:eastAsia="en-US"/>
        </w:rPr>
        <w:t xml:space="preserve"> Ваш тезис соответствующей схемой реакции гидролиза.</w:t>
      </w:r>
    </w:p>
    <w:p w:rsidR="00EE208B" w:rsidRPr="00EE208B" w:rsidRDefault="00EE208B" w:rsidP="00B56F06">
      <w:pPr>
        <w:numPr>
          <w:ilvl w:val="0"/>
          <w:numId w:val="280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EE208B">
        <w:rPr>
          <w:sz w:val="28"/>
          <w:szCs w:val="28"/>
          <w:lang w:eastAsia="en-US"/>
        </w:rPr>
        <w:t xml:space="preserve">В </w:t>
      </w:r>
      <w:proofErr w:type="gramStart"/>
      <w:r w:rsidRPr="00EE208B">
        <w:rPr>
          <w:sz w:val="28"/>
          <w:szCs w:val="28"/>
          <w:lang w:eastAsia="en-US"/>
        </w:rPr>
        <w:t>биологическим</w:t>
      </w:r>
      <w:proofErr w:type="gramEnd"/>
      <w:r w:rsidRPr="00EE208B">
        <w:rPr>
          <w:sz w:val="28"/>
          <w:szCs w:val="28"/>
          <w:lang w:eastAsia="en-US"/>
        </w:rPr>
        <w:t xml:space="preserve"> полимере (белке) имеет место следующее превращение:</w:t>
      </w:r>
    </w:p>
    <w:p w:rsidR="00EE208B" w:rsidRPr="00EE208B" w:rsidRDefault="00EE208B" w:rsidP="00EE208B">
      <w:pPr>
        <w:snapToGrid/>
        <w:spacing w:before="0" w:after="0"/>
        <w:rPr>
          <w:sz w:val="28"/>
          <w:szCs w:val="28"/>
          <w:lang w:eastAsia="en-US"/>
        </w:rPr>
      </w:pPr>
      <w:r w:rsidRPr="00EE208B">
        <w:rPr>
          <w:sz w:val="28"/>
          <w:szCs w:val="28"/>
          <w:lang w:eastAsia="en-US"/>
        </w:rPr>
        <w:t xml:space="preserve">нативное состояние </w:t>
      </w:r>
      <w:r w:rsidRPr="00EE208B">
        <w:rPr>
          <w:rFonts w:ascii="Cambria Math" w:hAnsi="Cambria Math" w:cs="Cambria Math"/>
          <w:bCs/>
          <w:sz w:val="28"/>
          <w:szCs w:val="28"/>
          <w:lang w:eastAsia="en-US"/>
        </w:rPr>
        <w:t>⇄</w:t>
      </w:r>
      <w:r w:rsidRPr="00EE208B">
        <w:rPr>
          <w:sz w:val="28"/>
          <w:szCs w:val="28"/>
          <w:lang w:eastAsia="en-US"/>
        </w:rPr>
        <w:t xml:space="preserve"> денатурированное состояние.</w:t>
      </w:r>
    </w:p>
    <w:p w:rsidR="00EE208B" w:rsidRPr="00EE208B" w:rsidRDefault="00EE208B" w:rsidP="00EE208B">
      <w:pPr>
        <w:snapToGrid/>
        <w:spacing w:before="0" w:after="0"/>
        <w:rPr>
          <w:sz w:val="28"/>
          <w:szCs w:val="28"/>
          <w:lang w:eastAsia="en-US"/>
        </w:rPr>
      </w:pPr>
      <w:r w:rsidRPr="00EE208B">
        <w:rPr>
          <w:i/>
          <w:sz w:val="28"/>
          <w:szCs w:val="28"/>
          <w:u w:val="single"/>
          <w:lang w:eastAsia="en-US"/>
        </w:rPr>
        <w:t>Установите</w:t>
      </w:r>
      <w:r w:rsidRPr="00EE208B">
        <w:rPr>
          <w:sz w:val="28"/>
          <w:szCs w:val="28"/>
          <w:lang w:eastAsia="en-US"/>
        </w:rPr>
        <w:t xml:space="preserve"> знак </w:t>
      </w:r>
      <w:r w:rsidRPr="00EE208B">
        <w:rPr>
          <w:sz w:val="28"/>
          <w:szCs w:val="28"/>
          <w:lang w:eastAsia="en-US"/>
        </w:rPr>
        <w:sym w:font="Symbol" w:char="F044"/>
      </w:r>
      <w:r w:rsidRPr="00EE208B">
        <w:rPr>
          <w:sz w:val="28"/>
          <w:szCs w:val="28"/>
          <w:lang w:val="en-US" w:eastAsia="en-US"/>
        </w:rPr>
        <w:t>S</w:t>
      </w:r>
      <w:r w:rsidRPr="00EE208B">
        <w:rPr>
          <w:sz w:val="28"/>
          <w:szCs w:val="28"/>
          <w:vertAlign w:val="superscript"/>
          <w:lang w:eastAsia="en-US"/>
        </w:rPr>
        <w:t>о</w:t>
      </w:r>
      <w:r w:rsidRPr="00EE208B">
        <w:rPr>
          <w:sz w:val="28"/>
          <w:szCs w:val="28"/>
          <w:lang w:eastAsia="en-US"/>
        </w:rPr>
        <w:t xml:space="preserve"> процесса, если </w:t>
      </w:r>
      <w:r w:rsidRPr="00EE208B">
        <w:rPr>
          <w:sz w:val="28"/>
          <w:szCs w:val="28"/>
          <w:lang w:eastAsia="en-US"/>
        </w:rPr>
        <w:sym w:font="Symbol" w:char="F044"/>
      </w:r>
      <w:r w:rsidRPr="00EE208B">
        <w:rPr>
          <w:sz w:val="28"/>
          <w:szCs w:val="28"/>
          <w:lang w:val="en-US" w:eastAsia="en-US"/>
        </w:rPr>
        <w:t>G</w:t>
      </w:r>
      <w:r w:rsidRPr="00EE208B">
        <w:rPr>
          <w:sz w:val="28"/>
          <w:szCs w:val="28"/>
          <w:vertAlign w:val="superscript"/>
          <w:lang w:eastAsia="en-US"/>
        </w:rPr>
        <w:t>о</w:t>
      </w:r>
      <w:r w:rsidRPr="00EE208B">
        <w:rPr>
          <w:sz w:val="28"/>
          <w:szCs w:val="28"/>
          <w:lang w:eastAsia="en-US"/>
        </w:rPr>
        <w:t xml:space="preserve"> &lt; 0, а</w:t>
      </w:r>
      <w:proofErr w:type="gramStart"/>
      <w:r w:rsidRPr="00EE208B">
        <w:rPr>
          <w:sz w:val="28"/>
          <w:szCs w:val="28"/>
          <w:lang w:eastAsia="en-US"/>
        </w:rPr>
        <w:t xml:space="preserve"> </w:t>
      </w:r>
      <w:r w:rsidRPr="00EE208B">
        <w:rPr>
          <w:sz w:val="28"/>
          <w:szCs w:val="28"/>
          <w:lang w:eastAsia="en-US"/>
        </w:rPr>
        <w:sym w:font="Symbol" w:char="F044"/>
      </w:r>
      <w:r w:rsidRPr="00EE208B">
        <w:rPr>
          <w:sz w:val="28"/>
          <w:szCs w:val="28"/>
          <w:lang w:eastAsia="en-US"/>
        </w:rPr>
        <w:t>Н</w:t>
      </w:r>
      <w:proofErr w:type="gramEnd"/>
      <w:r w:rsidRPr="00EE208B">
        <w:rPr>
          <w:sz w:val="28"/>
          <w:szCs w:val="28"/>
          <w:vertAlign w:val="superscript"/>
          <w:lang w:eastAsia="en-US"/>
        </w:rPr>
        <w:t>о</w:t>
      </w:r>
      <w:r w:rsidRPr="00EE208B">
        <w:rPr>
          <w:sz w:val="28"/>
          <w:szCs w:val="28"/>
          <w:lang w:eastAsia="en-US"/>
        </w:rPr>
        <w:t xml:space="preserve"> &gt; 0 (при </w:t>
      </w:r>
      <w:r w:rsidRPr="00EE208B">
        <w:rPr>
          <w:sz w:val="28"/>
          <w:szCs w:val="28"/>
          <w:lang w:val="en-US" w:eastAsia="en-US"/>
        </w:rPr>
        <w:t>t</w:t>
      </w:r>
      <w:r w:rsidRPr="00EE208B">
        <w:rPr>
          <w:sz w:val="28"/>
          <w:szCs w:val="28"/>
          <w:lang w:eastAsia="en-US"/>
        </w:rPr>
        <w:t xml:space="preserve"> = 60</w:t>
      </w:r>
      <w:r w:rsidRPr="00EE208B">
        <w:rPr>
          <w:sz w:val="28"/>
          <w:szCs w:val="28"/>
          <w:vertAlign w:val="superscript"/>
          <w:lang w:eastAsia="en-US"/>
        </w:rPr>
        <w:t>о</w:t>
      </w:r>
      <w:r w:rsidRPr="00EE208B">
        <w:rPr>
          <w:sz w:val="28"/>
          <w:szCs w:val="28"/>
          <w:lang w:eastAsia="en-US"/>
        </w:rPr>
        <w:t xml:space="preserve">С).   </w:t>
      </w:r>
    </w:p>
    <w:p w:rsidR="00EE208B" w:rsidRPr="00EE208B" w:rsidRDefault="00EE208B" w:rsidP="00EE208B">
      <w:pPr>
        <w:snapToGrid/>
        <w:spacing w:before="0" w:after="0"/>
        <w:rPr>
          <w:sz w:val="28"/>
          <w:szCs w:val="28"/>
          <w:lang w:eastAsia="en-US"/>
        </w:rPr>
      </w:pPr>
      <w:r w:rsidRPr="00EE208B">
        <w:rPr>
          <w:i/>
          <w:sz w:val="28"/>
          <w:szCs w:val="28"/>
          <w:u w:val="single"/>
          <w:lang w:eastAsia="en-US"/>
        </w:rPr>
        <w:t>Объясните</w:t>
      </w:r>
      <w:r w:rsidRPr="00EE208B">
        <w:rPr>
          <w:i/>
          <w:sz w:val="28"/>
          <w:szCs w:val="28"/>
          <w:lang w:eastAsia="en-US"/>
        </w:rPr>
        <w:t>,</w:t>
      </w:r>
      <w:r w:rsidRPr="00EE208B">
        <w:rPr>
          <w:sz w:val="28"/>
          <w:szCs w:val="28"/>
          <w:lang w:eastAsia="en-US"/>
        </w:rPr>
        <w:t xml:space="preserve"> что это означает с точки зрения структуры белка.</w:t>
      </w:r>
    </w:p>
    <w:p w:rsidR="00EE208B" w:rsidRPr="00EE208B" w:rsidRDefault="00EE208B" w:rsidP="00EE208B">
      <w:pPr>
        <w:snapToGrid/>
        <w:spacing w:before="0" w:after="200" w:line="276" w:lineRule="auto"/>
        <w:rPr>
          <w:b/>
          <w:sz w:val="28"/>
          <w:szCs w:val="28"/>
          <w:lang w:eastAsia="en-US"/>
        </w:rPr>
      </w:pPr>
      <w:r w:rsidRPr="00EE208B">
        <w:rPr>
          <w:b/>
          <w:sz w:val="28"/>
          <w:szCs w:val="28"/>
          <w:lang w:eastAsia="en-US"/>
        </w:rPr>
        <w:t xml:space="preserve">Вопросы и задания для контроля усвоения темы: </w:t>
      </w:r>
      <w:r w:rsidRPr="00EE208B">
        <w:rPr>
          <w:sz w:val="28"/>
          <w:szCs w:val="28"/>
          <w:lang w:eastAsia="en-US"/>
        </w:rPr>
        <w:t>глава 5 вопросы и задания № 1- 19 стр. 70-71 Ершов Ю.А. Биохимия человека учебник для вузов.</w:t>
      </w:r>
      <w:r w:rsidRPr="00EE208B">
        <w:rPr>
          <w:b/>
          <w:sz w:val="28"/>
          <w:szCs w:val="28"/>
          <w:lang w:eastAsia="en-US"/>
        </w:rPr>
        <w:t xml:space="preserve"> </w:t>
      </w:r>
    </w:p>
    <w:p w:rsidR="00A748BC" w:rsidRDefault="00A748BC" w:rsidP="00A748BC">
      <w:pPr>
        <w:spacing w:after="0"/>
        <w:jc w:val="center"/>
        <w:rPr>
          <w:b/>
          <w:sz w:val="28"/>
          <w:szCs w:val="28"/>
        </w:rPr>
      </w:pPr>
    </w:p>
    <w:p w:rsidR="00EE208B" w:rsidRPr="0035472C" w:rsidRDefault="00EE208B" w:rsidP="002D6FF4">
      <w:pPr>
        <w:pStyle w:val="a4"/>
        <w:ind w:left="360"/>
        <w:rPr>
          <w:rFonts w:ascii="Times New Roman" w:hAnsi="Times New Roman"/>
          <w:b/>
          <w:color w:val="000000"/>
          <w:sz w:val="28"/>
          <w:szCs w:val="28"/>
        </w:rPr>
      </w:pPr>
      <w:r w:rsidRPr="0035472C">
        <w:rPr>
          <w:rFonts w:ascii="Times New Roman" w:hAnsi="Times New Roman"/>
          <w:b/>
          <w:color w:val="000000"/>
          <w:sz w:val="28"/>
          <w:szCs w:val="28"/>
        </w:rPr>
        <w:t xml:space="preserve">Критерии оценивания, применяемые при текущем контроле успеваемости, в том числе при контроле самостоятельной работы </w:t>
      </w:r>
      <w:proofErr w:type="gramStart"/>
      <w:r w:rsidRPr="0035472C">
        <w:rPr>
          <w:rFonts w:ascii="Times New Roman" w:hAnsi="Times New Roman"/>
          <w:b/>
          <w:color w:val="000000"/>
          <w:sz w:val="28"/>
          <w:szCs w:val="28"/>
        </w:rPr>
        <w:t>обучающихся</w:t>
      </w:r>
      <w:proofErr w:type="gramEnd"/>
      <w:r w:rsidRPr="0035472C">
        <w:rPr>
          <w:rFonts w:ascii="Times New Roman" w:hAnsi="Times New Roman"/>
          <w:b/>
          <w:color w:val="000000"/>
          <w:sz w:val="28"/>
          <w:szCs w:val="28"/>
        </w:rPr>
        <w:t>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EE208B" w:rsidRPr="00E836D2" w:rsidTr="00DB1D54">
        <w:tc>
          <w:tcPr>
            <w:tcW w:w="3256" w:type="dxa"/>
          </w:tcPr>
          <w:p w:rsidR="00EE208B" w:rsidRPr="00E836D2" w:rsidRDefault="00EE208B" w:rsidP="00DB1D5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EE208B" w:rsidRPr="00E836D2" w:rsidRDefault="00EE208B" w:rsidP="00DB1D5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EE208B" w:rsidRPr="00E836D2" w:rsidTr="00DB1D54">
        <w:tc>
          <w:tcPr>
            <w:tcW w:w="3256" w:type="dxa"/>
            <w:vMerge w:val="restart"/>
          </w:tcPr>
          <w:p w:rsidR="00EE208B" w:rsidRPr="00E836D2" w:rsidRDefault="00EE208B" w:rsidP="00DB1D5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ходной контроль (письменная контрольная работа: теория, задачи), отчет по лабораторной работе</w:t>
            </w:r>
          </w:p>
          <w:p w:rsidR="00EE208B" w:rsidRPr="00E836D2" w:rsidRDefault="00EE208B" w:rsidP="00DB1D5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EE208B" w:rsidRPr="002420F8" w:rsidRDefault="00EE208B" w:rsidP="00DB1D54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EE208B" w:rsidRPr="00E836D2" w:rsidTr="00DB1D54">
        <w:tc>
          <w:tcPr>
            <w:tcW w:w="3256" w:type="dxa"/>
            <w:vMerge/>
          </w:tcPr>
          <w:p w:rsidR="00EE208B" w:rsidRPr="00E836D2" w:rsidRDefault="00EE208B" w:rsidP="00DB1D5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EE208B" w:rsidRPr="00E836D2" w:rsidRDefault="00EE208B" w:rsidP="00DB1D54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EE208B" w:rsidRPr="00E836D2" w:rsidTr="00DB1D54">
        <w:tc>
          <w:tcPr>
            <w:tcW w:w="3256" w:type="dxa"/>
            <w:vMerge/>
          </w:tcPr>
          <w:p w:rsidR="00EE208B" w:rsidRPr="00E836D2" w:rsidRDefault="00EE208B" w:rsidP="00DB1D5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EE208B" w:rsidRPr="00E836D2" w:rsidRDefault="00EE208B" w:rsidP="00DB1D54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EE208B" w:rsidRPr="00E836D2" w:rsidTr="00DB1D54">
        <w:tc>
          <w:tcPr>
            <w:tcW w:w="3256" w:type="dxa"/>
            <w:vMerge/>
          </w:tcPr>
          <w:p w:rsidR="00EE208B" w:rsidRPr="00E836D2" w:rsidRDefault="00EE208B" w:rsidP="00DB1D5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EE208B" w:rsidRPr="00E836D2" w:rsidRDefault="00EE208B" w:rsidP="00DB1D54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proofErr w:type="gramStart"/>
            <w:r w:rsidRPr="002420F8"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</w:t>
            </w:r>
            <w:proofErr w:type="gramEnd"/>
            <w:r w:rsidRPr="002420F8">
              <w:rPr>
                <w:color w:val="000000"/>
                <w:sz w:val="28"/>
                <w:szCs w:val="28"/>
              </w:rPr>
              <w:t xml:space="preserve"> Допускаются серьезные ошибки в содержании ответа.</w:t>
            </w:r>
          </w:p>
        </w:tc>
      </w:tr>
    </w:tbl>
    <w:p w:rsidR="00EE208B" w:rsidRDefault="00EE208B" w:rsidP="00EE208B">
      <w:pPr>
        <w:snapToGrid/>
        <w:spacing w:before="0" w:after="0" w:line="276" w:lineRule="auto"/>
        <w:jc w:val="center"/>
        <w:rPr>
          <w:rFonts w:eastAsia="Times New Roman"/>
          <w:color w:val="000000"/>
          <w:sz w:val="28"/>
          <w:szCs w:val="28"/>
          <w:u w:val="single"/>
        </w:rPr>
      </w:pPr>
    </w:p>
    <w:p w:rsidR="00EE208B" w:rsidRPr="0035472C" w:rsidRDefault="00EE208B" w:rsidP="00EE208B">
      <w:pPr>
        <w:snapToGrid/>
        <w:spacing w:before="0" w:after="0" w:line="276" w:lineRule="auto"/>
        <w:jc w:val="center"/>
        <w:rPr>
          <w:rFonts w:eastAsia="Times New Roman"/>
          <w:color w:val="000000"/>
          <w:sz w:val="28"/>
          <w:szCs w:val="28"/>
          <w:u w:val="single"/>
        </w:rPr>
      </w:pPr>
      <w:r w:rsidRPr="0035472C">
        <w:rPr>
          <w:rFonts w:eastAsia="Times New Roman"/>
          <w:color w:val="000000"/>
          <w:sz w:val="28"/>
          <w:szCs w:val="28"/>
          <w:u w:val="single"/>
        </w:rPr>
        <w:t>Основная учебная  литература:</w:t>
      </w:r>
    </w:p>
    <w:p w:rsidR="00EE208B" w:rsidRPr="0035472C" w:rsidRDefault="00EE208B" w:rsidP="00EE208B">
      <w:pPr>
        <w:snapToGrid/>
        <w:spacing w:before="0" w:after="0" w:line="259" w:lineRule="auto"/>
        <w:rPr>
          <w:sz w:val="28"/>
          <w:szCs w:val="28"/>
          <w:lang w:eastAsia="en-US"/>
        </w:rPr>
      </w:pPr>
      <w:r w:rsidRPr="0035472C">
        <w:rPr>
          <w:rFonts w:eastAsia="Times New Roman"/>
          <w:bCs/>
          <w:sz w:val="28"/>
          <w:szCs w:val="28"/>
        </w:rPr>
        <w:t xml:space="preserve">1. </w:t>
      </w:r>
      <w:r w:rsidRPr="0035472C">
        <w:rPr>
          <w:rFonts w:eastAsia="Times New Roman"/>
          <w:color w:val="000000"/>
          <w:sz w:val="27"/>
          <w:szCs w:val="27"/>
          <w:shd w:val="clear" w:color="auto" w:fill="FFFFFF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</w:t>
      </w:r>
      <w:proofErr w:type="gramStart"/>
      <w:r w:rsidRPr="0035472C">
        <w:rPr>
          <w:rFonts w:eastAsia="Times New Roman"/>
          <w:color w:val="000000"/>
          <w:sz w:val="27"/>
          <w:szCs w:val="27"/>
          <w:shd w:val="clear" w:color="auto" w:fill="FFFFFF"/>
        </w:rPr>
        <w:t xml:space="preserve"> :</w:t>
      </w:r>
      <w:proofErr w:type="gramEnd"/>
      <w:r w:rsidRPr="0035472C">
        <w:rPr>
          <w:rFonts w:eastAsia="Times New Roman"/>
          <w:color w:val="000000"/>
          <w:sz w:val="27"/>
          <w:szCs w:val="27"/>
          <w:shd w:val="clear" w:color="auto" w:fill="FFFFFF"/>
        </w:rPr>
        <w:t xml:space="preserve"> электронный // Образовательная платформа Юрайт [сайт]. —URL: </w:t>
      </w:r>
      <w:r w:rsidRPr="0035472C">
        <w:rPr>
          <w:sz w:val="28"/>
          <w:szCs w:val="28"/>
          <w:lang w:eastAsia="en-US"/>
        </w:rPr>
        <w:t xml:space="preserve"> https://urait.ru/bcode/423741</w:t>
      </w:r>
    </w:p>
    <w:p w:rsidR="00EE208B" w:rsidRPr="0035472C" w:rsidRDefault="00EE208B" w:rsidP="00EE208B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35472C">
        <w:rPr>
          <w:rFonts w:eastAsia="Times New Roman"/>
          <w:sz w:val="28"/>
          <w:szCs w:val="28"/>
        </w:rPr>
        <w:t>2. Конспект лекции.</w:t>
      </w:r>
    </w:p>
    <w:p w:rsidR="00EE208B" w:rsidRPr="0035472C" w:rsidRDefault="00EE208B" w:rsidP="00EE208B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ind w:left="720" w:hanging="578"/>
        <w:contextualSpacing/>
        <w:jc w:val="center"/>
        <w:rPr>
          <w:rFonts w:eastAsia="Times New Roman"/>
          <w:sz w:val="28"/>
          <w:szCs w:val="28"/>
          <w:u w:val="single"/>
        </w:rPr>
      </w:pPr>
      <w:r w:rsidRPr="0035472C">
        <w:rPr>
          <w:rFonts w:eastAsia="Times New Roman"/>
          <w:sz w:val="28"/>
          <w:szCs w:val="28"/>
          <w:u w:val="single"/>
        </w:rPr>
        <w:t>Дополнительная литература:</w:t>
      </w:r>
    </w:p>
    <w:p w:rsidR="00EE208B" w:rsidRPr="0035472C" w:rsidRDefault="00EE208B" w:rsidP="00EE208B">
      <w:pPr>
        <w:tabs>
          <w:tab w:val="left" w:pos="284"/>
        </w:tabs>
        <w:snapToGrid/>
        <w:spacing w:before="0" w:after="0" w:line="276" w:lineRule="auto"/>
        <w:jc w:val="both"/>
        <w:rPr>
          <w:rFonts w:eastAsia="Times New Roman"/>
          <w:bCs/>
          <w:sz w:val="28"/>
          <w:szCs w:val="28"/>
        </w:rPr>
      </w:pPr>
      <w:r w:rsidRPr="0035472C">
        <w:rPr>
          <w:rFonts w:eastAsia="Times New Roman"/>
          <w:bCs/>
          <w:sz w:val="28"/>
          <w:szCs w:val="28"/>
        </w:rPr>
        <w:t>1. Ершов, Ю. А.  Биохимия человека</w:t>
      </w:r>
      <w:proofErr w:type="gramStart"/>
      <w:r w:rsidRPr="0035472C">
        <w:rPr>
          <w:rFonts w:eastAsia="Times New Roman"/>
          <w:bCs/>
          <w:sz w:val="28"/>
          <w:szCs w:val="28"/>
        </w:rPr>
        <w:t xml:space="preserve"> :</w:t>
      </w:r>
      <w:proofErr w:type="gramEnd"/>
      <w:r w:rsidRPr="0035472C">
        <w:rPr>
          <w:rFonts w:eastAsia="Times New Roman"/>
          <w:bCs/>
          <w:sz w:val="28"/>
          <w:szCs w:val="28"/>
        </w:rPr>
        <w:t xml:space="preserve"> учебник для академического бакалавриата / Ю. А. Ершов. — 2-е изд., перераб. и доп. — Москва : Издательство Юрайт, 2019. — 374 с. — (Высшее образование). — ISBN 978-5-534-02577-4. — Текст</w:t>
      </w:r>
      <w:proofErr w:type="gramStart"/>
      <w:r w:rsidRPr="0035472C">
        <w:rPr>
          <w:rFonts w:eastAsia="Times New Roman"/>
          <w:bCs/>
          <w:sz w:val="28"/>
          <w:szCs w:val="28"/>
        </w:rPr>
        <w:t xml:space="preserve"> :</w:t>
      </w:r>
      <w:proofErr w:type="gramEnd"/>
      <w:r w:rsidRPr="0035472C">
        <w:rPr>
          <w:rFonts w:eastAsia="Times New Roman"/>
          <w:bCs/>
          <w:sz w:val="28"/>
          <w:szCs w:val="28"/>
        </w:rPr>
        <w:t xml:space="preserve"> электронный // Образовательная платформа Юрайт [сайт]. — URL: </w:t>
      </w:r>
      <w:hyperlink r:id="rId8" w:tgtFrame="_blank" w:history="1">
        <w:r w:rsidRPr="0035472C">
          <w:rPr>
            <w:rFonts w:eastAsia="Times New Roman"/>
            <w:bCs/>
            <w:color w:val="0563C1"/>
            <w:sz w:val="28"/>
            <w:szCs w:val="28"/>
            <w:u w:val="single"/>
          </w:rPr>
          <w:t>https://urait.ru/bcode/444080</w:t>
        </w:r>
      </w:hyperlink>
    </w:p>
    <w:p w:rsidR="00EE208B" w:rsidRPr="0035472C" w:rsidRDefault="00EE208B" w:rsidP="00EE208B">
      <w:pPr>
        <w:tabs>
          <w:tab w:val="left" w:pos="284"/>
        </w:tabs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35472C">
        <w:rPr>
          <w:rFonts w:eastAsia="Times New Roman"/>
          <w:bCs/>
          <w:sz w:val="28"/>
          <w:szCs w:val="28"/>
        </w:rPr>
        <w:t>2. Тюкавкина, Н. А.</w:t>
      </w:r>
      <w:r w:rsidRPr="0035472C">
        <w:rPr>
          <w:rFonts w:eastAsia="Times New Roman"/>
          <w:b/>
          <w:bCs/>
          <w:sz w:val="28"/>
          <w:szCs w:val="28"/>
        </w:rPr>
        <w:t xml:space="preserve"> </w:t>
      </w:r>
      <w:r w:rsidRPr="0035472C">
        <w:rPr>
          <w:rFonts w:eastAsia="Times New Roman"/>
          <w:sz w:val="28"/>
          <w:szCs w:val="28"/>
        </w:rPr>
        <w:t xml:space="preserve">Биоорганическая химия: [Текст]: учебник / Н. А. Тюкавкина, Ю.И. Бауков, С. Э. Зурабян. - М.: ГЭОТАР-Медиа, 2009. - 416 с. 3. </w:t>
      </w:r>
      <w:r w:rsidRPr="0035472C">
        <w:rPr>
          <w:rFonts w:eastAsia="Times New Roman"/>
          <w:bCs/>
          <w:sz w:val="28"/>
          <w:szCs w:val="28"/>
        </w:rPr>
        <w:t xml:space="preserve">Тюкавкина, Н. А.: </w:t>
      </w:r>
      <w:r w:rsidRPr="0035472C">
        <w:rPr>
          <w:rFonts w:eastAsia="Times New Roman"/>
          <w:sz w:val="28"/>
          <w:szCs w:val="28"/>
        </w:rPr>
        <w:t xml:space="preserve">[Текст]: руководство к лабораторным занятиям по биоорганической химии / под ред. </w:t>
      </w:r>
      <w:r w:rsidRPr="0035472C">
        <w:rPr>
          <w:rFonts w:eastAsia="Times New Roman"/>
          <w:bCs/>
          <w:sz w:val="28"/>
          <w:szCs w:val="28"/>
        </w:rPr>
        <w:t xml:space="preserve">Н. А. </w:t>
      </w:r>
      <w:r w:rsidRPr="0035472C">
        <w:rPr>
          <w:rFonts w:eastAsia="Times New Roman"/>
          <w:sz w:val="28"/>
          <w:szCs w:val="28"/>
        </w:rPr>
        <w:t>Тюкавкиной. - М.: Медицина, 1985, 285 с.</w:t>
      </w:r>
    </w:p>
    <w:p w:rsidR="00EE208B" w:rsidRPr="0035472C" w:rsidRDefault="00EE208B" w:rsidP="00EE208B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35472C">
        <w:rPr>
          <w:rFonts w:eastAsia="Times New Roman"/>
          <w:bCs/>
          <w:sz w:val="28"/>
          <w:szCs w:val="28"/>
        </w:rPr>
        <w:t xml:space="preserve">4. Тюкавкина Н. А. </w:t>
      </w:r>
      <w:r w:rsidRPr="0035472C">
        <w:rPr>
          <w:rFonts w:eastAsia="Times New Roman"/>
          <w:sz w:val="28"/>
          <w:szCs w:val="28"/>
        </w:rPr>
        <w:t>Биоорганическая химия: [Текст]: учебник / Н.А.Тюкавкина,  Ю.И.Бауков. – 6-е изд., исп.- М.: Дрофа, 2007. - 542 с.</w:t>
      </w:r>
    </w:p>
    <w:p w:rsidR="00EE208B" w:rsidRDefault="00EE208B" w:rsidP="008C2144">
      <w:pPr>
        <w:spacing w:after="0"/>
        <w:jc w:val="both"/>
        <w:rPr>
          <w:b/>
          <w:sz w:val="28"/>
          <w:szCs w:val="28"/>
        </w:rPr>
      </w:pPr>
    </w:p>
    <w:p w:rsidR="008C2144" w:rsidRPr="00341975" w:rsidRDefault="00EE208B" w:rsidP="008C2144">
      <w:pPr>
        <w:spacing w:after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нятие № 3</w:t>
      </w:r>
      <w:r w:rsidR="008C2144" w:rsidRPr="000D2A2C">
        <w:rPr>
          <w:b/>
          <w:sz w:val="28"/>
          <w:szCs w:val="28"/>
        </w:rPr>
        <w:t xml:space="preserve">. Тема: </w:t>
      </w:r>
      <w:r w:rsidRPr="00EE208B">
        <w:rPr>
          <w:b/>
          <w:sz w:val="28"/>
          <w:szCs w:val="28"/>
        </w:rPr>
        <w:t xml:space="preserve"> Введение в биокинетику. Катализ</w:t>
      </w:r>
    </w:p>
    <w:p w:rsidR="008C2144" w:rsidRPr="00341975" w:rsidRDefault="008C2144" w:rsidP="008C2144">
      <w:pPr>
        <w:spacing w:after="0"/>
        <w:rPr>
          <w:sz w:val="28"/>
          <w:szCs w:val="28"/>
        </w:rPr>
      </w:pPr>
      <w:r w:rsidRPr="00341975">
        <w:rPr>
          <w:b/>
          <w:sz w:val="28"/>
          <w:szCs w:val="28"/>
        </w:rPr>
        <w:t xml:space="preserve">Форма проведения контроля успеваемости: </w:t>
      </w:r>
      <w:r w:rsidRPr="00341975">
        <w:rPr>
          <w:sz w:val="28"/>
          <w:szCs w:val="28"/>
        </w:rPr>
        <w:t>письменн</w:t>
      </w:r>
      <w:r w:rsidR="00A748BC">
        <w:rPr>
          <w:sz w:val="28"/>
          <w:szCs w:val="28"/>
        </w:rPr>
        <w:t>ый</w:t>
      </w:r>
      <w:r w:rsidR="00A748BC" w:rsidRPr="00A748BC">
        <w:rPr>
          <w:sz w:val="28"/>
          <w:szCs w:val="28"/>
        </w:rPr>
        <w:t xml:space="preserve"> </w:t>
      </w:r>
      <w:r w:rsidR="00A748BC" w:rsidRPr="00341975">
        <w:rPr>
          <w:sz w:val="28"/>
          <w:szCs w:val="28"/>
        </w:rPr>
        <w:t>выходной контроль</w:t>
      </w:r>
    </w:p>
    <w:p w:rsidR="008C2144" w:rsidRPr="00341975" w:rsidRDefault="00A748BC" w:rsidP="008C2144">
      <w:pPr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Оценочные материалы текущего контроля успеваемости </w:t>
      </w:r>
    </w:p>
    <w:p w:rsidR="008C2144" w:rsidRPr="00341975" w:rsidRDefault="008C2144" w:rsidP="008C2144">
      <w:pPr>
        <w:spacing w:after="0"/>
        <w:jc w:val="both"/>
        <w:rPr>
          <w:b/>
          <w:sz w:val="16"/>
          <w:szCs w:val="16"/>
        </w:rPr>
      </w:pPr>
    </w:p>
    <w:p w:rsidR="008C2144" w:rsidRPr="00341975" w:rsidRDefault="008C2144" w:rsidP="008C2144">
      <w:pPr>
        <w:tabs>
          <w:tab w:val="left" w:pos="0"/>
        </w:tabs>
        <w:spacing w:after="0"/>
        <w:jc w:val="center"/>
        <w:rPr>
          <w:b/>
          <w:sz w:val="28"/>
          <w:szCs w:val="28"/>
        </w:rPr>
      </w:pPr>
      <w:r w:rsidRPr="00341975">
        <w:rPr>
          <w:b/>
          <w:sz w:val="28"/>
          <w:szCs w:val="28"/>
        </w:rPr>
        <w:t>1. Теория</w:t>
      </w:r>
    </w:p>
    <w:p w:rsidR="008C2144" w:rsidRPr="00341975" w:rsidRDefault="008C2144" w:rsidP="008C2144">
      <w:pPr>
        <w:tabs>
          <w:tab w:val="left" w:pos="0"/>
        </w:tabs>
        <w:spacing w:after="0"/>
        <w:jc w:val="both"/>
        <w:rPr>
          <w:sz w:val="16"/>
          <w:szCs w:val="16"/>
        </w:rPr>
      </w:pPr>
    </w:p>
    <w:p w:rsidR="00EE208B" w:rsidRPr="00EE208B" w:rsidRDefault="00EE208B" w:rsidP="00EE208B">
      <w:pPr>
        <w:tabs>
          <w:tab w:val="left" w:pos="0"/>
        </w:tabs>
        <w:spacing w:after="0"/>
        <w:jc w:val="both"/>
        <w:rPr>
          <w:sz w:val="28"/>
          <w:szCs w:val="28"/>
        </w:rPr>
      </w:pPr>
      <w:r w:rsidRPr="00EE208B">
        <w:rPr>
          <w:sz w:val="28"/>
          <w:szCs w:val="28"/>
        </w:rPr>
        <w:t>1. Механизм химических реакций.</w:t>
      </w:r>
    </w:p>
    <w:p w:rsidR="00EE208B" w:rsidRPr="00EE208B" w:rsidRDefault="00EE208B" w:rsidP="00EE208B">
      <w:pPr>
        <w:tabs>
          <w:tab w:val="left" w:pos="0"/>
        </w:tabs>
        <w:spacing w:after="0"/>
        <w:jc w:val="both"/>
        <w:rPr>
          <w:sz w:val="28"/>
          <w:szCs w:val="28"/>
        </w:rPr>
      </w:pPr>
      <w:r w:rsidRPr="00EE208B">
        <w:rPr>
          <w:sz w:val="28"/>
          <w:szCs w:val="28"/>
        </w:rPr>
        <w:t xml:space="preserve">2. Классификация химических реакций. </w:t>
      </w:r>
      <w:proofErr w:type="gramStart"/>
      <w:r w:rsidRPr="00EE208B">
        <w:rPr>
          <w:sz w:val="28"/>
          <w:szCs w:val="28"/>
        </w:rPr>
        <w:t xml:space="preserve">Типы реакций (определение, примеры): обратимые и необратимые; гомогенные и гетерогенные; простые и сложные; последовательные; цепные; сопряженные. </w:t>
      </w:r>
      <w:proofErr w:type="gramEnd"/>
    </w:p>
    <w:p w:rsidR="00EE208B" w:rsidRPr="00EE208B" w:rsidRDefault="00EE208B" w:rsidP="00EE208B">
      <w:pPr>
        <w:tabs>
          <w:tab w:val="left" w:pos="0"/>
        </w:tabs>
        <w:spacing w:after="0"/>
        <w:jc w:val="both"/>
        <w:rPr>
          <w:sz w:val="28"/>
          <w:szCs w:val="28"/>
        </w:rPr>
      </w:pPr>
      <w:r w:rsidRPr="00EE208B">
        <w:rPr>
          <w:sz w:val="28"/>
          <w:szCs w:val="28"/>
        </w:rPr>
        <w:t xml:space="preserve">3. Скорость химической реакции: определение скорости реакции; средняя скорость; истинная скорость. </w:t>
      </w:r>
    </w:p>
    <w:p w:rsidR="00EE208B" w:rsidRPr="00EE208B" w:rsidRDefault="00EE208B" w:rsidP="00EE208B">
      <w:pPr>
        <w:tabs>
          <w:tab w:val="left" w:pos="0"/>
        </w:tabs>
        <w:spacing w:after="0"/>
        <w:jc w:val="both"/>
        <w:rPr>
          <w:sz w:val="28"/>
          <w:szCs w:val="28"/>
        </w:rPr>
      </w:pPr>
      <w:r w:rsidRPr="00EE208B">
        <w:rPr>
          <w:sz w:val="28"/>
          <w:szCs w:val="28"/>
        </w:rPr>
        <w:t xml:space="preserve">4. Зависимость скорости реакции от концентрации реагирующих веществ (закон действующих масс): формулировка; расчетные формулы; примеры. </w:t>
      </w:r>
    </w:p>
    <w:p w:rsidR="00EE208B" w:rsidRPr="00EE208B" w:rsidRDefault="00EE208B" w:rsidP="00EE208B">
      <w:pPr>
        <w:tabs>
          <w:tab w:val="left" w:pos="0"/>
        </w:tabs>
        <w:spacing w:after="0"/>
        <w:jc w:val="both"/>
        <w:rPr>
          <w:sz w:val="28"/>
          <w:szCs w:val="28"/>
        </w:rPr>
      </w:pPr>
      <w:r w:rsidRPr="00EE208B">
        <w:rPr>
          <w:sz w:val="28"/>
          <w:szCs w:val="28"/>
        </w:rPr>
        <w:t>5. Кинетика сложных реакций</w:t>
      </w:r>
    </w:p>
    <w:p w:rsidR="00EE208B" w:rsidRPr="00EE208B" w:rsidRDefault="00EE208B" w:rsidP="00EE208B">
      <w:pPr>
        <w:tabs>
          <w:tab w:val="left" w:pos="0"/>
        </w:tabs>
        <w:spacing w:after="0"/>
        <w:jc w:val="both"/>
        <w:rPr>
          <w:sz w:val="28"/>
          <w:szCs w:val="28"/>
        </w:rPr>
      </w:pPr>
      <w:r w:rsidRPr="00EE208B">
        <w:rPr>
          <w:sz w:val="28"/>
          <w:szCs w:val="28"/>
        </w:rPr>
        <w:t xml:space="preserve">6. Зависимость скорости реакции от температуры: правило Вант-Гоффа; особенности температурного коэффициента для биохимических процессов; уравнение Аррениуса. </w:t>
      </w:r>
    </w:p>
    <w:p w:rsidR="00EE208B" w:rsidRPr="00EE208B" w:rsidRDefault="00EE208B" w:rsidP="00EE208B">
      <w:pPr>
        <w:tabs>
          <w:tab w:val="left" w:pos="0"/>
        </w:tabs>
        <w:spacing w:after="0"/>
        <w:jc w:val="both"/>
        <w:rPr>
          <w:sz w:val="28"/>
          <w:szCs w:val="28"/>
        </w:rPr>
      </w:pPr>
      <w:r w:rsidRPr="00EE208B">
        <w:rPr>
          <w:sz w:val="28"/>
          <w:szCs w:val="28"/>
        </w:rPr>
        <w:t>7. Кинетика ферментативных реакций. Катализ. Уравнение Михаэлиса-Ментен</w:t>
      </w:r>
    </w:p>
    <w:p w:rsidR="008C2144" w:rsidRPr="00341975" w:rsidRDefault="008C2144" w:rsidP="008C2144">
      <w:pPr>
        <w:tabs>
          <w:tab w:val="left" w:pos="0"/>
        </w:tabs>
        <w:spacing w:after="0"/>
        <w:jc w:val="both"/>
        <w:rPr>
          <w:sz w:val="28"/>
          <w:szCs w:val="28"/>
        </w:rPr>
      </w:pPr>
    </w:p>
    <w:p w:rsidR="00EE208B" w:rsidRPr="00EE208B" w:rsidRDefault="00EE208B" w:rsidP="002D6FF4">
      <w:pPr>
        <w:snapToGrid/>
        <w:spacing w:before="0" w:after="200" w:line="276" w:lineRule="auto"/>
        <w:jc w:val="center"/>
        <w:rPr>
          <w:b/>
          <w:sz w:val="28"/>
          <w:szCs w:val="28"/>
          <w:lang w:eastAsia="en-US"/>
        </w:rPr>
      </w:pPr>
      <w:r w:rsidRPr="00EE208B">
        <w:rPr>
          <w:b/>
          <w:sz w:val="28"/>
          <w:szCs w:val="28"/>
          <w:lang w:eastAsia="en-US"/>
        </w:rPr>
        <w:t>Задачи</w:t>
      </w:r>
    </w:p>
    <w:p w:rsidR="00EE208B" w:rsidRPr="00EE208B" w:rsidRDefault="00EE208B" w:rsidP="00EE208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EE208B">
        <w:rPr>
          <w:sz w:val="28"/>
          <w:szCs w:val="28"/>
          <w:lang w:eastAsia="en-US"/>
        </w:rPr>
        <w:t xml:space="preserve">1. </w:t>
      </w:r>
      <w:r w:rsidRPr="00EE208B">
        <w:rPr>
          <w:i/>
          <w:iCs/>
          <w:sz w:val="28"/>
          <w:szCs w:val="28"/>
          <w:lang w:eastAsia="en-US"/>
        </w:rPr>
        <w:t xml:space="preserve">Напишите </w:t>
      </w:r>
      <w:r w:rsidRPr="00EE208B">
        <w:rPr>
          <w:sz w:val="28"/>
          <w:szCs w:val="28"/>
          <w:lang w:eastAsia="en-US"/>
        </w:rPr>
        <w:t xml:space="preserve">кинетические уравнения следующих реакций: </w:t>
      </w:r>
    </w:p>
    <w:p w:rsidR="00EE208B" w:rsidRPr="00EE208B" w:rsidRDefault="00EE208B" w:rsidP="00EE208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EE208B">
        <w:rPr>
          <w:sz w:val="28"/>
          <w:szCs w:val="28"/>
          <w:lang w:eastAsia="en-US"/>
        </w:rPr>
        <w:t>а) С + О</w:t>
      </w:r>
      <w:proofErr w:type="gramStart"/>
      <w:r w:rsidRPr="00EE208B">
        <w:rPr>
          <w:sz w:val="28"/>
          <w:szCs w:val="28"/>
          <w:vertAlign w:val="subscript"/>
          <w:lang w:eastAsia="en-US"/>
        </w:rPr>
        <w:t>2</w:t>
      </w:r>
      <w:proofErr w:type="gramEnd"/>
      <w:r w:rsidRPr="00EE208B">
        <w:rPr>
          <w:sz w:val="28"/>
          <w:szCs w:val="28"/>
          <w:lang w:eastAsia="en-US"/>
        </w:rPr>
        <w:t xml:space="preserve"> = СО</w:t>
      </w:r>
      <w:r w:rsidRPr="00EE208B">
        <w:rPr>
          <w:sz w:val="28"/>
          <w:szCs w:val="28"/>
          <w:vertAlign w:val="subscript"/>
          <w:lang w:eastAsia="en-US"/>
        </w:rPr>
        <w:t>2</w:t>
      </w:r>
      <w:r w:rsidRPr="00EE208B">
        <w:rPr>
          <w:sz w:val="28"/>
          <w:szCs w:val="28"/>
          <w:lang w:eastAsia="en-US"/>
        </w:rPr>
        <w:t xml:space="preserve"> </w:t>
      </w:r>
    </w:p>
    <w:p w:rsidR="00EE208B" w:rsidRPr="00EE208B" w:rsidRDefault="00EE208B" w:rsidP="00EE208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EE208B">
        <w:rPr>
          <w:sz w:val="28"/>
          <w:szCs w:val="28"/>
          <w:lang w:eastAsia="en-US"/>
        </w:rPr>
        <w:t>б) 2NOCl(г) = 2NO(г) + Cl</w:t>
      </w:r>
      <w:r w:rsidRPr="00EE208B">
        <w:rPr>
          <w:sz w:val="28"/>
          <w:szCs w:val="28"/>
          <w:vertAlign w:val="subscript"/>
          <w:lang w:eastAsia="en-US"/>
        </w:rPr>
        <w:t>2</w:t>
      </w:r>
      <w:r w:rsidRPr="00EE208B">
        <w:rPr>
          <w:sz w:val="28"/>
          <w:szCs w:val="28"/>
          <w:lang w:eastAsia="en-US"/>
        </w:rPr>
        <w:t xml:space="preserve">(г) </w:t>
      </w:r>
    </w:p>
    <w:p w:rsidR="00EE208B" w:rsidRPr="00EE208B" w:rsidRDefault="00EE208B" w:rsidP="00EE208B">
      <w:pPr>
        <w:snapToGrid/>
        <w:spacing w:before="0" w:after="0" w:line="276" w:lineRule="auto"/>
        <w:rPr>
          <w:sz w:val="28"/>
          <w:szCs w:val="28"/>
          <w:lang w:val="en-US" w:eastAsia="en-US"/>
        </w:rPr>
      </w:pPr>
      <w:r w:rsidRPr="00EE208B">
        <w:rPr>
          <w:sz w:val="28"/>
          <w:szCs w:val="28"/>
          <w:lang w:eastAsia="en-US"/>
        </w:rPr>
        <w:t>в</w:t>
      </w:r>
      <w:r w:rsidRPr="00EE208B">
        <w:rPr>
          <w:sz w:val="28"/>
          <w:szCs w:val="28"/>
          <w:lang w:val="en-US" w:eastAsia="en-US"/>
        </w:rPr>
        <w:t>) C</w:t>
      </w:r>
      <w:r w:rsidRPr="00EE208B">
        <w:rPr>
          <w:sz w:val="28"/>
          <w:szCs w:val="28"/>
          <w:vertAlign w:val="subscript"/>
          <w:lang w:val="en-US" w:eastAsia="en-US"/>
        </w:rPr>
        <w:t>12</w:t>
      </w:r>
      <w:r w:rsidRPr="00EE208B">
        <w:rPr>
          <w:sz w:val="28"/>
          <w:szCs w:val="28"/>
          <w:lang w:val="en-US" w:eastAsia="en-US"/>
        </w:rPr>
        <w:t>H</w:t>
      </w:r>
      <w:r w:rsidRPr="00EE208B">
        <w:rPr>
          <w:sz w:val="28"/>
          <w:szCs w:val="28"/>
          <w:vertAlign w:val="subscript"/>
          <w:lang w:val="en-US" w:eastAsia="en-US"/>
        </w:rPr>
        <w:t>22</w:t>
      </w:r>
      <w:r w:rsidRPr="00EE208B">
        <w:rPr>
          <w:sz w:val="28"/>
          <w:szCs w:val="28"/>
          <w:lang w:val="en-US" w:eastAsia="en-US"/>
        </w:rPr>
        <w:t>O</w:t>
      </w:r>
      <w:r w:rsidRPr="00EE208B">
        <w:rPr>
          <w:sz w:val="28"/>
          <w:szCs w:val="28"/>
          <w:vertAlign w:val="subscript"/>
          <w:lang w:val="en-US" w:eastAsia="en-US"/>
        </w:rPr>
        <w:t>11</w:t>
      </w:r>
      <w:r w:rsidRPr="00EE208B">
        <w:rPr>
          <w:sz w:val="28"/>
          <w:szCs w:val="28"/>
          <w:lang w:val="en-US" w:eastAsia="en-US"/>
        </w:rPr>
        <w:t xml:space="preserve"> + H</w:t>
      </w:r>
      <w:r w:rsidRPr="00EE208B">
        <w:rPr>
          <w:sz w:val="28"/>
          <w:szCs w:val="28"/>
          <w:vertAlign w:val="subscript"/>
          <w:lang w:val="en-US" w:eastAsia="en-US"/>
        </w:rPr>
        <w:t>2</w:t>
      </w:r>
      <w:r w:rsidRPr="00EE208B">
        <w:rPr>
          <w:sz w:val="28"/>
          <w:szCs w:val="28"/>
          <w:lang w:val="en-US" w:eastAsia="en-US"/>
        </w:rPr>
        <w:t>O = 2C</w:t>
      </w:r>
      <w:r w:rsidRPr="00EE208B">
        <w:rPr>
          <w:sz w:val="28"/>
          <w:szCs w:val="28"/>
          <w:vertAlign w:val="subscript"/>
          <w:lang w:val="en-US" w:eastAsia="en-US"/>
        </w:rPr>
        <w:t>6</w:t>
      </w:r>
      <w:r w:rsidRPr="00EE208B">
        <w:rPr>
          <w:sz w:val="28"/>
          <w:szCs w:val="28"/>
          <w:lang w:val="en-US" w:eastAsia="en-US"/>
        </w:rPr>
        <w:t>H</w:t>
      </w:r>
      <w:r w:rsidRPr="00EE208B">
        <w:rPr>
          <w:sz w:val="28"/>
          <w:szCs w:val="28"/>
          <w:vertAlign w:val="subscript"/>
          <w:lang w:val="en-US" w:eastAsia="en-US"/>
        </w:rPr>
        <w:t>12</w:t>
      </w:r>
      <w:r w:rsidRPr="00EE208B">
        <w:rPr>
          <w:sz w:val="28"/>
          <w:szCs w:val="28"/>
          <w:lang w:val="en-US" w:eastAsia="en-US"/>
        </w:rPr>
        <w:t>O</w:t>
      </w:r>
      <w:r w:rsidRPr="00EE208B">
        <w:rPr>
          <w:sz w:val="28"/>
          <w:szCs w:val="28"/>
          <w:vertAlign w:val="subscript"/>
          <w:lang w:val="en-US" w:eastAsia="en-US"/>
        </w:rPr>
        <w:t>6</w:t>
      </w:r>
      <w:r w:rsidRPr="00EE208B">
        <w:rPr>
          <w:sz w:val="28"/>
          <w:szCs w:val="28"/>
          <w:lang w:val="en-US" w:eastAsia="en-US"/>
        </w:rPr>
        <w:t xml:space="preserve"> </w:t>
      </w:r>
    </w:p>
    <w:p w:rsidR="00EE208B" w:rsidRPr="00EE208B" w:rsidRDefault="00EE208B" w:rsidP="00EE208B">
      <w:pPr>
        <w:snapToGrid/>
        <w:spacing w:before="0" w:after="0" w:line="276" w:lineRule="auto"/>
        <w:rPr>
          <w:sz w:val="28"/>
          <w:szCs w:val="28"/>
          <w:lang w:val="en-US" w:eastAsia="en-US"/>
        </w:rPr>
      </w:pPr>
      <w:r w:rsidRPr="00EE208B">
        <w:rPr>
          <w:sz w:val="28"/>
          <w:szCs w:val="28"/>
          <w:lang w:eastAsia="en-US"/>
        </w:rPr>
        <w:t>г</w:t>
      </w:r>
      <w:r w:rsidRPr="00EE208B">
        <w:rPr>
          <w:sz w:val="28"/>
          <w:szCs w:val="28"/>
          <w:lang w:val="en-US" w:eastAsia="en-US"/>
        </w:rPr>
        <w:t>) 2NO + H</w:t>
      </w:r>
      <w:r w:rsidRPr="00EE208B">
        <w:rPr>
          <w:sz w:val="28"/>
          <w:szCs w:val="28"/>
          <w:vertAlign w:val="subscript"/>
          <w:lang w:val="en-US" w:eastAsia="en-US"/>
        </w:rPr>
        <w:t>2</w:t>
      </w:r>
      <w:r w:rsidRPr="00EE208B">
        <w:rPr>
          <w:sz w:val="28"/>
          <w:szCs w:val="28"/>
          <w:lang w:val="en-US" w:eastAsia="en-US"/>
        </w:rPr>
        <w:t xml:space="preserve"> = N</w:t>
      </w:r>
      <w:r w:rsidRPr="00EE208B">
        <w:rPr>
          <w:sz w:val="28"/>
          <w:szCs w:val="28"/>
          <w:vertAlign w:val="subscript"/>
          <w:lang w:val="en-US" w:eastAsia="en-US"/>
        </w:rPr>
        <w:t>2</w:t>
      </w:r>
      <w:r w:rsidRPr="00EE208B">
        <w:rPr>
          <w:sz w:val="28"/>
          <w:szCs w:val="28"/>
          <w:lang w:val="en-US" w:eastAsia="en-US"/>
        </w:rPr>
        <w:t>O + H</w:t>
      </w:r>
      <w:r w:rsidRPr="00EE208B">
        <w:rPr>
          <w:sz w:val="28"/>
          <w:szCs w:val="28"/>
          <w:vertAlign w:val="subscript"/>
          <w:lang w:val="en-US" w:eastAsia="en-US"/>
        </w:rPr>
        <w:t>2</w:t>
      </w:r>
      <w:r w:rsidRPr="00EE208B">
        <w:rPr>
          <w:sz w:val="28"/>
          <w:szCs w:val="28"/>
          <w:lang w:val="en-US" w:eastAsia="en-US"/>
        </w:rPr>
        <w:t xml:space="preserve">O. </w:t>
      </w:r>
    </w:p>
    <w:p w:rsidR="00EE208B" w:rsidRPr="00EE208B" w:rsidRDefault="00EE208B" w:rsidP="00EE208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EE208B">
        <w:rPr>
          <w:sz w:val="28"/>
          <w:szCs w:val="28"/>
          <w:lang w:eastAsia="en-US"/>
        </w:rPr>
        <w:t xml:space="preserve">2. </w:t>
      </w:r>
      <w:r w:rsidRPr="00EE208B">
        <w:rPr>
          <w:i/>
          <w:iCs/>
          <w:sz w:val="28"/>
          <w:szCs w:val="28"/>
          <w:lang w:eastAsia="en-US"/>
        </w:rPr>
        <w:t xml:space="preserve">Рассчитайте </w:t>
      </w:r>
      <w:r w:rsidRPr="00EE208B">
        <w:rPr>
          <w:sz w:val="28"/>
          <w:szCs w:val="28"/>
          <w:lang w:eastAsia="en-US"/>
        </w:rPr>
        <w:t xml:space="preserve">изменение скорости реакции 2NO(г) + O2(г) = 2NO2(г) при разбавлении смеси реагирующих веществ в 3 раза. </w:t>
      </w:r>
    </w:p>
    <w:p w:rsidR="00EE208B" w:rsidRPr="00EE208B" w:rsidRDefault="00EE208B" w:rsidP="00EE208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EE208B">
        <w:rPr>
          <w:sz w:val="28"/>
          <w:szCs w:val="28"/>
          <w:lang w:eastAsia="en-US"/>
        </w:rPr>
        <w:t xml:space="preserve">3. Температурный коэффициент некоторой газовой реакции равен 3. </w:t>
      </w:r>
    </w:p>
    <w:p w:rsidR="00EE208B" w:rsidRPr="00EE208B" w:rsidRDefault="00EE208B" w:rsidP="00EE208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EE208B">
        <w:rPr>
          <w:i/>
          <w:iCs/>
          <w:sz w:val="28"/>
          <w:szCs w:val="28"/>
          <w:lang w:eastAsia="en-US"/>
        </w:rPr>
        <w:t xml:space="preserve">Рассчитайте </w:t>
      </w:r>
      <w:r w:rsidRPr="00EE208B">
        <w:rPr>
          <w:sz w:val="28"/>
          <w:szCs w:val="28"/>
          <w:lang w:eastAsia="en-US"/>
        </w:rPr>
        <w:t>изменение скорости этой реакции при понижении температуры реакционной смеси от 140 оС до 100 оС.</w:t>
      </w:r>
    </w:p>
    <w:p w:rsidR="00EE208B" w:rsidRPr="00EE208B" w:rsidRDefault="00EE208B" w:rsidP="00B56F06">
      <w:pPr>
        <w:numPr>
          <w:ilvl w:val="0"/>
          <w:numId w:val="281"/>
        </w:numPr>
        <w:snapToGrid/>
        <w:spacing w:before="0" w:after="0" w:line="276" w:lineRule="auto"/>
        <w:contextualSpacing/>
        <w:rPr>
          <w:sz w:val="28"/>
          <w:szCs w:val="28"/>
          <w:lang w:eastAsia="en-US"/>
        </w:rPr>
      </w:pPr>
      <w:r w:rsidRPr="00EE208B">
        <w:rPr>
          <w:sz w:val="28"/>
          <w:szCs w:val="28"/>
          <w:lang w:eastAsia="en-US"/>
        </w:rPr>
        <w:t>Простая гомогенная химическая реакция протекает по уравнению: А + 2В = АВ</w:t>
      </w:r>
      <w:proofErr w:type="gramStart"/>
      <w:r w:rsidRPr="00EE208B">
        <w:rPr>
          <w:sz w:val="28"/>
          <w:szCs w:val="28"/>
          <w:vertAlign w:val="subscript"/>
          <w:lang w:eastAsia="en-US"/>
        </w:rPr>
        <w:t>2</w:t>
      </w:r>
      <w:proofErr w:type="gramEnd"/>
      <w:r w:rsidRPr="00EE208B">
        <w:rPr>
          <w:sz w:val="28"/>
          <w:szCs w:val="28"/>
          <w:lang w:eastAsia="en-US"/>
        </w:rPr>
        <w:t>.</w:t>
      </w:r>
    </w:p>
    <w:p w:rsidR="00EE208B" w:rsidRPr="00EE208B" w:rsidRDefault="00EE208B" w:rsidP="00EE208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EE208B">
        <w:rPr>
          <w:i/>
          <w:sz w:val="28"/>
          <w:szCs w:val="28"/>
          <w:u w:val="single"/>
          <w:lang w:eastAsia="en-US"/>
        </w:rPr>
        <w:t>Напишите</w:t>
      </w:r>
      <w:r w:rsidRPr="00EE208B">
        <w:rPr>
          <w:sz w:val="28"/>
          <w:szCs w:val="28"/>
          <w:lang w:eastAsia="en-US"/>
        </w:rPr>
        <w:t xml:space="preserve"> кинетическое уравнение этой реакции. </w:t>
      </w:r>
    </w:p>
    <w:p w:rsidR="00EE208B" w:rsidRPr="00EE208B" w:rsidRDefault="00EE208B" w:rsidP="00EE208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EE208B">
        <w:rPr>
          <w:i/>
          <w:sz w:val="28"/>
          <w:szCs w:val="28"/>
          <w:u w:val="single"/>
          <w:lang w:eastAsia="en-US"/>
        </w:rPr>
        <w:t>Рассчитайте</w:t>
      </w:r>
      <w:r w:rsidRPr="00EE208B">
        <w:rPr>
          <w:sz w:val="28"/>
          <w:szCs w:val="28"/>
          <w:lang w:eastAsia="en-US"/>
        </w:rPr>
        <w:t xml:space="preserve"> изменение скорости при увеличении концентрации исходных веществ в 2 раза. </w:t>
      </w:r>
    </w:p>
    <w:p w:rsidR="00EE208B" w:rsidRPr="00EE208B" w:rsidRDefault="00EE208B" w:rsidP="00EE208B">
      <w:pPr>
        <w:snapToGrid/>
        <w:spacing w:before="0" w:after="0" w:line="276" w:lineRule="auto"/>
        <w:rPr>
          <w:sz w:val="28"/>
          <w:szCs w:val="28"/>
          <w:lang w:eastAsia="en-US"/>
        </w:rPr>
      </w:pPr>
    </w:p>
    <w:p w:rsidR="00EE208B" w:rsidRPr="00EE208B" w:rsidRDefault="00EE208B" w:rsidP="00EE208B">
      <w:pPr>
        <w:snapToGrid/>
        <w:spacing w:before="0" w:after="0" w:line="276" w:lineRule="auto"/>
        <w:rPr>
          <w:b/>
          <w:sz w:val="28"/>
          <w:szCs w:val="28"/>
          <w:lang w:eastAsia="en-US"/>
        </w:rPr>
      </w:pPr>
      <w:r w:rsidRPr="00EE208B">
        <w:rPr>
          <w:b/>
          <w:sz w:val="28"/>
          <w:szCs w:val="28"/>
          <w:lang w:eastAsia="en-US"/>
        </w:rPr>
        <w:t xml:space="preserve">Вопросы и задания для контроля усвоения темы: </w:t>
      </w:r>
      <w:r w:rsidRPr="00EE208B">
        <w:rPr>
          <w:sz w:val="28"/>
          <w:szCs w:val="28"/>
          <w:lang w:eastAsia="en-US"/>
        </w:rPr>
        <w:t>глава 10, 11 вопросы и задания № 1- 14 стр. 357-358 Ершов Ю.А. Биохимия человека учебник для вузов.</w:t>
      </w:r>
      <w:r w:rsidRPr="00EE208B">
        <w:rPr>
          <w:b/>
          <w:sz w:val="28"/>
          <w:szCs w:val="28"/>
          <w:lang w:eastAsia="en-US"/>
        </w:rPr>
        <w:t xml:space="preserve"> </w:t>
      </w:r>
    </w:p>
    <w:p w:rsidR="00A748BC" w:rsidRPr="00E836D2" w:rsidRDefault="00A748BC" w:rsidP="00A748BC">
      <w:pPr>
        <w:ind w:firstLine="709"/>
        <w:jc w:val="center"/>
        <w:rPr>
          <w:b/>
          <w:color w:val="000000"/>
          <w:sz w:val="28"/>
          <w:szCs w:val="28"/>
        </w:rPr>
      </w:pPr>
      <w:r w:rsidRPr="00E836D2">
        <w:rPr>
          <w:b/>
          <w:color w:val="000000"/>
          <w:sz w:val="28"/>
          <w:szCs w:val="28"/>
        </w:rPr>
        <w:t xml:space="preserve">Критерии оценивания, применяемые при текущем контроле успеваемости, в том числе при контроле самостоятельной работы </w:t>
      </w:r>
      <w:proofErr w:type="gramStart"/>
      <w:r w:rsidRPr="00E836D2">
        <w:rPr>
          <w:b/>
          <w:color w:val="000000"/>
          <w:sz w:val="28"/>
          <w:szCs w:val="28"/>
        </w:rPr>
        <w:t>обучающихся</w:t>
      </w:r>
      <w:proofErr w:type="gramEnd"/>
      <w:r w:rsidRPr="00E836D2">
        <w:rPr>
          <w:b/>
          <w:color w:val="000000"/>
          <w:sz w:val="28"/>
          <w:szCs w:val="28"/>
        </w:rPr>
        <w:t>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A748BC" w:rsidRPr="00E836D2" w:rsidTr="00A748BC">
        <w:tc>
          <w:tcPr>
            <w:tcW w:w="3256" w:type="dxa"/>
          </w:tcPr>
          <w:p w:rsidR="00A748BC" w:rsidRPr="00E836D2" w:rsidRDefault="00A748BC" w:rsidP="00A748BC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A748BC" w:rsidRPr="00E836D2" w:rsidRDefault="00A748BC" w:rsidP="00A748BC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A748BC" w:rsidRPr="00E836D2" w:rsidTr="00A748BC">
        <w:tc>
          <w:tcPr>
            <w:tcW w:w="3256" w:type="dxa"/>
            <w:vMerge w:val="restart"/>
          </w:tcPr>
          <w:p w:rsidR="00A748BC" w:rsidRPr="00E836D2" w:rsidRDefault="00A748BC" w:rsidP="00A748BC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ыходной контроль (письменная контрольная работа: теория, задачи)</w:t>
            </w:r>
            <w:r w:rsidR="00EE208B">
              <w:rPr>
                <w:sz w:val="28"/>
                <w:szCs w:val="28"/>
              </w:rPr>
              <w:t>, отчет по лабораторной работе</w:t>
            </w:r>
          </w:p>
          <w:p w:rsidR="00A748BC" w:rsidRPr="00E836D2" w:rsidRDefault="00A748BC" w:rsidP="00A748BC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A748BC" w:rsidRPr="002420F8" w:rsidRDefault="00A748BC" w:rsidP="00A748BC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A748BC" w:rsidRPr="00E836D2" w:rsidTr="00A748BC">
        <w:tc>
          <w:tcPr>
            <w:tcW w:w="3256" w:type="dxa"/>
            <w:vMerge/>
          </w:tcPr>
          <w:p w:rsidR="00A748BC" w:rsidRPr="00E836D2" w:rsidRDefault="00A748BC" w:rsidP="00A748BC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A748BC" w:rsidRPr="00E836D2" w:rsidRDefault="00A748BC" w:rsidP="00A748BC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A748BC" w:rsidRPr="00E836D2" w:rsidTr="00A748BC">
        <w:tc>
          <w:tcPr>
            <w:tcW w:w="3256" w:type="dxa"/>
            <w:vMerge/>
          </w:tcPr>
          <w:p w:rsidR="00A748BC" w:rsidRPr="00E836D2" w:rsidRDefault="00A748BC" w:rsidP="00A748BC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A748BC" w:rsidRPr="00E836D2" w:rsidRDefault="00A748BC" w:rsidP="00A748BC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A748BC" w:rsidRPr="00E836D2" w:rsidTr="00A748BC">
        <w:tc>
          <w:tcPr>
            <w:tcW w:w="3256" w:type="dxa"/>
            <w:vMerge/>
          </w:tcPr>
          <w:p w:rsidR="00A748BC" w:rsidRPr="00E836D2" w:rsidRDefault="00A748BC" w:rsidP="00A748BC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A748BC" w:rsidRPr="00E836D2" w:rsidRDefault="00A748BC" w:rsidP="00A748BC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proofErr w:type="gramStart"/>
            <w:r w:rsidRPr="002420F8"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</w:t>
            </w:r>
            <w:proofErr w:type="gramEnd"/>
            <w:r w:rsidRPr="002420F8">
              <w:rPr>
                <w:color w:val="000000"/>
                <w:sz w:val="28"/>
                <w:szCs w:val="28"/>
              </w:rPr>
              <w:t xml:space="preserve"> Допускаются серьезные ошибки в содержании ответа.</w:t>
            </w:r>
          </w:p>
        </w:tc>
      </w:tr>
    </w:tbl>
    <w:p w:rsidR="0028015B" w:rsidRPr="0028015B" w:rsidRDefault="0028015B" w:rsidP="0028015B">
      <w:pPr>
        <w:snapToGrid/>
        <w:spacing w:before="0" w:after="0" w:line="276" w:lineRule="auto"/>
        <w:jc w:val="center"/>
        <w:rPr>
          <w:sz w:val="28"/>
          <w:szCs w:val="28"/>
          <w:u w:val="single"/>
          <w:lang w:eastAsia="en-US"/>
        </w:rPr>
      </w:pPr>
      <w:r w:rsidRPr="0028015B">
        <w:rPr>
          <w:sz w:val="28"/>
          <w:szCs w:val="28"/>
          <w:u w:val="single"/>
          <w:lang w:eastAsia="en-US"/>
        </w:rPr>
        <w:t>Основная учебная  литература:</w:t>
      </w:r>
    </w:p>
    <w:p w:rsidR="0028015B" w:rsidRPr="0028015B" w:rsidRDefault="0028015B" w:rsidP="0028015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28015B">
        <w:rPr>
          <w:bCs/>
          <w:sz w:val="28"/>
          <w:szCs w:val="28"/>
          <w:lang w:eastAsia="en-US"/>
        </w:rPr>
        <w:t xml:space="preserve">1. </w:t>
      </w:r>
      <w:r w:rsidRPr="0028015B">
        <w:rPr>
          <w:sz w:val="28"/>
          <w:szCs w:val="28"/>
          <w:lang w:eastAsia="en-US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</w:t>
      </w:r>
      <w:proofErr w:type="gramStart"/>
      <w:r w:rsidRPr="0028015B">
        <w:rPr>
          <w:sz w:val="28"/>
          <w:szCs w:val="28"/>
          <w:lang w:eastAsia="en-US"/>
        </w:rPr>
        <w:t xml:space="preserve"> :</w:t>
      </w:r>
      <w:proofErr w:type="gramEnd"/>
      <w:r w:rsidRPr="0028015B">
        <w:rPr>
          <w:sz w:val="28"/>
          <w:szCs w:val="28"/>
          <w:lang w:eastAsia="en-US"/>
        </w:rPr>
        <w:t xml:space="preserve"> электронный // Образовательная платформа Юрайт [сайт]. — URL: https://urait.ru/bcode/423741</w:t>
      </w:r>
    </w:p>
    <w:p w:rsidR="0028015B" w:rsidRPr="0028015B" w:rsidRDefault="0028015B" w:rsidP="0028015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28015B">
        <w:rPr>
          <w:sz w:val="28"/>
          <w:szCs w:val="28"/>
          <w:lang w:eastAsia="en-US"/>
        </w:rPr>
        <w:t>2. Конспект лекции.</w:t>
      </w:r>
    </w:p>
    <w:p w:rsidR="0028015B" w:rsidRPr="0028015B" w:rsidRDefault="0028015B" w:rsidP="0028015B">
      <w:pPr>
        <w:snapToGrid/>
        <w:spacing w:before="0" w:after="0" w:line="276" w:lineRule="auto"/>
        <w:jc w:val="center"/>
        <w:rPr>
          <w:sz w:val="28"/>
          <w:szCs w:val="28"/>
          <w:u w:val="single"/>
          <w:lang w:eastAsia="en-US"/>
        </w:rPr>
      </w:pPr>
      <w:r w:rsidRPr="0028015B">
        <w:rPr>
          <w:sz w:val="28"/>
          <w:szCs w:val="28"/>
          <w:u w:val="single"/>
          <w:lang w:eastAsia="en-US"/>
        </w:rPr>
        <w:t>Дополнительная литература:</w:t>
      </w:r>
    </w:p>
    <w:p w:rsidR="0028015B" w:rsidRPr="0028015B" w:rsidRDefault="0028015B" w:rsidP="0028015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28015B">
        <w:rPr>
          <w:bCs/>
          <w:sz w:val="28"/>
          <w:szCs w:val="28"/>
          <w:lang w:eastAsia="en-US"/>
        </w:rPr>
        <w:t>1. Ершов, Ю. А.  Биохимия человека</w:t>
      </w:r>
      <w:proofErr w:type="gramStart"/>
      <w:r w:rsidRPr="0028015B">
        <w:rPr>
          <w:bCs/>
          <w:sz w:val="28"/>
          <w:szCs w:val="28"/>
          <w:lang w:eastAsia="en-US"/>
        </w:rPr>
        <w:t xml:space="preserve"> :</w:t>
      </w:r>
      <w:proofErr w:type="gramEnd"/>
      <w:r w:rsidRPr="0028015B">
        <w:rPr>
          <w:bCs/>
          <w:sz w:val="28"/>
          <w:szCs w:val="28"/>
          <w:lang w:eastAsia="en-US"/>
        </w:rPr>
        <w:t xml:space="preserve"> учебник для академического бакалавриата / Ю. А. Ершов. — 2-е изд., перераб. и доп. — Москва : Издательство Юрайт, 2019. — 374 с. — (Высшее образование). — ISBN 978-5-534-02577-4. — Текст</w:t>
      </w:r>
      <w:proofErr w:type="gramStart"/>
      <w:r w:rsidRPr="0028015B">
        <w:rPr>
          <w:bCs/>
          <w:sz w:val="28"/>
          <w:szCs w:val="28"/>
          <w:lang w:eastAsia="en-US"/>
        </w:rPr>
        <w:t xml:space="preserve"> :</w:t>
      </w:r>
      <w:proofErr w:type="gramEnd"/>
      <w:r w:rsidRPr="0028015B">
        <w:rPr>
          <w:bCs/>
          <w:sz w:val="28"/>
          <w:szCs w:val="28"/>
          <w:lang w:eastAsia="en-US"/>
        </w:rPr>
        <w:t xml:space="preserve"> электронный // Образовательная платформа Юрайт [сайт]. — URL: </w:t>
      </w:r>
      <w:hyperlink r:id="rId9" w:tgtFrame="_blank" w:history="1">
        <w:r w:rsidRPr="0028015B">
          <w:rPr>
            <w:bCs/>
            <w:color w:val="0000FF"/>
            <w:sz w:val="28"/>
            <w:szCs w:val="28"/>
            <w:u w:val="single"/>
            <w:lang w:eastAsia="en-US"/>
          </w:rPr>
          <w:t>https://urait.ru/bcode/444080</w:t>
        </w:r>
      </w:hyperlink>
    </w:p>
    <w:p w:rsidR="0028015B" w:rsidRPr="0028015B" w:rsidRDefault="0028015B" w:rsidP="0028015B">
      <w:pPr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28015B">
        <w:rPr>
          <w:bCs/>
          <w:sz w:val="28"/>
          <w:szCs w:val="28"/>
          <w:lang w:eastAsia="en-US"/>
        </w:rPr>
        <w:t xml:space="preserve">2. Ершов Ю. А. Общая химия. Биофизическая химия. Химия биогенных элементов [Текст]: учебник для вузов / Ю. А. Ершов, В. А. Попков, А. С. Берлянд; под ред. Ю. А. Ершова. – 10-е изд., перераб. и доп. – М.: Издательство Юрайт, 2015. – 560 с. </w:t>
      </w:r>
    </w:p>
    <w:p w:rsidR="008C2144" w:rsidRPr="00341975" w:rsidRDefault="008C2144" w:rsidP="008C2144">
      <w:pPr>
        <w:spacing w:after="0"/>
        <w:jc w:val="both"/>
        <w:rPr>
          <w:b/>
          <w:sz w:val="28"/>
          <w:szCs w:val="28"/>
        </w:rPr>
      </w:pPr>
    </w:p>
    <w:p w:rsidR="008C2144" w:rsidRPr="00341975" w:rsidRDefault="0028015B" w:rsidP="008C2144">
      <w:pPr>
        <w:spacing w:after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нятие № 4</w:t>
      </w:r>
      <w:r w:rsidR="008C2144" w:rsidRPr="000D2A2C">
        <w:rPr>
          <w:b/>
          <w:sz w:val="28"/>
          <w:szCs w:val="28"/>
        </w:rPr>
        <w:t xml:space="preserve">. Тема: </w:t>
      </w:r>
      <w:r w:rsidRPr="0028015B">
        <w:rPr>
          <w:b/>
          <w:sz w:val="28"/>
          <w:szCs w:val="28"/>
        </w:rPr>
        <w:t>Растворы. Общие представления. Растворы и их роль в жизнедеятельности. Осмотические свойства растворов электролитов. Электролиты в организме.</w:t>
      </w:r>
    </w:p>
    <w:p w:rsidR="008C2144" w:rsidRPr="00341975" w:rsidRDefault="008C2144" w:rsidP="008C2144">
      <w:pPr>
        <w:spacing w:after="0"/>
        <w:rPr>
          <w:b/>
          <w:sz w:val="28"/>
          <w:szCs w:val="28"/>
        </w:rPr>
      </w:pPr>
      <w:r w:rsidRPr="00341975">
        <w:rPr>
          <w:b/>
          <w:sz w:val="28"/>
          <w:szCs w:val="28"/>
        </w:rPr>
        <w:t xml:space="preserve">Форма проведения контроля успеваемости: </w:t>
      </w:r>
      <w:r w:rsidR="00A748BC" w:rsidRPr="00341975">
        <w:rPr>
          <w:sz w:val="28"/>
          <w:szCs w:val="28"/>
        </w:rPr>
        <w:t xml:space="preserve">входной контроль: </w:t>
      </w:r>
      <w:r w:rsidR="00A748BC">
        <w:rPr>
          <w:b/>
          <w:sz w:val="28"/>
          <w:szCs w:val="28"/>
        </w:rPr>
        <w:t xml:space="preserve">Оценочные материалы текущего контроля успеваемости </w:t>
      </w:r>
    </w:p>
    <w:p w:rsidR="008C2144" w:rsidRPr="0028015B" w:rsidRDefault="0028015B" w:rsidP="0028015B">
      <w:pPr>
        <w:tabs>
          <w:tab w:val="left" w:pos="0"/>
        </w:tabs>
        <w:spacing w:after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еория</w:t>
      </w:r>
    </w:p>
    <w:p w:rsidR="0028015B" w:rsidRPr="0028015B" w:rsidRDefault="0028015B" w:rsidP="00B56F06">
      <w:pPr>
        <w:numPr>
          <w:ilvl w:val="0"/>
          <w:numId w:val="22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28015B">
        <w:rPr>
          <w:sz w:val="28"/>
          <w:szCs w:val="28"/>
          <w:lang w:eastAsia="en-US"/>
        </w:rPr>
        <w:t xml:space="preserve">Роль воды и растворов в жизнедеятельности. </w:t>
      </w:r>
      <w:proofErr w:type="gramStart"/>
      <w:r w:rsidRPr="0028015B">
        <w:rPr>
          <w:sz w:val="28"/>
          <w:szCs w:val="28"/>
          <w:lang w:eastAsia="en-US"/>
        </w:rPr>
        <w:t>Физико-химические свойства воды, обусловливающие её уникальную роль как единственного биорастворителя.</w:t>
      </w:r>
      <w:proofErr w:type="gramEnd"/>
    </w:p>
    <w:p w:rsidR="0028015B" w:rsidRPr="0028015B" w:rsidRDefault="0028015B" w:rsidP="00B56F06">
      <w:pPr>
        <w:numPr>
          <w:ilvl w:val="0"/>
          <w:numId w:val="22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28015B">
        <w:rPr>
          <w:sz w:val="28"/>
          <w:szCs w:val="28"/>
          <w:lang w:eastAsia="en-US"/>
        </w:rPr>
        <w:t>Растворимость газов в жидкостях. Законы Генри, Дальтона и Сеченова</w:t>
      </w:r>
    </w:p>
    <w:p w:rsidR="0028015B" w:rsidRPr="0028015B" w:rsidRDefault="0028015B" w:rsidP="00B56F06">
      <w:pPr>
        <w:numPr>
          <w:ilvl w:val="0"/>
          <w:numId w:val="22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28015B">
        <w:rPr>
          <w:sz w:val="28"/>
          <w:szCs w:val="28"/>
          <w:lang w:eastAsia="en-US"/>
        </w:rPr>
        <w:t xml:space="preserve">Коллигативные свойства растворов. </w:t>
      </w:r>
    </w:p>
    <w:p w:rsidR="0028015B" w:rsidRPr="0028015B" w:rsidRDefault="0028015B" w:rsidP="00B56F06">
      <w:pPr>
        <w:numPr>
          <w:ilvl w:val="0"/>
          <w:numId w:val="22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28015B">
        <w:rPr>
          <w:sz w:val="28"/>
          <w:szCs w:val="28"/>
          <w:lang w:eastAsia="en-US"/>
        </w:rPr>
        <w:t>Электролитическая диссоциация. Константа диссоциации. Закон разведения Освальда.</w:t>
      </w:r>
    </w:p>
    <w:p w:rsidR="0028015B" w:rsidRPr="0028015B" w:rsidRDefault="0028015B" w:rsidP="00B56F06">
      <w:pPr>
        <w:numPr>
          <w:ilvl w:val="0"/>
          <w:numId w:val="22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28015B">
        <w:rPr>
          <w:sz w:val="28"/>
          <w:szCs w:val="28"/>
          <w:lang w:eastAsia="en-US"/>
        </w:rPr>
        <w:t>Осмос. Осмотическое давление. Закон Вант-Гоффа для растворов неэлектролитов: формулировка, расчетные формулы.</w:t>
      </w:r>
    </w:p>
    <w:p w:rsidR="0028015B" w:rsidRPr="0028015B" w:rsidRDefault="0028015B" w:rsidP="00B56F06">
      <w:pPr>
        <w:numPr>
          <w:ilvl w:val="0"/>
          <w:numId w:val="22"/>
        </w:numPr>
        <w:snapToGrid/>
        <w:spacing w:before="0" w:after="0" w:line="276" w:lineRule="auto"/>
        <w:contextualSpacing/>
        <w:rPr>
          <w:sz w:val="28"/>
          <w:szCs w:val="28"/>
          <w:lang w:eastAsia="en-US"/>
        </w:rPr>
      </w:pPr>
      <w:r w:rsidRPr="0028015B">
        <w:rPr>
          <w:sz w:val="28"/>
          <w:szCs w:val="28"/>
          <w:lang w:eastAsia="en-US"/>
        </w:rPr>
        <w:t>Осмотические свойства растворов электролитов. Изотонический коэффициент: физический смысл, расчёт, связь с кажущейся степенью диссоциации.</w:t>
      </w:r>
    </w:p>
    <w:p w:rsidR="0028015B" w:rsidRPr="0028015B" w:rsidRDefault="0028015B" w:rsidP="0028015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28015B">
        <w:rPr>
          <w:sz w:val="28"/>
          <w:szCs w:val="28"/>
          <w:lang w:eastAsia="en-US"/>
        </w:rPr>
        <w:t>7.  Гип</w:t>
      </w:r>
      <w:proofErr w:type="gramStart"/>
      <w:r w:rsidRPr="0028015B">
        <w:rPr>
          <w:sz w:val="28"/>
          <w:szCs w:val="28"/>
          <w:lang w:eastAsia="en-US"/>
        </w:rPr>
        <w:t>о-</w:t>
      </w:r>
      <w:proofErr w:type="gramEnd"/>
      <w:r w:rsidRPr="0028015B">
        <w:rPr>
          <w:sz w:val="28"/>
          <w:szCs w:val="28"/>
          <w:lang w:eastAsia="en-US"/>
        </w:rPr>
        <w:t>, гипер-, изотонические растворы; их применение в медицине. Понятие об изоосмии (электролитном гомеостазе). Осмоляльность и осмолярность биологических жидкостей: определение понятий, значение, связь с моляльностью и молярной концентрацией. Осмолярность крови.</w:t>
      </w:r>
    </w:p>
    <w:p w:rsidR="0028015B" w:rsidRPr="0028015B" w:rsidRDefault="0028015B" w:rsidP="0028015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28015B">
        <w:rPr>
          <w:sz w:val="28"/>
          <w:szCs w:val="28"/>
          <w:lang w:eastAsia="en-US"/>
        </w:rPr>
        <w:t>8.  Роль осмоса в биологических системах. Плазмолиз и цитолиз. Зависимость степени гемолиза эритроцитов от концентрации раствора NaCl.</w:t>
      </w:r>
    </w:p>
    <w:p w:rsidR="0028015B" w:rsidRPr="0028015B" w:rsidRDefault="0028015B" w:rsidP="0028015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28015B">
        <w:rPr>
          <w:sz w:val="28"/>
          <w:szCs w:val="28"/>
          <w:lang w:eastAsia="en-US"/>
        </w:rPr>
        <w:t>9.  Роль электролитов в процессах жизнедеятельности. Интервалы значений рН для различных жидкостей человеческого организма в норме и патологии. Водородный показатель.</w:t>
      </w:r>
    </w:p>
    <w:p w:rsidR="0028015B" w:rsidRPr="0028015B" w:rsidRDefault="00A748BC" w:rsidP="0028015B">
      <w:pPr>
        <w:ind w:firstLine="709"/>
        <w:jc w:val="center"/>
        <w:rPr>
          <w:b/>
          <w:color w:val="000000"/>
          <w:sz w:val="28"/>
          <w:szCs w:val="28"/>
        </w:rPr>
      </w:pPr>
      <w:r w:rsidRPr="00E836D2">
        <w:rPr>
          <w:b/>
          <w:color w:val="000000"/>
          <w:sz w:val="28"/>
          <w:szCs w:val="28"/>
        </w:rPr>
        <w:t xml:space="preserve">Критерии оценивания, применяемые при текущем контроле успеваемости, в том числе при контроле самостоятельной работы </w:t>
      </w:r>
      <w:proofErr w:type="gramStart"/>
      <w:r w:rsidRPr="00E836D2">
        <w:rPr>
          <w:b/>
          <w:color w:val="000000"/>
          <w:sz w:val="28"/>
          <w:szCs w:val="28"/>
        </w:rPr>
        <w:t>обучающихся</w:t>
      </w:r>
      <w:proofErr w:type="gramEnd"/>
      <w:r w:rsidRPr="00E836D2">
        <w:rPr>
          <w:b/>
          <w:color w:val="000000"/>
          <w:sz w:val="28"/>
          <w:szCs w:val="28"/>
        </w:rPr>
        <w:t>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28015B" w:rsidTr="0028015B">
        <w:tc>
          <w:tcPr>
            <w:tcW w:w="3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015B" w:rsidRDefault="0028015B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015B" w:rsidRDefault="0028015B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28015B" w:rsidTr="0028015B">
        <w:tc>
          <w:tcPr>
            <w:tcW w:w="32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015B" w:rsidRDefault="002801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ходной контроль (письменная контрольная работа: теория), отчет по лабораторной работе</w:t>
            </w:r>
          </w:p>
          <w:p w:rsidR="0028015B" w:rsidRDefault="0028015B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015B" w:rsidRDefault="0028015B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28015B" w:rsidTr="0028015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015B" w:rsidRDefault="0028015B">
            <w:pPr>
              <w:snapToGrid/>
              <w:spacing w:before="0" w:after="0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015B" w:rsidRDefault="0028015B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28015B" w:rsidTr="0028015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015B" w:rsidRDefault="0028015B">
            <w:pPr>
              <w:snapToGrid/>
              <w:spacing w:before="0" w:after="0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015B" w:rsidRDefault="0028015B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28015B" w:rsidTr="0028015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015B" w:rsidRDefault="0028015B">
            <w:pPr>
              <w:snapToGrid/>
              <w:spacing w:before="0" w:after="0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015B" w:rsidRDefault="0028015B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proofErr w:type="gramStart"/>
            <w:r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</w:t>
            </w:r>
            <w:proofErr w:type="gramEnd"/>
            <w:r>
              <w:rPr>
                <w:color w:val="000000"/>
                <w:sz w:val="28"/>
                <w:szCs w:val="28"/>
              </w:rPr>
              <w:t xml:space="preserve"> Допускаются серьезные ошибки в содержании ответа.</w:t>
            </w:r>
          </w:p>
        </w:tc>
      </w:tr>
    </w:tbl>
    <w:p w:rsidR="0028015B" w:rsidRDefault="0028015B" w:rsidP="0028015B">
      <w:pPr>
        <w:snapToGrid/>
        <w:spacing w:before="0" w:after="0" w:line="276" w:lineRule="auto"/>
        <w:jc w:val="center"/>
        <w:rPr>
          <w:rFonts w:eastAsia="Times New Roman"/>
          <w:color w:val="000000"/>
          <w:sz w:val="28"/>
          <w:szCs w:val="28"/>
          <w:u w:val="single"/>
        </w:rPr>
      </w:pPr>
    </w:p>
    <w:p w:rsidR="0028015B" w:rsidRDefault="0028015B" w:rsidP="0028015B">
      <w:pPr>
        <w:snapToGrid/>
        <w:spacing w:before="0" w:after="0" w:line="276" w:lineRule="auto"/>
        <w:jc w:val="center"/>
        <w:rPr>
          <w:rFonts w:eastAsia="Times New Roman"/>
          <w:color w:val="000000"/>
          <w:sz w:val="28"/>
          <w:szCs w:val="28"/>
          <w:u w:val="single"/>
        </w:rPr>
      </w:pPr>
      <w:r>
        <w:rPr>
          <w:rFonts w:eastAsia="Times New Roman"/>
          <w:color w:val="000000"/>
          <w:sz w:val="28"/>
          <w:szCs w:val="28"/>
          <w:u w:val="single"/>
        </w:rPr>
        <w:t>Основная учебная  литература:</w:t>
      </w:r>
    </w:p>
    <w:p w:rsidR="0028015B" w:rsidRDefault="0028015B" w:rsidP="0028015B">
      <w:pPr>
        <w:snapToGrid/>
        <w:spacing w:before="0" w:after="0" w:line="256" w:lineRule="auto"/>
        <w:rPr>
          <w:sz w:val="28"/>
          <w:szCs w:val="28"/>
          <w:lang w:eastAsia="en-US"/>
        </w:rPr>
      </w:pPr>
      <w:r>
        <w:rPr>
          <w:rFonts w:eastAsia="Times New Roman"/>
          <w:bCs/>
          <w:sz w:val="28"/>
          <w:szCs w:val="28"/>
        </w:rPr>
        <w:t xml:space="preserve">1. </w:t>
      </w:r>
      <w:r>
        <w:rPr>
          <w:rFonts w:eastAsia="Times New Roman"/>
          <w:color w:val="000000"/>
          <w:sz w:val="27"/>
          <w:szCs w:val="27"/>
          <w:shd w:val="clear" w:color="auto" w:fill="FFFFFF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</w:t>
      </w:r>
      <w:proofErr w:type="gramStart"/>
      <w:r>
        <w:rPr>
          <w:rFonts w:eastAsia="Times New Roman"/>
          <w:color w:val="000000"/>
          <w:sz w:val="27"/>
          <w:szCs w:val="27"/>
          <w:shd w:val="clear" w:color="auto" w:fill="FFFFFF"/>
        </w:rPr>
        <w:t xml:space="preserve"> :</w:t>
      </w:r>
      <w:proofErr w:type="gramEnd"/>
      <w:r>
        <w:rPr>
          <w:rFonts w:eastAsia="Times New Roman"/>
          <w:color w:val="000000"/>
          <w:sz w:val="27"/>
          <w:szCs w:val="27"/>
          <w:shd w:val="clear" w:color="auto" w:fill="FFFFFF"/>
        </w:rPr>
        <w:t xml:space="preserve"> электронный // Образовательная платформа Юрайт [сайт]. —URL: </w:t>
      </w:r>
      <w:r>
        <w:rPr>
          <w:sz w:val="28"/>
          <w:szCs w:val="28"/>
          <w:lang w:eastAsia="en-US"/>
        </w:rPr>
        <w:t xml:space="preserve"> https://urait.ru/bcode/423741</w:t>
      </w:r>
    </w:p>
    <w:p w:rsidR="0028015B" w:rsidRDefault="0028015B" w:rsidP="0028015B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2. Конспект лекции.</w:t>
      </w:r>
    </w:p>
    <w:p w:rsidR="0028015B" w:rsidRDefault="0028015B" w:rsidP="0028015B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ind w:left="720" w:hanging="578"/>
        <w:contextualSpacing/>
        <w:jc w:val="center"/>
        <w:rPr>
          <w:rFonts w:eastAsia="Times New Roman"/>
          <w:sz w:val="28"/>
          <w:szCs w:val="28"/>
          <w:u w:val="single"/>
        </w:rPr>
      </w:pPr>
      <w:r>
        <w:rPr>
          <w:rFonts w:eastAsia="Times New Roman"/>
          <w:sz w:val="28"/>
          <w:szCs w:val="28"/>
          <w:u w:val="single"/>
        </w:rPr>
        <w:t>Дополнительная литература:</w:t>
      </w:r>
    </w:p>
    <w:p w:rsidR="0028015B" w:rsidRDefault="0028015B" w:rsidP="0028015B">
      <w:pPr>
        <w:tabs>
          <w:tab w:val="left" w:pos="284"/>
        </w:tabs>
        <w:snapToGrid/>
        <w:spacing w:before="0" w:after="0" w:line="276" w:lineRule="auto"/>
        <w:jc w:val="both"/>
        <w:rPr>
          <w:rFonts w:eastAsia="Times New Roman"/>
          <w:bCs/>
          <w:sz w:val="28"/>
          <w:szCs w:val="28"/>
        </w:rPr>
      </w:pPr>
      <w:r>
        <w:rPr>
          <w:rFonts w:eastAsia="Times New Roman"/>
          <w:bCs/>
          <w:sz w:val="28"/>
          <w:szCs w:val="28"/>
        </w:rPr>
        <w:t>1. Ершов, Ю. А.  Биохимия человека</w:t>
      </w:r>
      <w:proofErr w:type="gramStart"/>
      <w:r>
        <w:rPr>
          <w:rFonts w:eastAsia="Times New Roman"/>
          <w:bCs/>
          <w:sz w:val="28"/>
          <w:szCs w:val="28"/>
        </w:rPr>
        <w:t xml:space="preserve"> :</w:t>
      </w:r>
      <w:proofErr w:type="gramEnd"/>
      <w:r>
        <w:rPr>
          <w:rFonts w:eastAsia="Times New Roman"/>
          <w:bCs/>
          <w:sz w:val="28"/>
          <w:szCs w:val="28"/>
        </w:rPr>
        <w:t xml:space="preserve"> учебник для академического бакалавриата / Ю. А. Ершов. — 2-е изд., перераб. и доп. — Москва : Издательство Юрайт, 2019. — 374 с. — (Высшее образование). — ISBN 978-5-534-02577-4. — Текст</w:t>
      </w:r>
      <w:proofErr w:type="gramStart"/>
      <w:r>
        <w:rPr>
          <w:rFonts w:eastAsia="Times New Roman"/>
          <w:bCs/>
          <w:sz w:val="28"/>
          <w:szCs w:val="28"/>
        </w:rPr>
        <w:t xml:space="preserve"> :</w:t>
      </w:r>
      <w:proofErr w:type="gramEnd"/>
      <w:r>
        <w:rPr>
          <w:rFonts w:eastAsia="Times New Roman"/>
          <w:bCs/>
          <w:sz w:val="28"/>
          <w:szCs w:val="28"/>
        </w:rPr>
        <w:t xml:space="preserve"> электронный // Образовательная платформа Юрайт [сайт]. — URL: </w:t>
      </w:r>
      <w:hyperlink r:id="rId10" w:tgtFrame="_blank" w:history="1">
        <w:r>
          <w:rPr>
            <w:rStyle w:val="af8"/>
            <w:rFonts w:eastAsia="Times New Roman"/>
            <w:bCs/>
            <w:color w:val="0563C1"/>
            <w:sz w:val="28"/>
            <w:szCs w:val="28"/>
          </w:rPr>
          <w:t>https://urait.ru/bcode/444080</w:t>
        </w:r>
      </w:hyperlink>
    </w:p>
    <w:p w:rsidR="0028015B" w:rsidRDefault="0028015B" w:rsidP="0028015B">
      <w:pPr>
        <w:tabs>
          <w:tab w:val="left" w:pos="284"/>
        </w:tabs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Cs/>
          <w:sz w:val="28"/>
          <w:szCs w:val="28"/>
        </w:rPr>
        <w:t>2. Тюкавкина, Н. А.</w:t>
      </w:r>
      <w:r>
        <w:rPr>
          <w:rFonts w:eastAsia="Times New Roman"/>
          <w:b/>
          <w:bCs/>
          <w:sz w:val="28"/>
          <w:szCs w:val="28"/>
        </w:rPr>
        <w:t xml:space="preserve"> </w:t>
      </w:r>
      <w:r>
        <w:rPr>
          <w:rFonts w:eastAsia="Times New Roman"/>
          <w:sz w:val="28"/>
          <w:szCs w:val="28"/>
        </w:rPr>
        <w:t xml:space="preserve">Биоорганическая химия: [Текст]: учебник / Н. А. Тюкавкина, Ю.И. Бауков, С. Э. Зурабян. - М.: ГЭОТАР-Медиа, 2009. - 416 с. 3. </w:t>
      </w:r>
      <w:r>
        <w:rPr>
          <w:rFonts w:eastAsia="Times New Roman"/>
          <w:bCs/>
          <w:sz w:val="28"/>
          <w:szCs w:val="28"/>
        </w:rPr>
        <w:t xml:space="preserve">Тюкавкина, Н. А.: </w:t>
      </w:r>
      <w:r>
        <w:rPr>
          <w:rFonts w:eastAsia="Times New Roman"/>
          <w:sz w:val="28"/>
          <w:szCs w:val="28"/>
        </w:rPr>
        <w:t xml:space="preserve">[Текст]: руководство к лабораторным занятиям по биоорганической химии / под ред. </w:t>
      </w:r>
      <w:r>
        <w:rPr>
          <w:rFonts w:eastAsia="Times New Roman"/>
          <w:bCs/>
          <w:sz w:val="28"/>
          <w:szCs w:val="28"/>
        </w:rPr>
        <w:t xml:space="preserve">Н. А. </w:t>
      </w:r>
      <w:r>
        <w:rPr>
          <w:rFonts w:eastAsia="Times New Roman"/>
          <w:sz w:val="28"/>
          <w:szCs w:val="28"/>
        </w:rPr>
        <w:t>Тюкавкиной. - М.: Медицина, 1985, 285 с.</w:t>
      </w:r>
    </w:p>
    <w:p w:rsidR="0028015B" w:rsidRDefault="0028015B" w:rsidP="0028015B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Cs/>
          <w:sz w:val="28"/>
          <w:szCs w:val="28"/>
        </w:rPr>
        <w:t xml:space="preserve">4. Тюкавкина Н. А. </w:t>
      </w:r>
      <w:r>
        <w:rPr>
          <w:rFonts w:eastAsia="Times New Roman"/>
          <w:sz w:val="28"/>
          <w:szCs w:val="28"/>
        </w:rPr>
        <w:t>Биоорганическая химия: [Текст]: учебник / Н.А.Тюкавкина,  Ю.И.Бауков. – 6-е изд., исп.- М.: Дрофа, 2007. - 542 с.</w:t>
      </w:r>
    </w:p>
    <w:p w:rsidR="0028015B" w:rsidRDefault="0028015B" w:rsidP="0028015B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</w:p>
    <w:p w:rsidR="0028015B" w:rsidRDefault="0028015B" w:rsidP="0028015B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</w:p>
    <w:p w:rsidR="0028015B" w:rsidRPr="00341975" w:rsidRDefault="0028015B" w:rsidP="0028015B">
      <w:pPr>
        <w:spacing w:after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нятие № 5</w:t>
      </w:r>
      <w:r w:rsidRPr="000D2A2C">
        <w:rPr>
          <w:b/>
          <w:sz w:val="28"/>
          <w:szCs w:val="28"/>
        </w:rPr>
        <w:t xml:space="preserve">. Тема: </w:t>
      </w:r>
      <w:r w:rsidRPr="0028015B">
        <w:rPr>
          <w:b/>
          <w:sz w:val="28"/>
          <w:szCs w:val="28"/>
        </w:rPr>
        <w:t>Буферные системы: классификация, состав, свойства. Роль буферных систем в организме человека.</w:t>
      </w:r>
    </w:p>
    <w:p w:rsidR="0028015B" w:rsidRPr="00341975" w:rsidRDefault="0028015B" w:rsidP="0028015B">
      <w:pPr>
        <w:spacing w:after="0"/>
        <w:rPr>
          <w:sz w:val="28"/>
          <w:szCs w:val="28"/>
        </w:rPr>
      </w:pPr>
      <w:r w:rsidRPr="00341975">
        <w:rPr>
          <w:b/>
          <w:sz w:val="28"/>
          <w:szCs w:val="28"/>
        </w:rPr>
        <w:t xml:space="preserve">Форма проведения контроля успеваемости: </w:t>
      </w:r>
      <w:r w:rsidRPr="00341975">
        <w:rPr>
          <w:sz w:val="28"/>
          <w:szCs w:val="28"/>
        </w:rPr>
        <w:t>письменн</w:t>
      </w:r>
      <w:r>
        <w:rPr>
          <w:sz w:val="28"/>
          <w:szCs w:val="28"/>
        </w:rPr>
        <w:t>ый</w:t>
      </w:r>
      <w:r w:rsidRPr="00A748BC">
        <w:rPr>
          <w:sz w:val="28"/>
          <w:szCs w:val="28"/>
        </w:rPr>
        <w:t xml:space="preserve"> </w:t>
      </w:r>
      <w:r w:rsidRPr="00341975">
        <w:rPr>
          <w:sz w:val="28"/>
          <w:szCs w:val="28"/>
        </w:rPr>
        <w:t>выходной контроль</w:t>
      </w:r>
    </w:p>
    <w:p w:rsidR="0028015B" w:rsidRPr="00341975" w:rsidRDefault="0028015B" w:rsidP="0028015B">
      <w:pPr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Оценочные материалы текущего контроля успеваемости </w:t>
      </w:r>
    </w:p>
    <w:p w:rsidR="0028015B" w:rsidRPr="00341975" w:rsidRDefault="0028015B" w:rsidP="0028015B">
      <w:pPr>
        <w:spacing w:after="0"/>
        <w:jc w:val="both"/>
        <w:rPr>
          <w:b/>
          <w:sz w:val="16"/>
          <w:szCs w:val="16"/>
        </w:rPr>
      </w:pPr>
    </w:p>
    <w:p w:rsidR="0028015B" w:rsidRPr="00341975" w:rsidRDefault="0028015B" w:rsidP="0028015B">
      <w:pPr>
        <w:tabs>
          <w:tab w:val="left" w:pos="0"/>
        </w:tabs>
        <w:spacing w:after="0"/>
        <w:jc w:val="center"/>
        <w:rPr>
          <w:b/>
          <w:sz w:val="28"/>
          <w:szCs w:val="28"/>
        </w:rPr>
      </w:pPr>
      <w:r w:rsidRPr="00341975">
        <w:rPr>
          <w:b/>
          <w:sz w:val="28"/>
          <w:szCs w:val="28"/>
        </w:rPr>
        <w:t xml:space="preserve"> Теория</w:t>
      </w:r>
    </w:p>
    <w:p w:rsidR="0028015B" w:rsidRPr="00341975" w:rsidRDefault="0028015B" w:rsidP="0028015B">
      <w:pPr>
        <w:tabs>
          <w:tab w:val="left" w:pos="0"/>
        </w:tabs>
        <w:spacing w:after="0"/>
        <w:jc w:val="both"/>
        <w:rPr>
          <w:sz w:val="16"/>
          <w:szCs w:val="16"/>
        </w:rPr>
      </w:pPr>
    </w:p>
    <w:p w:rsidR="0028015B" w:rsidRPr="0028015B" w:rsidRDefault="0028015B" w:rsidP="00B56F06">
      <w:pPr>
        <w:numPr>
          <w:ilvl w:val="0"/>
          <w:numId w:val="23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28015B">
        <w:rPr>
          <w:sz w:val="28"/>
          <w:szCs w:val="28"/>
          <w:lang w:eastAsia="en-US"/>
        </w:rPr>
        <w:t>Буферные системы: определение, состав, классификация.</w:t>
      </w:r>
    </w:p>
    <w:p w:rsidR="0028015B" w:rsidRPr="0028015B" w:rsidRDefault="0028015B" w:rsidP="00B56F06">
      <w:pPr>
        <w:numPr>
          <w:ilvl w:val="0"/>
          <w:numId w:val="23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28015B">
        <w:rPr>
          <w:sz w:val="28"/>
          <w:szCs w:val="28"/>
          <w:lang w:eastAsia="en-US"/>
        </w:rPr>
        <w:t>Уравнение Гендерсона-Гассельбаха для расчета рН кислотных и основных буферных систем.</w:t>
      </w:r>
    </w:p>
    <w:p w:rsidR="0028015B" w:rsidRPr="0028015B" w:rsidRDefault="0028015B" w:rsidP="00B56F06">
      <w:pPr>
        <w:numPr>
          <w:ilvl w:val="0"/>
          <w:numId w:val="23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28015B">
        <w:rPr>
          <w:sz w:val="28"/>
          <w:szCs w:val="28"/>
          <w:lang w:eastAsia="en-US"/>
        </w:rPr>
        <w:t>Механизм действия буферных систем при добавлении кислоты и щелочи (на примере ацетатной, аммиачной и белковой), разбавлении водой.</w:t>
      </w:r>
    </w:p>
    <w:p w:rsidR="0028015B" w:rsidRPr="0028015B" w:rsidRDefault="0028015B" w:rsidP="00B56F06">
      <w:pPr>
        <w:numPr>
          <w:ilvl w:val="0"/>
          <w:numId w:val="23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28015B">
        <w:rPr>
          <w:sz w:val="28"/>
          <w:szCs w:val="28"/>
          <w:lang w:eastAsia="en-US"/>
        </w:rPr>
        <w:t>Буферная емкость и факторы на нее влияющие. Зона буферного действия.</w:t>
      </w:r>
    </w:p>
    <w:p w:rsidR="0028015B" w:rsidRPr="0028015B" w:rsidRDefault="0028015B" w:rsidP="00B56F06">
      <w:pPr>
        <w:numPr>
          <w:ilvl w:val="0"/>
          <w:numId w:val="23"/>
        </w:numPr>
        <w:tabs>
          <w:tab w:val="left" w:pos="0"/>
        </w:tabs>
        <w:snapToGrid/>
        <w:spacing w:before="0" w:after="0" w:line="276" w:lineRule="auto"/>
        <w:jc w:val="both"/>
        <w:rPr>
          <w:sz w:val="28"/>
          <w:szCs w:val="28"/>
          <w:lang w:eastAsia="en-US"/>
        </w:rPr>
      </w:pPr>
      <w:r w:rsidRPr="0028015B">
        <w:rPr>
          <w:sz w:val="28"/>
          <w:szCs w:val="28"/>
          <w:lang w:eastAsia="en-US"/>
        </w:rPr>
        <w:t xml:space="preserve">Буферные системы крови: состав, классификация, рН, механизм действия гидрокарбонатной, фосфатной и белковой буферных систем при взаимодействии с кислотами и щелочами (ионная форма). </w:t>
      </w:r>
    </w:p>
    <w:p w:rsidR="0028015B" w:rsidRPr="0028015B" w:rsidRDefault="0028015B" w:rsidP="00B56F06">
      <w:pPr>
        <w:numPr>
          <w:ilvl w:val="0"/>
          <w:numId w:val="23"/>
        </w:numPr>
        <w:tabs>
          <w:tab w:val="left" w:pos="0"/>
        </w:tabs>
        <w:snapToGrid/>
        <w:spacing w:before="0" w:after="0" w:line="276" w:lineRule="auto"/>
        <w:jc w:val="both"/>
        <w:rPr>
          <w:sz w:val="28"/>
          <w:szCs w:val="28"/>
          <w:lang w:eastAsia="en-US"/>
        </w:rPr>
      </w:pPr>
      <w:r w:rsidRPr="0028015B">
        <w:rPr>
          <w:sz w:val="28"/>
          <w:szCs w:val="28"/>
          <w:lang w:eastAsia="en-US"/>
        </w:rPr>
        <w:t>Понятие о кислотно-основном состоянии организма: определение, механизмы, регуляция.</w:t>
      </w:r>
    </w:p>
    <w:p w:rsidR="0028015B" w:rsidRPr="0028015B" w:rsidRDefault="0028015B" w:rsidP="00B56F06">
      <w:pPr>
        <w:numPr>
          <w:ilvl w:val="0"/>
          <w:numId w:val="23"/>
        </w:numPr>
        <w:tabs>
          <w:tab w:val="left" w:pos="0"/>
        </w:tabs>
        <w:snapToGrid/>
        <w:spacing w:before="0" w:after="0" w:line="276" w:lineRule="auto"/>
        <w:jc w:val="both"/>
        <w:rPr>
          <w:sz w:val="28"/>
          <w:szCs w:val="28"/>
          <w:lang w:eastAsia="en-US"/>
        </w:rPr>
      </w:pPr>
      <w:r w:rsidRPr="0028015B">
        <w:rPr>
          <w:sz w:val="28"/>
          <w:szCs w:val="28"/>
          <w:lang w:eastAsia="en-US"/>
        </w:rPr>
        <w:t>Щелочной резерв крови</w:t>
      </w:r>
      <w:proofErr w:type="gramStart"/>
      <w:r w:rsidRPr="0028015B">
        <w:rPr>
          <w:sz w:val="28"/>
          <w:szCs w:val="28"/>
          <w:lang w:eastAsia="en-US"/>
        </w:rPr>
        <w:t xml:space="preserve"> (%, </w:t>
      </w:r>
      <w:proofErr w:type="gramEnd"/>
      <w:r w:rsidRPr="0028015B">
        <w:rPr>
          <w:sz w:val="28"/>
          <w:szCs w:val="28"/>
          <w:lang w:eastAsia="en-US"/>
        </w:rPr>
        <w:t>ммоль/л), коррекция КОС при его нарушениях.</w:t>
      </w:r>
    </w:p>
    <w:p w:rsidR="0028015B" w:rsidRPr="0028015B" w:rsidRDefault="0028015B" w:rsidP="00B56F06">
      <w:pPr>
        <w:numPr>
          <w:ilvl w:val="0"/>
          <w:numId w:val="23"/>
        </w:numPr>
        <w:snapToGrid/>
        <w:spacing w:before="0" w:after="0" w:line="276" w:lineRule="auto"/>
        <w:contextualSpacing/>
        <w:rPr>
          <w:sz w:val="28"/>
          <w:szCs w:val="28"/>
          <w:lang w:eastAsia="en-US"/>
        </w:rPr>
      </w:pPr>
      <w:r w:rsidRPr="0028015B">
        <w:rPr>
          <w:sz w:val="28"/>
          <w:szCs w:val="28"/>
          <w:lang w:eastAsia="en-US"/>
        </w:rPr>
        <w:t>Механизм буферного действия системы гемоглобин-оксигемоглобин.</w:t>
      </w:r>
      <w:r w:rsidRPr="0028015B">
        <w:rPr>
          <w:sz w:val="28"/>
          <w:szCs w:val="28"/>
        </w:rPr>
        <w:t xml:space="preserve"> </w:t>
      </w:r>
    </w:p>
    <w:p w:rsidR="0028015B" w:rsidRPr="00EE208B" w:rsidRDefault="0028015B" w:rsidP="0028015B">
      <w:pPr>
        <w:snapToGrid/>
        <w:spacing w:before="0" w:after="200" w:line="276" w:lineRule="auto"/>
        <w:jc w:val="center"/>
        <w:rPr>
          <w:b/>
          <w:sz w:val="28"/>
          <w:szCs w:val="28"/>
          <w:lang w:eastAsia="en-US"/>
        </w:rPr>
      </w:pPr>
      <w:r w:rsidRPr="00EE208B">
        <w:rPr>
          <w:b/>
          <w:sz w:val="28"/>
          <w:szCs w:val="28"/>
          <w:lang w:eastAsia="en-US"/>
        </w:rPr>
        <w:t>Задачи</w:t>
      </w:r>
    </w:p>
    <w:p w:rsidR="00EF479A" w:rsidRPr="00EF479A" w:rsidRDefault="00EF479A" w:rsidP="00B56F06">
      <w:pPr>
        <w:numPr>
          <w:ilvl w:val="0"/>
          <w:numId w:val="282"/>
        </w:numPr>
        <w:snapToGrid/>
        <w:spacing w:before="0" w:after="0" w:line="276" w:lineRule="auto"/>
        <w:rPr>
          <w:iCs/>
          <w:sz w:val="28"/>
          <w:szCs w:val="28"/>
          <w:lang w:eastAsia="en-US"/>
        </w:rPr>
      </w:pPr>
      <w:r w:rsidRPr="00EF479A">
        <w:rPr>
          <w:sz w:val="28"/>
          <w:szCs w:val="28"/>
          <w:lang w:eastAsia="en-US"/>
        </w:rPr>
        <w:t>Аммиачная буферная система состоит из двух составных частей.</w:t>
      </w:r>
    </w:p>
    <w:p w:rsidR="00EF479A" w:rsidRPr="00EF479A" w:rsidRDefault="00EF479A" w:rsidP="00EF479A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EF479A">
        <w:rPr>
          <w:i/>
          <w:sz w:val="28"/>
          <w:szCs w:val="28"/>
          <w:u w:val="single"/>
          <w:lang w:eastAsia="en-US"/>
        </w:rPr>
        <w:t>Классифицируйте</w:t>
      </w:r>
      <w:r w:rsidRPr="00EF479A">
        <w:rPr>
          <w:sz w:val="28"/>
          <w:szCs w:val="28"/>
          <w:lang w:eastAsia="en-US"/>
        </w:rPr>
        <w:t xml:space="preserve"> её по составу и природе компонентов.</w:t>
      </w:r>
    </w:p>
    <w:p w:rsidR="00EF479A" w:rsidRPr="00EF479A" w:rsidRDefault="00EF479A" w:rsidP="00EF479A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EF479A">
        <w:rPr>
          <w:i/>
          <w:sz w:val="28"/>
          <w:szCs w:val="28"/>
          <w:u w:val="single"/>
          <w:lang w:eastAsia="en-US"/>
        </w:rPr>
        <w:t>Укажите</w:t>
      </w:r>
      <w:r w:rsidRPr="00EF479A">
        <w:rPr>
          <w:sz w:val="28"/>
          <w:szCs w:val="28"/>
          <w:lang w:eastAsia="en-US"/>
        </w:rPr>
        <w:t xml:space="preserve"> интервал значений рН, внутри которого эта система обладает буферной емкостью.</w:t>
      </w:r>
    </w:p>
    <w:p w:rsidR="00EF479A" w:rsidRPr="00EF479A" w:rsidRDefault="00EF479A" w:rsidP="00EF479A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EF479A">
        <w:rPr>
          <w:i/>
          <w:sz w:val="28"/>
          <w:szCs w:val="28"/>
          <w:u w:val="single"/>
          <w:lang w:eastAsia="en-US"/>
        </w:rPr>
        <w:t>Напишите</w:t>
      </w:r>
      <w:r w:rsidRPr="00EF479A">
        <w:rPr>
          <w:sz w:val="28"/>
          <w:szCs w:val="28"/>
          <w:lang w:eastAsia="en-US"/>
        </w:rPr>
        <w:t xml:space="preserve"> уравнения реакций, отражающих механизм её действия (ионная форма).</w:t>
      </w:r>
    </w:p>
    <w:p w:rsidR="00EF479A" w:rsidRPr="00EF479A" w:rsidRDefault="00EF479A" w:rsidP="00EF479A">
      <w:pPr>
        <w:snapToGrid/>
        <w:spacing w:before="0" w:after="0" w:line="276" w:lineRule="auto"/>
        <w:rPr>
          <w:iCs/>
          <w:sz w:val="28"/>
          <w:szCs w:val="28"/>
          <w:lang w:eastAsia="en-US"/>
        </w:rPr>
      </w:pPr>
      <w:r w:rsidRPr="00EF479A">
        <w:rPr>
          <w:i/>
          <w:sz w:val="28"/>
          <w:szCs w:val="28"/>
          <w:u w:val="single"/>
          <w:lang w:eastAsia="en-US"/>
        </w:rPr>
        <w:t>Объясните</w:t>
      </w:r>
      <w:r w:rsidRPr="00EF479A">
        <w:rPr>
          <w:sz w:val="28"/>
          <w:szCs w:val="28"/>
          <w:lang w:eastAsia="en-US"/>
        </w:rPr>
        <w:t>, почему аммиачная буферная система не входит в состав крови.</w:t>
      </w:r>
    </w:p>
    <w:p w:rsidR="00EF479A" w:rsidRPr="00EF479A" w:rsidRDefault="00EF479A" w:rsidP="00B56F06">
      <w:pPr>
        <w:numPr>
          <w:ilvl w:val="0"/>
          <w:numId w:val="282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EF479A">
        <w:rPr>
          <w:i/>
          <w:sz w:val="28"/>
          <w:szCs w:val="28"/>
          <w:u w:val="single"/>
          <w:lang w:eastAsia="en-US"/>
        </w:rPr>
        <w:t>Рассчитайте</w:t>
      </w:r>
      <w:r w:rsidRPr="00EF479A">
        <w:rPr>
          <w:sz w:val="28"/>
          <w:szCs w:val="28"/>
          <w:lang w:eastAsia="en-US"/>
        </w:rPr>
        <w:t xml:space="preserve"> изменение рН фосфатной буферной системы при уменьшении концентрации кислотного компонента в 20 раз (</w:t>
      </w:r>
      <w:r w:rsidRPr="00EF479A">
        <w:rPr>
          <w:sz w:val="28"/>
          <w:szCs w:val="28"/>
          <w:lang w:val="en-US" w:eastAsia="en-US"/>
        </w:rPr>
        <w:t>lg</w:t>
      </w:r>
      <w:r w:rsidRPr="00EF479A">
        <w:rPr>
          <w:sz w:val="28"/>
          <w:szCs w:val="28"/>
          <w:lang w:eastAsia="en-US"/>
        </w:rPr>
        <w:t xml:space="preserve"> 20 = 1,3).</w:t>
      </w:r>
    </w:p>
    <w:p w:rsidR="00EF479A" w:rsidRPr="00EF479A" w:rsidRDefault="00EF479A" w:rsidP="00B56F06">
      <w:pPr>
        <w:numPr>
          <w:ilvl w:val="0"/>
          <w:numId w:val="282"/>
        </w:numPr>
        <w:snapToGrid/>
        <w:spacing w:before="0" w:after="0" w:line="276" w:lineRule="auto"/>
        <w:contextualSpacing/>
        <w:rPr>
          <w:sz w:val="28"/>
          <w:szCs w:val="28"/>
          <w:lang w:eastAsia="en-US"/>
        </w:rPr>
      </w:pPr>
      <w:r w:rsidRPr="00EF479A">
        <w:rPr>
          <w:sz w:val="28"/>
          <w:szCs w:val="28"/>
          <w:lang w:eastAsia="en-US"/>
        </w:rPr>
        <w:t>Вщ ацетатного буферного раствора равна 0,05 моль/</w:t>
      </w:r>
      <w:proofErr w:type="gramStart"/>
      <w:r w:rsidRPr="00EF479A">
        <w:rPr>
          <w:sz w:val="28"/>
          <w:szCs w:val="28"/>
          <w:lang w:eastAsia="en-US"/>
        </w:rPr>
        <w:t>л</w:t>
      </w:r>
      <w:proofErr w:type="gramEnd"/>
      <w:r w:rsidRPr="00EF479A">
        <w:rPr>
          <w:sz w:val="28"/>
          <w:szCs w:val="28"/>
          <w:lang w:eastAsia="en-US"/>
        </w:rPr>
        <w:t>.</w:t>
      </w:r>
    </w:p>
    <w:p w:rsidR="00EF479A" w:rsidRPr="00EF479A" w:rsidRDefault="00EF479A" w:rsidP="00EF479A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EF479A">
        <w:rPr>
          <w:sz w:val="28"/>
          <w:szCs w:val="28"/>
          <w:lang w:eastAsia="en-US"/>
        </w:rPr>
        <w:t xml:space="preserve">Рассчитайте объем (мл) 0,2 М раствора </w:t>
      </w:r>
      <w:proofErr w:type="gramStart"/>
      <w:r w:rsidRPr="00EF479A">
        <w:rPr>
          <w:sz w:val="28"/>
          <w:szCs w:val="28"/>
          <w:lang w:eastAsia="en-US"/>
        </w:rPr>
        <w:t>N</w:t>
      </w:r>
      <w:proofErr w:type="gramEnd"/>
      <w:r w:rsidRPr="00EF479A">
        <w:rPr>
          <w:sz w:val="28"/>
          <w:szCs w:val="28"/>
          <w:lang w:eastAsia="en-US"/>
        </w:rPr>
        <w:t>аОН, который необходимо добавить к 50 мл буферного раствора, чтобы изменить его рН от 4,1 до 5,2.</w:t>
      </w:r>
    </w:p>
    <w:p w:rsidR="00EF479A" w:rsidRPr="00EF479A" w:rsidRDefault="00EF479A" w:rsidP="00B56F06">
      <w:pPr>
        <w:numPr>
          <w:ilvl w:val="0"/>
          <w:numId w:val="282"/>
        </w:numPr>
        <w:snapToGrid/>
        <w:spacing w:before="0" w:after="0" w:line="276" w:lineRule="auto"/>
        <w:contextualSpacing/>
        <w:rPr>
          <w:sz w:val="28"/>
          <w:szCs w:val="28"/>
          <w:lang w:eastAsia="en-US"/>
        </w:rPr>
      </w:pPr>
      <w:r w:rsidRPr="00EF479A">
        <w:rPr>
          <w:sz w:val="28"/>
          <w:szCs w:val="28"/>
          <w:lang w:eastAsia="en-US"/>
        </w:rPr>
        <w:t>Концентрация ионов водорода в крови больного равняется 2,46</w:t>
      </w:r>
      <w:r w:rsidRPr="00EF479A">
        <w:rPr>
          <w:rFonts w:ascii="Calibri" w:hAnsi="Calibri"/>
          <w:sz w:val="22"/>
          <w:szCs w:val="22"/>
          <w:lang w:eastAsia="en-US"/>
        </w:rPr>
        <w:sym w:font="Symbol" w:char="F0D7"/>
      </w:r>
      <w:r w:rsidRPr="00EF479A">
        <w:rPr>
          <w:sz w:val="28"/>
          <w:szCs w:val="28"/>
          <w:lang w:eastAsia="en-US"/>
        </w:rPr>
        <w:t>10</w:t>
      </w:r>
      <w:r w:rsidRPr="00EF479A">
        <w:rPr>
          <w:sz w:val="28"/>
          <w:szCs w:val="28"/>
          <w:vertAlign w:val="superscript"/>
          <w:lang w:eastAsia="en-US"/>
        </w:rPr>
        <w:t>-8</w:t>
      </w:r>
      <w:r w:rsidRPr="00EF479A">
        <w:rPr>
          <w:sz w:val="28"/>
          <w:szCs w:val="28"/>
          <w:lang w:eastAsia="en-US"/>
        </w:rPr>
        <w:t xml:space="preserve"> моль/</w:t>
      </w:r>
      <w:proofErr w:type="gramStart"/>
      <w:r w:rsidRPr="00EF479A">
        <w:rPr>
          <w:sz w:val="28"/>
          <w:szCs w:val="28"/>
          <w:lang w:eastAsia="en-US"/>
        </w:rPr>
        <w:t>л</w:t>
      </w:r>
      <w:proofErr w:type="gramEnd"/>
      <w:r w:rsidRPr="00EF479A">
        <w:rPr>
          <w:sz w:val="28"/>
          <w:szCs w:val="28"/>
          <w:lang w:eastAsia="en-US"/>
        </w:rPr>
        <w:t>.</w:t>
      </w:r>
    </w:p>
    <w:p w:rsidR="00EF479A" w:rsidRPr="00EF479A" w:rsidRDefault="00EF479A" w:rsidP="00EF479A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EF479A">
        <w:rPr>
          <w:i/>
          <w:sz w:val="28"/>
          <w:szCs w:val="28"/>
          <w:u w:val="single"/>
          <w:lang w:eastAsia="en-US"/>
        </w:rPr>
        <w:t>Рассчитайте</w:t>
      </w:r>
      <w:r w:rsidRPr="00EF479A">
        <w:rPr>
          <w:sz w:val="28"/>
          <w:szCs w:val="28"/>
          <w:lang w:eastAsia="en-US"/>
        </w:rPr>
        <w:t xml:space="preserve"> рН крови (</w:t>
      </w:r>
      <w:r w:rsidRPr="00EF479A">
        <w:rPr>
          <w:sz w:val="28"/>
          <w:szCs w:val="28"/>
          <w:lang w:val="en-US" w:eastAsia="en-US"/>
        </w:rPr>
        <w:t>lg</w:t>
      </w:r>
      <w:r w:rsidRPr="00EF479A">
        <w:rPr>
          <w:sz w:val="28"/>
          <w:szCs w:val="28"/>
          <w:lang w:eastAsia="en-US"/>
        </w:rPr>
        <w:t xml:space="preserve"> 2,46 = 0,39).</w:t>
      </w:r>
    </w:p>
    <w:p w:rsidR="00EF479A" w:rsidRPr="00EF479A" w:rsidRDefault="00EF479A" w:rsidP="00EF479A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EF479A">
        <w:rPr>
          <w:i/>
          <w:sz w:val="28"/>
          <w:szCs w:val="28"/>
          <w:u w:val="single"/>
          <w:lang w:eastAsia="en-US"/>
        </w:rPr>
        <w:t>Назовите</w:t>
      </w:r>
      <w:r w:rsidRPr="00EF479A">
        <w:rPr>
          <w:sz w:val="28"/>
          <w:szCs w:val="28"/>
          <w:lang w:eastAsia="en-US"/>
        </w:rPr>
        <w:t xml:space="preserve"> состояние, возникающее при данном нарушении КОС.</w:t>
      </w:r>
    </w:p>
    <w:p w:rsidR="00EF479A" w:rsidRPr="00EF479A" w:rsidRDefault="00EF479A" w:rsidP="00EF479A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EF479A">
        <w:rPr>
          <w:i/>
          <w:sz w:val="28"/>
          <w:szCs w:val="28"/>
          <w:u w:val="single"/>
          <w:lang w:eastAsia="en-US"/>
        </w:rPr>
        <w:t>Укажите</w:t>
      </w:r>
      <w:r w:rsidRPr="00EF479A">
        <w:rPr>
          <w:sz w:val="28"/>
          <w:szCs w:val="28"/>
          <w:lang w:eastAsia="en-US"/>
        </w:rPr>
        <w:t>, чем характеризуется это состояние с точки зрения протолитического гомеостаза.</w:t>
      </w:r>
    </w:p>
    <w:p w:rsidR="00EF479A" w:rsidRPr="00EF479A" w:rsidRDefault="00EF479A" w:rsidP="00EF479A">
      <w:pPr>
        <w:snapToGrid/>
        <w:spacing w:before="0" w:after="0" w:line="276" w:lineRule="auto"/>
        <w:rPr>
          <w:sz w:val="28"/>
          <w:szCs w:val="28"/>
          <w:lang w:eastAsia="en-US"/>
        </w:rPr>
      </w:pPr>
    </w:p>
    <w:p w:rsidR="00EF479A" w:rsidRPr="00EF479A" w:rsidRDefault="00EF479A" w:rsidP="00EF479A">
      <w:pPr>
        <w:snapToGrid/>
        <w:spacing w:before="0" w:after="0" w:line="276" w:lineRule="auto"/>
        <w:rPr>
          <w:b/>
          <w:sz w:val="28"/>
          <w:szCs w:val="28"/>
          <w:lang w:eastAsia="en-US"/>
        </w:rPr>
      </w:pPr>
      <w:r w:rsidRPr="00EF479A">
        <w:rPr>
          <w:b/>
          <w:sz w:val="28"/>
          <w:szCs w:val="28"/>
          <w:lang w:eastAsia="en-US"/>
        </w:rPr>
        <w:t xml:space="preserve">Вопросы и задания для контроля усвоения темы: </w:t>
      </w:r>
      <w:r w:rsidRPr="00EF479A">
        <w:rPr>
          <w:sz w:val="28"/>
          <w:szCs w:val="28"/>
          <w:lang w:eastAsia="en-US"/>
        </w:rPr>
        <w:t>глава 8.1 вопросы и задания № 27- 34 стр. 358 Ершов Ю.А. Биохимия человека учебник для вузов.</w:t>
      </w:r>
      <w:r w:rsidRPr="00EF479A">
        <w:rPr>
          <w:b/>
          <w:sz w:val="28"/>
          <w:szCs w:val="28"/>
          <w:lang w:eastAsia="en-US"/>
        </w:rPr>
        <w:t xml:space="preserve"> </w:t>
      </w:r>
    </w:p>
    <w:p w:rsidR="0028015B" w:rsidRPr="00E836D2" w:rsidRDefault="0028015B" w:rsidP="0028015B">
      <w:pPr>
        <w:ind w:firstLine="709"/>
        <w:jc w:val="center"/>
        <w:rPr>
          <w:b/>
          <w:color w:val="000000"/>
          <w:sz w:val="28"/>
          <w:szCs w:val="28"/>
        </w:rPr>
      </w:pPr>
      <w:r w:rsidRPr="00E836D2">
        <w:rPr>
          <w:b/>
          <w:color w:val="000000"/>
          <w:sz w:val="28"/>
          <w:szCs w:val="28"/>
        </w:rPr>
        <w:t xml:space="preserve">Критерии оценивания, применяемые при текущем контроле успеваемости, в том числе при контроле самостоятельной работы </w:t>
      </w:r>
      <w:proofErr w:type="gramStart"/>
      <w:r w:rsidRPr="00E836D2">
        <w:rPr>
          <w:b/>
          <w:color w:val="000000"/>
          <w:sz w:val="28"/>
          <w:szCs w:val="28"/>
        </w:rPr>
        <w:t>обучающихся</w:t>
      </w:r>
      <w:proofErr w:type="gramEnd"/>
      <w:r w:rsidRPr="00E836D2">
        <w:rPr>
          <w:b/>
          <w:color w:val="000000"/>
          <w:sz w:val="28"/>
          <w:szCs w:val="28"/>
        </w:rPr>
        <w:t>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28015B" w:rsidRPr="00E836D2" w:rsidTr="00DB1D54">
        <w:tc>
          <w:tcPr>
            <w:tcW w:w="3256" w:type="dxa"/>
          </w:tcPr>
          <w:p w:rsidR="0028015B" w:rsidRPr="00E836D2" w:rsidRDefault="0028015B" w:rsidP="00DB1D5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28015B" w:rsidRPr="00E836D2" w:rsidRDefault="0028015B" w:rsidP="00DB1D5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28015B" w:rsidRPr="00E836D2" w:rsidTr="00DB1D54">
        <w:tc>
          <w:tcPr>
            <w:tcW w:w="3256" w:type="dxa"/>
            <w:vMerge w:val="restart"/>
          </w:tcPr>
          <w:p w:rsidR="0028015B" w:rsidRPr="00E836D2" w:rsidRDefault="0028015B" w:rsidP="00DB1D5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ыходной контроль (письменная контрольная работа: теория, задачи), отчет по лабораторной работе</w:t>
            </w:r>
          </w:p>
          <w:p w:rsidR="0028015B" w:rsidRPr="00E836D2" w:rsidRDefault="0028015B" w:rsidP="00DB1D5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28015B" w:rsidRPr="002420F8" w:rsidRDefault="0028015B" w:rsidP="00DB1D54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28015B" w:rsidRPr="00E836D2" w:rsidTr="00DB1D54">
        <w:tc>
          <w:tcPr>
            <w:tcW w:w="3256" w:type="dxa"/>
            <w:vMerge/>
          </w:tcPr>
          <w:p w:rsidR="0028015B" w:rsidRPr="00E836D2" w:rsidRDefault="0028015B" w:rsidP="00DB1D5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28015B" w:rsidRPr="00E836D2" w:rsidRDefault="0028015B" w:rsidP="00DB1D54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28015B" w:rsidRPr="00E836D2" w:rsidTr="00DB1D54">
        <w:tc>
          <w:tcPr>
            <w:tcW w:w="3256" w:type="dxa"/>
            <w:vMerge/>
          </w:tcPr>
          <w:p w:rsidR="0028015B" w:rsidRPr="00E836D2" w:rsidRDefault="0028015B" w:rsidP="00DB1D5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28015B" w:rsidRPr="00E836D2" w:rsidRDefault="0028015B" w:rsidP="00DB1D54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28015B" w:rsidRPr="00E836D2" w:rsidTr="00DB1D54">
        <w:tc>
          <w:tcPr>
            <w:tcW w:w="3256" w:type="dxa"/>
            <w:vMerge/>
          </w:tcPr>
          <w:p w:rsidR="0028015B" w:rsidRPr="00E836D2" w:rsidRDefault="0028015B" w:rsidP="00DB1D5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28015B" w:rsidRPr="00E836D2" w:rsidRDefault="0028015B" w:rsidP="00DB1D54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proofErr w:type="gramStart"/>
            <w:r w:rsidRPr="002420F8"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</w:t>
            </w:r>
            <w:proofErr w:type="gramEnd"/>
            <w:r w:rsidRPr="002420F8">
              <w:rPr>
                <w:color w:val="000000"/>
                <w:sz w:val="28"/>
                <w:szCs w:val="28"/>
              </w:rPr>
              <w:t xml:space="preserve"> Допускаются серьезные ошибки в содержании ответа.</w:t>
            </w:r>
          </w:p>
        </w:tc>
      </w:tr>
    </w:tbl>
    <w:p w:rsidR="0028015B" w:rsidRPr="0028015B" w:rsidRDefault="0028015B" w:rsidP="0028015B">
      <w:pPr>
        <w:snapToGrid/>
        <w:spacing w:before="0" w:after="0" w:line="276" w:lineRule="auto"/>
        <w:jc w:val="center"/>
        <w:rPr>
          <w:sz w:val="28"/>
          <w:szCs w:val="28"/>
          <w:u w:val="single"/>
          <w:lang w:eastAsia="en-US"/>
        </w:rPr>
      </w:pPr>
      <w:r w:rsidRPr="0028015B">
        <w:rPr>
          <w:sz w:val="28"/>
          <w:szCs w:val="28"/>
          <w:u w:val="single"/>
          <w:lang w:eastAsia="en-US"/>
        </w:rPr>
        <w:t>Основная учебная  литература:</w:t>
      </w:r>
    </w:p>
    <w:p w:rsidR="0028015B" w:rsidRPr="0028015B" w:rsidRDefault="0028015B" w:rsidP="0028015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28015B">
        <w:rPr>
          <w:bCs/>
          <w:sz w:val="28"/>
          <w:szCs w:val="28"/>
          <w:lang w:eastAsia="en-US"/>
        </w:rPr>
        <w:t xml:space="preserve">1. </w:t>
      </w:r>
      <w:r w:rsidRPr="0028015B">
        <w:rPr>
          <w:sz w:val="28"/>
          <w:szCs w:val="28"/>
          <w:lang w:eastAsia="en-US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</w:t>
      </w:r>
      <w:proofErr w:type="gramStart"/>
      <w:r w:rsidRPr="0028015B">
        <w:rPr>
          <w:sz w:val="28"/>
          <w:szCs w:val="28"/>
          <w:lang w:eastAsia="en-US"/>
        </w:rPr>
        <w:t xml:space="preserve"> :</w:t>
      </w:r>
      <w:proofErr w:type="gramEnd"/>
      <w:r w:rsidRPr="0028015B">
        <w:rPr>
          <w:sz w:val="28"/>
          <w:szCs w:val="28"/>
          <w:lang w:eastAsia="en-US"/>
        </w:rPr>
        <w:t xml:space="preserve"> электронный // Образовательная платформа Юрайт [сайт]. — URL: https://urait.ru/bcode/423741</w:t>
      </w:r>
    </w:p>
    <w:p w:rsidR="0028015B" w:rsidRPr="0028015B" w:rsidRDefault="0028015B" w:rsidP="0028015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28015B">
        <w:rPr>
          <w:sz w:val="28"/>
          <w:szCs w:val="28"/>
          <w:lang w:eastAsia="en-US"/>
        </w:rPr>
        <w:t>2. Конспект лекции.</w:t>
      </w:r>
    </w:p>
    <w:p w:rsidR="0028015B" w:rsidRPr="0028015B" w:rsidRDefault="0028015B" w:rsidP="0028015B">
      <w:pPr>
        <w:snapToGrid/>
        <w:spacing w:before="0" w:after="0" w:line="276" w:lineRule="auto"/>
        <w:jc w:val="center"/>
        <w:rPr>
          <w:sz w:val="28"/>
          <w:szCs w:val="28"/>
          <w:u w:val="single"/>
          <w:lang w:eastAsia="en-US"/>
        </w:rPr>
      </w:pPr>
      <w:r w:rsidRPr="0028015B">
        <w:rPr>
          <w:sz w:val="28"/>
          <w:szCs w:val="28"/>
          <w:u w:val="single"/>
          <w:lang w:eastAsia="en-US"/>
        </w:rPr>
        <w:t>Дополнительная литература:</w:t>
      </w:r>
    </w:p>
    <w:p w:rsidR="0028015B" w:rsidRPr="0028015B" w:rsidRDefault="0028015B" w:rsidP="0028015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28015B">
        <w:rPr>
          <w:bCs/>
          <w:sz w:val="28"/>
          <w:szCs w:val="28"/>
          <w:lang w:eastAsia="en-US"/>
        </w:rPr>
        <w:t>1. Ершов, Ю. А.  Биохимия человека</w:t>
      </w:r>
      <w:proofErr w:type="gramStart"/>
      <w:r w:rsidRPr="0028015B">
        <w:rPr>
          <w:bCs/>
          <w:sz w:val="28"/>
          <w:szCs w:val="28"/>
          <w:lang w:eastAsia="en-US"/>
        </w:rPr>
        <w:t xml:space="preserve"> :</w:t>
      </w:r>
      <w:proofErr w:type="gramEnd"/>
      <w:r w:rsidRPr="0028015B">
        <w:rPr>
          <w:bCs/>
          <w:sz w:val="28"/>
          <w:szCs w:val="28"/>
          <w:lang w:eastAsia="en-US"/>
        </w:rPr>
        <w:t xml:space="preserve"> учебник для академического бакалавриата / Ю. А. Ершов. — 2-е изд., перераб. и доп. — Москва : Издательство Юрайт, 2019. — 374 с. — (Высшее образование). — ISBN 978-5-534-02577-4. — Текст</w:t>
      </w:r>
      <w:proofErr w:type="gramStart"/>
      <w:r w:rsidRPr="0028015B">
        <w:rPr>
          <w:bCs/>
          <w:sz w:val="28"/>
          <w:szCs w:val="28"/>
          <w:lang w:eastAsia="en-US"/>
        </w:rPr>
        <w:t xml:space="preserve"> :</w:t>
      </w:r>
      <w:proofErr w:type="gramEnd"/>
      <w:r w:rsidRPr="0028015B">
        <w:rPr>
          <w:bCs/>
          <w:sz w:val="28"/>
          <w:szCs w:val="28"/>
          <w:lang w:eastAsia="en-US"/>
        </w:rPr>
        <w:t xml:space="preserve"> электронный // Образовательная платформа Юрайт [сайт]. — URL: </w:t>
      </w:r>
      <w:hyperlink r:id="rId11" w:tgtFrame="_blank" w:history="1">
        <w:r w:rsidRPr="0028015B">
          <w:rPr>
            <w:bCs/>
            <w:color w:val="0000FF"/>
            <w:sz w:val="28"/>
            <w:szCs w:val="28"/>
            <w:u w:val="single"/>
            <w:lang w:eastAsia="en-US"/>
          </w:rPr>
          <w:t>https://urait.ru/bcode/444080</w:t>
        </w:r>
      </w:hyperlink>
    </w:p>
    <w:p w:rsidR="0028015B" w:rsidRPr="0028015B" w:rsidRDefault="0028015B" w:rsidP="0028015B">
      <w:pPr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28015B">
        <w:rPr>
          <w:bCs/>
          <w:sz w:val="28"/>
          <w:szCs w:val="28"/>
          <w:lang w:eastAsia="en-US"/>
        </w:rPr>
        <w:t xml:space="preserve">2. Ершов Ю. А. Общая химия. Биофизическая химия. Химия биогенных элементов [Текст]: учебник для вузов / Ю. А. Ершов, В. А. Попков, А. С. Берлянд; под ред. Ю. А. Ершова. – 10-е изд., перераб. и доп. – М.: Издательство Юрайт, 2015. – 560 с. </w:t>
      </w:r>
    </w:p>
    <w:p w:rsidR="00EF479A" w:rsidRPr="00EF479A" w:rsidRDefault="00EF479A" w:rsidP="00EF479A">
      <w:pPr>
        <w:spacing w:after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нятие № 6</w:t>
      </w:r>
      <w:r w:rsidR="0028015B" w:rsidRPr="000D2A2C">
        <w:rPr>
          <w:b/>
          <w:sz w:val="28"/>
          <w:szCs w:val="28"/>
        </w:rPr>
        <w:t xml:space="preserve">. Тема: </w:t>
      </w:r>
      <w:r w:rsidRPr="00EF479A">
        <w:rPr>
          <w:b/>
          <w:sz w:val="28"/>
          <w:szCs w:val="28"/>
        </w:rPr>
        <w:t>Дисперсные системы: классификация, свойства, получение, очистка. Коллоиды в организме человека. Устойчивость и коагуляция дисперсных систем</w:t>
      </w:r>
    </w:p>
    <w:p w:rsidR="0028015B" w:rsidRPr="00341975" w:rsidRDefault="0028015B" w:rsidP="00EF479A">
      <w:pPr>
        <w:spacing w:after="0"/>
        <w:jc w:val="both"/>
        <w:rPr>
          <w:sz w:val="28"/>
          <w:szCs w:val="28"/>
        </w:rPr>
      </w:pPr>
      <w:r w:rsidRPr="00341975">
        <w:rPr>
          <w:b/>
          <w:sz w:val="28"/>
          <w:szCs w:val="28"/>
        </w:rPr>
        <w:t xml:space="preserve">Форма проведения контроля успеваемости: </w:t>
      </w:r>
      <w:r w:rsidRPr="00341975">
        <w:rPr>
          <w:sz w:val="28"/>
          <w:szCs w:val="28"/>
        </w:rPr>
        <w:t>письменн</w:t>
      </w:r>
      <w:r>
        <w:rPr>
          <w:sz w:val="28"/>
          <w:szCs w:val="28"/>
        </w:rPr>
        <w:t>ый</w:t>
      </w:r>
      <w:r w:rsidRPr="00A748BC">
        <w:rPr>
          <w:sz w:val="28"/>
          <w:szCs w:val="28"/>
        </w:rPr>
        <w:t xml:space="preserve"> </w:t>
      </w:r>
      <w:r w:rsidRPr="00341975">
        <w:rPr>
          <w:sz w:val="28"/>
          <w:szCs w:val="28"/>
        </w:rPr>
        <w:t>выходной контроль</w:t>
      </w:r>
    </w:p>
    <w:p w:rsidR="0028015B" w:rsidRPr="00341975" w:rsidRDefault="0028015B" w:rsidP="0028015B">
      <w:pPr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Оценочные материалы текущего контроля успеваемости </w:t>
      </w:r>
    </w:p>
    <w:p w:rsidR="0028015B" w:rsidRPr="00341975" w:rsidRDefault="0028015B" w:rsidP="0028015B">
      <w:pPr>
        <w:spacing w:after="0"/>
        <w:jc w:val="both"/>
        <w:rPr>
          <w:b/>
          <w:sz w:val="16"/>
          <w:szCs w:val="16"/>
        </w:rPr>
      </w:pPr>
    </w:p>
    <w:p w:rsidR="0028015B" w:rsidRPr="00341975" w:rsidRDefault="0028015B" w:rsidP="0028015B">
      <w:pPr>
        <w:tabs>
          <w:tab w:val="left" w:pos="0"/>
        </w:tabs>
        <w:spacing w:after="0"/>
        <w:jc w:val="center"/>
        <w:rPr>
          <w:b/>
          <w:sz w:val="28"/>
          <w:szCs w:val="28"/>
        </w:rPr>
      </w:pPr>
      <w:r w:rsidRPr="00341975">
        <w:rPr>
          <w:b/>
          <w:sz w:val="28"/>
          <w:szCs w:val="28"/>
        </w:rPr>
        <w:t>1. Теория</w:t>
      </w:r>
    </w:p>
    <w:p w:rsidR="0028015B" w:rsidRPr="00341975" w:rsidRDefault="0028015B" w:rsidP="0028015B">
      <w:pPr>
        <w:tabs>
          <w:tab w:val="left" w:pos="0"/>
        </w:tabs>
        <w:spacing w:after="0"/>
        <w:jc w:val="both"/>
        <w:rPr>
          <w:sz w:val="16"/>
          <w:szCs w:val="16"/>
        </w:rPr>
      </w:pPr>
    </w:p>
    <w:p w:rsidR="00EF479A" w:rsidRPr="00EF479A" w:rsidRDefault="00EF479A" w:rsidP="00B56F06">
      <w:pPr>
        <w:numPr>
          <w:ilvl w:val="0"/>
          <w:numId w:val="283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EF479A">
        <w:rPr>
          <w:sz w:val="28"/>
          <w:szCs w:val="28"/>
          <w:lang w:eastAsia="en-US"/>
        </w:rPr>
        <w:t xml:space="preserve">Дисперсные системы: определение, классификация (по степени дисперсности, по агрегатному состоянию фаз), примеры. </w:t>
      </w:r>
    </w:p>
    <w:p w:rsidR="00EF479A" w:rsidRPr="00EF479A" w:rsidRDefault="00EF479A" w:rsidP="00B56F06">
      <w:pPr>
        <w:numPr>
          <w:ilvl w:val="0"/>
          <w:numId w:val="283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EF479A">
        <w:rPr>
          <w:sz w:val="28"/>
          <w:szCs w:val="28"/>
          <w:lang w:eastAsia="en-US"/>
        </w:rPr>
        <w:t xml:space="preserve">Получение коллоидных растворов. Дисперсионные методы: </w:t>
      </w:r>
      <w:proofErr w:type="gramStart"/>
      <w:r w:rsidRPr="00EF479A">
        <w:rPr>
          <w:sz w:val="28"/>
          <w:szCs w:val="28"/>
          <w:lang w:eastAsia="en-US"/>
        </w:rPr>
        <w:t>механический</w:t>
      </w:r>
      <w:proofErr w:type="gramEnd"/>
      <w:r w:rsidRPr="00EF479A">
        <w:rPr>
          <w:sz w:val="28"/>
          <w:szCs w:val="28"/>
          <w:lang w:eastAsia="en-US"/>
        </w:rPr>
        <w:t xml:space="preserve">, ультразвуковой, пептизации. Конденсационные методы: физические (замены растворителя), химические (гидролиза, двойного обмена). </w:t>
      </w:r>
    </w:p>
    <w:p w:rsidR="00EF479A" w:rsidRPr="00EF479A" w:rsidRDefault="00EF479A" w:rsidP="00B56F06">
      <w:pPr>
        <w:numPr>
          <w:ilvl w:val="0"/>
          <w:numId w:val="283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EF479A">
        <w:rPr>
          <w:sz w:val="28"/>
          <w:szCs w:val="28"/>
          <w:lang w:eastAsia="en-US"/>
        </w:rPr>
        <w:t>Формулы мицелл золей, полученных химическими конденсационными методами.</w:t>
      </w:r>
    </w:p>
    <w:p w:rsidR="00EF479A" w:rsidRPr="00EF479A" w:rsidRDefault="00EF479A" w:rsidP="00B56F06">
      <w:pPr>
        <w:numPr>
          <w:ilvl w:val="0"/>
          <w:numId w:val="283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EF479A">
        <w:rPr>
          <w:sz w:val="28"/>
          <w:szCs w:val="28"/>
          <w:lang w:eastAsia="en-US"/>
        </w:rPr>
        <w:t xml:space="preserve">Строение мицеллы смешанной слюны. Электротермодинамический и </w:t>
      </w:r>
      <w:proofErr w:type="gramStart"/>
      <w:r w:rsidRPr="00EF479A">
        <w:rPr>
          <w:sz w:val="28"/>
          <w:szCs w:val="28"/>
          <w:lang w:eastAsia="en-US"/>
        </w:rPr>
        <w:t>электрокинетический</w:t>
      </w:r>
      <w:proofErr w:type="gramEnd"/>
      <w:r w:rsidRPr="00EF479A">
        <w:rPr>
          <w:sz w:val="28"/>
          <w:szCs w:val="28"/>
          <w:lang w:eastAsia="en-US"/>
        </w:rPr>
        <w:t xml:space="preserve"> потенциалы: места возникновения, свойства, зависимость от различных факторов</w:t>
      </w:r>
      <w:r w:rsidRPr="00EF479A">
        <w:rPr>
          <w:rFonts w:eastAsia="Times New Roman"/>
          <w:szCs w:val="24"/>
        </w:rPr>
        <w:t xml:space="preserve"> </w:t>
      </w:r>
    </w:p>
    <w:p w:rsidR="00EF479A" w:rsidRPr="00EF479A" w:rsidRDefault="00EF479A" w:rsidP="00B56F06">
      <w:pPr>
        <w:numPr>
          <w:ilvl w:val="0"/>
          <w:numId w:val="283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EF479A">
        <w:rPr>
          <w:sz w:val="28"/>
          <w:szCs w:val="28"/>
          <w:lang w:eastAsia="en-US"/>
        </w:rPr>
        <w:t>Устойчивость дисперсных систем. Виды устойчивости коллоидных растворов: кинетическая (седиментационная), агрегативная и конденсационная. Факторы устойчивости.</w:t>
      </w:r>
    </w:p>
    <w:p w:rsidR="00EF479A" w:rsidRPr="00EF479A" w:rsidRDefault="00EF479A" w:rsidP="00B56F06">
      <w:pPr>
        <w:numPr>
          <w:ilvl w:val="0"/>
          <w:numId w:val="283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EF479A">
        <w:rPr>
          <w:sz w:val="28"/>
          <w:szCs w:val="28"/>
          <w:lang w:eastAsia="en-US"/>
        </w:rPr>
        <w:t>Коагуляция. Виды коагуляции: скрытая и явная. Порог коагуляции, пороговая концентрация. Седиментация.</w:t>
      </w:r>
    </w:p>
    <w:p w:rsidR="00EF479A" w:rsidRPr="00EF479A" w:rsidRDefault="00EF479A" w:rsidP="00B56F06">
      <w:pPr>
        <w:numPr>
          <w:ilvl w:val="0"/>
          <w:numId w:val="283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EF479A">
        <w:rPr>
          <w:sz w:val="28"/>
          <w:szCs w:val="28"/>
          <w:lang w:eastAsia="en-US"/>
        </w:rPr>
        <w:t>Правило Шульце-Гарди. Взаимная коагуляция.</w:t>
      </w:r>
    </w:p>
    <w:p w:rsidR="0028015B" w:rsidRPr="00EF479A" w:rsidRDefault="00EF479A" w:rsidP="00B56F06">
      <w:pPr>
        <w:numPr>
          <w:ilvl w:val="0"/>
          <w:numId w:val="283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EF479A">
        <w:rPr>
          <w:sz w:val="28"/>
          <w:szCs w:val="28"/>
          <w:lang w:eastAsia="en-US"/>
        </w:rPr>
        <w:t>Биологическое значение коагуляции. Коллоидная защита и пептизация, значение этих явлений в медицине.</w:t>
      </w:r>
      <w:r w:rsidR="0028015B" w:rsidRPr="00EF479A">
        <w:rPr>
          <w:sz w:val="28"/>
          <w:szCs w:val="28"/>
        </w:rPr>
        <w:t xml:space="preserve"> </w:t>
      </w:r>
    </w:p>
    <w:p w:rsidR="0028015B" w:rsidRPr="00E836D2" w:rsidRDefault="0028015B" w:rsidP="0028015B">
      <w:pPr>
        <w:ind w:firstLine="709"/>
        <w:jc w:val="center"/>
        <w:rPr>
          <w:b/>
          <w:color w:val="000000"/>
          <w:sz w:val="28"/>
          <w:szCs w:val="28"/>
        </w:rPr>
      </w:pPr>
      <w:r w:rsidRPr="00E836D2">
        <w:rPr>
          <w:b/>
          <w:color w:val="000000"/>
          <w:sz w:val="28"/>
          <w:szCs w:val="28"/>
        </w:rPr>
        <w:t xml:space="preserve">Критерии оценивания, применяемые при текущем контроле успеваемости, в том числе при контроле самостоятельной работы </w:t>
      </w:r>
      <w:proofErr w:type="gramStart"/>
      <w:r w:rsidRPr="00E836D2">
        <w:rPr>
          <w:b/>
          <w:color w:val="000000"/>
          <w:sz w:val="28"/>
          <w:szCs w:val="28"/>
        </w:rPr>
        <w:t>обучающихся</w:t>
      </w:r>
      <w:proofErr w:type="gramEnd"/>
      <w:r w:rsidRPr="00E836D2">
        <w:rPr>
          <w:b/>
          <w:color w:val="000000"/>
          <w:sz w:val="28"/>
          <w:szCs w:val="28"/>
        </w:rPr>
        <w:t>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28015B" w:rsidRPr="00E836D2" w:rsidTr="00DB1D54">
        <w:tc>
          <w:tcPr>
            <w:tcW w:w="3256" w:type="dxa"/>
          </w:tcPr>
          <w:p w:rsidR="0028015B" w:rsidRPr="00E836D2" w:rsidRDefault="0028015B" w:rsidP="00DB1D5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28015B" w:rsidRPr="00E836D2" w:rsidRDefault="0028015B" w:rsidP="00DB1D5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28015B" w:rsidRPr="00E836D2" w:rsidTr="00DB1D54">
        <w:tc>
          <w:tcPr>
            <w:tcW w:w="3256" w:type="dxa"/>
            <w:vMerge w:val="restart"/>
          </w:tcPr>
          <w:p w:rsidR="0028015B" w:rsidRPr="00E836D2" w:rsidRDefault="0028015B" w:rsidP="00DB1D5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ыходной контроль (письменная ко</w:t>
            </w:r>
            <w:r w:rsidR="00EF479A">
              <w:rPr>
                <w:sz w:val="28"/>
                <w:szCs w:val="28"/>
              </w:rPr>
              <w:t>нтрольная работа: теория</w:t>
            </w:r>
            <w:r>
              <w:rPr>
                <w:sz w:val="28"/>
                <w:szCs w:val="28"/>
              </w:rPr>
              <w:t>), отчет по лабораторной работе</w:t>
            </w:r>
          </w:p>
          <w:p w:rsidR="0028015B" w:rsidRPr="00E836D2" w:rsidRDefault="0028015B" w:rsidP="00DB1D5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28015B" w:rsidRPr="002420F8" w:rsidRDefault="0028015B" w:rsidP="00DB1D54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28015B" w:rsidRPr="00E836D2" w:rsidTr="00DB1D54">
        <w:tc>
          <w:tcPr>
            <w:tcW w:w="3256" w:type="dxa"/>
            <w:vMerge/>
          </w:tcPr>
          <w:p w:rsidR="0028015B" w:rsidRPr="00E836D2" w:rsidRDefault="0028015B" w:rsidP="00DB1D5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28015B" w:rsidRPr="00E836D2" w:rsidRDefault="0028015B" w:rsidP="00DB1D54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28015B" w:rsidRPr="00E836D2" w:rsidTr="00DB1D54">
        <w:tc>
          <w:tcPr>
            <w:tcW w:w="3256" w:type="dxa"/>
            <w:vMerge/>
          </w:tcPr>
          <w:p w:rsidR="0028015B" w:rsidRPr="00E836D2" w:rsidRDefault="0028015B" w:rsidP="00DB1D5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28015B" w:rsidRPr="00E836D2" w:rsidRDefault="0028015B" w:rsidP="00DB1D54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28015B" w:rsidRPr="00E836D2" w:rsidTr="00DB1D54">
        <w:tc>
          <w:tcPr>
            <w:tcW w:w="3256" w:type="dxa"/>
            <w:vMerge/>
          </w:tcPr>
          <w:p w:rsidR="0028015B" w:rsidRPr="00E836D2" w:rsidRDefault="0028015B" w:rsidP="00DB1D5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28015B" w:rsidRPr="00E836D2" w:rsidRDefault="0028015B" w:rsidP="00DB1D54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proofErr w:type="gramStart"/>
            <w:r w:rsidRPr="002420F8"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</w:t>
            </w:r>
            <w:proofErr w:type="gramEnd"/>
            <w:r w:rsidRPr="002420F8">
              <w:rPr>
                <w:color w:val="000000"/>
                <w:sz w:val="28"/>
                <w:szCs w:val="28"/>
              </w:rPr>
              <w:t xml:space="preserve"> Допускаются серьезные ошибки в содержании ответа.</w:t>
            </w:r>
          </w:p>
        </w:tc>
      </w:tr>
    </w:tbl>
    <w:p w:rsidR="0028015B" w:rsidRPr="0028015B" w:rsidRDefault="0028015B" w:rsidP="0028015B">
      <w:pPr>
        <w:snapToGrid/>
        <w:spacing w:before="0" w:after="0" w:line="276" w:lineRule="auto"/>
        <w:jc w:val="center"/>
        <w:rPr>
          <w:sz w:val="28"/>
          <w:szCs w:val="28"/>
          <w:u w:val="single"/>
          <w:lang w:eastAsia="en-US"/>
        </w:rPr>
      </w:pPr>
      <w:r w:rsidRPr="0028015B">
        <w:rPr>
          <w:sz w:val="28"/>
          <w:szCs w:val="28"/>
          <w:u w:val="single"/>
          <w:lang w:eastAsia="en-US"/>
        </w:rPr>
        <w:t>Основная учебная  литература:</w:t>
      </w:r>
    </w:p>
    <w:p w:rsidR="0028015B" w:rsidRPr="0028015B" w:rsidRDefault="0028015B" w:rsidP="0028015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28015B">
        <w:rPr>
          <w:bCs/>
          <w:sz w:val="28"/>
          <w:szCs w:val="28"/>
          <w:lang w:eastAsia="en-US"/>
        </w:rPr>
        <w:t xml:space="preserve">1. </w:t>
      </w:r>
      <w:r w:rsidRPr="0028015B">
        <w:rPr>
          <w:sz w:val="28"/>
          <w:szCs w:val="28"/>
          <w:lang w:eastAsia="en-US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</w:t>
      </w:r>
      <w:proofErr w:type="gramStart"/>
      <w:r w:rsidRPr="0028015B">
        <w:rPr>
          <w:sz w:val="28"/>
          <w:szCs w:val="28"/>
          <w:lang w:eastAsia="en-US"/>
        </w:rPr>
        <w:t xml:space="preserve"> :</w:t>
      </w:r>
      <w:proofErr w:type="gramEnd"/>
      <w:r w:rsidRPr="0028015B">
        <w:rPr>
          <w:sz w:val="28"/>
          <w:szCs w:val="28"/>
          <w:lang w:eastAsia="en-US"/>
        </w:rPr>
        <w:t xml:space="preserve"> электронный // Образовательная платформа Юрайт [сайт]. — URL: https://urait.ru/bcode/423741</w:t>
      </w:r>
    </w:p>
    <w:p w:rsidR="0028015B" w:rsidRPr="0028015B" w:rsidRDefault="0028015B" w:rsidP="0028015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28015B">
        <w:rPr>
          <w:sz w:val="28"/>
          <w:szCs w:val="28"/>
          <w:lang w:eastAsia="en-US"/>
        </w:rPr>
        <w:t>2. Конспект лекции.</w:t>
      </w:r>
    </w:p>
    <w:p w:rsidR="0028015B" w:rsidRPr="0028015B" w:rsidRDefault="0028015B" w:rsidP="0028015B">
      <w:pPr>
        <w:snapToGrid/>
        <w:spacing w:before="0" w:after="0" w:line="276" w:lineRule="auto"/>
        <w:jc w:val="center"/>
        <w:rPr>
          <w:sz w:val="28"/>
          <w:szCs w:val="28"/>
          <w:u w:val="single"/>
          <w:lang w:eastAsia="en-US"/>
        </w:rPr>
      </w:pPr>
      <w:r w:rsidRPr="0028015B">
        <w:rPr>
          <w:sz w:val="28"/>
          <w:szCs w:val="28"/>
          <w:u w:val="single"/>
          <w:lang w:eastAsia="en-US"/>
        </w:rPr>
        <w:t>Дополнительная литература:</w:t>
      </w:r>
    </w:p>
    <w:p w:rsidR="0028015B" w:rsidRPr="0028015B" w:rsidRDefault="0028015B" w:rsidP="0028015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28015B">
        <w:rPr>
          <w:bCs/>
          <w:sz w:val="28"/>
          <w:szCs w:val="28"/>
          <w:lang w:eastAsia="en-US"/>
        </w:rPr>
        <w:t>1. Ершов, Ю. А.  Биохимия человека</w:t>
      </w:r>
      <w:proofErr w:type="gramStart"/>
      <w:r w:rsidRPr="0028015B">
        <w:rPr>
          <w:bCs/>
          <w:sz w:val="28"/>
          <w:szCs w:val="28"/>
          <w:lang w:eastAsia="en-US"/>
        </w:rPr>
        <w:t xml:space="preserve"> :</w:t>
      </w:r>
      <w:proofErr w:type="gramEnd"/>
      <w:r w:rsidRPr="0028015B">
        <w:rPr>
          <w:bCs/>
          <w:sz w:val="28"/>
          <w:szCs w:val="28"/>
          <w:lang w:eastAsia="en-US"/>
        </w:rPr>
        <w:t xml:space="preserve"> учебник для академического бакалавриата / Ю. А. Ершов. — 2-е изд., перераб. и доп. — Москва : Издательство Юрайт, 2019. — 374 с. — (Высшее образование). — ISBN 978-5-534-02577-4. — Текст</w:t>
      </w:r>
      <w:proofErr w:type="gramStart"/>
      <w:r w:rsidRPr="0028015B">
        <w:rPr>
          <w:bCs/>
          <w:sz w:val="28"/>
          <w:szCs w:val="28"/>
          <w:lang w:eastAsia="en-US"/>
        </w:rPr>
        <w:t xml:space="preserve"> :</w:t>
      </w:r>
      <w:proofErr w:type="gramEnd"/>
      <w:r w:rsidRPr="0028015B">
        <w:rPr>
          <w:bCs/>
          <w:sz w:val="28"/>
          <w:szCs w:val="28"/>
          <w:lang w:eastAsia="en-US"/>
        </w:rPr>
        <w:t xml:space="preserve"> электронный // Образовательная платформа Юрайт [сайт]. — URL: </w:t>
      </w:r>
      <w:hyperlink r:id="rId12" w:tgtFrame="_blank" w:history="1">
        <w:r w:rsidRPr="0028015B">
          <w:rPr>
            <w:bCs/>
            <w:color w:val="0000FF"/>
            <w:sz w:val="28"/>
            <w:szCs w:val="28"/>
            <w:u w:val="single"/>
            <w:lang w:eastAsia="en-US"/>
          </w:rPr>
          <w:t>https://urait.ru/bcode/444080</w:t>
        </w:r>
      </w:hyperlink>
    </w:p>
    <w:p w:rsidR="0028015B" w:rsidRPr="0028015B" w:rsidRDefault="0028015B" w:rsidP="0028015B">
      <w:pPr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28015B">
        <w:rPr>
          <w:bCs/>
          <w:sz w:val="28"/>
          <w:szCs w:val="28"/>
          <w:lang w:eastAsia="en-US"/>
        </w:rPr>
        <w:t xml:space="preserve">2. Ершов Ю. А. Общая химия. Биофизическая химия. Химия биогенных элементов [Текст]: учебник для вузов / Ю. А. Ершов, В. А. Попков, А. С. Берлянд; под ред. Ю. А. Ершова. – 10-е изд., перераб. и доп. – М.: Издательство Юрайт, 2015. – 560 с. </w:t>
      </w:r>
    </w:p>
    <w:p w:rsidR="00EF479A" w:rsidRDefault="00EF479A" w:rsidP="0028015B">
      <w:pPr>
        <w:spacing w:after="0"/>
        <w:jc w:val="both"/>
        <w:rPr>
          <w:b/>
          <w:sz w:val="28"/>
          <w:szCs w:val="28"/>
        </w:rPr>
      </w:pPr>
    </w:p>
    <w:p w:rsidR="0028015B" w:rsidRPr="00341975" w:rsidRDefault="00EF479A" w:rsidP="0028015B">
      <w:pPr>
        <w:spacing w:after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нятие № 7</w:t>
      </w:r>
      <w:r w:rsidR="0028015B" w:rsidRPr="000D2A2C">
        <w:rPr>
          <w:b/>
          <w:sz w:val="28"/>
          <w:szCs w:val="28"/>
        </w:rPr>
        <w:t xml:space="preserve">. Тема: </w:t>
      </w:r>
      <w:r w:rsidRPr="00EF479A">
        <w:rPr>
          <w:b/>
          <w:sz w:val="28"/>
          <w:szCs w:val="28"/>
        </w:rPr>
        <w:t>Растворы ВМС</w:t>
      </w:r>
    </w:p>
    <w:p w:rsidR="0028015B" w:rsidRPr="00341975" w:rsidRDefault="0028015B" w:rsidP="0028015B">
      <w:pPr>
        <w:spacing w:after="0"/>
        <w:rPr>
          <w:sz w:val="28"/>
          <w:szCs w:val="28"/>
        </w:rPr>
      </w:pPr>
      <w:r w:rsidRPr="00341975">
        <w:rPr>
          <w:b/>
          <w:sz w:val="28"/>
          <w:szCs w:val="28"/>
        </w:rPr>
        <w:t xml:space="preserve">Форма проведения контроля успеваемости: </w:t>
      </w:r>
      <w:r w:rsidRPr="00341975">
        <w:rPr>
          <w:sz w:val="28"/>
          <w:szCs w:val="28"/>
        </w:rPr>
        <w:t>письменн</w:t>
      </w:r>
      <w:r>
        <w:rPr>
          <w:sz w:val="28"/>
          <w:szCs w:val="28"/>
        </w:rPr>
        <w:t>ый</w:t>
      </w:r>
      <w:r w:rsidRPr="00A748BC">
        <w:rPr>
          <w:sz w:val="28"/>
          <w:szCs w:val="28"/>
        </w:rPr>
        <w:t xml:space="preserve"> </w:t>
      </w:r>
      <w:r w:rsidRPr="00341975">
        <w:rPr>
          <w:sz w:val="28"/>
          <w:szCs w:val="28"/>
        </w:rPr>
        <w:t>выходной контроль</w:t>
      </w:r>
    </w:p>
    <w:p w:rsidR="0028015B" w:rsidRPr="00341975" w:rsidRDefault="0028015B" w:rsidP="0028015B">
      <w:pPr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Оценочные материалы текущего контроля успеваемости </w:t>
      </w:r>
    </w:p>
    <w:p w:rsidR="0028015B" w:rsidRPr="00341975" w:rsidRDefault="0028015B" w:rsidP="0028015B">
      <w:pPr>
        <w:spacing w:after="0"/>
        <w:jc w:val="both"/>
        <w:rPr>
          <w:b/>
          <w:sz w:val="16"/>
          <w:szCs w:val="16"/>
        </w:rPr>
      </w:pPr>
    </w:p>
    <w:p w:rsidR="0028015B" w:rsidRPr="00341975" w:rsidRDefault="0028015B" w:rsidP="0028015B">
      <w:pPr>
        <w:tabs>
          <w:tab w:val="left" w:pos="0"/>
        </w:tabs>
        <w:spacing w:after="0"/>
        <w:jc w:val="center"/>
        <w:rPr>
          <w:b/>
          <w:sz w:val="28"/>
          <w:szCs w:val="28"/>
        </w:rPr>
      </w:pPr>
      <w:r w:rsidRPr="00341975">
        <w:rPr>
          <w:b/>
          <w:sz w:val="28"/>
          <w:szCs w:val="28"/>
        </w:rPr>
        <w:t xml:space="preserve"> Теория</w:t>
      </w:r>
    </w:p>
    <w:p w:rsidR="0028015B" w:rsidRPr="00341975" w:rsidRDefault="0028015B" w:rsidP="0028015B">
      <w:pPr>
        <w:tabs>
          <w:tab w:val="left" w:pos="0"/>
        </w:tabs>
        <w:spacing w:after="0"/>
        <w:jc w:val="both"/>
        <w:rPr>
          <w:sz w:val="16"/>
          <w:szCs w:val="16"/>
        </w:rPr>
      </w:pPr>
    </w:p>
    <w:p w:rsidR="00EF479A" w:rsidRPr="00EF479A" w:rsidRDefault="00EF479A" w:rsidP="00B56F06">
      <w:pPr>
        <w:numPr>
          <w:ilvl w:val="0"/>
          <w:numId w:val="284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EF479A">
        <w:rPr>
          <w:sz w:val="28"/>
          <w:szCs w:val="28"/>
          <w:lang w:eastAsia="en-US"/>
        </w:rPr>
        <w:t>Механизм набухания и растворения ВМС. Факторы, влияющие на набухание: температура, рН, электролиты.</w:t>
      </w:r>
    </w:p>
    <w:p w:rsidR="00EF479A" w:rsidRPr="00EF479A" w:rsidRDefault="00EF479A" w:rsidP="00B56F06">
      <w:pPr>
        <w:numPr>
          <w:ilvl w:val="0"/>
          <w:numId w:val="284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EF479A">
        <w:rPr>
          <w:sz w:val="28"/>
          <w:szCs w:val="28"/>
          <w:lang w:eastAsia="en-US"/>
        </w:rPr>
        <w:t>Аномальная вязкость растворов ВМС. Вязкость крови.</w:t>
      </w:r>
    </w:p>
    <w:p w:rsidR="00EF479A" w:rsidRPr="00EF479A" w:rsidRDefault="00EF479A" w:rsidP="00B56F06">
      <w:pPr>
        <w:numPr>
          <w:ilvl w:val="0"/>
          <w:numId w:val="284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EF479A">
        <w:rPr>
          <w:sz w:val="28"/>
          <w:szCs w:val="28"/>
          <w:lang w:eastAsia="en-US"/>
        </w:rPr>
        <w:t>Осмотическое давление растворов биополимеров. Онкотическое давление плазмы крови.</w:t>
      </w:r>
    </w:p>
    <w:p w:rsidR="00EF479A" w:rsidRPr="00EF479A" w:rsidRDefault="00EF479A" w:rsidP="00B56F06">
      <w:pPr>
        <w:numPr>
          <w:ilvl w:val="0"/>
          <w:numId w:val="284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EF479A">
        <w:rPr>
          <w:sz w:val="28"/>
          <w:szCs w:val="28"/>
          <w:lang w:eastAsia="en-US"/>
        </w:rPr>
        <w:t>Полиэлектролиты. Изоэлектрическая точка и методы ее определения.</w:t>
      </w:r>
    </w:p>
    <w:p w:rsidR="00EF479A" w:rsidRPr="00EF479A" w:rsidRDefault="00EF479A" w:rsidP="00B56F06">
      <w:pPr>
        <w:numPr>
          <w:ilvl w:val="0"/>
          <w:numId w:val="284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EF479A">
        <w:rPr>
          <w:sz w:val="28"/>
          <w:szCs w:val="28"/>
          <w:lang w:eastAsia="en-US"/>
        </w:rPr>
        <w:t>Устойчивость растворов биополимеров. Высаливание биополимеров из растворов: определение, механизм и факторы, определяющие этот процесс (температура, электролиты, неэлектролиты).</w:t>
      </w:r>
    </w:p>
    <w:p w:rsidR="0028015B" w:rsidRPr="00EF479A" w:rsidRDefault="00EF479A" w:rsidP="00B56F06">
      <w:pPr>
        <w:pStyle w:val="a4"/>
        <w:numPr>
          <w:ilvl w:val="0"/>
          <w:numId w:val="284"/>
        </w:numPr>
        <w:tabs>
          <w:tab w:val="left" w:pos="0"/>
        </w:tabs>
        <w:spacing w:after="0"/>
        <w:jc w:val="both"/>
        <w:rPr>
          <w:rFonts w:ascii="Times New Roman" w:hAnsi="Times New Roman"/>
          <w:sz w:val="28"/>
          <w:szCs w:val="28"/>
        </w:rPr>
      </w:pPr>
      <w:r w:rsidRPr="00EF479A">
        <w:rPr>
          <w:rFonts w:ascii="Times New Roman" w:hAnsi="Times New Roman"/>
          <w:sz w:val="28"/>
          <w:szCs w:val="28"/>
        </w:rPr>
        <w:t>Застудневание растворов ВМС: механизм и факторы процесса (форма макромолекул, температура, концентрация, рН, электролиты). Свойства студней: тиксотропия и синерезис</w:t>
      </w:r>
      <w:r w:rsidR="0028015B" w:rsidRPr="00EF479A">
        <w:rPr>
          <w:rFonts w:ascii="Times New Roman" w:hAnsi="Times New Roman"/>
          <w:sz w:val="28"/>
          <w:szCs w:val="28"/>
        </w:rPr>
        <w:t xml:space="preserve"> </w:t>
      </w:r>
    </w:p>
    <w:p w:rsidR="0028015B" w:rsidRPr="00E836D2" w:rsidRDefault="0028015B" w:rsidP="0028015B">
      <w:pPr>
        <w:ind w:firstLine="709"/>
        <w:jc w:val="center"/>
        <w:rPr>
          <w:b/>
          <w:color w:val="000000"/>
          <w:sz w:val="28"/>
          <w:szCs w:val="28"/>
        </w:rPr>
      </w:pPr>
      <w:r w:rsidRPr="00E836D2">
        <w:rPr>
          <w:b/>
          <w:color w:val="000000"/>
          <w:sz w:val="28"/>
          <w:szCs w:val="28"/>
        </w:rPr>
        <w:t xml:space="preserve">Критерии оценивания, применяемые при текущем контроле успеваемости, в том числе при контроле самостоятельной работы </w:t>
      </w:r>
      <w:proofErr w:type="gramStart"/>
      <w:r w:rsidRPr="00E836D2">
        <w:rPr>
          <w:b/>
          <w:color w:val="000000"/>
          <w:sz w:val="28"/>
          <w:szCs w:val="28"/>
        </w:rPr>
        <w:t>обучающихся</w:t>
      </w:r>
      <w:proofErr w:type="gramEnd"/>
      <w:r w:rsidRPr="00E836D2">
        <w:rPr>
          <w:b/>
          <w:color w:val="000000"/>
          <w:sz w:val="28"/>
          <w:szCs w:val="28"/>
        </w:rPr>
        <w:t>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28015B" w:rsidRPr="00E836D2" w:rsidTr="00DB1D54">
        <w:tc>
          <w:tcPr>
            <w:tcW w:w="3256" w:type="dxa"/>
          </w:tcPr>
          <w:p w:rsidR="0028015B" w:rsidRPr="00E836D2" w:rsidRDefault="0028015B" w:rsidP="00DB1D5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28015B" w:rsidRPr="00E836D2" w:rsidRDefault="0028015B" w:rsidP="00DB1D5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28015B" w:rsidRPr="00E836D2" w:rsidTr="00DB1D54">
        <w:tc>
          <w:tcPr>
            <w:tcW w:w="3256" w:type="dxa"/>
            <w:vMerge w:val="restart"/>
          </w:tcPr>
          <w:p w:rsidR="0028015B" w:rsidRPr="00E836D2" w:rsidRDefault="0028015B" w:rsidP="00DB1D5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ыходной контроль (письменная ко</w:t>
            </w:r>
            <w:r w:rsidR="00EF479A">
              <w:rPr>
                <w:sz w:val="28"/>
                <w:szCs w:val="28"/>
              </w:rPr>
              <w:t>нтрольная работа: теория</w:t>
            </w:r>
            <w:r>
              <w:rPr>
                <w:sz w:val="28"/>
                <w:szCs w:val="28"/>
              </w:rPr>
              <w:t>), отчет по лабораторной работе</w:t>
            </w:r>
          </w:p>
          <w:p w:rsidR="0028015B" w:rsidRPr="00E836D2" w:rsidRDefault="0028015B" w:rsidP="00DB1D5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28015B" w:rsidRPr="002420F8" w:rsidRDefault="0028015B" w:rsidP="00DB1D54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28015B" w:rsidRPr="00E836D2" w:rsidTr="00DB1D54">
        <w:tc>
          <w:tcPr>
            <w:tcW w:w="3256" w:type="dxa"/>
            <w:vMerge/>
          </w:tcPr>
          <w:p w:rsidR="0028015B" w:rsidRPr="00E836D2" w:rsidRDefault="0028015B" w:rsidP="00DB1D5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28015B" w:rsidRPr="00E836D2" w:rsidRDefault="0028015B" w:rsidP="00DB1D54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28015B" w:rsidRPr="00E836D2" w:rsidTr="00DB1D54">
        <w:tc>
          <w:tcPr>
            <w:tcW w:w="3256" w:type="dxa"/>
            <w:vMerge/>
          </w:tcPr>
          <w:p w:rsidR="0028015B" w:rsidRPr="00E836D2" w:rsidRDefault="0028015B" w:rsidP="00DB1D5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28015B" w:rsidRPr="00E836D2" w:rsidRDefault="0028015B" w:rsidP="00DB1D54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28015B" w:rsidRPr="00E836D2" w:rsidTr="00DB1D54">
        <w:tc>
          <w:tcPr>
            <w:tcW w:w="3256" w:type="dxa"/>
            <w:vMerge/>
          </w:tcPr>
          <w:p w:rsidR="0028015B" w:rsidRPr="00E836D2" w:rsidRDefault="0028015B" w:rsidP="00DB1D5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28015B" w:rsidRPr="00E836D2" w:rsidRDefault="0028015B" w:rsidP="00DB1D54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proofErr w:type="gramStart"/>
            <w:r w:rsidRPr="002420F8"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</w:t>
            </w:r>
            <w:proofErr w:type="gramEnd"/>
            <w:r w:rsidRPr="002420F8">
              <w:rPr>
                <w:color w:val="000000"/>
                <w:sz w:val="28"/>
                <w:szCs w:val="28"/>
              </w:rPr>
              <w:t xml:space="preserve"> Допускаются серьезные ошибки в содержании ответа.</w:t>
            </w:r>
          </w:p>
        </w:tc>
      </w:tr>
    </w:tbl>
    <w:p w:rsidR="0028015B" w:rsidRPr="0028015B" w:rsidRDefault="0028015B" w:rsidP="0028015B">
      <w:pPr>
        <w:snapToGrid/>
        <w:spacing w:before="0" w:after="0" w:line="276" w:lineRule="auto"/>
        <w:jc w:val="center"/>
        <w:rPr>
          <w:sz w:val="28"/>
          <w:szCs w:val="28"/>
          <w:u w:val="single"/>
          <w:lang w:eastAsia="en-US"/>
        </w:rPr>
      </w:pPr>
      <w:r w:rsidRPr="0028015B">
        <w:rPr>
          <w:sz w:val="28"/>
          <w:szCs w:val="28"/>
          <w:u w:val="single"/>
          <w:lang w:eastAsia="en-US"/>
        </w:rPr>
        <w:t>Основная учебная  литература:</w:t>
      </w:r>
    </w:p>
    <w:p w:rsidR="0028015B" w:rsidRPr="0028015B" w:rsidRDefault="0028015B" w:rsidP="0028015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28015B">
        <w:rPr>
          <w:bCs/>
          <w:sz w:val="28"/>
          <w:szCs w:val="28"/>
          <w:lang w:eastAsia="en-US"/>
        </w:rPr>
        <w:t xml:space="preserve">1. </w:t>
      </w:r>
      <w:r w:rsidRPr="0028015B">
        <w:rPr>
          <w:sz w:val="28"/>
          <w:szCs w:val="28"/>
          <w:lang w:eastAsia="en-US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</w:t>
      </w:r>
      <w:proofErr w:type="gramStart"/>
      <w:r w:rsidRPr="0028015B">
        <w:rPr>
          <w:sz w:val="28"/>
          <w:szCs w:val="28"/>
          <w:lang w:eastAsia="en-US"/>
        </w:rPr>
        <w:t xml:space="preserve"> :</w:t>
      </w:r>
      <w:proofErr w:type="gramEnd"/>
      <w:r w:rsidRPr="0028015B">
        <w:rPr>
          <w:sz w:val="28"/>
          <w:szCs w:val="28"/>
          <w:lang w:eastAsia="en-US"/>
        </w:rPr>
        <w:t xml:space="preserve"> электронный // Образовательная платформа Юрайт [сайт]. — URL: https://urait.ru/bcode/423741</w:t>
      </w:r>
    </w:p>
    <w:p w:rsidR="0028015B" w:rsidRPr="0028015B" w:rsidRDefault="0028015B" w:rsidP="0028015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28015B">
        <w:rPr>
          <w:sz w:val="28"/>
          <w:szCs w:val="28"/>
          <w:lang w:eastAsia="en-US"/>
        </w:rPr>
        <w:t>2. Конспект лекции.</w:t>
      </w:r>
    </w:p>
    <w:p w:rsidR="0028015B" w:rsidRPr="0028015B" w:rsidRDefault="0028015B" w:rsidP="0028015B">
      <w:pPr>
        <w:snapToGrid/>
        <w:spacing w:before="0" w:after="0" w:line="276" w:lineRule="auto"/>
        <w:jc w:val="center"/>
        <w:rPr>
          <w:sz w:val="28"/>
          <w:szCs w:val="28"/>
          <w:u w:val="single"/>
          <w:lang w:eastAsia="en-US"/>
        </w:rPr>
      </w:pPr>
      <w:r w:rsidRPr="0028015B">
        <w:rPr>
          <w:sz w:val="28"/>
          <w:szCs w:val="28"/>
          <w:u w:val="single"/>
          <w:lang w:eastAsia="en-US"/>
        </w:rPr>
        <w:t>Дополнительная литература:</w:t>
      </w:r>
    </w:p>
    <w:p w:rsidR="0028015B" w:rsidRPr="0028015B" w:rsidRDefault="0028015B" w:rsidP="0028015B">
      <w:pPr>
        <w:snapToGrid/>
        <w:spacing w:before="0" w:after="0" w:line="276" w:lineRule="auto"/>
        <w:rPr>
          <w:sz w:val="28"/>
          <w:szCs w:val="28"/>
          <w:lang w:eastAsia="en-US"/>
        </w:rPr>
      </w:pPr>
      <w:r w:rsidRPr="0028015B">
        <w:rPr>
          <w:bCs/>
          <w:sz w:val="28"/>
          <w:szCs w:val="28"/>
          <w:lang w:eastAsia="en-US"/>
        </w:rPr>
        <w:t>1. Ершов, Ю. А.  Биохимия человека</w:t>
      </w:r>
      <w:proofErr w:type="gramStart"/>
      <w:r w:rsidRPr="0028015B">
        <w:rPr>
          <w:bCs/>
          <w:sz w:val="28"/>
          <w:szCs w:val="28"/>
          <w:lang w:eastAsia="en-US"/>
        </w:rPr>
        <w:t xml:space="preserve"> :</w:t>
      </w:r>
      <w:proofErr w:type="gramEnd"/>
      <w:r w:rsidRPr="0028015B">
        <w:rPr>
          <w:bCs/>
          <w:sz w:val="28"/>
          <w:szCs w:val="28"/>
          <w:lang w:eastAsia="en-US"/>
        </w:rPr>
        <w:t xml:space="preserve"> учебник для академического бакалавриата / Ю. А. Ершов. — 2-е изд., перераб. и доп. — Москва : Издательство Юрайт, 2019. — 374 с. — (Высшее образование). — ISBN 978-5-534-02577-4. — Текст</w:t>
      </w:r>
      <w:proofErr w:type="gramStart"/>
      <w:r w:rsidRPr="0028015B">
        <w:rPr>
          <w:bCs/>
          <w:sz w:val="28"/>
          <w:szCs w:val="28"/>
          <w:lang w:eastAsia="en-US"/>
        </w:rPr>
        <w:t xml:space="preserve"> :</w:t>
      </w:r>
      <w:proofErr w:type="gramEnd"/>
      <w:r w:rsidRPr="0028015B">
        <w:rPr>
          <w:bCs/>
          <w:sz w:val="28"/>
          <w:szCs w:val="28"/>
          <w:lang w:eastAsia="en-US"/>
        </w:rPr>
        <w:t xml:space="preserve"> электронный // Образовательная платформа Юрайт [сайт]. — URL: </w:t>
      </w:r>
      <w:hyperlink r:id="rId13" w:tgtFrame="_blank" w:history="1">
        <w:r w:rsidRPr="0028015B">
          <w:rPr>
            <w:bCs/>
            <w:color w:val="0000FF"/>
            <w:sz w:val="28"/>
            <w:szCs w:val="28"/>
            <w:u w:val="single"/>
            <w:lang w:eastAsia="en-US"/>
          </w:rPr>
          <w:t>https://urait.ru/bcode/444080</w:t>
        </w:r>
      </w:hyperlink>
    </w:p>
    <w:p w:rsidR="0028015B" w:rsidRPr="0028015B" w:rsidRDefault="0028015B" w:rsidP="0028015B">
      <w:pPr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28015B">
        <w:rPr>
          <w:bCs/>
          <w:sz w:val="28"/>
          <w:szCs w:val="28"/>
          <w:lang w:eastAsia="en-US"/>
        </w:rPr>
        <w:t xml:space="preserve">2. Ершов Ю. А. Общая химия. Биофизическая химия. Химия биогенных элементов [Текст]: учебник для вузов / Ю. А. Ершов, В. А. Попков, А. С. Берлянд; под ред. Ю. А. Ершова. – 10-е изд., перераб. и доп. – М.: Издательство Юрайт, 2015. – 560 с. </w:t>
      </w:r>
    </w:p>
    <w:p w:rsidR="0028015B" w:rsidRPr="00E836D2" w:rsidRDefault="0028015B" w:rsidP="00A748BC">
      <w:pPr>
        <w:ind w:firstLine="709"/>
        <w:jc w:val="center"/>
        <w:rPr>
          <w:b/>
          <w:color w:val="000000"/>
          <w:sz w:val="28"/>
          <w:szCs w:val="28"/>
        </w:rPr>
      </w:pPr>
    </w:p>
    <w:p w:rsidR="00EF479A" w:rsidRPr="00EF479A" w:rsidRDefault="008C2144" w:rsidP="00EF479A">
      <w:pPr>
        <w:spacing w:after="0"/>
        <w:jc w:val="both"/>
        <w:rPr>
          <w:b/>
          <w:sz w:val="28"/>
          <w:szCs w:val="28"/>
        </w:rPr>
      </w:pPr>
      <w:r w:rsidRPr="000D2A2C">
        <w:rPr>
          <w:b/>
          <w:sz w:val="28"/>
          <w:szCs w:val="28"/>
        </w:rPr>
        <w:t xml:space="preserve">Занятие № 8. Тема: </w:t>
      </w:r>
      <w:r w:rsidR="00EF479A" w:rsidRPr="00EF479A">
        <w:rPr>
          <w:b/>
          <w:sz w:val="28"/>
          <w:szCs w:val="28"/>
        </w:rPr>
        <w:t>Химические свойства и биологическая роль биогенных элементов. Распределение важнейших биогенных элементов в организме человека. Рубежный контроль № 1 (Модуль 1)</w:t>
      </w:r>
    </w:p>
    <w:p w:rsidR="008C2144" w:rsidRPr="00A26658" w:rsidRDefault="008C2144" w:rsidP="008C2144">
      <w:pPr>
        <w:spacing w:after="0"/>
        <w:jc w:val="both"/>
        <w:rPr>
          <w:sz w:val="28"/>
          <w:szCs w:val="28"/>
        </w:rPr>
      </w:pPr>
      <w:r w:rsidRPr="00341975">
        <w:rPr>
          <w:b/>
          <w:sz w:val="28"/>
          <w:szCs w:val="28"/>
        </w:rPr>
        <w:t xml:space="preserve">Форма проведения контроля </w:t>
      </w:r>
      <w:r w:rsidRPr="00A26658">
        <w:rPr>
          <w:b/>
          <w:sz w:val="28"/>
          <w:szCs w:val="28"/>
        </w:rPr>
        <w:t xml:space="preserve">успеваемости: </w:t>
      </w:r>
      <w:r w:rsidR="00A748BC" w:rsidRPr="00341975">
        <w:rPr>
          <w:sz w:val="28"/>
          <w:szCs w:val="28"/>
        </w:rPr>
        <w:t>рубежный контроль</w:t>
      </w:r>
      <w:r w:rsidR="00A748BC">
        <w:rPr>
          <w:sz w:val="28"/>
          <w:szCs w:val="28"/>
        </w:rPr>
        <w:t>:</w:t>
      </w:r>
      <w:r w:rsidR="00A748BC" w:rsidRPr="00A26658">
        <w:rPr>
          <w:sz w:val="28"/>
          <w:szCs w:val="28"/>
        </w:rPr>
        <w:t xml:space="preserve"> </w:t>
      </w:r>
      <w:r w:rsidRPr="00A26658">
        <w:rPr>
          <w:sz w:val="28"/>
          <w:szCs w:val="28"/>
        </w:rPr>
        <w:t xml:space="preserve">тестирование </w:t>
      </w:r>
      <w:r>
        <w:rPr>
          <w:sz w:val="28"/>
          <w:szCs w:val="28"/>
        </w:rPr>
        <w:t xml:space="preserve">в информационной системе ОрГМУ </w:t>
      </w:r>
      <w:r w:rsidRPr="00A26658">
        <w:rPr>
          <w:sz w:val="28"/>
          <w:szCs w:val="28"/>
        </w:rPr>
        <w:t>или письменная работа</w:t>
      </w:r>
    </w:p>
    <w:p w:rsidR="008C2144" w:rsidRDefault="00A748BC" w:rsidP="008C2144">
      <w:pPr>
        <w:spacing w:after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Оценочные материалы текущего контроля успеваемости </w:t>
      </w:r>
      <w:r w:rsidR="008C2144" w:rsidRPr="00A26658">
        <w:rPr>
          <w:sz w:val="28"/>
          <w:szCs w:val="28"/>
        </w:rPr>
        <w:t xml:space="preserve">тестирование </w:t>
      </w:r>
      <w:r w:rsidR="008C2144">
        <w:rPr>
          <w:sz w:val="28"/>
          <w:szCs w:val="28"/>
        </w:rPr>
        <w:t>в информационной системе ОрГМУ</w:t>
      </w:r>
      <w:r w:rsidR="00EF479A">
        <w:rPr>
          <w:sz w:val="28"/>
          <w:szCs w:val="28"/>
        </w:rPr>
        <w:t xml:space="preserve">, </w:t>
      </w:r>
    </w:p>
    <w:p w:rsidR="008C2144" w:rsidRDefault="008C2144" w:rsidP="008C2144">
      <w:pPr>
        <w:spacing w:after="0"/>
        <w:rPr>
          <w:b/>
          <w:sz w:val="28"/>
          <w:szCs w:val="28"/>
        </w:rPr>
      </w:pPr>
    </w:p>
    <w:p w:rsidR="00DB1D54" w:rsidRPr="00DB1D54" w:rsidRDefault="00DB1D54" w:rsidP="00DB1D54">
      <w:pPr>
        <w:snapToGrid/>
        <w:spacing w:before="0" w:after="0"/>
        <w:jc w:val="center"/>
        <w:rPr>
          <w:rFonts w:eastAsia="Times New Roman"/>
          <w:b/>
          <w:sz w:val="28"/>
          <w:szCs w:val="28"/>
        </w:rPr>
      </w:pPr>
      <w:r w:rsidRPr="00DB1D54">
        <w:rPr>
          <w:rFonts w:eastAsia="Times New Roman"/>
          <w:b/>
          <w:sz w:val="28"/>
          <w:szCs w:val="28"/>
        </w:rPr>
        <w:t xml:space="preserve">Модуль </w:t>
      </w:r>
      <w:r w:rsidRPr="00DB1D54">
        <w:rPr>
          <w:rFonts w:eastAsia="Times New Roman"/>
          <w:b/>
          <w:sz w:val="28"/>
          <w:szCs w:val="28"/>
          <w:lang w:val="en-US"/>
        </w:rPr>
        <w:t>I</w:t>
      </w:r>
      <w:r w:rsidRPr="00DB1D54">
        <w:rPr>
          <w:rFonts w:eastAsia="Times New Roman"/>
          <w:b/>
          <w:sz w:val="28"/>
          <w:szCs w:val="28"/>
        </w:rPr>
        <w:t>. Основные закономерности протекания химических процессов в клетке</w:t>
      </w:r>
    </w:p>
    <w:p w:rsidR="00DB1D54" w:rsidRPr="00DB1D54" w:rsidRDefault="00DB1D54" w:rsidP="00DB1D54">
      <w:pPr>
        <w:snapToGrid/>
        <w:spacing w:before="0" w:after="0"/>
        <w:jc w:val="both"/>
        <w:rPr>
          <w:rFonts w:eastAsia="Times New Roman"/>
          <w:b/>
          <w:sz w:val="28"/>
          <w:szCs w:val="28"/>
        </w:rPr>
      </w:pPr>
    </w:p>
    <w:p w:rsidR="00DB1D54" w:rsidRPr="00DB1D54" w:rsidRDefault="00DB1D54" w:rsidP="00DB1D54">
      <w:pPr>
        <w:autoSpaceDE w:val="0"/>
        <w:autoSpaceDN w:val="0"/>
        <w:adjustRightInd w:val="0"/>
        <w:snapToGrid/>
        <w:spacing w:before="0" w:after="0"/>
        <w:ind w:left="435"/>
        <w:jc w:val="both"/>
        <w:rPr>
          <w:rFonts w:eastAsia="Times New Roman"/>
          <w:b/>
          <w:color w:val="000000"/>
          <w:sz w:val="28"/>
          <w:szCs w:val="28"/>
        </w:rPr>
      </w:pPr>
      <w:r w:rsidRPr="00DB1D54">
        <w:rPr>
          <w:rFonts w:eastAsia="Times New Roman"/>
          <w:b/>
          <w:color w:val="000000"/>
          <w:sz w:val="28"/>
          <w:szCs w:val="28"/>
        </w:rPr>
        <w:t>2.Введение в биоэнергетику. Взаимосвязь между процессами обмена веществ и энергии в организме. Химическое и физическое равновесие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Химическая термодинамика изучает</w:t>
      </w:r>
    </w:p>
    <w:p w:rsidR="00DB1D54" w:rsidRPr="00DB1D54" w:rsidRDefault="00DB1D54" w:rsidP="00B56F06">
      <w:pPr>
        <w:numPr>
          <w:ilvl w:val="0"/>
          <w:numId w:val="2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корости реакций</w:t>
      </w:r>
    </w:p>
    <w:p w:rsidR="00DB1D54" w:rsidRPr="00DB1D54" w:rsidRDefault="00DB1D54" w:rsidP="00B56F06">
      <w:pPr>
        <w:numPr>
          <w:ilvl w:val="0"/>
          <w:numId w:val="2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еханизмы реакций</w:t>
      </w:r>
    </w:p>
    <w:p w:rsidR="00DB1D54" w:rsidRPr="00DB1D54" w:rsidRDefault="00DB1D54" w:rsidP="00B56F06">
      <w:pPr>
        <w:numPr>
          <w:ilvl w:val="0"/>
          <w:numId w:val="2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епловые эффекты</w:t>
      </w:r>
    </w:p>
    <w:p w:rsidR="00DB1D54" w:rsidRPr="00DB1D54" w:rsidRDefault="00DB1D54" w:rsidP="00B56F06">
      <w:pPr>
        <w:numPr>
          <w:ilvl w:val="0"/>
          <w:numId w:val="2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евращения энергии</w:t>
      </w:r>
    </w:p>
    <w:p w:rsidR="00DB1D54" w:rsidRPr="00DB1D54" w:rsidRDefault="00DB1D54" w:rsidP="00B56F06">
      <w:pPr>
        <w:numPr>
          <w:ilvl w:val="0"/>
          <w:numId w:val="2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ермохимические процессы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Открытые термодинамические системы обмениваются с окружающей средой</w:t>
      </w:r>
    </w:p>
    <w:p w:rsidR="00DB1D54" w:rsidRPr="00DB1D54" w:rsidRDefault="00DB1D54" w:rsidP="00B56F06">
      <w:pPr>
        <w:numPr>
          <w:ilvl w:val="0"/>
          <w:numId w:val="2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ергией</w:t>
      </w:r>
    </w:p>
    <w:p w:rsidR="00DB1D54" w:rsidRPr="00DB1D54" w:rsidRDefault="00DB1D54" w:rsidP="00B56F06">
      <w:pPr>
        <w:numPr>
          <w:ilvl w:val="0"/>
          <w:numId w:val="2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еществом</w:t>
      </w:r>
    </w:p>
    <w:p w:rsidR="00DB1D54" w:rsidRPr="00DB1D54" w:rsidRDefault="00DB1D54" w:rsidP="00B56F06">
      <w:pPr>
        <w:numPr>
          <w:ilvl w:val="0"/>
          <w:numId w:val="2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вязанной энергией</w:t>
      </w:r>
    </w:p>
    <w:p w:rsidR="00DB1D54" w:rsidRPr="00DB1D54" w:rsidRDefault="00DB1D54" w:rsidP="00B56F06">
      <w:pPr>
        <w:numPr>
          <w:ilvl w:val="0"/>
          <w:numId w:val="2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вободной энергией</w:t>
      </w:r>
    </w:p>
    <w:p w:rsidR="00DB1D54" w:rsidRPr="00DB1D54" w:rsidRDefault="00DB1D54" w:rsidP="00B56F06">
      <w:pPr>
        <w:numPr>
          <w:ilvl w:val="0"/>
          <w:numId w:val="2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нутренней энергией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Закрытые термодинамические системы обмениваются с окружающей средой</w:t>
      </w:r>
    </w:p>
    <w:p w:rsidR="00DB1D54" w:rsidRPr="00DB1D54" w:rsidRDefault="00DB1D54" w:rsidP="00B56F06">
      <w:pPr>
        <w:numPr>
          <w:ilvl w:val="0"/>
          <w:numId w:val="2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ергией</w:t>
      </w:r>
    </w:p>
    <w:p w:rsidR="00DB1D54" w:rsidRPr="00DB1D54" w:rsidRDefault="00DB1D54" w:rsidP="00B56F06">
      <w:pPr>
        <w:numPr>
          <w:ilvl w:val="0"/>
          <w:numId w:val="2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еществом</w:t>
      </w:r>
    </w:p>
    <w:p w:rsidR="00DB1D54" w:rsidRPr="00DB1D54" w:rsidRDefault="00DB1D54" w:rsidP="00B56F06">
      <w:pPr>
        <w:numPr>
          <w:ilvl w:val="0"/>
          <w:numId w:val="2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вязанной энергией</w:t>
      </w:r>
    </w:p>
    <w:p w:rsidR="00DB1D54" w:rsidRPr="00DB1D54" w:rsidRDefault="00DB1D54" w:rsidP="00B56F06">
      <w:pPr>
        <w:numPr>
          <w:ilvl w:val="0"/>
          <w:numId w:val="2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вободной энергией</w:t>
      </w:r>
    </w:p>
    <w:p w:rsidR="00DB1D54" w:rsidRPr="00DB1D54" w:rsidRDefault="00DB1D54" w:rsidP="00B56F06">
      <w:pPr>
        <w:numPr>
          <w:ilvl w:val="0"/>
          <w:numId w:val="2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нутренней энергией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Открытой термодинамической системой является</w:t>
      </w:r>
    </w:p>
    <w:p w:rsidR="00DB1D54" w:rsidRPr="00DB1D54" w:rsidRDefault="00DB1D54" w:rsidP="00B56F06">
      <w:pPr>
        <w:numPr>
          <w:ilvl w:val="0"/>
          <w:numId w:val="2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летка (животная или растительная)</w:t>
      </w:r>
    </w:p>
    <w:p w:rsidR="00DB1D54" w:rsidRPr="00DB1D54" w:rsidRDefault="00DB1D54" w:rsidP="00B56F06">
      <w:pPr>
        <w:numPr>
          <w:ilvl w:val="0"/>
          <w:numId w:val="2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пуляция</w:t>
      </w:r>
    </w:p>
    <w:p w:rsidR="00DB1D54" w:rsidRPr="00DB1D54" w:rsidRDefault="00DB1D54" w:rsidP="00B56F06">
      <w:pPr>
        <w:numPr>
          <w:ilvl w:val="0"/>
          <w:numId w:val="2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иоценоз</w:t>
      </w:r>
    </w:p>
    <w:p w:rsidR="00DB1D54" w:rsidRPr="00DB1D54" w:rsidRDefault="00DB1D54" w:rsidP="00B56F06">
      <w:pPr>
        <w:numPr>
          <w:ilvl w:val="0"/>
          <w:numId w:val="2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иосфера</w:t>
      </w:r>
    </w:p>
    <w:p w:rsidR="00DB1D54" w:rsidRPr="00DB1D54" w:rsidRDefault="00DB1D54" w:rsidP="00B56F06">
      <w:pPr>
        <w:numPr>
          <w:ilvl w:val="0"/>
          <w:numId w:val="2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химическая реакция, идущая в термостате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Закрытой термодинамической системой является</w:t>
      </w:r>
    </w:p>
    <w:p w:rsidR="00DB1D54" w:rsidRPr="00DB1D54" w:rsidRDefault="00DB1D54" w:rsidP="00B56F06">
      <w:pPr>
        <w:numPr>
          <w:ilvl w:val="0"/>
          <w:numId w:val="2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летка (животная или растительная)</w:t>
      </w:r>
    </w:p>
    <w:p w:rsidR="00DB1D54" w:rsidRPr="00DB1D54" w:rsidRDefault="00DB1D54" w:rsidP="00B56F06">
      <w:pPr>
        <w:numPr>
          <w:ilvl w:val="0"/>
          <w:numId w:val="2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пуляция</w:t>
      </w:r>
    </w:p>
    <w:p w:rsidR="00DB1D54" w:rsidRPr="00DB1D54" w:rsidRDefault="00DB1D54" w:rsidP="00B56F06">
      <w:pPr>
        <w:numPr>
          <w:ilvl w:val="0"/>
          <w:numId w:val="2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иоценоз</w:t>
      </w:r>
    </w:p>
    <w:p w:rsidR="00DB1D54" w:rsidRPr="00DB1D54" w:rsidRDefault="00DB1D54" w:rsidP="00B56F06">
      <w:pPr>
        <w:numPr>
          <w:ilvl w:val="0"/>
          <w:numId w:val="2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иосфера</w:t>
      </w:r>
    </w:p>
    <w:p w:rsidR="00DB1D54" w:rsidRPr="00DB1D54" w:rsidRDefault="00DB1D54" w:rsidP="00B56F06">
      <w:pPr>
        <w:numPr>
          <w:ilvl w:val="0"/>
          <w:numId w:val="2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химическая реакция, идущая в термостате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Изолированной термодинамической системой является</w:t>
      </w:r>
    </w:p>
    <w:p w:rsidR="00DB1D54" w:rsidRPr="00DB1D54" w:rsidRDefault="00DB1D54" w:rsidP="00B56F06">
      <w:pPr>
        <w:numPr>
          <w:ilvl w:val="0"/>
          <w:numId w:val="3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летка (животная или растительная)</w:t>
      </w:r>
    </w:p>
    <w:p w:rsidR="00DB1D54" w:rsidRPr="00DB1D54" w:rsidRDefault="00DB1D54" w:rsidP="00B56F06">
      <w:pPr>
        <w:numPr>
          <w:ilvl w:val="0"/>
          <w:numId w:val="3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пуляция</w:t>
      </w:r>
    </w:p>
    <w:p w:rsidR="00DB1D54" w:rsidRPr="00DB1D54" w:rsidRDefault="00DB1D54" w:rsidP="00B56F06">
      <w:pPr>
        <w:numPr>
          <w:ilvl w:val="0"/>
          <w:numId w:val="3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иоценоз</w:t>
      </w:r>
    </w:p>
    <w:p w:rsidR="00DB1D54" w:rsidRPr="00DB1D54" w:rsidRDefault="00DB1D54" w:rsidP="00B56F06">
      <w:pPr>
        <w:numPr>
          <w:ilvl w:val="0"/>
          <w:numId w:val="3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иосфера</w:t>
      </w:r>
    </w:p>
    <w:p w:rsidR="00DB1D54" w:rsidRPr="00DB1D54" w:rsidRDefault="00DB1D54" w:rsidP="00B56F06">
      <w:pPr>
        <w:numPr>
          <w:ilvl w:val="0"/>
          <w:numId w:val="3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химическая реакция, идущая в термостате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Являются гомогенными системами</w:t>
      </w:r>
    </w:p>
    <w:p w:rsidR="00DB1D54" w:rsidRPr="00DB1D54" w:rsidRDefault="00DB1D54" w:rsidP="00B56F06">
      <w:pPr>
        <w:numPr>
          <w:ilvl w:val="0"/>
          <w:numId w:val="3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ровь</w:t>
      </w:r>
    </w:p>
    <w:p w:rsidR="00DB1D54" w:rsidRPr="00DB1D54" w:rsidRDefault="00DB1D54" w:rsidP="00B56F06">
      <w:pPr>
        <w:numPr>
          <w:ilvl w:val="0"/>
          <w:numId w:val="3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лимфа</w:t>
      </w:r>
    </w:p>
    <w:p w:rsidR="00DB1D54" w:rsidRPr="00DB1D54" w:rsidRDefault="00DB1D54" w:rsidP="00B56F06">
      <w:pPr>
        <w:numPr>
          <w:ilvl w:val="0"/>
          <w:numId w:val="3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ритроциты</w:t>
      </w:r>
    </w:p>
    <w:p w:rsidR="00DB1D54" w:rsidRPr="00DB1D54" w:rsidRDefault="00DB1D54" w:rsidP="00B56F06">
      <w:pPr>
        <w:numPr>
          <w:ilvl w:val="0"/>
          <w:numId w:val="3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лазма крови</w:t>
      </w:r>
    </w:p>
    <w:p w:rsidR="00DB1D54" w:rsidRPr="00DB1D54" w:rsidRDefault="00DB1D54" w:rsidP="00B56F06">
      <w:pPr>
        <w:numPr>
          <w:ilvl w:val="0"/>
          <w:numId w:val="3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пинномозговая жидкость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Являются гетерогенными системами</w:t>
      </w:r>
    </w:p>
    <w:p w:rsidR="00DB1D54" w:rsidRPr="00DB1D54" w:rsidRDefault="00DB1D54" w:rsidP="00B56F06">
      <w:pPr>
        <w:numPr>
          <w:ilvl w:val="0"/>
          <w:numId w:val="3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ровь</w:t>
      </w:r>
    </w:p>
    <w:p w:rsidR="00DB1D54" w:rsidRPr="00DB1D54" w:rsidRDefault="00DB1D54" w:rsidP="00B56F06">
      <w:pPr>
        <w:numPr>
          <w:ilvl w:val="0"/>
          <w:numId w:val="3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лимфа</w:t>
      </w:r>
    </w:p>
    <w:p w:rsidR="00DB1D54" w:rsidRPr="00DB1D54" w:rsidRDefault="00DB1D54" w:rsidP="00B56F06">
      <w:pPr>
        <w:numPr>
          <w:ilvl w:val="0"/>
          <w:numId w:val="3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ритроциты</w:t>
      </w:r>
    </w:p>
    <w:p w:rsidR="00DB1D54" w:rsidRPr="00DB1D54" w:rsidRDefault="00DB1D54" w:rsidP="00B56F06">
      <w:pPr>
        <w:numPr>
          <w:ilvl w:val="0"/>
          <w:numId w:val="3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лазма крови</w:t>
      </w:r>
    </w:p>
    <w:p w:rsidR="00DB1D54" w:rsidRPr="00DB1D54" w:rsidRDefault="00DB1D54" w:rsidP="00B56F06">
      <w:pPr>
        <w:numPr>
          <w:ilvl w:val="0"/>
          <w:numId w:val="3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пинномозговая жидкость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Для живых организмов характерно состояние</w:t>
      </w:r>
    </w:p>
    <w:p w:rsidR="00DB1D54" w:rsidRPr="00DB1D54" w:rsidRDefault="00DB1D54" w:rsidP="00B56F06">
      <w:pPr>
        <w:numPr>
          <w:ilvl w:val="0"/>
          <w:numId w:val="3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тационарное</w:t>
      </w:r>
    </w:p>
    <w:p w:rsidR="00DB1D54" w:rsidRPr="00DB1D54" w:rsidRDefault="00DB1D54" w:rsidP="00B56F06">
      <w:pPr>
        <w:numPr>
          <w:ilvl w:val="0"/>
          <w:numId w:val="3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авновесное</w:t>
      </w:r>
    </w:p>
    <w:p w:rsidR="00DB1D54" w:rsidRPr="00DB1D54" w:rsidRDefault="00DB1D54" w:rsidP="00B56F06">
      <w:pPr>
        <w:numPr>
          <w:ilvl w:val="0"/>
          <w:numId w:val="3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еравновесное</w:t>
      </w:r>
    </w:p>
    <w:p w:rsidR="00DB1D54" w:rsidRPr="00DB1D54" w:rsidRDefault="00DB1D54" w:rsidP="00B56F06">
      <w:pPr>
        <w:numPr>
          <w:ilvl w:val="0"/>
          <w:numId w:val="3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бсолютное равновесное</w:t>
      </w:r>
    </w:p>
    <w:p w:rsidR="00DB1D54" w:rsidRPr="00DB1D54" w:rsidRDefault="00DB1D54" w:rsidP="00B56F06">
      <w:pPr>
        <w:numPr>
          <w:ilvl w:val="0"/>
          <w:numId w:val="3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тносительное равновесное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^ Энтальпия, энтропия, внутренняя энергия, свободная энергия и энергия Гиббса обозначаются, соответственно, символами</w:t>
      </w:r>
    </w:p>
    <w:p w:rsidR="00DB1D54" w:rsidRPr="00DB1D54" w:rsidRDefault="00DB1D54" w:rsidP="00B56F06">
      <w:pPr>
        <w:numPr>
          <w:ilvl w:val="0"/>
          <w:numId w:val="3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U</w:t>
      </w:r>
    </w:p>
    <w:p w:rsidR="00DB1D54" w:rsidRPr="00DB1D54" w:rsidRDefault="00DB1D54" w:rsidP="00B56F06">
      <w:pPr>
        <w:numPr>
          <w:ilvl w:val="0"/>
          <w:numId w:val="3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H</w:t>
      </w:r>
    </w:p>
    <w:p w:rsidR="00DB1D54" w:rsidRPr="00DB1D54" w:rsidRDefault="00DB1D54" w:rsidP="00B56F06">
      <w:pPr>
        <w:numPr>
          <w:ilvl w:val="0"/>
          <w:numId w:val="3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G</w:t>
      </w:r>
    </w:p>
    <w:p w:rsidR="00DB1D54" w:rsidRPr="00DB1D54" w:rsidRDefault="00DB1D54" w:rsidP="00B56F06">
      <w:pPr>
        <w:numPr>
          <w:ilvl w:val="0"/>
          <w:numId w:val="3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S</w:t>
      </w:r>
    </w:p>
    <w:p w:rsidR="00DB1D54" w:rsidRPr="00DB1D54" w:rsidRDefault="00DB1D54" w:rsidP="00B56F06">
      <w:pPr>
        <w:numPr>
          <w:ilvl w:val="0"/>
          <w:numId w:val="3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F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Являются параметрами состояния</w:t>
      </w:r>
    </w:p>
    <w:p w:rsidR="00DB1D54" w:rsidRPr="00DB1D54" w:rsidRDefault="00DB1D54" w:rsidP="00B56F06">
      <w:pPr>
        <w:numPr>
          <w:ilvl w:val="0"/>
          <w:numId w:val="3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асса</w:t>
      </w:r>
    </w:p>
    <w:p w:rsidR="00DB1D54" w:rsidRPr="00DB1D54" w:rsidRDefault="00DB1D54" w:rsidP="00B56F06">
      <w:pPr>
        <w:numPr>
          <w:ilvl w:val="0"/>
          <w:numId w:val="3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язкость</w:t>
      </w:r>
    </w:p>
    <w:p w:rsidR="00DB1D54" w:rsidRPr="00DB1D54" w:rsidRDefault="00DB1D54" w:rsidP="00B56F06">
      <w:pPr>
        <w:numPr>
          <w:ilvl w:val="0"/>
          <w:numId w:val="3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авление</w:t>
      </w:r>
    </w:p>
    <w:p w:rsidR="00DB1D54" w:rsidRPr="00DB1D54" w:rsidRDefault="00DB1D54" w:rsidP="00B56F06">
      <w:pPr>
        <w:numPr>
          <w:ilvl w:val="0"/>
          <w:numId w:val="3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тропия</w:t>
      </w:r>
    </w:p>
    <w:p w:rsidR="00DB1D54" w:rsidRPr="00DB1D54" w:rsidRDefault="00DB1D54" w:rsidP="00B56F06">
      <w:pPr>
        <w:numPr>
          <w:ilvl w:val="0"/>
          <w:numId w:val="3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тальпи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Являются параметрами состояния</w:t>
      </w:r>
    </w:p>
    <w:p w:rsidR="00DB1D54" w:rsidRPr="00DB1D54" w:rsidRDefault="00DB1D54" w:rsidP="00B56F06">
      <w:pPr>
        <w:numPr>
          <w:ilvl w:val="0"/>
          <w:numId w:val="3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тропия</w:t>
      </w:r>
    </w:p>
    <w:p w:rsidR="00DB1D54" w:rsidRPr="00DB1D54" w:rsidRDefault="00DB1D54" w:rsidP="00B56F06">
      <w:pPr>
        <w:numPr>
          <w:ilvl w:val="0"/>
          <w:numId w:val="3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тальпия</w:t>
      </w:r>
    </w:p>
    <w:p w:rsidR="00DB1D54" w:rsidRPr="00DB1D54" w:rsidRDefault="00DB1D54" w:rsidP="00B56F06">
      <w:pPr>
        <w:numPr>
          <w:ilvl w:val="0"/>
          <w:numId w:val="3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лотность</w:t>
      </w:r>
    </w:p>
    <w:p w:rsidR="00DB1D54" w:rsidRPr="00DB1D54" w:rsidRDefault="00DB1D54" w:rsidP="00B56F06">
      <w:pPr>
        <w:numPr>
          <w:ilvl w:val="0"/>
          <w:numId w:val="3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емпература</w:t>
      </w:r>
    </w:p>
    <w:p w:rsidR="00DB1D54" w:rsidRPr="00DB1D54" w:rsidRDefault="00DB1D54" w:rsidP="00B56F06">
      <w:pPr>
        <w:numPr>
          <w:ilvl w:val="0"/>
          <w:numId w:val="3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Являются функциями состояния</w:t>
      </w:r>
    </w:p>
    <w:p w:rsidR="00DB1D54" w:rsidRPr="00DB1D54" w:rsidRDefault="00DB1D54" w:rsidP="00B56F06">
      <w:pPr>
        <w:numPr>
          <w:ilvl w:val="0"/>
          <w:numId w:val="3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асса</w:t>
      </w:r>
    </w:p>
    <w:p w:rsidR="00DB1D54" w:rsidRPr="00DB1D54" w:rsidRDefault="00DB1D54" w:rsidP="00B56F06">
      <w:pPr>
        <w:numPr>
          <w:ilvl w:val="0"/>
          <w:numId w:val="3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язкость</w:t>
      </w:r>
    </w:p>
    <w:p w:rsidR="00DB1D54" w:rsidRPr="00DB1D54" w:rsidRDefault="00DB1D54" w:rsidP="00B56F06">
      <w:pPr>
        <w:numPr>
          <w:ilvl w:val="0"/>
          <w:numId w:val="3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авление</w:t>
      </w:r>
    </w:p>
    <w:p w:rsidR="00DB1D54" w:rsidRPr="00DB1D54" w:rsidRDefault="00DB1D54" w:rsidP="00B56F06">
      <w:pPr>
        <w:numPr>
          <w:ilvl w:val="0"/>
          <w:numId w:val="3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тропия</w:t>
      </w:r>
    </w:p>
    <w:p w:rsidR="00DB1D54" w:rsidRPr="00DB1D54" w:rsidRDefault="00DB1D54" w:rsidP="00B56F06">
      <w:pPr>
        <w:numPr>
          <w:ilvl w:val="0"/>
          <w:numId w:val="3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тальпи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Являются функциями состояния</w:t>
      </w:r>
    </w:p>
    <w:p w:rsidR="00DB1D54" w:rsidRPr="00DB1D54" w:rsidRDefault="00DB1D54" w:rsidP="00B56F06">
      <w:pPr>
        <w:numPr>
          <w:ilvl w:val="0"/>
          <w:numId w:val="3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лотность</w:t>
      </w:r>
    </w:p>
    <w:p w:rsidR="00DB1D54" w:rsidRPr="00DB1D54" w:rsidRDefault="00DB1D54" w:rsidP="00B56F06">
      <w:pPr>
        <w:numPr>
          <w:ilvl w:val="0"/>
          <w:numId w:val="3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я</w:t>
      </w:r>
    </w:p>
    <w:p w:rsidR="00DB1D54" w:rsidRPr="00DB1D54" w:rsidRDefault="00DB1D54" w:rsidP="00B56F06">
      <w:pPr>
        <w:numPr>
          <w:ilvl w:val="0"/>
          <w:numId w:val="3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ергия Гиббса</w:t>
      </w:r>
    </w:p>
    <w:p w:rsidR="00DB1D54" w:rsidRPr="00DB1D54" w:rsidRDefault="00DB1D54" w:rsidP="00B56F06">
      <w:pPr>
        <w:numPr>
          <w:ilvl w:val="0"/>
          <w:numId w:val="3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вободная энергия</w:t>
      </w:r>
    </w:p>
    <w:p w:rsidR="00DB1D54" w:rsidRPr="00DB1D54" w:rsidRDefault="00DB1D54" w:rsidP="00B56F06">
      <w:pPr>
        <w:numPr>
          <w:ilvl w:val="0"/>
          <w:numId w:val="3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нутренняя энерги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роцессы, протекающие в организме человека, являются</w:t>
      </w:r>
    </w:p>
    <w:p w:rsidR="00DB1D54" w:rsidRPr="00DB1D54" w:rsidRDefault="00DB1D54" w:rsidP="00B56F06">
      <w:pPr>
        <w:numPr>
          <w:ilvl w:val="0"/>
          <w:numId w:val="3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обарными</w:t>
      </w:r>
    </w:p>
    <w:p w:rsidR="00DB1D54" w:rsidRPr="00DB1D54" w:rsidRDefault="00DB1D54" w:rsidP="00B56F06">
      <w:pPr>
        <w:numPr>
          <w:ilvl w:val="0"/>
          <w:numId w:val="3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охорными</w:t>
      </w:r>
    </w:p>
    <w:p w:rsidR="00DB1D54" w:rsidRPr="00DB1D54" w:rsidRDefault="00DB1D54" w:rsidP="00B56F06">
      <w:pPr>
        <w:numPr>
          <w:ilvl w:val="0"/>
          <w:numId w:val="3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отермическими</w:t>
      </w:r>
    </w:p>
    <w:p w:rsidR="00DB1D54" w:rsidRPr="00DB1D54" w:rsidRDefault="00DB1D54" w:rsidP="00B56F06">
      <w:pPr>
        <w:numPr>
          <w:ilvl w:val="0"/>
          <w:numId w:val="3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обарно-изотермическими</w:t>
      </w:r>
    </w:p>
    <w:p w:rsidR="00DB1D54" w:rsidRPr="00DB1D54" w:rsidRDefault="00DB1D54" w:rsidP="00B56F06">
      <w:pPr>
        <w:numPr>
          <w:ilvl w:val="0"/>
          <w:numId w:val="3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охорно-изотермическим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Энергия, зависящая только от термодинамического состояния системы, называется</w:t>
      </w:r>
    </w:p>
    <w:p w:rsidR="00DB1D54" w:rsidRPr="00DB1D54" w:rsidRDefault="00DB1D54" w:rsidP="00B56F06">
      <w:pPr>
        <w:numPr>
          <w:ilvl w:val="0"/>
          <w:numId w:val="4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тальпией</w:t>
      </w:r>
    </w:p>
    <w:p w:rsidR="00DB1D54" w:rsidRPr="00DB1D54" w:rsidRDefault="00DB1D54" w:rsidP="00B56F06">
      <w:pPr>
        <w:numPr>
          <w:ilvl w:val="0"/>
          <w:numId w:val="4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ергией Гиббса</w:t>
      </w:r>
    </w:p>
    <w:p w:rsidR="00DB1D54" w:rsidRPr="00DB1D54" w:rsidRDefault="00DB1D54" w:rsidP="00B56F06">
      <w:pPr>
        <w:numPr>
          <w:ilvl w:val="0"/>
          <w:numId w:val="4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вязанной энергией</w:t>
      </w:r>
    </w:p>
    <w:p w:rsidR="00DB1D54" w:rsidRPr="00DB1D54" w:rsidRDefault="00DB1D54" w:rsidP="00B56F06">
      <w:pPr>
        <w:numPr>
          <w:ilvl w:val="0"/>
          <w:numId w:val="4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вободной энергией</w:t>
      </w:r>
    </w:p>
    <w:p w:rsidR="00DB1D54" w:rsidRPr="00DB1D54" w:rsidRDefault="00DB1D54" w:rsidP="00B56F06">
      <w:pPr>
        <w:numPr>
          <w:ilvl w:val="0"/>
          <w:numId w:val="4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нутренней энергией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Энергия, которой обладает система, находящаяся при постоянном давлении, называется</w:t>
      </w:r>
    </w:p>
    <w:p w:rsidR="00DB1D54" w:rsidRPr="00DB1D54" w:rsidRDefault="00DB1D54" w:rsidP="00B56F06">
      <w:pPr>
        <w:numPr>
          <w:ilvl w:val="0"/>
          <w:numId w:val="4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тропией</w:t>
      </w:r>
    </w:p>
    <w:p w:rsidR="00DB1D54" w:rsidRPr="00DB1D54" w:rsidRDefault="00DB1D54" w:rsidP="00B56F06">
      <w:pPr>
        <w:numPr>
          <w:ilvl w:val="0"/>
          <w:numId w:val="4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тальпией</w:t>
      </w:r>
    </w:p>
    <w:p w:rsidR="00DB1D54" w:rsidRPr="00DB1D54" w:rsidRDefault="00DB1D54" w:rsidP="00B56F06">
      <w:pPr>
        <w:numPr>
          <w:ilvl w:val="0"/>
          <w:numId w:val="4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ергией Гиббса</w:t>
      </w:r>
    </w:p>
    <w:p w:rsidR="00DB1D54" w:rsidRPr="00DB1D54" w:rsidRDefault="00DB1D54" w:rsidP="00B56F06">
      <w:pPr>
        <w:numPr>
          <w:ilvl w:val="0"/>
          <w:numId w:val="4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вободной энергией</w:t>
      </w:r>
    </w:p>
    <w:p w:rsidR="00DB1D54" w:rsidRPr="00DB1D54" w:rsidRDefault="00DB1D54" w:rsidP="00B56F06">
      <w:pPr>
        <w:numPr>
          <w:ilvl w:val="0"/>
          <w:numId w:val="4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нутренней энергией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Энергия Гиббса – это часть</w:t>
      </w:r>
    </w:p>
    <w:p w:rsidR="00DB1D54" w:rsidRPr="00DB1D54" w:rsidRDefault="00DB1D54" w:rsidP="00B56F06">
      <w:pPr>
        <w:numPr>
          <w:ilvl w:val="0"/>
          <w:numId w:val="4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тальпии, которая может переходить в работу</w:t>
      </w:r>
    </w:p>
    <w:p w:rsidR="00DB1D54" w:rsidRPr="00DB1D54" w:rsidRDefault="00DB1D54" w:rsidP="00B56F06">
      <w:pPr>
        <w:numPr>
          <w:ilvl w:val="0"/>
          <w:numId w:val="4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тальпии, которая не может переходить в работу</w:t>
      </w:r>
    </w:p>
    <w:p w:rsidR="00DB1D54" w:rsidRPr="00DB1D54" w:rsidRDefault="00DB1D54" w:rsidP="00B56F06">
      <w:pPr>
        <w:numPr>
          <w:ilvl w:val="0"/>
          <w:numId w:val="4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вободной энергии, которая может переходить в работу</w:t>
      </w:r>
    </w:p>
    <w:p w:rsidR="00DB1D54" w:rsidRPr="00DB1D54" w:rsidRDefault="00DB1D54" w:rsidP="00B56F06">
      <w:pPr>
        <w:numPr>
          <w:ilvl w:val="0"/>
          <w:numId w:val="4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нутренней энергии, которая может переходить в работу</w:t>
      </w:r>
    </w:p>
    <w:p w:rsidR="00DB1D54" w:rsidRPr="00DB1D54" w:rsidRDefault="00DB1D54" w:rsidP="00B56F06">
      <w:pPr>
        <w:numPr>
          <w:ilvl w:val="0"/>
          <w:numId w:val="4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нутренней энергии, которая не может переходить в работу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ри синтезе белка неупорядоченность системы снижается, следовательно</w:t>
      </w:r>
    </w:p>
    <w:p w:rsidR="00DB1D54" w:rsidRPr="00DB1D54" w:rsidRDefault="00DB1D54" w:rsidP="00B56F06">
      <w:pPr>
        <w:numPr>
          <w:ilvl w:val="0"/>
          <w:numId w:val="4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тропия уменьшается</w:t>
      </w:r>
    </w:p>
    <w:p w:rsidR="00DB1D54" w:rsidRPr="00DB1D54" w:rsidRDefault="00DB1D54" w:rsidP="00B56F06">
      <w:pPr>
        <w:numPr>
          <w:ilvl w:val="0"/>
          <w:numId w:val="4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тропия увеличивается</w:t>
      </w:r>
    </w:p>
    <w:p w:rsidR="00DB1D54" w:rsidRPr="00DB1D54" w:rsidRDefault="00DB1D54" w:rsidP="00B56F06">
      <w:pPr>
        <w:numPr>
          <w:ilvl w:val="0"/>
          <w:numId w:val="4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тальпия уменьшается</w:t>
      </w:r>
    </w:p>
    <w:p w:rsidR="00DB1D54" w:rsidRPr="00DB1D54" w:rsidRDefault="00DB1D54" w:rsidP="00B56F06">
      <w:pPr>
        <w:numPr>
          <w:ilvl w:val="0"/>
          <w:numId w:val="4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тальпия увеличивается</w:t>
      </w:r>
    </w:p>
    <w:p w:rsidR="00DB1D54" w:rsidRPr="00DB1D54" w:rsidRDefault="00DB1D54" w:rsidP="00B56F06">
      <w:pPr>
        <w:numPr>
          <w:ilvl w:val="0"/>
          <w:numId w:val="4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ергия Гиббса уменьшаетс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ри денатурации белка неупорядоченность системы возрастает, следовательно</w:t>
      </w:r>
    </w:p>
    <w:p w:rsidR="00DB1D54" w:rsidRPr="00DB1D54" w:rsidRDefault="00DB1D54" w:rsidP="00B56F06">
      <w:pPr>
        <w:numPr>
          <w:ilvl w:val="0"/>
          <w:numId w:val="4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тропия уменьшается</w:t>
      </w:r>
    </w:p>
    <w:p w:rsidR="00DB1D54" w:rsidRPr="00DB1D54" w:rsidRDefault="00DB1D54" w:rsidP="00B56F06">
      <w:pPr>
        <w:numPr>
          <w:ilvl w:val="0"/>
          <w:numId w:val="4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тропия увеличивается</w:t>
      </w:r>
    </w:p>
    <w:p w:rsidR="00DB1D54" w:rsidRPr="00DB1D54" w:rsidRDefault="00DB1D54" w:rsidP="00B56F06">
      <w:pPr>
        <w:numPr>
          <w:ilvl w:val="0"/>
          <w:numId w:val="4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тальпия уменьшается</w:t>
      </w:r>
    </w:p>
    <w:p w:rsidR="00DB1D54" w:rsidRPr="00DB1D54" w:rsidRDefault="00DB1D54" w:rsidP="00B56F06">
      <w:pPr>
        <w:numPr>
          <w:ilvl w:val="0"/>
          <w:numId w:val="4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тальпия увеличивается</w:t>
      </w:r>
    </w:p>
    <w:p w:rsidR="00DB1D54" w:rsidRPr="00DB1D54" w:rsidRDefault="00DB1D54" w:rsidP="00B56F06">
      <w:pPr>
        <w:numPr>
          <w:ilvl w:val="0"/>
          <w:numId w:val="4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ергия Гиббса увеличиваетс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Производство энтропии в организме человека уменьшается</w:t>
      </w:r>
    </w:p>
    <w:p w:rsidR="00DB1D54" w:rsidRPr="00DB1D54" w:rsidRDefault="00DB1D54" w:rsidP="00B56F06">
      <w:pPr>
        <w:numPr>
          <w:ilvl w:val="0"/>
          <w:numId w:val="4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и синтезе белка</w:t>
      </w:r>
    </w:p>
    <w:p w:rsidR="00DB1D54" w:rsidRPr="00DB1D54" w:rsidRDefault="00DB1D54" w:rsidP="00B56F06">
      <w:pPr>
        <w:numPr>
          <w:ilvl w:val="0"/>
          <w:numId w:val="4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 период эмбриогенеза</w:t>
      </w:r>
    </w:p>
    <w:p w:rsidR="00DB1D54" w:rsidRPr="00DB1D54" w:rsidRDefault="00DB1D54" w:rsidP="00B56F06">
      <w:pPr>
        <w:numPr>
          <w:ilvl w:val="0"/>
          <w:numId w:val="4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 процессе регенерации тканей</w:t>
      </w:r>
    </w:p>
    <w:p w:rsidR="00DB1D54" w:rsidRPr="00DB1D54" w:rsidRDefault="00DB1D54" w:rsidP="00B56F06">
      <w:pPr>
        <w:numPr>
          <w:ilvl w:val="0"/>
          <w:numId w:val="4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и синтезе нуклеиновых кислот</w:t>
      </w:r>
    </w:p>
    <w:p w:rsidR="00DB1D54" w:rsidRPr="00DB1D54" w:rsidRDefault="00DB1D54" w:rsidP="00B56F06">
      <w:pPr>
        <w:numPr>
          <w:ilvl w:val="0"/>
          <w:numId w:val="4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и росте злокачественных новообразований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Производство энтропии в организме человека увеличивается</w:t>
      </w:r>
    </w:p>
    <w:p w:rsidR="00DB1D54" w:rsidRPr="00DB1D54" w:rsidRDefault="00DB1D54" w:rsidP="00B56F06">
      <w:pPr>
        <w:numPr>
          <w:ilvl w:val="0"/>
          <w:numId w:val="4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и синтезе белка</w:t>
      </w:r>
    </w:p>
    <w:p w:rsidR="00DB1D54" w:rsidRPr="00DB1D54" w:rsidRDefault="00DB1D54" w:rsidP="00B56F06">
      <w:pPr>
        <w:numPr>
          <w:ilvl w:val="0"/>
          <w:numId w:val="4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 период эмбриогенеза</w:t>
      </w:r>
    </w:p>
    <w:p w:rsidR="00DB1D54" w:rsidRPr="00DB1D54" w:rsidRDefault="00DB1D54" w:rsidP="00B56F06">
      <w:pPr>
        <w:numPr>
          <w:ilvl w:val="0"/>
          <w:numId w:val="4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 процессе регенерации тканей</w:t>
      </w:r>
    </w:p>
    <w:p w:rsidR="00DB1D54" w:rsidRPr="00DB1D54" w:rsidRDefault="00DB1D54" w:rsidP="00B56F06">
      <w:pPr>
        <w:numPr>
          <w:ilvl w:val="0"/>
          <w:numId w:val="4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и синтезе нуклеиновых кислот</w:t>
      </w:r>
    </w:p>
    <w:p w:rsidR="00DB1D54" w:rsidRPr="00DB1D54" w:rsidRDefault="00DB1D54" w:rsidP="00B56F06">
      <w:pPr>
        <w:numPr>
          <w:ilvl w:val="0"/>
          <w:numId w:val="4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и росте злокачественных новообразований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*При переходе клетки из нормального состояния в </w:t>
      </w:r>
      <w:proofErr w:type="gramStart"/>
      <w:r w:rsidRPr="00DB1D54">
        <w:rPr>
          <w:rFonts w:eastAsia="Times New Roman"/>
          <w:sz w:val="28"/>
          <w:szCs w:val="28"/>
        </w:rPr>
        <w:t>опухолевое</w:t>
      </w:r>
      <w:proofErr w:type="gramEnd"/>
    </w:p>
    <w:p w:rsidR="00DB1D54" w:rsidRPr="00DB1D54" w:rsidRDefault="00DB1D54" w:rsidP="00B56F06">
      <w:pPr>
        <w:numPr>
          <w:ilvl w:val="0"/>
          <w:numId w:val="4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тропия уменьшается</w:t>
      </w:r>
    </w:p>
    <w:p w:rsidR="00DB1D54" w:rsidRPr="00DB1D54" w:rsidRDefault="00DB1D54" w:rsidP="00B56F06">
      <w:pPr>
        <w:numPr>
          <w:ilvl w:val="0"/>
          <w:numId w:val="4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тропия увеличивается</w:t>
      </w:r>
    </w:p>
    <w:p w:rsidR="00DB1D54" w:rsidRPr="00DB1D54" w:rsidRDefault="00DB1D54" w:rsidP="00B56F06">
      <w:pPr>
        <w:numPr>
          <w:ilvl w:val="0"/>
          <w:numId w:val="4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емпература увеличивается</w:t>
      </w:r>
    </w:p>
    <w:p w:rsidR="00DB1D54" w:rsidRPr="00DB1D54" w:rsidRDefault="00DB1D54" w:rsidP="00B56F06">
      <w:pPr>
        <w:numPr>
          <w:ilvl w:val="0"/>
          <w:numId w:val="4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арциальное давление кислорода уменьшается</w:t>
      </w:r>
    </w:p>
    <w:p w:rsidR="00DB1D54" w:rsidRPr="00DB1D54" w:rsidRDefault="00DB1D54" w:rsidP="00B56F06">
      <w:pPr>
        <w:numPr>
          <w:ilvl w:val="0"/>
          <w:numId w:val="4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арциальное давление кислорода увеличивается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# Химическое равновесие – это состояние химической реакции, при котором прямой и </w:t>
      </w:r>
      <w:proofErr w:type="gramStart"/>
      <w:r w:rsidRPr="00DB1D54">
        <w:rPr>
          <w:rFonts w:eastAsia="Times New Roman"/>
          <w:sz w:val="28"/>
          <w:szCs w:val="28"/>
        </w:rPr>
        <w:t>обратный</w:t>
      </w:r>
      <w:proofErr w:type="gramEnd"/>
      <w:r w:rsidRPr="00DB1D54">
        <w:rPr>
          <w:rFonts w:eastAsia="Times New Roman"/>
          <w:sz w:val="28"/>
          <w:szCs w:val="28"/>
        </w:rPr>
        <w:t xml:space="preserve"> процессы</w:t>
      </w:r>
    </w:p>
    <w:p w:rsidR="00DB1D54" w:rsidRPr="00DB1D54" w:rsidRDefault="00DB1D54" w:rsidP="00B56F06">
      <w:pPr>
        <w:numPr>
          <w:ilvl w:val="0"/>
          <w:numId w:val="7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затихают</w:t>
      </w:r>
    </w:p>
    <w:p w:rsidR="00DB1D54" w:rsidRPr="00DB1D54" w:rsidRDefault="00DB1D54" w:rsidP="00B56F06">
      <w:pPr>
        <w:numPr>
          <w:ilvl w:val="0"/>
          <w:numId w:val="7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станавливаются</w:t>
      </w:r>
    </w:p>
    <w:p w:rsidR="00DB1D54" w:rsidRPr="00DB1D54" w:rsidRDefault="00DB1D54" w:rsidP="00B56F06">
      <w:pPr>
        <w:numPr>
          <w:ilvl w:val="0"/>
          <w:numId w:val="7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отекают постоянно</w:t>
      </w:r>
    </w:p>
    <w:p w:rsidR="00DB1D54" w:rsidRPr="00DB1D54" w:rsidRDefault="00DB1D54" w:rsidP="00B56F06">
      <w:pPr>
        <w:numPr>
          <w:ilvl w:val="0"/>
          <w:numId w:val="7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отекают замедленно</w:t>
      </w:r>
    </w:p>
    <w:p w:rsidR="00DB1D54" w:rsidRPr="00DB1D54" w:rsidRDefault="00DB1D54" w:rsidP="00B56F06">
      <w:pPr>
        <w:numPr>
          <w:ilvl w:val="0"/>
          <w:numId w:val="7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отекают с невысокой скоростью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# Химическое равновесие – это состояние химической реакции, при котором прямой и </w:t>
      </w:r>
      <w:proofErr w:type="gramStart"/>
      <w:r w:rsidRPr="00DB1D54">
        <w:rPr>
          <w:rFonts w:eastAsia="Times New Roman"/>
          <w:sz w:val="28"/>
          <w:szCs w:val="28"/>
        </w:rPr>
        <w:t>обратный</w:t>
      </w:r>
      <w:proofErr w:type="gramEnd"/>
      <w:r w:rsidRPr="00DB1D54">
        <w:rPr>
          <w:rFonts w:eastAsia="Times New Roman"/>
          <w:sz w:val="28"/>
          <w:szCs w:val="28"/>
        </w:rPr>
        <w:t xml:space="preserve"> процессы</w:t>
      </w:r>
    </w:p>
    <w:p w:rsidR="00DB1D54" w:rsidRPr="00DB1D54" w:rsidRDefault="00DB1D54" w:rsidP="00B56F06">
      <w:pPr>
        <w:numPr>
          <w:ilvl w:val="0"/>
          <w:numId w:val="7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затихают</w:t>
      </w:r>
    </w:p>
    <w:p w:rsidR="00DB1D54" w:rsidRPr="00DB1D54" w:rsidRDefault="00DB1D54" w:rsidP="00B56F06">
      <w:pPr>
        <w:numPr>
          <w:ilvl w:val="0"/>
          <w:numId w:val="7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станавливаются</w:t>
      </w:r>
    </w:p>
    <w:p w:rsidR="00DB1D54" w:rsidRPr="00DB1D54" w:rsidRDefault="00DB1D54" w:rsidP="00B56F06">
      <w:pPr>
        <w:numPr>
          <w:ilvl w:val="0"/>
          <w:numId w:val="7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отекают замедленно</w:t>
      </w:r>
    </w:p>
    <w:p w:rsidR="00DB1D54" w:rsidRPr="00DB1D54" w:rsidRDefault="00DB1D54" w:rsidP="00B56F06">
      <w:pPr>
        <w:numPr>
          <w:ilvl w:val="0"/>
          <w:numId w:val="7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отекают с невысокой скоростью</w:t>
      </w:r>
    </w:p>
    <w:p w:rsidR="00DB1D54" w:rsidRPr="00DB1D54" w:rsidRDefault="00DB1D54" w:rsidP="00B56F06">
      <w:pPr>
        <w:numPr>
          <w:ilvl w:val="0"/>
          <w:numId w:val="7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отекают с одинаковой скоростью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Химическое равновесие – процесс</w:t>
      </w:r>
    </w:p>
    <w:p w:rsidR="00DB1D54" w:rsidRPr="00DB1D54" w:rsidRDefault="00DB1D54" w:rsidP="00B56F06">
      <w:pPr>
        <w:numPr>
          <w:ilvl w:val="0"/>
          <w:numId w:val="7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татичный</w:t>
      </w:r>
    </w:p>
    <w:p w:rsidR="00DB1D54" w:rsidRPr="00DB1D54" w:rsidRDefault="00DB1D54" w:rsidP="00B56F06">
      <w:pPr>
        <w:numPr>
          <w:ilvl w:val="0"/>
          <w:numId w:val="7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татический</w:t>
      </w:r>
    </w:p>
    <w:p w:rsidR="00DB1D54" w:rsidRPr="00DB1D54" w:rsidRDefault="00DB1D54" w:rsidP="00B56F06">
      <w:pPr>
        <w:numPr>
          <w:ilvl w:val="0"/>
          <w:numId w:val="7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движный</w:t>
      </w:r>
    </w:p>
    <w:p w:rsidR="00DB1D54" w:rsidRPr="00DB1D54" w:rsidRDefault="00DB1D54" w:rsidP="00B56F06">
      <w:pPr>
        <w:numPr>
          <w:ilvl w:val="0"/>
          <w:numId w:val="7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еподвижный</w:t>
      </w:r>
    </w:p>
    <w:p w:rsidR="00DB1D54" w:rsidRPr="00DB1D54" w:rsidRDefault="00DB1D54" w:rsidP="00B56F06">
      <w:pPr>
        <w:numPr>
          <w:ilvl w:val="0"/>
          <w:numId w:val="7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инамический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# Величина константы химического равновесия зависит </w:t>
      </w:r>
      <w:proofErr w:type="gramStart"/>
      <w:r w:rsidRPr="00DB1D54">
        <w:rPr>
          <w:rFonts w:eastAsia="Times New Roman"/>
          <w:sz w:val="28"/>
          <w:szCs w:val="28"/>
        </w:rPr>
        <w:t>от</w:t>
      </w:r>
      <w:proofErr w:type="gramEnd"/>
    </w:p>
    <w:p w:rsidR="00DB1D54" w:rsidRPr="00DB1D54" w:rsidRDefault="00DB1D54" w:rsidP="00B56F06">
      <w:pPr>
        <w:numPr>
          <w:ilvl w:val="0"/>
          <w:numId w:val="7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авления</w:t>
      </w:r>
    </w:p>
    <w:p w:rsidR="00DB1D54" w:rsidRPr="00DB1D54" w:rsidRDefault="00DB1D54" w:rsidP="00B56F06">
      <w:pPr>
        <w:numPr>
          <w:ilvl w:val="0"/>
          <w:numId w:val="7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емпературы</w:t>
      </w:r>
    </w:p>
    <w:p w:rsidR="00DB1D54" w:rsidRPr="00DB1D54" w:rsidRDefault="00DB1D54" w:rsidP="00B56F06">
      <w:pPr>
        <w:numPr>
          <w:ilvl w:val="0"/>
          <w:numId w:val="7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и</w:t>
      </w:r>
    </w:p>
    <w:p w:rsidR="00DB1D54" w:rsidRPr="00DB1D54" w:rsidRDefault="00DB1D54" w:rsidP="00B56F06">
      <w:pPr>
        <w:numPr>
          <w:ilvl w:val="0"/>
          <w:numId w:val="7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аличия катализатора</w:t>
      </w:r>
    </w:p>
    <w:p w:rsidR="00DB1D54" w:rsidRPr="00DB1D54" w:rsidRDefault="00DB1D54" w:rsidP="00B56F06">
      <w:pPr>
        <w:numPr>
          <w:ilvl w:val="0"/>
          <w:numId w:val="7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сех перечисленных факторов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Константа химического равновесия равна отношению</w:t>
      </w:r>
    </w:p>
    <w:p w:rsidR="00DB1D54" w:rsidRPr="00DB1D54" w:rsidRDefault="00DB1D54" w:rsidP="00B56F06">
      <w:pPr>
        <w:numPr>
          <w:ilvl w:val="0"/>
          <w:numId w:val="7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й прямой и обратной реакций</w:t>
      </w:r>
    </w:p>
    <w:p w:rsidR="00DB1D54" w:rsidRPr="00DB1D54" w:rsidRDefault="00DB1D54" w:rsidP="00B56F06">
      <w:pPr>
        <w:numPr>
          <w:ilvl w:val="0"/>
          <w:numId w:val="7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корости прямой реакции к скорости обратной реакции</w:t>
      </w:r>
    </w:p>
    <w:p w:rsidR="00DB1D54" w:rsidRPr="00DB1D54" w:rsidRDefault="00DB1D54" w:rsidP="00B56F06">
      <w:pPr>
        <w:numPr>
          <w:ilvl w:val="0"/>
          <w:numId w:val="7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корости обратной реакции к скорости прямой реакции</w:t>
      </w:r>
    </w:p>
    <w:p w:rsidR="00DB1D54" w:rsidRPr="00DB1D54" w:rsidRDefault="00DB1D54" w:rsidP="00B56F06">
      <w:pPr>
        <w:numPr>
          <w:ilvl w:val="0"/>
          <w:numId w:val="7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станты скорости прямой реакции к константе скорости обратной реакции</w:t>
      </w:r>
    </w:p>
    <w:p w:rsidR="00DB1D54" w:rsidRPr="00DB1D54" w:rsidRDefault="00DB1D54" w:rsidP="00B56F06">
      <w:pPr>
        <w:numPr>
          <w:ilvl w:val="0"/>
          <w:numId w:val="7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станты скорости обратной реакции к константе скорости прямой реакции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Уравнение изотермы химической реакции имеет вид</w:t>
      </w:r>
    </w:p>
    <w:p w:rsidR="00DB1D54" w:rsidRPr="00DB1D54" w:rsidRDefault="00DB1D54" w:rsidP="00B56F06">
      <w:pPr>
        <w:numPr>
          <w:ilvl w:val="0"/>
          <w:numId w:val="7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ΔG</w:t>
      </w:r>
      <w:r w:rsidRPr="00DB1D54">
        <w:rPr>
          <w:rFonts w:eastAsia="Times New Roman"/>
          <w:sz w:val="28"/>
          <w:szCs w:val="28"/>
        </w:rPr>
        <w:t xml:space="preserve"> = </w:t>
      </w:r>
      <w:r w:rsidRPr="00DB1D54">
        <w:rPr>
          <w:rFonts w:eastAsia="Times New Roman"/>
          <w:sz w:val="28"/>
          <w:szCs w:val="28"/>
          <w:lang w:val="en-US"/>
        </w:rPr>
        <w:t>RTlgK</w:t>
      </w:r>
    </w:p>
    <w:p w:rsidR="00DB1D54" w:rsidRPr="00DB1D54" w:rsidRDefault="00DB1D54" w:rsidP="00B56F06">
      <w:pPr>
        <w:numPr>
          <w:ilvl w:val="0"/>
          <w:numId w:val="7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ΔG</w:t>
      </w:r>
      <w:r w:rsidRPr="00DB1D54">
        <w:rPr>
          <w:rFonts w:eastAsia="Times New Roman"/>
          <w:sz w:val="28"/>
          <w:szCs w:val="28"/>
        </w:rPr>
        <w:t xml:space="preserve"> = 2,3</w:t>
      </w:r>
      <w:r w:rsidRPr="00DB1D54">
        <w:rPr>
          <w:rFonts w:eastAsia="Times New Roman"/>
          <w:sz w:val="28"/>
          <w:szCs w:val="28"/>
          <w:lang w:val="en-US"/>
        </w:rPr>
        <w:t>RTlgK</w:t>
      </w:r>
    </w:p>
    <w:p w:rsidR="00DB1D54" w:rsidRPr="00DB1D54" w:rsidRDefault="00DB1D54" w:rsidP="00B56F06">
      <w:pPr>
        <w:numPr>
          <w:ilvl w:val="0"/>
          <w:numId w:val="7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ΔG</w:t>
      </w:r>
      <w:r w:rsidRPr="00DB1D54">
        <w:rPr>
          <w:rFonts w:eastAsia="Times New Roman"/>
          <w:sz w:val="28"/>
          <w:szCs w:val="28"/>
        </w:rPr>
        <w:t xml:space="preserve"> = </w:t>
      </w:r>
      <w:r w:rsidRPr="00DB1D54">
        <w:rPr>
          <w:rFonts w:eastAsia="Times New Roman"/>
          <w:sz w:val="28"/>
          <w:szCs w:val="28"/>
          <w:lang w:val="en-US"/>
        </w:rPr>
        <w:t>RTlnK</w:t>
      </w:r>
    </w:p>
    <w:p w:rsidR="00DB1D54" w:rsidRPr="00DB1D54" w:rsidRDefault="00DB1D54" w:rsidP="00B56F06">
      <w:pPr>
        <w:numPr>
          <w:ilvl w:val="0"/>
          <w:numId w:val="7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ΔG</w:t>
      </w:r>
      <w:r w:rsidRPr="00DB1D54">
        <w:rPr>
          <w:rFonts w:eastAsia="Times New Roman"/>
          <w:sz w:val="28"/>
          <w:szCs w:val="28"/>
        </w:rPr>
        <w:t xml:space="preserve"> = -</w:t>
      </w:r>
      <w:r w:rsidRPr="00DB1D54">
        <w:rPr>
          <w:rFonts w:eastAsia="Times New Roman"/>
          <w:sz w:val="28"/>
          <w:szCs w:val="28"/>
          <w:lang w:val="en-US"/>
        </w:rPr>
        <w:t>RTlnK</w:t>
      </w:r>
    </w:p>
    <w:p w:rsidR="00DB1D54" w:rsidRPr="00DB1D54" w:rsidRDefault="00DB1D54" w:rsidP="00B56F06">
      <w:pPr>
        <w:numPr>
          <w:ilvl w:val="0"/>
          <w:numId w:val="7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ΔG</w:t>
      </w:r>
      <w:r w:rsidRPr="00DB1D54">
        <w:rPr>
          <w:rFonts w:eastAsia="Times New Roman"/>
          <w:sz w:val="28"/>
          <w:szCs w:val="28"/>
        </w:rPr>
        <w:t xml:space="preserve"> = -2,3</w:t>
      </w:r>
      <w:r w:rsidRPr="00DB1D54">
        <w:rPr>
          <w:rFonts w:eastAsia="Times New Roman"/>
          <w:sz w:val="28"/>
          <w:szCs w:val="28"/>
          <w:lang w:val="en-US"/>
        </w:rPr>
        <w:t>RTlnK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# Анализ уравнения изотермы химической реакции: если </w:t>
      </w:r>
      <w:r w:rsidRPr="00DB1D54">
        <w:rPr>
          <w:rFonts w:eastAsia="Times New Roman"/>
          <w:sz w:val="28"/>
          <w:szCs w:val="28"/>
          <w:lang w:val="en-US"/>
        </w:rPr>
        <w:t>ΔG</w:t>
      </w:r>
      <w:r w:rsidRPr="00DB1D54">
        <w:rPr>
          <w:rFonts w:eastAsia="Times New Roman"/>
          <w:sz w:val="28"/>
          <w:szCs w:val="28"/>
        </w:rPr>
        <w:t xml:space="preserve"> меньше нуля, то</w:t>
      </w:r>
    </w:p>
    <w:p w:rsidR="00DB1D54" w:rsidRPr="00DB1D54" w:rsidRDefault="00DB1D54" w:rsidP="00B56F06">
      <w:pPr>
        <w:numPr>
          <w:ilvl w:val="0"/>
          <w:numId w:val="7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 меньше 0</w:t>
      </w:r>
    </w:p>
    <w:p w:rsidR="00DB1D54" w:rsidRPr="00DB1D54" w:rsidRDefault="00DB1D54" w:rsidP="00B56F06">
      <w:pPr>
        <w:numPr>
          <w:ilvl w:val="0"/>
          <w:numId w:val="7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 больше 0</w:t>
      </w:r>
    </w:p>
    <w:p w:rsidR="00DB1D54" w:rsidRPr="00DB1D54" w:rsidRDefault="00DB1D54" w:rsidP="00B56F06">
      <w:pPr>
        <w:numPr>
          <w:ilvl w:val="0"/>
          <w:numId w:val="7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 меньше 1</w:t>
      </w:r>
    </w:p>
    <w:p w:rsidR="00DB1D54" w:rsidRPr="00DB1D54" w:rsidRDefault="00DB1D54" w:rsidP="00B56F06">
      <w:pPr>
        <w:numPr>
          <w:ilvl w:val="0"/>
          <w:numId w:val="7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 больше 1</w:t>
      </w:r>
    </w:p>
    <w:p w:rsidR="00DB1D54" w:rsidRPr="00DB1D54" w:rsidRDefault="00DB1D54" w:rsidP="00B56F06">
      <w:pPr>
        <w:numPr>
          <w:ilvl w:val="0"/>
          <w:numId w:val="7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ямой процесс протекает несамопроизвольно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# Анализ уравнения изотермы химической реакции: если </w:t>
      </w:r>
      <w:r w:rsidRPr="00DB1D54">
        <w:rPr>
          <w:rFonts w:eastAsia="Times New Roman"/>
          <w:sz w:val="28"/>
          <w:szCs w:val="28"/>
          <w:lang w:val="en-US"/>
        </w:rPr>
        <w:t>ΔG</w:t>
      </w:r>
      <w:r w:rsidRPr="00DB1D54">
        <w:rPr>
          <w:rFonts w:eastAsia="Times New Roman"/>
          <w:sz w:val="28"/>
          <w:szCs w:val="28"/>
        </w:rPr>
        <w:t xml:space="preserve"> больше нуля, то</w:t>
      </w:r>
    </w:p>
    <w:p w:rsidR="00DB1D54" w:rsidRPr="00DB1D54" w:rsidRDefault="00DB1D54" w:rsidP="00B56F06">
      <w:pPr>
        <w:numPr>
          <w:ilvl w:val="0"/>
          <w:numId w:val="7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 меньше 0</w:t>
      </w:r>
    </w:p>
    <w:p w:rsidR="00DB1D54" w:rsidRPr="00DB1D54" w:rsidRDefault="00DB1D54" w:rsidP="00B56F06">
      <w:pPr>
        <w:numPr>
          <w:ilvl w:val="0"/>
          <w:numId w:val="7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 больше 0</w:t>
      </w:r>
    </w:p>
    <w:p w:rsidR="00DB1D54" w:rsidRPr="00DB1D54" w:rsidRDefault="00DB1D54" w:rsidP="00B56F06">
      <w:pPr>
        <w:numPr>
          <w:ilvl w:val="0"/>
          <w:numId w:val="7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 меньше 1</w:t>
      </w:r>
    </w:p>
    <w:p w:rsidR="00DB1D54" w:rsidRPr="00DB1D54" w:rsidRDefault="00DB1D54" w:rsidP="00B56F06">
      <w:pPr>
        <w:numPr>
          <w:ilvl w:val="0"/>
          <w:numId w:val="7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 больше 1</w:t>
      </w:r>
    </w:p>
    <w:p w:rsidR="00DB1D54" w:rsidRPr="00DB1D54" w:rsidRDefault="00DB1D54" w:rsidP="00B56F06">
      <w:pPr>
        <w:numPr>
          <w:ilvl w:val="0"/>
          <w:numId w:val="7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ямой процесс протекает самопроизвольно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*Анализ уравнения изотермы химической реакции: если </w:t>
      </w:r>
      <w:r w:rsidRPr="00DB1D54">
        <w:rPr>
          <w:rFonts w:eastAsia="Times New Roman"/>
          <w:sz w:val="28"/>
          <w:szCs w:val="28"/>
          <w:lang w:val="en-US"/>
        </w:rPr>
        <w:t>ΔG</w:t>
      </w:r>
      <w:r w:rsidRPr="00DB1D54">
        <w:rPr>
          <w:rFonts w:eastAsia="Times New Roman"/>
          <w:sz w:val="28"/>
          <w:szCs w:val="28"/>
        </w:rPr>
        <w:t xml:space="preserve"> равняется нулю, то</w:t>
      </w:r>
    </w:p>
    <w:p w:rsidR="00DB1D54" w:rsidRPr="00DB1D54" w:rsidRDefault="00DB1D54" w:rsidP="00B56F06">
      <w:pPr>
        <w:numPr>
          <w:ilvl w:val="0"/>
          <w:numId w:val="7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proofErr w:type="gramStart"/>
      <w:r w:rsidRPr="00DB1D54">
        <w:rPr>
          <w:rFonts w:eastAsia="Times New Roman"/>
          <w:sz w:val="28"/>
          <w:szCs w:val="28"/>
        </w:rPr>
        <w:t>К равняется</w:t>
      </w:r>
      <w:proofErr w:type="gramEnd"/>
      <w:r w:rsidRPr="00DB1D54">
        <w:rPr>
          <w:rFonts w:eastAsia="Times New Roman"/>
          <w:sz w:val="28"/>
          <w:szCs w:val="28"/>
        </w:rPr>
        <w:t xml:space="preserve"> 0</w:t>
      </w:r>
    </w:p>
    <w:p w:rsidR="00DB1D54" w:rsidRPr="00DB1D54" w:rsidRDefault="00DB1D54" w:rsidP="00B56F06">
      <w:pPr>
        <w:numPr>
          <w:ilvl w:val="0"/>
          <w:numId w:val="7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proofErr w:type="gramStart"/>
      <w:r w:rsidRPr="00DB1D54">
        <w:rPr>
          <w:rFonts w:eastAsia="Times New Roman"/>
          <w:sz w:val="28"/>
          <w:szCs w:val="28"/>
        </w:rPr>
        <w:t>К равняется</w:t>
      </w:r>
      <w:proofErr w:type="gramEnd"/>
      <w:r w:rsidRPr="00DB1D54">
        <w:rPr>
          <w:rFonts w:eastAsia="Times New Roman"/>
          <w:sz w:val="28"/>
          <w:szCs w:val="28"/>
        </w:rPr>
        <w:t xml:space="preserve"> 1</w:t>
      </w:r>
    </w:p>
    <w:p w:rsidR="00DB1D54" w:rsidRPr="00DB1D54" w:rsidRDefault="00DB1D54" w:rsidP="00B56F06">
      <w:pPr>
        <w:numPr>
          <w:ilvl w:val="0"/>
          <w:numId w:val="7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еакция прекращается</w:t>
      </w:r>
    </w:p>
    <w:p w:rsidR="00DB1D54" w:rsidRPr="00DB1D54" w:rsidRDefault="00DB1D54" w:rsidP="00B56F06">
      <w:pPr>
        <w:numPr>
          <w:ilvl w:val="0"/>
          <w:numId w:val="7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аступает кинетическое равновесие</w:t>
      </w:r>
    </w:p>
    <w:p w:rsidR="00DB1D54" w:rsidRPr="00DB1D54" w:rsidRDefault="00DB1D54" w:rsidP="00B56F06">
      <w:pPr>
        <w:numPr>
          <w:ilvl w:val="0"/>
          <w:numId w:val="7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аступает термодинамическое равновесие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овышение температуры смещает равновесие в сторону реакции</w:t>
      </w:r>
    </w:p>
    <w:p w:rsidR="00DB1D54" w:rsidRPr="00DB1D54" w:rsidRDefault="00DB1D54" w:rsidP="00B56F06">
      <w:pPr>
        <w:numPr>
          <w:ilvl w:val="0"/>
          <w:numId w:val="8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ямой</w:t>
      </w:r>
    </w:p>
    <w:p w:rsidR="00DB1D54" w:rsidRPr="00DB1D54" w:rsidRDefault="00DB1D54" w:rsidP="00B56F06">
      <w:pPr>
        <w:numPr>
          <w:ilvl w:val="0"/>
          <w:numId w:val="8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ратной</w:t>
      </w:r>
    </w:p>
    <w:p w:rsidR="00DB1D54" w:rsidRPr="00DB1D54" w:rsidRDefault="00DB1D54" w:rsidP="00B56F06">
      <w:pPr>
        <w:numPr>
          <w:ilvl w:val="0"/>
          <w:numId w:val="8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кзотермической</w:t>
      </w:r>
    </w:p>
    <w:p w:rsidR="00DB1D54" w:rsidRPr="00DB1D54" w:rsidRDefault="00DB1D54" w:rsidP="00B56F06">
      <w:pPr>
        <w:numPr>
          <w:ilvl w:val="0"/>
          <w:numId w:val="8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дотермической</w:t>
      </w:r>
    </w:p>
    <w:p w:rsidR="00DB1D54" w:rsidRPr="00DB1D54" w:rsidRDefault="00DB1D54" w:rsidP="00B56F06">
      <w:pPr>
        <w:numPr>
          <w:ilvl w:val="0"/>
          <w:numId w:val="8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 большей константой скорости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онижение температуры смещает равновесие в сторону реакции</w:t>
      </w:r>
    </w:p>
    <w:p w:rsidR="00DB1D54" w:rsidRPr="00DB1D54" w:rsidRDefault="00DB1D54" w:rsidP="00B56F06">
      <w:pPr>
        <w:numPr>
          <w:ilvl w:val="0"/>
          <w:numId w:val="8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ямой</w:t>
      </w:r>
    </w:p>
    <w:p w:rsidR="00DB1D54" w:rsidRPr="00DB1D54" w:rsidRDefault="00DB1D54" w:rsidP="00B56F06">
      <w:pPr>
        <w:numPr>
          <w:ilvl w:val="0"/>
          <w:numId w:val="8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ратной</w:t>
      </w:r>
    </w:p>
    <w:p w:rsidR="00DB1D54" w:rsidRPr="00DB1D54" w:rsidRDefault="00DB1D54" w:rsidP="00B56F06">
      <w:pPr>
        <w:numPr>
          <w:ilvl w:val="0"/>
          <w:numId w:val="8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кзотермической</w:t>
      </w:r>
    </w:p>
    <w:p w:rsidR="00DB1D54" w:rsidRPr="00DB1D54" w:rsidRDefault="00DB1D54" w:rsidP="00B56F06">
      <w:pPr>
        <w:numPr>
          <w:ilvl w:val="0"/>
          <w:numId w:val="8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дотермической</w:t>
      </w:r>
    </w:p>
    <w:p w:rsidR="00DB1D54" w:rsidRPr="00DB1D54" w:rsidRDefault="00DB1D54" w:rsidP="00B56F06">
      <w:pPr>
        <w:numPr>
          <w:ilvl w:val="0"/>
          <w:numId w:val="8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 меньшей константой скорости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овышение давления смещает равновесие в сторону реакции</w:t>
      </w:r>
    </w:p>
    <w:p w:rsidR="00DB1D54" w:rsidRPr="00DB1D54" w:rsidRDefault="00DB1D54" w:rsidP="00B56F06">
      <w:pPr>
        <w:numPr>
          <w:ilvl w:val="0"/>
          <w:numId w:val="8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ямой</w:t>
      </w:r>
    </w:p>
    <w:p w:rsidR="00DB1D54" w:rsidRPr="00DB1D54" w:rsidRDefault="00DB1D54" w:rsidP="00B56F06">
      <w:pPr>
        <w:numPr>
          <w:ilvl w:val="0"/>
          <w:numId w:val="8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ратной</w:t>
      </w:r>
    </w:p>
    <w:p w:rsidR="00DB1D54" w:rsidRPr="00DB1D54" w:rsidRDefault="00DB1D54" w:rsidP="00B56F06">
      <w:pPr>
        <w:numPr>
          <w:ilvl w:val="0"/>
          <w:numId w:val="8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кзотермической</w:t>
      </w:r>
    </w:p>
    <w:p w:rsidR="00DB1D54" w:rsidRPr="00DB1D54" w:rsidRDefault="00DB1D54" w:rsidP="00B56F06">
      <w:pPr>
        <w:numPr>
          <w:ilvl w:val="0"/>
          <w:numId w:val="8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 образованием большего количества газообразных веществ</w:t>
      </w:r>
    </w:p>
    <w:p w:rsidR="00DB1D54" w:rsidRPr="00DB1D54" w:rsidRDefault="00DB1D54" w:rsidP="00B56F06">
      <w:pPr>
        <w:numPr>
          <w:ilvl w:val="0"/>
          <w:numId w:val="8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 образованием меньшего количества газообразных веществ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онижение давления смещает равновесие в сторону реакции</w:t>
      </w:r>
    </w:p>
    <w:p w:rsidR="00DB1D54" w:rsidRPr="00DB1D54" w:rsidRDefault="00DB1D54" w:rsidP="00B56F06">
      <w:pPr>
        <w:numPr>
          <w:ilvl w:val="0"/>
          <w:numId w:val="8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ямой</w:t>
      </w:r>
    </w:p>
    <w:p w:rsidR="00DB1D54" w:rsidRPr="00DB1D54" w:rsidRDefault="00DB1D54" w:rsidP="00B56F06">
      <w:pPr>
        <w:numPr>
          <w:ilvl w:val="0"/>
          <w:numId w:val="8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ратной</w:t>
      </w:r>
    </w:p>
    <w:p w:rsidR="00DB1D54" w:rsidRPr="00DB1D54" w:rsidRDefault="00DB1D54" w:rsidP="00B56F06">
      <w:pPr>
        <w:numPr>
          <w:ilvl w:val="0"/>
          <w:numId w:val="8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дотермической</w:t>
      </w:r>
    </w:p>
    <w:p w:rsidR="00DB1D54" w:rsidRPr="00DB1D54" w:rsidRDefault="00DB1D54" w:rsidP="00B56F06">
      <w:pPr>
        <w:numPr>
          <w:ilvl w:val="0"/>
          <w:numId w:val="8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 образованием большего количества газообразных веществ</w:t>
      </w:r>
    </w:p>
    <w:p w:rsidR="00DB1D54" w:rsidRPr="00DB1D54" w:rsidRDefault="00DB1D54" w:rsidP="00B56F06">
      <w:pPr>
        <w:numPr>
          <w:ilvl w:val="0"/>
          <w:numId w:val="8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 образованием меньшего количества газообразных веществ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Давление влияет на смещение равновесия, если</w:t>
      </w:r>
    </w:p>
    <w:p w:rsidR="00DB1D54" w:rsidRPr="00DB1D54" w:rsidRDefault="00DB1D54" w:rsidP="00B56F06">
      <w:pPr>
        <w:numPr>
          <w:ilvl w:val="0"/>
          <w:numId w:val="8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се продукты реакции газообразные</w:t>
      </w:r>
    </w:p>
    <w:p w:rsidR="00DB1D54" w:rsidRPr="00DB1D54" w:rsidRDefault="00DB1D54" w:rsidP="00B56F06">
      <w:pPr>
        <w:numPr>
          <w:ilvl w:val="0"/>
          <w:numId w:val="8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се исходные вещества газообразные</w:t>
      </w:r>
    </w:p>
    <w:p w:rsidR="00DB1D54" w:rsidRPr="00DB1D54" w:rsidRDefault="00DB1D54" w:rsidP="00B56F06">
      <w:pPr>
        <w:numPr>
          <w:ilvl w:val="0"/>
          <w:numId w:val="8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се участвующие в реакции вещества газообразные</w:t>
      </w:r>
    </w:p>
    <w:p w:rsidR="00DB1D54" w:rsidRPr="00DB1D54" w:rsidRDefault="00DB1D54" w:rsidP="00B56F06">
      <w:pPr>
        <w:numPr>
          <w:ilvl w:val="0"/>
          <w:numId w:val="8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 реакции участвует хотя бы одно газообразное вещество</w:t>
      </w:r>
    </w:p>
    <w:p w:rsidR="00DB1D54" w:rsidRPr="00DB1D54" w:rsidRDefault="00DB1D54" w:rsidP="00B56F06">
      <w:pPr>
        <w:numPr>
          <w:ilvl w:val="0"/>
          <w:numId w:val="8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личества газообразных исходных веществ и продуктов неодинаково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Давление влияет на смещение равновесия, если в газообразном виде находятся (находится)</w:t>
      </w:r>
    </w:p>
    <w:p w:rsidR="00DB1D54" w:rsidRPr="00DB1D54" w:rsidRDefault="00DB1D54" w:rsidP="00B56F06">
      <w:pPr>
        <w:numPr>
          <w:ilvl w:val="0"/>
          <w:numId w:val="8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се продукты реакции</w:t>
      </w:r>
    </w:p>
    <w:p w:rsidR="00DB1D54" w:rsidRPr="00DB1D54" w:rsidRDefault="00DB1D54" w:rsidP="00B56F06">
      <w:pPr>
        <w:numPr>
          <w:ilvl w:val="0"/>
          <w:numId w:val="8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се исходные вещества</w:t>
      </w:r>
    </w:p>
    <w:p w:rsidR="00DB1D54" w:rsidRPr="00DB1D54" w:rsidRDefault="00DB1D54" w:rsidP="00B56F06">
      <w:pPr>
        <w:numPr>
          <w:ilvl w:val="0"/>
          <w:numId w:val="8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хотя бы одно вещество</w:t>
      </w:r>
    </w:p>
    <w:p w:rsidR="00DB1D54" w:rsidRPr="00DB1D54" w:rsidRDefault="00DB1D54" w:rsidP="00B56F06">
      <w:pPr>
        <w:numPr>
          <w:ilvl w:val="0"/>
          <w:numId w:val="8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се участвующие в реакции вещества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овышение концентрации исходных веществ смещает равновесие в сторону реакции</w:t>
      </w:r>
    </w:p>
    <w:p w:rsidR="00DB1D54" w:rsidRPr="00DB1D54" w:rsidRDefault="00DB1D54" w:rsidP="00B56F06">
      <w:pPr>
        <w:numPr>
          <w:ilvl w:val="0"/>
          <w:numId w:val="8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ямой</w:t>
      </w:r>
    </w:p>
    <w:p w:rsidR="00DB1D54" w:rsidRPr="00DB1D54" w:rsidRDefault="00DB1D54" w:rsidP="00B56F06">
      <w:pPr>
        <w:numPr>
          <w:ilvl w:val="0"/>
          <w:numId w:val="8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ратной</w:t>
      </w:r>
    </w:p>
    <w:p w:rsidR="00DB1D54" w:rsidRPr="00DB1D54" w:rsidRDefault="00DB1D54" w:rsidP="00B56F06">
      <w:pPr>
        <w:numPr>
          <w:ilvl w:val="0"/>
          <w:numId w:val="8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кзотермической</w:t>
      </w:r>
    </w:p>
    <w:p w:rsidR="00DB1D54" w:rsidRPr="00DB1D54" w:rsidRDefault="00DB1D54" w:rsidP="00B56F06">
      <w:pPr>
        <w:numPr>
          <w:ilvl w:val="0"/>
          <w:numId w:val="8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дотермической</w:t>
      </w:r>
    </w:p>
    <w:p w:rsidR="00DB1D54" w:rsidRPr="00DB1D54" w:rsidRDefault="00DB1D54" w:rsidP="00B56F06">
      <w:pPr>
        <w:numPr>
          <w:ilvl w:val="0"/>
          <w:numId w:val="8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 образованием меньшего количества газообразных веществ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овышение концентрации продуктов реакции смещает равновесие в сторону реакции</w:t>
      </w:r>
    </w:p>
    <w:p w:rsidR="00DB1D54" w:rsidRPr="00DB1D54" w:rsidRDefault="00DB1D54" w:rsidP="00B56F06">
      <w:pPr>
        <w:numPr>
          <w:ilvl w:val="0"/>
          <w:numId w:val="8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ямой</w:t>
      </w:r>
    </w:p>
    <w:p w:rsidR="00DB1D54" w:rsidRPr="00DB1D54" w:rsidRDefault="00DB1D54" w:rsidP="00B56F06">
      <w:pPr>
        <w:numPr>
          <w:ilvl w:val="0"/>
          <w:numId w:val="8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ратной</w:t>
      </w:r>
    </w:p>
    <w:p w:rsidR="00DB1D54" w:rsidRPr="00DB1D54" w:rsidRDefault="00DB1D54" w:rsidP="00B56F06">
      <w:pPr>
        <w:numPr>
          <w:ilvl w:val="0"/>
          <w:numId w:val="8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кзотермической</w:t>
      </w:r>
    </w:p>
    <w:p w:rsidR="00DB1D54" w:rsidRPr="00DB1D54" w:rsidRDefault="00DB1D54" w:rsidP="00B56F06">
      <w:pPr>
        <w:numPr>
          <w:ilvl w:val="0"/>
          <w:numId w:val="8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дотермической</w:t>
      </w:r>
    </w:p>
    <w:p w:rsidR="00DB1D54" w:rsidRPr="00DB1D54" w:rsidRDefault="00DB1D54" w:rsidP="00B56F06">
      <w:pPr>
        <w:numPr>
          <w:ilvl w:val="0"/>
          <w:numId w:val="8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 образованием меньшего количества газообразных веществ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Для смещения равновесия в реакции синтеза аммиака вправо необходимо</w:t>
      </w:r>
    </w:p>
    <w:p w:rsidR="00DB1D54" w:rsidRPr="00DB1D54" w:rsidRDefault="00DB1D54" w:rsidP="00B56F06">
      <w:pPr>
        <w:numPr>
          <w:ilvl w:val="0"/>
          <w:numId w:val="8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низить температуру</w:t>
      </w:r>
    </w:p>
    <w:p w:rsidR="00DB1D54" w:rsidRPr="00DB1D54" w:rsidRDefault="00DB1D54" w:rsidP="00B56F06">
      <w:pPr>
        <w:numPr>
          <w:ilvl w:val="0"/>
          <w:numId w:val="8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высить температуру</w:t>
      </w:r>
    </w:p>
    <w:p w:rsidR="00DB1D54" w:rsidRPr="00DB1D54" w:rsidRDefault="00DB1D54" w:rsidP="00B56F06">
      <w:pPr>
        <w:numPr>
          <w:ilvl w:val="0"/>
          <w:numId w:val="8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величить концентрацию аммиака</w:t>
      </w:r>
    </w:p>
    <w:p w:rsidR="00DB1D54" w:rsidRPr="00DB1D54" w:rsidRDefault="00DB1D54" w:rsidP="00B56F06">
      <w:pPr>
        <w:numPr>
          <w:ilvl w:val="0"/>
          <w:numId w:val="8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меньшить концентрацию аммиака</w:t>
      </w:r>
    </w:p>
    <w:p w:rsidR="00DB1D54" w:rsidRPr="00DB1D54" w:rsidRDefault="00DB1D54" w:rsidP="00B56F06">
      <w:pPr>
        <w:numPr>
          <w:ilvl w:val="0"/>
          <w:numId w:val="8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величить концентрацию азота и водорода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Для смещения равновесия в реакции синтеза аммиака вправо необходимо</w:t>
      </w:r>
    </w:p>
    <w:p w:rsidR="00DB1D54" w:rsidRPr="00DB1D54" w:rsidRDefault="00DB1D54" w:rsidP="00B56F06">
      <w:pPr>
        <w:numPr>
          <w:ilvl w:val="0"/>
          <w:numId w:val="8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низить давление</w:t>
      </w:r>
    </w:p>
    <w:p w:rsidR="00DB1D54" w:rsidRPr="00DB1D54" w:rsidRDefault="00DB1D54" w:rsidP="00B56F06">
      <w:pPr>
        <w:numPr>
          <w:ilvl w:val="0"/>
          <w:numId w:val="8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высить давление</w:t>
      </w:r>
    </w:p>
    <w:p w:rsidR="00DB1D54" w:rsidRPr="00DB1D54" w:rsidRDefault="00DB1D54" w:rsidP="00B56F06">
      <w:pPr>
        <w:numPr>
          <w:ilvl w:val="0"/>
          <w:numId w:val="8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низить температуру</w:t>
      </w:r>
    </w:p>
    <w:p w:rsidR="00DB1D54" w:rsidRPr="00DB1D54" w:rsidRDefault="00DB1D54" w:rsidP="00B56F06">
      <w:pPr>
        <w:numPr>
          <w:ilvl w:val="0"/>
          <w:numId w:val="8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высить температуру</w:t>
      </w:r>
    </w:p>
    <w:p w:rsidR="00DB1D54" w:rsidRPr="00DB1D54" w:rsidRDefault="00DB1D54" w:rsidP="00B56F06">
      <w:pPr>
        <w:numPr>
          <w:ilvl w:val="0"/>
          <w:numId w:val="8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меньшить концентрацию азота и водорода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Для смещения равновесия в реакции синтеза аммиака вправо необходимо</w:t>
      </w:r>
    </w:p>
    <w:p w:rsidR="00DB1D54" w:rsidRPr="00DB1D54" w:rsidRDefault="00DB1D54" w:rsidP="00B56F06">
      <w:pPr>
        <w:numPr>
          <w:ilvl w:val="0"/>
          <w:numId w:val="9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низить давление</w:t>
      </w:r>
    </w:p>
    <w:p w:rsidR="00DB1D54" w:rsidRPr="00DB1D54" w:rsidRDefault="00DB1D54" w:rsidP="00B56F06">
      <w:pPr>
        <w:numPr>
          <w:ilvl w:val="0"/>
          <w:numId w:val="9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высить давление</w:t>
      </w:r>
    </w:p>
    <w:p w:rsidR="00DB1D54" w:rsidRPr="00DB1D54" w:rsidRDefault="00DB1D54" w:rsidP="00B56F06">
      <w:pPr>
        <w:numPr>
          <w:ilvl w:val="0"/>
          <w:numId w:val="9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высить температуру</w:t>
      </w:r>
    </w:p>
    <w:p w:rsidR="00DB1D54" w:rsidRPr="00DB1D54" w:rsidRDefault="00DB1D54" w:rsidP="00B56F06">
      <w:pPr>
        <w:numPr>
          <w:ilvl w:val="0"/>
          <w:numId w:val="9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величить концентрацию аммиака</w:t>
      </w:r>
    </w:p>
    <w:p w:rsidR="00DB1D54" w:rsidRPr="00DB1D54" w:rsidRDefault="00DB1D54" w:rsidP="00B56F06">
      <w:pPr>
        <w:numPr>
          <w:ilvl w:val="0"/>
          <w:numId w:val="9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меньшить концентрацию азота и водорода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Для смещения равновесия в реакции синтеза аммиака вправо необходимо</w:t>
      </w:r>
    </w:p>
    <w:p w:rsidR="00DB1D54" w:rsidRPr="00DB1D54" w:rsidRDefault="00DB1D54" w:rsidP="00B56F06">
      <w:pPr>
        <w:numPr>
          <w:ilvl w:val="0"/>
          <w:numId w:val="9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низить давление</w:t>
      </w:r>
    </w:p>
    <w:p w:rsidR="00DB1D54" w:rsidRPr="00DB1D54" w:rsidRDefault="00DB1D54" w:rsidP="00B56F06">
      <w:pPr>
        <w:numPr>
          <w:ilvl w:val="0"/>
          <w:numId w:val="9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высить температуру</w:t>
      </w:r>
    </w:p>
    <w:p w:rsidR="00DB1D54" w:rsidRPr="00DB1D54" w:rsidRDefault="00DB1D54" w:rsidP="00B56F06">
      <w:pPr>
        <w:numPr>
          <w:ilvl w:val="0"/>
          <w:numId w:val="9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высить концентрацию аммиака</w:t>
      </w:r>
    </w:p>
    <w:p w:rsidR="00DB1D54" w:rsidRPr="00DB1D54" w:rsidRDefault="00DB1D54" w:rsidP="00B56F06">
      <w:pPr>
        <w:numPr>
          <w:ilvl w:val="0"/>
          <w:numId w:val="9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величить концентрацию азота и водорода</w:t>
      </w:r>
    </w:p>
    <w:p w:rsidR="00DB1D54" w:rsidRPr="00DB1D54" w:rsidRDefault="00DB1D54" w:rsidP="00B56F06">
      <w:pPr>
        <w:numPr>
          <w:ilvl w:val="0"/>
          <w:numId w:val="9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меньшить концентрацию азота и водорода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Для смещения равновесия в реакции синтеза аммиака вправо необходимо</w:t>
      </w:r>
    </w:p>
    <w:p w:rsidR="00DB1D54" w:rsidRPr="00DB1D54" w:rsidRDefault="00DB1D54" w:rsidP="00B56F06">
      <w:pPr>
        <w:numPr>
          <w:ilvl w:val="0"/>
          <w:numId w:val="9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низить давление</w:t>
      </w:r>
    </w:p>
    <w:p w:rsidR="00DB1D54" w:rsidRPr="00DB1D54" w:rsidRDefault="00DB1D54" w:rsidP="00B56F06">
      <w:pPr>
        <w:numPr>
          <w:ilvl w:val="0"/>
          <w:numId w:val="9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высить температуру</w:t>
      </w:r>
    </w:p>
    <w:p w:rsidR="00DB1D54" w:rsidRPr="00DB1D54" w:rsidRDefault="00DB1D54" w:rsidP="00B56F06">
      <w:pPr>
        <w:numPr>
          <w:ilvl w:val="0"/>
          <w:numId w:val="9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величить концентрацию аммиака</w:t>
      </w:r>
    </w:p>
    <w:p w:rsidR="00DB1D54" w:rsidRPr="00DB1D54" w:rsidRDefault="00DB1D54" w:rsidP="00B56F06">
      <w:pPr>
        <w:numPr>
          <w:ilvl w:val="0"/>
          <w:numId w:val="9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меньшить концентрацию аммиака</w:t>
      </w:r>
    </w:p>
    <w:p w:rsidR="00DB1D54" w:rsidRPr="00DB1D54" w:rsidRDefault="00DB1D54" w:rsidP="00B56F06">
      <w:pPr>
        <w:numPr>
          <w:ilvl w:val="0"/>
          <w:numId w:val="9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меньшить концентрацию азота и водорода</w:t>
      </w:r>
    </w:p>
    <w:p w:rsidR="00DB1D54" w:rsidRPr="00DB1D54" w:rsidRDefault="00DB1D54" w:rsidP="00DB1D54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DB1D54" w:rsidRPr="00DB1D54" w:rsidRDefault="00DB1D54" w:rsidP="00B56F06">
      <w:pPr>
        <w:numPr>
          <w:ilvl w:val="0"/>
          <w:numId w:val="286"/>
        </w:numPr>
        <w:autoSpaceDE w:val="0"/>
        <w:autoSpaceDN w:val="0"/>
        <w:adjustRightInd w:val="0"/>
        <w:snapToGrid/>
        <w:spacing w:before="0" w:after="0" w:line="276" w:lineRule="auto"/>
        <w:contextualSpacing/>
        <w:jc w:val="both"/>
        <w:rPr>
          <w:rFonts w:eastAsia="Times New Roman"/>
          <w:b/>
          <w:color w:val="000000"/>
          <w:sz w:val="28"/>
          <w:szCs w:val="28"/>
        </w:rPr>
      </w:pPr>
      <w:r w:rsidRPr="00DB1D54">
        <w:rPr>
          <w:rFonts w:eastAsia="Times New Roman"/>
          <w:b/>
          <w:color w:val="000000"/>
          <w:sz w:val="28"/>
          <w:szCs w:val="28"/>
        </w:rPr>
        <w:t>Введение в биокинетику. Катализ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Химическая кинетика изучает следующие аспекты химических реакций</w:t>
      </w:r>
    </w:p>
    <w:p w:rsidR="00DB1D54" w:rsidRPr="00DB1D54" w:rsidRDefault="00DB1D54" w:rsidP="00B56F06">
      <w:pPr>
        <w:numPr>
          <w:ilvl w:val="0"/>
          <w:numId w:val="4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корости</w:t>
      </w:r>
    </w:p>
    <w:p w:rsidR="00DB1D54" w:rsidRPr="00DB1D54" w:rsidRDefault="00DB1D54" w:rsidP="00B56F06">
      <w:pPr>
        <w:numPr>
          <w:ilvl w:val="0"/>
          <w:numId w:val="4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еханизмы</w:t>
      </w:r>
    </w:p>
    <w:p w:rsidR="00DB1D54" w:rsidRPr="00DB1D54" w:rsidRDefault="00DB1D54" w:rsidP="00B56F06">
      <w:pPr>
        <w:numPr>
          <w:ilvl w:val="0"/>
          <w:numId w:val="4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епловые эффекты</w:t>
      </w:r>
    </w:p>
    <w:p w:rsidR="00DB1D54" w:rsidRPr="00DB1D54" w:rsidRDefault="00DB1D54" w:rsidP="00B56F06">
      <w:pPr>
        <w:numPr>
          <w:ilvl w:val="0"/>
          <w:numId w:val="4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евращения энергии</w:t>
      </w:r>
    </w:p>
    <w:p w:rsidR="00DB1D54" w:rsidRPr="00DB1D54" w:rsidRDefault="00DB1D54" w:rsidP="00B56F06">
      <w:pPr>
        <w:numPr>
          <w:ilvl w:val="0"/>
          <w:numId w:val="4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ермохимические процессы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Большинство реакций в организме человека протекает с участием органических соединений. Такие реакции, как правило</w:t>
      </w:r>
    </w:p>
    <w:p w:rsidR="00DB1D54" w:rsidRPr="00DB1D54" w:rsidRDefault="00DB1D54" w:rsidP="00B56F06">
      <w:pPr>
        <w:numPr>
          <w:ilvl w:val="0"/>
          <w:numId w:val="4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ратимые</w:t>
      </w:r>
    </w:p>
    <w:p w:rsidR="00DB1D54" w:rsidRPr="00DB1D54" w:rsidRDefault="00DB1D54" w:rsidP="00B56F06">
      <w:pPr>
        <w:numPr>
          <w:ilvl w:val="0"/>
          <w:numId w:val="4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еобратимые</w:t>
      </w:r>
    </w:p>
    <w:p w:rsidR="00DB1D54" w:rsidRPr="00DB1D54" w:rsidRDefault="00DB1D54" w:rsidP="00B56F06">
      <w:pPr>
        <w:numPr>
          <w:ilvl w:val="0"/>
          <w:numId w:val="4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омогенные</w:t>
      </w:r>
    </w:p>
    <w:p w:rsidR="00DB1D54" w:rsidRPr="00DB1D54" w:rsidRDefault="00DB1D54" w:rsidP="00B56F06">
      <w:pPr>
        <w:numPr>
          <w:ilvl w:val="0"/>
          <w:numId w:val="4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адикальные</w:t>
      </w:r>
    </w:p>
    <w:p w:rsidR="00DB1D54" w:rsidRPr="00DB1D54" w:rsidRDefault="00DB1D54" w:rsidP="00B56F06">
      <w:pPr>
        <w:numPr>
          <w:ilvl w:val="0"/>
          <w:numId w:val="4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опряженные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Большинство протекающих в организме человека реакций</w:t>
      </w:r>
    </w:p>
    <w:p w:rsidR="00DB1D54" w:rsidRPr="00DB1D54" w:rsidRDefault="00DB1D54" w:rsidP="00B56F06">
      <w:pPr>
        <w:numPr>
          <w:ilvl w:val="0"/>
          <w:numId w:val="5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остые</w:t>
      </w:r>
    </w:p>
    <w:p w:rsidR="00DB1D54" w:rsidRPr="00DB1D54" w:rsidRDefault="00DB1D54" w:rsidP="00B56F06">
      <w:pPr>
        <w:numPr>
          <w:ilvl w:val="0"/>
          <w:numId w:val="5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ложные</w:t>
      </w:r>
    </w:p>
    <w:p w:rsidR="00DB1D54" w:rsidRPr="00DB1D54" w:rsidRDefault="00DB1D54" w:rsidP="00B56F06">
      <w:pPr>
        <w:numPr>
          <w:ilvl w:val="0"/>
          <w:numId w:val="5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еобратимые</w:t>
      </w:r>
    </w:p>
    <w:p w:rsidR="00DB1D54" w:rsidRPr="00DB1D54" w:rsidRDefault="00DB1D54" w:rsidP="00B56F06">
      <w:pPr>
        <w:numPr>
          <w:ilvl w:val="0"/>
          <w:numId w:val="5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адикальные</w:t>
      </w:r>
    </w:p>
    <w:p w:rsidR="00DB1D54" w:rsidRPr="00DB1D54" w:rsidRDefault="00DB1D54" w:rsidP="00B56F06">
      <w:pPr>
        <w:numPr>
          <w:ilvl w:val="0"/>
          <w:numId w:val="5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опряженные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# Протекающие в организме человека процессы </w:t>
      </w:r>
      <w:r w:rsidRPr="00DB1D54">
        <w:rPr>
          <w:rFonts w:eastAsia="Times New Roman"/>
          <w:bCs/>
          <w:sz w:val="28"/>
          <w:szCs w:val="28"/>
        </w:rPr>
        <w:t>гидролиза биополимеров</w:t>
      </w:r>
      <w:r w:rsidRPr="00DB1D54">
        <w:rPr>
          <w:rFonts w:eastAsia="Times New Roman"/>
          <w:sz w:val="28"/>
          <w:szCs w:val="28"/>
        </w:rPr>
        <w:t xml:space="preserve"> (белки, гликоген и т. д.) являются реакциями</w:t>
      </w:r>
    </w:p>
    <w:p w:rsidR="00DB1D54" w:rsidRPr="00DB1D54" w:rsidRDefault="00DB1D54" w:rsidP="00B56F06">
      <w:pPr>
        <w:numPr>
          <w:ilvl w:val="0"/>
          <w:numId w:val="5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цепными</w:t>
      </w:r>
    </w:p>
    <w:p w:rsidR="00DB1D54" w:rsidRPr="00DB1D54" w:rsidRDefault="00DB1D54" w:rsidP="00B56F06">
      <w:pPr>
        <w:numPr>
          <w:ilvl w:val="0"/>
          <w:numId w:val="5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адикальными</w:t>
      </w:r>
    </w:p>
    <w:p w:rsidR="00DB1D54" w:rsidRPr="00DB1D54" w:rsidRDefault="00DB1D54" w:rsidP="00B56F06">
      <w:pPr>
        <w:numPr>
          <w:ilvl w:val="0"/>
          <w:numId w:val="5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опряженными</w:t>
      </w:r>
    </w:p>
    <w:p w:rsidR="00DB1D54" w:rsidRPr="00DB1D54" w:rsidRDefault="00DB1D54" w:rsidP="00B56F06">
      <w:pPr>
        <w:numPr>
          <w:ilvl w:val="0"/>
          <w:numId w:val="5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араллельными</w:t>
      </w:r>
    </w:p>
    <w:p w:rsidR="00DB1D54" w:rsidRPr="00DB1D54" w:rsidRDefault="00DB1D54" w:rsidP="00B56F06">
      <w:pPr>
        <w:numPr>
          <w:ilvl w:val="0"/>
          <w:numId w:val="5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следовательным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ревращение субстрата в продукт происходит через многократное повторение одних и тех же стадий в реакциях</w:t>
      </w:r>
    </w:p>
    <w:p w:rsidR="00DB1D54" w:rsidRPr="00DB1D54" w:rsidRDefault="00DB1D54" w:rsidP="00B56F06">
      <w:pPr>
        <w:numPr>
          <w:ilvl w:val="0"/>
          <w:numId w:val="5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цепных</w:t>
      </w:r>
    </w:p>
    <w:p w:rsidR="00DB1D54" w:rsidRPr="00DB1D54" w:rsidRDefault="00DB1D54" w:rsidP="00B56F06">
      <w:pPr>
        <w:numPr>
          <w:ilvl w:val="0"/>
          <w:numId w:val="5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остых</w:t>
      </w:r>
    </w:p>
    <w:p w:rsidR="00DB1D54" w:rsidRPr="00DB1D54" w:rsidRDefault="00DB1D54" w:rsidP="00B56F06">
      <w:pPr>
        <w:numPr>
          <w:ilvl w:val="0"/>
          <w:numId w:val="5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ложных</w:t>
      </w:r>
    </w:p>
    <w:p w:rsidR="00DB1D54" w:rsidRPr="00DB1D54" w:rsidRDefault="00DB1D54" w:rsidP="00B56F06">
      <w:pPr>
        <w:numPr>
          <w:ilvl w:val="0"/>
          <w:numId w:val="5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опряженных</w:t>
      </w:r>
    </w:p>
    <w:p w:rsidR="00DB1D54" w:rsidRPr="00DB1D54" w:rsidRDefault="00DB1D54" w:rsidP="00B56F06">
      <w:pPr>
        <w:numPr>
          <w:ilvl w:val="0"/>
          <w:numId w:val="5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следовательных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ерекисное окисление липидов – реакция</w:t>
      </w:r>
    </w:p>
    <w:p w:rsidR="00DB1D54" w:rsidRPr="00DB1D54" w:rsidRDefault="00DB1D54" w:rsidP="00B56F06">
      <w:pPr>
        <w:numPr>
          <w:ilvl w:val="0"/>
          <w:numId w:val="5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цепная</w:t>
      </w:r>
    </w:p>
    <w:p w:rsidR="00DB1D54" w:rsidRPr="00DB1D54" w:rsidRDefault="00DB1D54" w:rsidP="00B56F06">
      <w:pPr>
        <w:numPr>
          <w:ilvl w:val="0"/>
          <w:numId w:val="5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остая</w:t>
      </w:r>
    </w:p>
    <w:p w:rsidR="00DB1D54" w:rsidRPr="00DB1D54" w:rsidRDefault="00DB1D54" w:rsidP="00B56F06">
      <w:pPr>
        <w:numPr>
          <w:ilvl w:val="0"/>
          <w:numId w:val="5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ратимая</w:t>
      </w:r>
    </w:p>
    <w:p w:rsidR="00DB1D54" w:rsidRPr="00DB1D54" w:rsidRDefault="00DB1D54" w:rsidP="00B56F06">
      <w:pPr>
        <w:numPr>
          <w:ilvl w:val="0"/>
          <w:numId w:val="5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опряженная</w:t>
      </w:r>
    </w:p>
    <w:p w:rsidR="00DB1D54" w:rsidRPr="00DB1D54" w:rsidRDefault="00DB1D54" w:rsidP="00B56F06">
      <w:pPr>
        <w:numPr>
          <w:ilvl w:val="0"/>
          <w:numId w:val="5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следовательна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ротекающие в организме человека процессы – окисление глюкозы и синтез АТФ – являются реакциями</w:t>
      </w:r>
    </w:p>
    <w:p w:rsidR="00DB1D54" w:rsidRPr="00DB1D54" w:rsidRDefault="00DB1D54" w:rsidP="00B56F06">
      <w:pPr>
        <w:numPr>
          <w:ilvl w:val="0"/>
          <w:numId w:val="5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цепными</w:t>
      </w:r>
    </w:p>
    <w:p w:rsidR="00DB1D54" w:rsidRPr="00DB1D54" w:rsidRDefault="00DB1D54" w:rsidP="00B56F06">
      <w:pPr>
        <w:numPr>
          <w:ilvl w:val="0"/>
          <w:numId w:val="5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адикальными</w:t>
      </w:r>
    </w:p>
    <w:p w:rsidR="00DB1D54" w:rsidRPr="00DB1D54" w:rsidRDefault="00DB1D54" w:rsidP="00B56F06">
      <w:pPr>
        <w:numPr>
          <w:ilvl w:val="0"/>
          <w:numId w:val="5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опряженными</w:t>
      </w:r>
    </w:p>
    <w:p w:rsidR="00DB1D54" w:rsidRPr="00DB1D54" w:rsidRDefault="00DB1D54" w:rsidP="00B56F06">
      <w:pPr>
        <w:numPr>
          <w:ilvl w:val="0"/>
          <w:numId w:val="5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араллельными</w:t>
      </w:r>
    </w:p>
    <w:p w:rsidR="00DB1D54" w:rsidRPr="00DB1D54" w:rsidRDefault="00DB1D54" w:rsidP="00B56F06">
      <w:pPr>
        <w:numPr>
          <w:ilvl w:val="0"/>
          <w:numId w:val="5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следовательным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ротекающие в организме человека процессы синтеза АТФ являются реакциями</w:t>
      </w:r>
    </w:p>
    <w:p w:rsidR="00DB1D54" w:rsidRPr="00DB1D54" w:rsidRDefault="00DB1D54" w:rsidP="00B56F06">
      <w:pPr>
        <w:numPr>
          <w:ilvl w:val="0"/>
          <w:numId w:val="5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остыми</w:t>
      </w:r>
    </w:p>
    <w:p w:rsidR="00DB1D54" w:rsidRPr="00DB1D54" w:rsidRDefault="00DB1D54" w:rsidP="00B56F06">
      <w:pPr>
        <w:numPr>
          <w:ilvl w:val="0"/>
          <w:numId w:val="5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опряженными</w:t>
      </w:r>
    </w:p>
    <w:p w:rsidR="00DB1D54" w:rsidRPr="00DB1D54" w:rsidRDefault="00DB1D54" w:rsidP="00B56F06">
      <w:pPr>
        <w:numPr>
          <w:ilvl w:val="0"/>
          <w:numId w:val="5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кзотермическими</w:t>
      </w:r>
    </w:p>
    <w:p w:rsidR="00DB1D54" w:rsidRPr="00DB1D54" w:rsidRDefault="00DB1D54" w:rsidP="00B56F06">
      <w:pPr>
        <w:numPr>
          <w:ilvl w:val="0"/>
          <w:numId w:val="5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кзергоническими</w:t>
      </w:r>
    </w:p>
    <w:p w:rsidR="00DB1D54" w:rsidRPr="00DB1D54" w:rsidRDefault="00DB1D54" w:rsidP="00B56F06">
      <w:pPr>
        <w:numPr>
          <w:ilvl w:val="0"/>
          <w:numId w:val="5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дергоническим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ротекающие в организме человека процессы окисления глюкозы являются реакциями</w:t>
      </w:r>
    </w:p>
    <w:p w:rsidR="00DB1D54" w:rsidRPr="00DB1D54" w:rsidRDefault="00DB1D54" w:rsidP="00B56F06">
      <w:pPr>
        <w:numPr>
          <w:ilvl w:val="0"/>
          <w:numId w:val="5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остыми</w:t>
      </w:r>
    </w:p>
    <w:p w:rsidR="00DB1D54" w:rsidRPr="00DB1D54" w:rsidRDefault="00DB1D54" w:rsidP="00B56F06">
      <w:pPr>
        <w:numPr>
          <w:ilvl w:val="0"/>
          <w:numId w:val="5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опряженными</w:t>
      </w:r>
    </w:p>
    <w:p w:rsidR="00DB1D54" w:rsidRPr="00DB1D54" w:rsidRDefault="00DB1D54" w:rsidP="00B56F06">
      <w:pPr>
        <w:numPr>
          <w:ilvl w:val="0"/>
          <w:numId w:val="5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дотермическими</w:t>
      </w:r>
    </w:p>
    <w:p w:rsidR="00DB1D54" w:rsidRPr="00DB1D54" w:rsidRDefault="00DB1D54" w:rsidP="00B56F06">
      <w:pPr>
        <w:numPr>
          <w:ilvl w:val="0"/>
          <w:numId w:val="5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кзергоническими</w:t>
      </w:r>
    </w:p>
    <w:p w:rsidR="00DB1D54" w:rsidRPr="00DB1D54" w:rsidRDefault="00DB1D54" w:rsidP="00B56F06">
      <w:pPr>
        <w:numPr>
          <w:ilvl w:val="0"/>
          <w:numId w:val="5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дергоническим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Средняя скорость – это изменение концентрации любого участвующего в реакции вещества, произошедшее за промежуток времени</w:t>
      </w:r>
    </w:p>
    <w:p w:rsidR="00DB1D54" w:rsidRPr="00DB1D54" w:rsidRDefault="00DB1D54" w:rsidP="00B56F06">
      <w:pPr>
        <w:numPr>
          <w:ilvl w:val="0"/>
          <w:numId w:val="5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пределённый</w:t>
      </w:r>
    </w:p>
    <w:p w:rsidR="00DB1D54" w:rsidRPr="00DB1D54" w:rsidRDefault="00DB1D54" w:rsidP="00B56F06">
      <w:pPr>
        <w:numPr>
          <w:ilvl w:val="0"/>
          <w:numId w:val="5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еопределённый</w:t>
      </w:r>
    </w:p>
    <w:p w:rsidR="00DB1D54" w:rsidRPr="00DB1D54" w:rsidRDefault="00DB1D54" w:rsidP="00B56F06">
      <w:pPr>
        <w:numPr>
          <w:ilvl w:val="0"/>
          <w:numId w:val="5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есконечный</w:t>
      </w:r>
    </w:p>
    <w:p w:rsidR="00DB1D54" w:rsidRPr="00DB1D54" w:rsidRDefault="00DB1D54" w:rsidP="00B56F06">
      <w:pPr>
        <w:numPr>
          <w:ilvl w:val="0"/>
          <w:numId w:val="5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есконечно малый</w:t>
      </w:r>
    </w:p>
    <w:p w:rsidR="00DB1D54" w:rsidRPr="00DB1D54" w:rsidRDefault="00DB1D54" w:rsidP="00B56F06">
      <w:pPr>
        <w:numPr>
          <w:ilvl w:val="0"/>
          <w:numId w:val="5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есконечно большой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Истинная скорость – это изменение концентрации любого участвующего в реакции вещества, произошедшее за промежуток времени</w:t>
      </w:r>
    </w:p>
    <w:p w:rsidR="00DB1D54" w:rsidRPr="00DB1D54" w:rsidRDefault="00DB1D54" w:rsidP="00B56F06">
      <w:pPr>
        <w:numPr>
          <w:ilvl w:val="0"/>
          <w:numId w:val="5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ечный</w:t>
      </w:r>
    </w:p>
    <w:p w:rsidR="00DB1D54" w:rsidRPr="00DB1D54" w:rsidRDefault="00DB1D54" w:rsidP="00B56F06">
      <w:pPr>
        <w:numPr>
          <w:ilvl w:val="0"/>
          <w:numId w:val="5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есконечный</w:t>
      </w:r>
    </w:p>
    <w:p w:rsidR="00DB1D54" w:rsidRPr="00DB1D54" w:rsidRDefault="00DB1D54" w:rsidP="00B56F06">
      <w:pPr>
        <w:numPr>
          <w:ilvl w:val="0"/>
          <w:numId w:val="5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пределённый</w:t>
      </w:r>
    </w:p>
    <w:p w:rsidR="00DB1D54" w:rsidRPr="00DB1D54" w:rsidRDefault="00DB1D54" w:rsidP="00B56F06">
      <w:pPr>
        <w:numPr>
          <w:ilvl w:val="0"/>
          <w:numId w:val="5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есконечно малый</w:t>
      </w:r>
    </w:p>
    <w:p w:rsidR="00DB1D54" w:rsidRPr="00DB1D54" w:rsidRDefault="00DB1D54" w:rsidP="00B56F06">
      <w:pPr>
        <w:numPr>
          <w:ilvl w:val="0"/>
          <w:numId w:val="5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есконечно большой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Истинная скорость – это первая производная по времени</w:t>
      </w:r>
    </w:p>
    <w:p w:rsidR="00DB1D54" w:rsidRPr="00DB1D54" w:rsidRDefault="00DB1D54" w:rsidP="00B56F06">
      <w:pPr>
        <w:numPr>
          <w:ilvl w:val="0"/>
          <w:numId w:val="5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и постоянном давлении</w:t>
      </w:r>
    </w:p>
    <w:p w:rsidR="00DB1D54" w:rsidRPr="00DB1D54" w:rsidRDefault="00DB1D54" w:rsidP="00B56F06">
      <w:pPr>
        <w:numPr>
          <w:ilvl w:val="0"/>
          <w:numId w:val="5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и постоянной температуре</w:t>
      </w:r>
    </w:p>
    <w:p w:rsidR="00DB1D54" w:rsidRPr="00DB1D54" w:rsidRDefault="00DB1D54" w:rsidP="00B56F06">
      <w:pPr>
        <w:numPr>
          <w:ilvl w:val="0"/>
          <w:numId w:val="5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и постоянном объёме системы</w:t>
      </w:r>
    </w:p>
    <w:p w:rsidR="00DB1D54" w:rsidRPr="00DB1D54" w:rsidRDefault="00DB1D54" w:rsidP="00B56F06">
      <w:pPr>
        <w:numPr>
          <w:ilvl w:val="0"/>
          <w:numId w:val="5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proofErr w:type="gramStart"/>
      <w:r w:rsidRPr="00DB1D54">
        <w:rPr>
          <w:rFonts w:eastAsia="Times New Roman"/>
          <w:sz w:val="28"/>
          <w:szCs w:val="28"/>
        </w:rPr>
        <w:t>рассчитанная</w:t>
      </w:r>
      <w:proofErr w:type="gramEnd"/>
      <w:r w:rsidRPr="00DB1D54">
        <w:rPr>
          <w:rFonts w:eastAsia="Times New Roman"/>
          <w:sz w:val="28"/>
          <w:szCs w:val="28"/>
        </w:rPr>
        <w:t xml:space="preserve"> для нормальных условий</w:t>
      </w:r>
    </w:p>
    <w:p w:rsidR="00DB1D54" w:rsidRPr="00DB1D54" w:rsidRDefault="00DB1D54" w:rsidP="00B56F06">
      <w:pPr>
        <w:numPr>
          <w:ilvl w:val="0"/>
          <w:numId w:val="5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proofErr w:type="gramStart"/>
      <w:r w:rsidRPr="00DB1D54">
        <w:rPr>
          <w:rFonts w:eastAsia="Times New Roman"/>
          <w:sz w:val="28"/>
          <w:szCs w:val="28"/>
        </w:rPr>
        <w:t>рассчитанная</w:t>
      </w:r>
      <w:proofErr w:type="gramEnd"/>
      <w:r w:rsidRPr="00DB1D54">
        <w:rPr>
          <w:rFonts w:eastAsia="Times New Roman"/>
          <w:sz w:val="28"/>
          <w:szCs w:val="28"/>
        </w:rPr>
        <w:t xml:space="preserve"> для стандартных условий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В соответствии с законом действующих масс скорость химической реакции прямо пропорциональна</w:t>
      </w:r>
    </w:p>
    <w:p w:rsidR="00DB1D54" w:rsidRPr="00DB1D54" w:rsidRDefault="00DB1D54" w:rsidP="00B56F06">
      <w:pPr>
        <w:numPr>
          <w:ilvl w:val="0"/>
          <w:numId w:val="6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авлению</w:t>
      </w:r>
    </w:p>
    <w:p w:rsidR="00DB1D54" w:rsidRPr="00DB1D54" w:rsidRDefault="00DB1D54" w:rsidP="00B56F06">
      <w:pPr>
        <w:numPr>
          <w:ilvl w:val="0"/>
          <w:numId w:val="6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емпературе</w:t>
      </w:r>
    </w:p>
    <w:p w:rsidR="00DB1D54" w:rsidRPr="00DB1D54" w:rsidRDefault="00DB1D54" w:rsidP="00B56F06">
      <w:pPr>
        <w:numPr>
          <w:ilvl w:val="0"/>
          <w:numId w:val="6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и исходных веществ</w:t>
      </w:r>
    </w:p>
    <w:p w:rsidR="00DB1D54" w:rsidRPr="00DB1D54" w:rsidRDefault="00DB1D54" w:rsidP="00B56F06">
      <w:pPr>
        <w:numPr>
          <w:ilvl w:val="0"/>
          <w:numId w:val="6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и продуктов реакции</w:t>
      </w:r>
    </w:p>
    <w:p w:rsidR="00DB1D54" w:rsidRPr="00DB1D54" w:rsidRDefault="00DB1D54" w:rsidP="00B56F06">
      <w:pPr>
        <w:numPr>
          <w:ilvl w:val="0"/>
          <w:numId w:val="6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и всех веществ, участвующих в реакци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*Закон действующих масс применим </w:t>
      </w:r>
      <w:proofErr w:type="gramStart"/>
      <w:r w:rsidRPr="00DB1D54">
        <w:rPr>
          <w:rFonts w:eastAsia="Times New Roman"/>
          <w:sz w:val="28"/>
          <w:szCs w:val="28"/>
        </w:rPr>
        <w:t>к</w:t>
      </w:r>
      <w:proofErr w:type="gramEnd"/>
    </w:p>
    <w:p w:rsidR="00DB1D54" w:rsidRPr="00DB1D54" w:rsidRDefault="00DB1D54" w:rsidP="00B56F06">
      <w:pPr>
        <w:numPr>
          <w:ilvl w:val="0"/>
          <w:numId w:val="6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остым реакциям</w:t>
      </w:r>
    </w:p>
    <w:p w:rsidR="00DB1D54" w:rsidRPr="00DB1D54" w:rsidRDefault="00DB1D54" w:rsidP="00B56F06">
      <w:pPr>
        <w:numPr>
          <w:ilvl w:val="0"/>
          <w:numId w:val="6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ложным реакциям</w:t>
      </w:r>
    </w:p>
    <w:p w:rsidR="00DB1D54" w:rsidRPr="00DB1D54" w:rsidRDefault="00DB1D54" w:rsidP="00B56F06">
      <w:pPr>
        <w:numPr>
          <w:ilvl w:val="0"/>
          <w:numId w:val="6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омогенным реакциям</w:t>
      </w:r>
    </w:p>
    <w:p w:rsidR="00DB1D54" w:rsidRPr="00DB1D54" w:rsidRDefault="00DB1D54" w:rsidP="00B56F06">
      <w:pPr>
        <w:numPr>
          <w:ilvl w:val="0"/>
          <w:numId w:val="6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етерогенным реакциям</w:t>
      </w:r>
    </w:p>
    <w:p w:rsidR="00DB1D54" w:rsidRPr="00DB1D54" w:rsidRDefault="00DB1D54" w:rsidP="00B56F06">
      <w:pPr>
        <w:numPr>
          <w:ilvl w:val="0"/>
          <w:numId w:val="6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следовательным реакциям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Сумма показателей степеней (а + в) в кинетическом уравнении, как правило, находится в пределах</w:t>
      </w:r>
    </w:p>
    <w:p w:rsidR="00DB1D54" w:rsidRPr="00DB1D54" w:rsidRDefault="00DB1D54" w:rsidP="00B56F06">
      <w:pPr>
        <w:numPr>
          <w:ilvl w:val="0"/>
          <w:numId w:val="6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proofErr w:type="gramStart"/>
      <w:r w:rsidRPr="00DB1D54">
        <w:rPr>
          <w:rFonts w:eastAsia="Times New Roman"/>
          <w:sz w:val="28"/>
          <w:szCs w:val="28"/>
        </w:rPr>
        <w:t>0</w:t>
      </w:r>
      <w:proofErr w:type="gramEnd"/>
      <w:r w:rsidRPr="00DB1D54">
        <w:rPr>
          <w:rFonts w:eastAsia="Times New Roman"/>
          <w:sz w:val="28"/>
          <w:szCs w:val="28"/>
        </w:rPr>
        <w:t xml:space="preserve"> &lt; а + в &lt; 3</w:t>
      </w:r>
    </w:p>
    <w:p w:rsidR="00DB1D54" w:rsidRPr="00DB1D54" w:rsidRDefault="00DB1D54" w:rsidP="00B56F06">
      <w:pPr>
        <w:numPr>
          <w:ilvl w:val="0"/>
          <w:numId w:val="6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proofErr w:type="gramStart"/>
      <w:r w:rsidRPr="00DB1D54">
        <w:rPr>
          <w:rFonts w:eastAsia="Times New Roman"/>
          <w:sz w:val="28"/>
          <w:szCs w:val="28"/>
        </w:rPr>
        <w:t>0</w:t>
      </w:r>
      <w:proofErr w:type="gramEnd"/>
      <w:r w:rsidRPr="00DB1D54">
        <w:rPr>
          <w:rFonts w:eastAsia="Times New Roman"/>
          <w:sz w:val="28"/>
          <w:szCs w:val="28"/>
        </w:rPr>
        <w:t xml:space="preserve"> ≤ а + в ≤ 3</w:t>
      </w:r>
    </w:p>
    <w:p w:rsidR="00DB1D54" w:rsidRPr="00DB1D54" w:rsidRDefault="00DB1D54" w:rsidP="00B56F06">
      <w:pPr>
        <w:numPr>
          <w:ilvl w:val="0"/>
          <w:numId w:val="6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proofErr w:type="gramStart"/>
      <w:r w:rsidRPr="00DB1D54">
        <w:rPr>
          <w:rFonts w:eastAsia="Times New Roman"/>
          <w:sz w:val="28"/>
          <w:szCs w:val="28"/>
        </w:rPr>
        <w:t>1</w:t>
      </w:r>
      <w:proofErr w:type="gramEnd"/>
      <w:r w:rsidRPr="00DB1D54">
        <w:rPr>
          <w:rFonts w:eastAsia="Times New Roman"/>
          <w:sz w:val="28"/>
          <w:szCs w:val="28"/>
        </w:rPr>
        <w:t xml:space="preserve"> ≤ а + в ≤ 3</w:t>
      </w:r>
    </w:p>
    <w:p w:rsidR="00DB1D54" w:rsidRPr="00DB1D54" w:rsidRDefault="00DB1D54" w:rsidP="00B56F06">
      <w:pPr>
        <w:numPr>
          <w:ilvl w:val="0"/>
          <w:numId w:val="6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proofErr w:type="gramStart"/>
      <w:r w:rsidRPr="00DB1D54">
        <w:rPr>
          <w:rFonts w:eastAsia="Times New Roman"/>
          <w:sz w:val="28"/>
          <w:szCs w:val="28"/>
        </w:rPr>
        <w:t>1</w:t>
      </w:r>
      <w:proofErr w:type="gramEnd"/>
      <w:r w:rsidRPr="00DB1D54">
        <w:rPr>
          <w:rFonts w:eastAsia="Times New Roman"/>
          <w:sz w:val="28"/>
          <w:szCs w:val="28"/>
        </w:rPr>
        <w:t xml:space="preserve"> &lt; а + в &lt; 3</w:t>
      </w:r>
    </w:p>
    <w:p w:rsidR="00DB1D54" w:rsidRPr="00DB1D54" w:rsidRDefault="00DB1D54" w:rsidP="00B56F06">
      <w:pPr>
        <w:numPr>
          <w:ilvl w:val="0"/>
          <w:numId w:val="6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proofErr w:type="gramStart"/>
      <w:r w:rsidRPr="00DB1D54">
        <w:rPr>
          <w:rFonts w:eastAsia="Times New Roman"/>
          <w:sz w:val="28"/>
          <w:szCs w:val="28"/>
        </w:rPr>
        <w:t>1</w:t>
      </w:r>
      <w:proofErr w:type="gramEnd"/>
      <w:r w:rsidRPr="00DB1D54">
        <w:rPr>
          <w:rFonts w:eastAsia="Times New Roman"/>
          <w:sz w:val="28"/>
          <w:szCs w:val="28"/>
        </w:rPr>
        <w:t xml:space="preserve"> &lt; а + в ≤ 3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# Константа скорости химической реакции зависит </w:t>
      </w:r>
      <w:proofErr w:type="gramStart"/>
      <w:r w:rsidRPr="00DB1D54">
        <w:rPr>
          <w:rFonts w:eastAsia="Times New Roman"/>
          <w:sz w:val="28"/>
          <w:szCs w:val="28"/>
        </w:rPr>
        <w:t>от</w:t>
      </w:r>
      <w:proofErr w:type="gramEnd"/>
    </w:p>
    <w:p w:rsidR="00DB1D54" w:rsidRPr="00DB1D54" w:rsidRDefault="00DB1D54" w:rsidP="00B56F06">
      <w:pPr>
        <w:numPr>
          <w:ilvl w:val="0"/>
          <w:numId w:val="6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авления</w:t>
      </w:r>
    </w:p>
    <w:p w:rsidR="00DB1D54" w:rsidRPr="00DB1D54" w:rsidRDefault="00DB1D54" w:rsidP="00B56F06">
      <w:pPr>
        <w:numPr>
          <w:ilvl w:val="0"/>
          <w:numId w:val="6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емпературы</w:t>
      </w:r>
    </w:p>
    <w:p w:rsidR="00DB1D54" w:rsidRPr="00DB1D54" w:rsidRDefault="00DB1D54" w:rsidP="00B56F06">
      <w:pPr>
        <w:numPr>
          <w:ilvl w:val="0"/>
          <w:numId w:val="6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и исходных веществ</w:t>
      </w:r>
    </w:p>
    <w:p w:rsidR="00DB1D54" w:rsidRPr="00DB1D54" w:rsidRDefault="00DB1D54" w:rsidP="00B56F06">
      <w:pPr>
        <w:numPr>
          <w:ilvl w:val="0"/>
          <w:numId w:val="6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и продуктов реакции</w:t>
      </w:r>
    </w:p>
    <w:p w:rsidR="00DB1D54" w:rsidRPr="00DB1D54" w:rsidRDefault="00DB1D54" w:rsidP="00B56F06">
      <w:pPr>
        <w:numPr>
          <w:ilvl w:val="0"/>
          <w:numId w:val="6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и всех веществ, участвующих в реакци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Молекулярность химической реакции, как правило, может принимать значения</w:t>
      </w:r>
    </w:p>
    <w:p w:rsidR="00DB1D54" w:rsidRPr="00DB1D54" w:rsidRDefault="00DB1D54" w:rsidP="00B56F06">
      <w:pPr>
        <w:numPr>
          <w:ilvl w:val="0"/>
          <w:numId w:val="6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1</w:t>
      </w:r>
    </w:p>
    <w:p w:rsidR="00DB1D54" w:rsidRPr="00DB1D54" w:rsidRDefault="00DB1D54" w:rsidP="00B56F06">
      <w:pPr>
        <w:numPr>
          <w:ilvl w:val="0"/>
          <w:numId w:val="6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2</w:t>
      </w:r>
    </w:p>
    <w:p w:rsidR="00DB1D54" w:rsidRPr="00DB1D54" w:rsidRDefault="00DB1D54" w:rsidP="00B56F06">
      <w:pPr>
        <w:numPr>
          <w:ilvl w:val="0"/>
          <w:numId w:val="6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3</w:t>
      </w:r>
    </w:p>
    <w:p w:rsidR="00DB1D54" w:rsidRPr="00DB1D54" w:rsidRDefault="00DB1D54" w:rsidP="00B56F06">
      <w:pPr>
        <w:numPr>
          <w:ilvl w:val="0"/>
          <w:numId w:val="6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4</w:t>
      </w:r>
    </w:p>
    <w:p w:rsidR="00DB1D54" w:rsidRPr="00DB1D54" w:rsidRDefault="00DB1D54" w:rsidP="00B56F06">
      <w:pPr>
        <w:numPr>
          <w:ilvl w:val="0"/>
          <w:numId w:val="6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5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К реакциям нулевого порядка относятся</w:t>
      </w:r>
    </w:p>
    <w:p w:rsidR="00DB1D54" w:rsidRPr="00DB1D54" w:rsidRDefault="00DB1D54" w:rsidP="00B56F06">
      <w:pPr>
        <w:numPr>
          <w:ilvl w:val="0"/>
          <w:numId w:val="6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еакции гидролиза</w:t>
      </w:r>
    </w:p>
    <w:p w:rsidR="00DB1D54" w:rsidRPr="00DB1D54" w:rsidRDefault="00DB1D54" w:rsidP="00B56F06">
      <w:pPr>
        <w:numPr>
          <w:ilvl w:val="0"/>
          <w:numId w:val="6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еакции изомерного превращения</w:t>
      </w:r>
    </w:p>
    <w:p w:rsidR="00DB1D54" w:rsidRPr="00DB1D54" w:rsidRDefault="00DB1D54" w:rsidP="00B56F06">
      <w:pPr>
        <w:numPr>
          <w:ilvl w:val="0"/>
          <w:numId w:val="6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ечные стадии ферментативных процессов</w:t>
      </w:r>
    </w:p>
    <w:p w:rsidR="00DB1D54" w:rsidRPr="00DB1D54" w:rsidRDefault="00DB1D54" w:rsidP="00B56F06">
      <w:pPr>
        <w:numPr>
          <w:ilvl w:val="0"/>
          <w:numId w:val="6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ачальные стадии ферментативных процессов</w:t>
      </w:r>
    </w:p>
    <w:p w:rsidR="00DB1D54" w:rsidRPr="00DB1D54" w:rsidRDefault="00DB1D54" w:rsidP="00B56F06">
      <w:pPr>
        <w:numPr>
          <w:ilvl w:val="0"/>
          <w:numId w:val="6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еакции взаимодействия антигенов с антителам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Кинетическим уравнением 1 порядка описываются</w:t>
      </w:r>
    </w:p>
    <w:p w:rsidR="00DB1D54" w:rsidRPr="00DB1D54" w:rsidRDefault="00DB1D54" w:rsidP="00B56F06">
      <w:pPr>
        <w:numPr>
          <w:ilvl w:val="0"/>
          <w:numId w:val="6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еакции гидролиза</w:t>
      </w:r>
    </w:p>
    <w:p w:rsidR="00DB1D54" w:rsidRPr="00DB1D54" w:rsidRDefault="00DB1D54" w:rsidP="00B56F06">
      <w:pPr>
        <w:numPr>
          <w:ilvl w:val="0"/>
          <w:numId w:val="6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еакции изомерного превращения</w:t>
      </w:r>
    </w:p>
    <w:p w:rsidR="00DB1D54" w:rsidRPr="00DB1D54" w:rsidRDefault="00DB1D54" w:rsidP="00B56F06">
      <w:pPr>
        <w:numPr>
          <w:ilvl w:val="0"/>
          <w:numId w:val="6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оцессы агглютинации эритроцитов</w:t>
      </w:r>
    </w:p>
    <w:p w:rsidR="00DB1D54" w:rsidRPr="00DB1D54" w:rsidRDefault="00DB1D54" w:rsidP="00B56F06">
      <w:pPr>
        <w:numPr>
          <w:ilvl w:val="0"/>
          <w:numId w:val="6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заимодействие антигенов с антителами</w:t>
      </w:r>
    </w:p>
    <w:p w:rsidR="00DB1D54" w:rsidRPr="00DB1D54" w:rsidRDefault="00DB1D54" w:rsidP="00B56F06">
      <w:pPr>
        <w:numPr>
          <w:ilvl w:val="0"/>
          <w:numId w:val="6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ечные стадии многих ферментативных процессов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Кинетическим уравнением 2 порядка описываются</w:t>
      </w:r>
    </w:p>
    <w:p w:rsidR="00DB1D54" w:rsidRPr="00DB1D54" w:rsidRDefault="00DB1D54" w:rsidP="00B56F06">
      <w:pPr>
        <w:numPr>
          <w:ilvl w:val="0"/>
          <w:numId w:val="6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еакции гидролиза</w:t>
      </w:r>
    </w:p>
    <w:p w:rsidR="00DB1D54" w:rsidRPr="00DB1D54" w:rsidRDefault="00DB1D54" w:rsidP="00B56F06">
      <w:pPr>
        <w:numPr>
          <w:ilvl w:val="0"/>
          <w:numId w:val="6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оцессы агглютинации эритроцитов</w:t>
      </w:r>
    </w:p>
    <w:p w:rsidR="00DB1D54" w:rsidRPr="00DB1D54" w:rsidRDefault="00DB1D54" w:rsidP="00B56F06">
      <w:pPr>
        <w:numPr>
          <w:ilvl w:val="0"/>
          <w:numId w:val="6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ечные стадии ферментативных процессов</w:t>
      </w:r>
    </w:p>
    <w:p w:rsidR="00DB1D54" w:rsidRPr="00DB1D54" w:rsidRDefault="00DB1D54" w:rsidP="00B56F06">
      <w:pPr>
        <w:numPr>
          <w:ilvl w:val="0"/>
          <w:numId w:val="6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ачальные стадии ферментативных процессов</w:t>
      </w:r>
    </w:p>
    <w:p w:rsidR="00DB1D54" w:rsidRPr="00DB1D54" w:rsidRDefault="00DB1D54" w:rsidP="00B56F06">
      <w:pPr>
        <w:numPr>
          <w:ilvl w:val="0"/>
          <w:numId w:val="6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еакции взаимодействия антигенов с антителам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# Правило Вант-Гоффа показывает зависимость скорости химической реакции </w:t>
      </w:r>
      <w:proofErr w:type="gramStart"/>
      <w:r w:rsidRPr="00DB1D54">
        <w:rPr>
          <w:rFonts w:eastAsia="Times New Roman"/>
          <w:sz w:val="28"/>
          <w:szCs w:val="28"/>
        </w:rPr>
        <w:t>от</w:t>
      </w:r>
      <w:proofErr w:type="gramEnd"/>
    </w:p>
    <w:p w:rsidR="00DB1D54" w:rsidRPr="00DB1D54" w:rsidRDefault="00DB1D54" w:rsidP="00B56F06">
      <w:pPr>
        <w:numPr>
          <w:ilvl w:val="0"/>
          <w:numId w:val="6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емпературы</w:t>
      </w:r>
    </w:p>
    <w:p w:rsidR="00DB1D54" w:rsidRPr="00DB1D54" w:rsidRDefault="00DB1D54" w:rsidP="00B56F06">
      <w:pPr>
        <w:numPr>
          <w:ilvl w:val="0"/>
          <w:numId w:val="6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нергии активации</w:t>
      </w:r>
    </w:p>
    <w:p w:rsidR="00DB1D54" w:rsidRPr="00DB1D54" w:rsidRDefault="00DB1D54" w:rsidP="00B56F06">
      <w:pPr>
        <w:numPr>
          <w:ilvl w:val="0"/>
          <w:numId w:val="6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и продуктов реакции</w:t>
      </w:r>
    </w:p>
    <w:p w:rsidR="00DB1D54" w:rsidRPr="00DB1D54" w:rsidRDefault="00DB1D54" w:rsidP="00B56F06">
      <w:pPr>
        <w:numPr>
          <w:ilvl w:val="0"/>
          <w:numId w:val="6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и реагирующих веществ</w:t>
      </w:r>
    </w:p>
    <w:p w:rsidR="00DB1D54" w:rsidRPr="00DB1D54" w:rsidRDefault="00DB1D54" w:rsidP="00B56F06">
      <w:pPr>
        <w:numPr>
          <w:ilvl w:val="0"/>
          <w:numId w:val="6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и любых веществ, участвующих в реакци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Температурный коэффициент в уравнении Вант-Гоффа для биохимических процессов принимает значения</w:t>
      </w:r>
    </w:p>
    <w:p w:rsidR="00DB1D54" w:rsidRPr="00DB1D54" w:rsidRDefault="00DB1D54" w:rsidP="00B56F06">
      <w:pPr>
        <w:numPr>
          <w:ilvl w:val="0"/>
          <w:numId w:val="6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2-5</w:t>
      </w:r>
    </w:p>
    <w:p w:rsidR="00DB1D54" w:rsidRPr="00DB1D54" w:rsidRDefault="00DB1D54" w:rsidP="00B56F06">
      <w:pPr>
        <w:numPr>
          <w:ilvl w:val="0"/>
          <w:numId w:val="6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3-6</w:t>
      </w:r>
    </w:p>
    <w:p w:rsidR="00DB1D54" w:rsidRPr="00DB1D54" w:rsidRDefault="00DB1D54" w:rsidP="00B56F06">
      <w:pPr>
        <w:numPr>
          <w:ilvl w:val="0"/>
          <w:numId w:val="6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6-9</w:t>
      </w:r>
    </w:p>
    <w:p w:rsidR="00DB1D54" w:rsidRPr="00DB1D54" w:rsidRDefault="00DB1D54" w:rsidP="00B56F06">
      <w:pPr>
        <w:numPr>
          <w:ilvl w:val="0"/>
          <w:numId w:val="6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7-10</w:t>
      </w:r>
    </w:p>
    <w:p w:rsidR="00DB1D54" w:rsidRPr="00DB1D54" w:rsidRDefault="00DB1D54" w:rsidP="00B56F06">
      <w:pPr>
        <w:numPr>
          <w:ilvl w:val="0"/>
          <w:numId w:val="6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9-12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# Уравнение Аррениуса показывает зависимость </w:t>
      </w:r>
      <w:proofErr w:type="gramStart"/>
      <w:r w:rsidRPr="00DB1D54">
        <w:rPr>
          <w:rFonts w:eastAsia="Times New Roman"/>
          <w:sz w:val="28"/>
          <w:szCs w:val="28"/>
        </w:rPr>
        <w:t>между</w:t>
      </w:r>
      <w:proofErr w:type="gramEnd"/>
    </w:p>
    <w:p w:rsidR="00DB1D54" w:rsidRPr="00DB1D54" w:rsidRDefault="00DB1D54" w:rsidP="00B56F06">
      <w:pPr>
        <w:numPr>
          <w:ilvl w:val="0"/>
          <w:numId w:val="7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коростью и температурой</w:t>
      </w:r>
    </w:p>
    <w:p w:rsidR="00DB1D54" w:rsidRPr="00DB1D54" w:rsidRDefault="00DB1D54" w:rsidP="00B56F06">
      <w:pPr>
        <w:numPr>
          <w:ilvl w:val="0"/>
          <w:numId w:val="7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коростью и концентрацией реагирующих веществ</w:t>
      </w:r>
    </w:p>
    <w:p w:rsidR="00DB1D54" w:rsidRPr="00DB1D54" w:rsidRDefault="00DB1D54" w:rsidP="00B56F06">
      <w:pPr>
        <w:numPr>
          <w:ilvl w:val="0"/>
          <w:numId w:val="7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коростью и концентрацией любых веществ, участвующих в реакции</w:t>
      </w:r>
    </w:p>
    <w:p w:rsidR="00DB1D54" w:rsidRPr="00DB1D54" w:rsidRDefault="00DB1D54" w:rsidP="00B56F06">
      <w:pPr>
        <w:numPr>
          <w:ilvl w:val="0"/>
          <w:numId w:val="7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стантой скорости и температурой</w:t>
      </w:r>
    </w:p>
    <w:p w:rsidR="00DB1D54" w:rsidRPr="00DB1D54" w:rsidRDefault="00DB1D54" w:rsidP="00B56F06">
      <w:pPr>
        <w:numPr>
          <w:ilvl w:val="0"/>
          <w:numId w:val="7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стантой скорости и концентрацией реагирующих веществ</w:t>
      </w:r>
    </w:p>
    <w:p w:rsidR="00DB1D54" w:rsidRPr="00DB1D54" w:rsidRDefault="00DB1D54" w:rsidP="00DB1D54">
      <w:pPr>
        <w:autoSpaceDE w:val="0"/>
        <w:autoSpaceDN w:val="0"/>
        <w:adjustRightInd w:val="0"/>
        <w:snapToGrid/>
        <w:spacing w:before="0" w:after="0"/>
        <w:ind w:left="435"/>
        <w:jc w:val="both"/>
        <w:rPr>
          <w:rFonts w:eastAsia="Times New Roman"/>
          <w:b/>
          <w:color w:val="000000"/>
          <w:sz w:val="28"/>
          <w:szCs w:val="28"/>
        </w:rPr>
      </w:pPr>
      <w:r w:rsidRPr="00DB1D54">
        <w:rPr>
          <w:rFonts w:eastAsia="Times New Roman"/>
          <w:b/>
          <w:color w:val="000000"/>
          <w:sz w:val="28"/>
          <w:szCs w:val="28"/>
        </w:rPr>
        <w:t>4. Растворы. Общие представления. Растворы и их роль в жизнедеятельности. Осмотические свойства растворов электролитов. Электролиты в организме.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Аномальное свойство воды, делающее её универсальным растворителем полярных соединений</w:t>
      </w:r>
    </w:p>
    <w:p w:rsidR="00DB1D54" w:rsidRPr="00DB1D54" w:rsidRDefault="00DB1D54" w:rsidP="00B56F06">
      <w:pPr>
        <w:numPr>
          <w:ilvl w:val="0"/>
          <w:numId w:val="9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язкость</w:t>
      </w:r>
    </w:p>
    <w:p w:rsidR="00DB1D54" w:rsidRPr="00DB1D54" w:rsidRDefault="00DB1D54" w:rsidP="00B56F06">
      <w:pPr>
        <w:numPr>
          <w:ilvl w:val="0"/>
          <w:numId w:val="9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еплоемкость</w:t>
      </w:r>
    </w:p>
    <w:p w:rsidR="00DB1D54" w:rsidRPr="00DB1D54" w:rsidRDefault="00DB1D54" w:rsidP="00B56F06">
      <w:pPr>
        <w:numPr>
          <w:ilvl w:val="0"/>
          <w:numId w:val="9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тепень ионизации</w:t>
      </w:r>
    </w:p>
    <w:p w:rsidR="00DB1D54" w:rsidRPr="00DB1D54" w:rsidRDefault="00DB1D54" w:rsidP="00B56F06">
      <w:pPr>
        <w:numPr>
          <w:ilvl w:val="0"/>
          <w:numId w:val="9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станта ионизации</w:t>
      </w:r>
    </w:p>
    <w:p w:rsidR="00DB1D54" w:rsidRPr="00DB1D54" w:rsidRDefault="00DB1D54" w:rsidP="00B56F06">
      <w:pPr>
        <w:numPr>
          <w:ilvl w:val="0"/>
          <w:numId w:val="9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иэлектрическая проницаемость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Водородным показателем называется</w:t>
      </w:r>
    </w:p>
    <w:p w:rsidR="00DB1D54" w:rsidRPr="00DB1D54" w:rsidRDefault="00DB1D54" w:rsidP="00B56F06">
      <w:pPr>
        <w:numPr>
          <w:ilvl w:val="0"/>
          <w:numId w:val="9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есятичный логарифм концентрации катионов водорода</w:t>
      </w:r>
    </w:p>
    <w:p w:rsidR="00DB1D54" w:rsidRPr="00DB1D54" w:rsidRDefault="00DB1D54" w:rsidP="00B56F06">
      <w:pPr>
        <w:numPr>
          <w:ilvl w:val="0"/>
          <w:numId w:val="9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трицательный десятичный логарифм концентрации катионов водорода</w:t>
      </w:r>
    </w:p>
    <w:p w:rsidR="00DB1D54" w:rsidRPr="00DB1D54" w:rsidRDefault="00DB1D54" w:rsidP="00B56F06">
      <w:pPr>
        <w:numPr>
          <w:ilvl w:val="0"/>
          <w:numId w:val="9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трицательный натуральный логарифм концентрации катионов водорода</w:t>
      </w:r>
    </w:p>
    <w:p w:rsidR="00DB1D54" w:rsidRPr="00DB1D54" w:rsidRDefault="00DB1D54" w:rsidP="00B56F06">
      <w:pPr>
        <w:numPr>
          <w:ilvl w:val="0"/>
          <w:numId w:val="9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есятичный логарифм концентрации катионов гидроксония</w:t>
      </w:r>
    </w:p>
    <w:p w:rsidR="00DB1D54" w:rsidRPr="00DB1D54" w:rsidRDefault="00DB1D54" w:rsidP="00B56F06">
      <w:pPr>
        <w:numPr>
          <w:ilvl w:val="0"/>
          <w:numId w:val="9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трицательный десятичный логарифм концентрации катионов гидроксони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Водородным показателем называется</w:t>
      </w:r>
    </w:p>
    <w:p w:rsidR="00DB1D54" w:rsidRPr="00DB1D54" w:rsidRDefault="00DB1D54" w:rsidP="00B56F06">
      <w:pPr>
        <w:numPr>
          <w:ilvl w:val="0"/>
          <w:numId w:val="9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есятичный логарифм концентрации катионов водорода</w:t>
      </w:r>
    </w:p>
    <w:p w:rsidR="00DB1D54" w:rsidRPr="00DB1D54" w:rsidRDefault="00DB1D54" w:rsidP="00B56F06">
      <w:pPr>
        <w:numPr>
          <w:ilvl w:val="0"/>
          <w:numId w:val="9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трицательный натуральный логарифм концентрации катионов водорода</w:t>
      </w:r>
    </w:p>
    <w:p w:rsidR="00DB1D54" w:rsidRPr="00DB1D54" w:rsidRDefault="00DB1D54" w:rsidP="00B56F06">
      <w:pPr>
        <w:numPr>
          <w:ilvl w:val="0"/>
          <w:numId w:val="9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есятичный логарифм концентрации катионов гидроксония</w:t>
      </w:r>
    </w:p>
    <w:p w:rsidR="00DB1D54" w:rsidRPr="00DB1D54" w:rsidRDefault="00DB1D54" w:rsidP="00B56F06">
      <w:pPr>
        <w:numPr>
          <w:ilvl w:val="0"/>
          <w:numId w:val="9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трицательный десятичный логарифм концентрации катионов гидроксония</w:t>
      </w:r>
    </w:p>
    <w:p w:rsidR="00DB1D54" w:rsidRPr="00DB1D54" w:rsidRDefault="00DB1D54" w:rsidP="00B56F06">
      <w:pPr>
        <w:numPr>
          <w:ilvl w:val="0"/>
          <w:numId w:val="9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трицательный натуральный логарифм концентрации катионов гидроксони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Водородным показателем называется</w:t>
      </w:r>
    </w:p>
    <w:p w:rsidR="00DB1D54" w:rsidRPr="00DB1D54" w:rsidRDefault="00DB1D54" w:rsidP="00B56F06">
      <w:pPr>
        <w:numPr>
          <w:ilvl w:val="0"/>
          <w:numId w:val="9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есятичный логарифм концентрации катионов водорода</w:t>
      </w:r>
    </w:p>
    <w:p w:rsidR="00DB1D54" w:rsidRPr="00DB1D54" w:rsidRDefault="00DB1D54" w:rsidP="00B56F06">
      <w:pPr>
        <w:numPr>
          <w:ilvl w:val="0"/>
          <w:numId w:val="9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трицательный десятичный логарифм концентрации катионов водорода</w:t>
      </w:r>
    </w:p>
    <w:p w:rsidR="00DB1D54" w:rsidRPr="00DB1D54" w:rsidRDefault="00DB1D54" w:rsidP="00B56F06">
      <w:pPr>
        <w:numPr>
          <w:ilvl w:val="0"/>
          <w:numId w:val="9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трицательный натуральный логарифм концентрации катионов водорода</w:t>
      </w:r>
    </w:p>
    <w:p w:rsidR="00DB1D54" w:rsidRPr="00DB1D54" w:rsidRDefault="00DB1D54" w:rsidP="00B56F06">
      <w:pPr>
        <w:numPr>
          <w:ilvl w:val="0"/>
          <w:numId w:val="9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есятичный логарифм концентрации катионов гидроксония</w:t>
      </w:r>
    </w:p>
    <w:p w:rsidR="00DB1D54" w:rsidRPr="00DB1D54" w:rsidRDefault="00DB1D54" w:rsidP="00B56F06">
      <w:pPr>
        <w:numPr>
          <w:ilvl w:val="0"/>
          <w:numId w:val="9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трицательный натуральный логарифм концентрации катионов гидроксони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Истинные растворы</w:t>
      </w:r>
    </w:p>
    <w:p w:rsidR="00DB1D54" w:rsidRPr="00DB1D54" w:rsidRDefault="00DB1D54" w:rsidP="00B56F06">
      <w:pPr>
        <w:numPr>
          <w:ilvl w:val="0"/>
          <w:numId w:val="9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омогенны</w:t>
      </w:r>
    </w:p>
    <w:p w:rsidR="00DB1D54" w:rsidRPr="00DB1D54" w:rsidRDefault="00DB1D54" w:rsidP="00B56F06">
      <w:pPr>
        <w:numPr>
          <w:ilvl w:val="0"/>
          <w:numId w:val="9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етерогенны</w:t>
      </w:r>
    </w:p>
    <w:p w:rsidR="00DB1D54" w:rsidRPr="00DB1D54" w:rsidRDefault="00DB1D54" w:rsidP="00B56F06">
      <w:pPr>
        <w:numPr>
          <w:ilvl w:val="0"/>
          <w:numId w:val="9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е имеют окраски</w:t>
      </w:r>
    </w:p>
    <w:p w:rsidR="00DB1D54" w:rsidRPr="00DB1D54" w:rsidRDefault="00DB1D54" w:rsidP="00B56F06">
      <w:pPr>
        <w:numPr>
          <w:ilvl w:val="0"/>
          <w:numId w:val="9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ермодинамически устойчивы</w:t>
      </w:r>
    </w:p>
    <w:p w:rsidR="00DB1D54" w:rsidRPr="00DB1D54" w:rsidRDefault="00DB1D54" w:rsidP="00B56F06">
      <w:pPr>
        <w:numPr>
          <w:ilvl w:val="0"/>
          <w:numId w:val="9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ермодинамически неустойчивы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Массовая доля растворенного вещества – это масса вещества</w:t>
      </w:r>
    </w:p>
    <w:p w:rsidR="00DB1D54" w:rsidRPr="00DB1D54" w:rsidRDefault="00DB1D54" w:rsidP="00B56F06">
      <w:pPr>
        <w:numPr>
          <w:ilvl w:val="0"/>
          <w:numId w:val="9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в </w:t>
      </w:r>
      <w:smartTag w:uri="urn:schemas-microsoft-com:office:smarttags" w:element="metricconverter">
        <w:smartTagPr>
          <w:attr w:name="ProductID" w:val="1 л"/>
        </w:smartTagPr>
        <w:r w:rsidRPr="00DB1D54">
          <w:rPr>
            <w:rFonts w:eastAsia="Times New Roman"/>
            <w:sz w:val="28"/>
            <w:szCs w:val="28"/>
          </w:rPr>
          <w:t>1 л</w:t>
        </w:r>
      </w:smartTag>
      <w:r w:rsidRPr="00DB1D54">
        <w:rPr>
          <w:rFonts w:eastAsia="Times New Roman"/>
          <w:sz w:val="28"/>
          <w:szCs w:val="28"/>
        </w:rPr>
        <w:t xml:space="preserve"> раствора</w:t>
      </w:r>
    </w:p>
    <w:p w:rsidR="00DB1D54" w:rsidRPr="00DB1D54" w:rsidRDefault="00DB1D54" w:rsidP="00B56F06">
      <w:pPr>
        <w:numPr>
          <w:ilvl w:val="0"/>
          <w:numId w:val="9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в </w:t>
      </w:r>
      <w:smartTag w:uri="urn:schemas-microsoft-com:office:smarttags" w:element="metricconverter">
        <w:smartTagPr>
          <w:attr w:name="ProductID" w:val="100 г"/>
        </w:smartTagPr>
        <w:r w:rsidRPr="00DB1D54">
          <w:rPr>
            <w:rFonts w:eastAsia="Times New Roman"/>
            <w:sz w:val="28"/>
            <w:szCs w:val="28"/>
          </w:rPr>
          <w:t>100 г</w:t>
        </w:r>
      </w:smartTag>
      <w:r w:rsidRPr="00DB1D54">
        <w:rPr>
          <w:rFonts w:eastAsia="Times New Roman"/>
          <w:sz w:val="28"/>
          <w:szCs w:val="28"/>
        </w:rPr>
        <w:t xml:space="preserve"> раствора</w:t>
      </w:r>
    </w:p>
    <w:p w:rsidR="00DB1D54" w:rsidRPr="00DB1D54" w:rsidRDefault="00DB1D54" w:rsidP="00B56F06">
      <w:pPr>
        <w:numPr>
          <w:ilvl w:val="0"/>
          <w:numId w:val="9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 100 мл раствора</w:t>
      </w:r>
    </w:p>
    <w:p w:rsidR="00DB1D54" w:rsidRPr="00DB1D54" w:rsidRDefault="00DB1D54" w:rsidP="00B56F06">
      <w:pPr>
        <w:numPr>
          <w:ilvl w:val="0"/>
          <w:numId w:val="9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в </w:t>
      </w:r>
      <w:smartTag w:uri="urn:schemas-microsoft-com:office:smarttags" w:element="metricconverter">
        <w:smartTagPr>
          <w:attr w:name="ProductID" w:val="100 г"/>
        </w:smartTagPr>
        <w:r w:rsidRPr="00DB1D54">
          <w:rPr>
            <w:rFonts w:eastAsia="Times New Roman"/>
            <w:sz w:val="28"/>
            <w:szCs w:val="28"/>
          </w:rPr>
          <w:t>100 г</w:t>
        </w:r>
      </w:smartTag>
      <w:r w:rsidRPr="00DB1D54">
        <w:rPr>
          <w:rFonts w:eastAsia="Times New Roman"/>
          <w:sz w:val="28"/>
          <w:szCs w:val="28"/>
        </w:rPr>
        <w:t xml:space="preserve"> растворителя</w:t>
      </w:r>
    </w:p>
    <w:p w:rsidR="00DB1D54" w:rsidRPr="00DB1D54" w:rsidRDefault="00DB1D54" w:rsidP="00B56F06">
      <w:pPr>
        <w:numPr>
          <w:ilvl w:val="0"/>
          <w:numId w:val="9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 100 мл растворител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Молярная концентрация – это количество вещества</w:t>
      </w:r>
    </w:p>
    <w:p w:rsidR="00DB1D54" w:rsidRPr="00DB1D54" w:rsidRDefault="00DB1D54" w:rsidP="00B56F06">
      <w:pPr>
        <w:numPr>
          <w:ilvl w:val="0"/>
          <w:numId w:val="9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в </w:t>
      </w:r>
      <w:smartTag w:uri="urn:schemas-microsoft-com:office:smarttags" w:element="metricconverter">
        <w:smartTagPr>
          <w:attr w:name="ProductID" w:val="1 л"/>
        </w:smartTagPr>
        <w:r w:rsidRPr="00DB1D54">
          <w:rPr>
            <w:rFonts w:eastAsia="Times New Roman"/>
            <w:sz w:val="28"/>
            <w:szCs w:val="28"/>
          </w:rPr>
          <w:t>1 л</w:t>
        </w:r>
      </w:smartTag>
      <w:r w:rsidRPr="00DB1D54">
        <w:rPr>
          <w:rFonts w:eastAsia="Times New Roman"/>
          <w:sz w:val="28"/>
          <w:szCs w:val="28"/>
        </w:rPr>
        <w:t xml:space="preserve"> раствора</w:t>
      </w:r>
    </w:p>
    <w:p w:rsidR="00DB1D54" w:rsidRPr="00DB1D54" w:rsidRDefault="00DB1D54" w:rsidP="00B56F06">
      <w:pPr>
        <w:numPr>
          <w:ilvl w:val="0"/>
          <w:numId w:val="9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в </w:t>
      </w:r>
      <w:smartTag w:uri="urn:schemas-microsoft-com:office:smarttags" w:element="metricconverter">
        <w:smartTagPr>
          <w:attr w:name="ProductID" w:val="1 кг"/>
        </w:smartTagPr>
        <w:r w:rsidRPr="00DB1D54">
          <w:rPr>
            <w:rFonts w:eastAsia="Times New Roman"/>
            <w:sz w:val="28"/>
            <w:szCs w:val="28"/>
          </w:rPr>
          <w:t>1 кг</w:t>
        </w:r>
      </w:smartTag>
      <w:r w:rsidRPr="00DB1D54">
        <w:rPr>
          <w:rFonts w:eastAsia="Times New Roman"/>
          <w:sz w:val="28"/>
          <w:szCs w:val="28"/>
        </w:rPr>
        <w:t xml:space="preserve"> раствора</w:t>
      </w:r>
    </w:p>
    <w:p w:rsidR="00DB1D54" w:rsidRPr="00DB1D54" w:rsidRDefault="00DB1D54" w:rsidP="00B56F06">
      <w:pPr>
        <w:numPr>
          <w:ilvl w:val="0"/>
          <w:numId w:val="9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в </w:t>
      </w:r>
      <w:smartTag w:uri="urn:schemas-microsoft-com:office:smarttags" w:element="metricconverter">
        <w:smartTagPr>
          <w:attr w:name="ProductID" w:val="100 г"/>
        </w:smartTagPr>
        <w:r w:rsidRPr="00DB1D54">
          <w:rPr>
            <w:rFonts w:eastAsia="Times New Roman"/>
            <w:sz w:val="28"/>
            <w:szCs w:val="28"/>
          </w:rPr>
          <w:t>100 г</w:t>
        </w:r>
      </w:smartTag>
      <w:r w:rsidRPr="00DB1D54">
        <w:rPr>
          <w:rFonts w:eastAsia="Times New Roman"/>
          <w:sz w:val="28"/>
          <w:szCs w:val="28"/>
        </w:rPr>
        <w:t xml:space="preserve"> раствора</w:t>
      </w:r>
    </w:p>
    <w:p w:rsidR="00DB1D54" w:rsidRPr="00DB1D54" w:rsidRDefault="00DB1D54" w:rsidP="00B56F06">
      <w:pPr>
        <w:numPr>
          <w:ilvl w:val="0"/>
          <w:numId w:val="9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в </w:t>
      </w:r>
      <w:smartTag w:uri="urn:schemas-microsoft-com:office:smarttags" w:element="metricconverter">
        <w:smartTagPr>
          <w:attr w:name="ProductID" w:val="1 л"/>
        </w:smartTagPr>
        <w:r w:rsidRPr="00DB1D54">
          <w:rPr>
            <w:rFonts w:eastAsia="Times New Roman"/>
            <w:sz w:val="28"/>
            <w:szCs w:val="28"/>
          </w:rPr>
          <w:t>1 л</w:t>
        </w:r>
      </w:smartTag>
      <w:r w:rsidRPr="00DB1D54">
        <w:rPr>
          <w:rFonts w:eastAsia="Times New Roman"/>
          <w:sz w:val="28"/>
          <w:szCs w:val="28"/>
        </w:rPr>
        <w:t xml:space="preserve"> растворителя</w:t>
      </w:r>
    </w:p>
    <w:p w:rsidR="00DB1D54" w:rsidRPr="00DB1D54" w:rsidRDefault="00DB1D54" w:rsidP="00B56F06">
      <w:pPr>
        <w:numPr>
          <w:ilvl w:val="0"/>
          <w:numId w:val="9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в </w:t>
      </w:r>
      <w:smartTag w:uri="urn:schemas-microsoft-com:office:smarttags" w:element="metricconverter">
        <w:smartTagPr>
          <w:attr w:name="ProductID" w:val="1 кг"/>
        </w:smartTagPr>
        <w:r w:rsidRPr="00DB1D54">
          <w:rPr>
            <w:rFonts w:eastAsia="Times New Roman"/>
            <w:sz w:val="28"/>
            <w:szCs w:val="28"/>
          </w:rPr>
          <w:t>1 кг</w:t>
        </w:r>
      </w:smartTag>
      <w:r w:rsidRPr="00DB1D54">
        <w:rPr>
          <w:rFonts w:eastAsia="Times New Roman"/>
          <w:sz w:val="28"/>
          <w:szCs w:val="28"/>
        </w:rPr>
        <w:t xml:space="preserve"> растворител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Моляльность раствора – это количество вещества</w:t>
      </w:r>
    </w:p>
    <w:p w:rsidR="00DB1D54" w:rsidRPr="00DB1D54" w:rsidRDefault="00DB1D54" w:rsidP="00B56F06">
      <w:pPr>
        <w:numPr>
          <w:ilvl w:val="0"/>
          <w:numId w:val="10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в </w:t>
      </w:r>
      <w:smartTag w:uri="urn:schemas-microsoft-com:office:smarttags" w:element="metricconverter">
        <w:smartTagPr>
          <w:attr w:name="ProductID" w:val="1 л"/>
        </w:smartTagPr>
        <w:r w:rsidRPr="00DB1D54">
          <w:rPr>
            <w:rFonts w:eastAsia="Times New Roman"/>
            <w:sz w:val="28"/>
            <w:szCs w:val="28"/>
          </w:rPr>
          <w:t>1 л</w:t>
        </w:r>
      </w:smartTag>
      <w:r w:rsidRPr="00DB1D54">
        <w:rPr>
          <w:rFonts w:eastAsia="Times New Roman"/>
          <w:sz w:val="28"/>
          <w:szCs w:val="28"/>
        </w:rPr>
        <w:t xml:space="preserve"> раствора</w:t>
      </w:r>
    </w:p>
    <w:p w:rsidR="00DB1D54" w:rsidRPr="00DB1D54" w:rsidRDefault="00DB1D54" w:rsidP="00B56F06">
      <w:pPr>
        <w:numPr>
          <w:ilvl w:val="0"/>
          <w:numId w:val="10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в </w:t>
      </w:r>
      <w:smartTag w:uri="urn:schemas-microsoft-com:office:smarttags" w:element="metricconverter">
        <w:smartTagPr>
          <w:attr w:name="ProductID" w:val="1 кг"/>
        </w:smartTagPr>
        <w:r w:rsidRPr="00DB1D54">
          <w:rPr>
            <w:rFonts w:eastAsia="Times New Roman"/>
            <w:sz w:val="28"/>
            <w:szCs w:val="28"/>
          </w:rPr>
          <w:t>1 кг</w:t>
        </w:r>
      </w:smartTag>
      <w:r w:rsidRPr="00DB1D54">
        <w:rPr>
          <w:rFonts w:eastAsia="Times New Roman"/>
          <w:sz w:val="28"/>
          <w:szCs w:val="28"/>
        </w:rPr>
        <w:t xml:space="preserve"> раствора</w:t>
      </w:r>
    </w:p>
    <w:p w:rsidR="00DB1D54" w:rsidRPr="00DB1D54" w:rsidRDefault="00DB1D54" w:rsidP="00B56F06">
      <w:pPr>
        <w:numPr>
          <w:ilvl w:val="0"/>
          <w:numId w:val="10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в </w:t>
      </w:r>
      <w:smartTag w:uri="urn:schemas-microsoft-com:office:smarttags" w:element="metricconverter">
        <w:smartTagPr>
          <w:attr w:name="ProductID" w:val="100 г"/>
        </w:smartTagPr>
        <w:r w:rsidRPr="00DB1D54">
          <w:rPr>
            <w:rFonts w:eastAsia="Times New Roman"/>
            <w:sz w:val="28"/>
            <w:szCs w:val="28"/>
          </w:rPr>
          <w:t>100 г</w:t>
        </w:r>
      </w:smartTag>
      <w:r w:rsidRPr="00DB1D54">
        <w:rPr>
          <w:rFonts w:eastAsia="Times New Roman"/>
          <w:sz w:val="28"/>
          <w:szCs w:val="28"/>
        </w:rPr>
        <w:t xml:space="preserve"> раствора</w:t>
      </w:r>
    </w:p>
    <w:p w:rsidR="00DB1D54" w:rsidRPr="00DB1D54" w:rsidRDefault="00DB1D54" w:rsidP="00B56F06">
      <w:pPr>
        <w:numPr>
          <w:ilvl w:val="0"/>
          <w:numId w:val="10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в </w:t>
      </w:r>
      <w:smartTag w:uri="urn:schemas-microsoft-com:office:smarttags" w:element="metricconverter">
        <w:smartTagPr>
          <w:attr w:name="ProductID" w:val="1 л"/>
        </w:smartTagPr>
        <w:r w:rsidRPr="00DB1D54">
          <w:rPr>
            <w:rFonts w:eastAsia="Times New Roman"/>
            <w:sz w:val="28"/>
            <w:szCs w:val="28"/>
          </w:rPr>
          <w:t>1 л</w:t>
        </w:r>
      </w:smartTag>
      <w:r w:rsidRPr="00DB1D54">
        <w:rPr>
          <w:rFonts w:eastAsia="Times New Roman"/>
          <w:sz w:val="28"/>
          <w:szCs w:val="28"/>
        </w:rPr>
        <w:t xml:space="preserve"> растворителя</w:t>
      </w:r>
    </w:p>
    <w:p w:rsidR="00DB1D54" w:rsidRPr="00DB1D54" w:rsidRDefault="00DB1D54" w:rsidP="00B56F06">
      <w:pPr>
        <w:numPr>
          <w:ilvl w:val="0"/>
          <w:numId w:val="10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в </w:t>
      </w:r>
      <w:smartTag w:uri="urn:schemas-microsoft-com:office:smarttags" w:element="metricconverter">
        <w:smartTagPr>
          <w:attr w:name="ProductID" w:val="1 кг"/>
        </w:smartTagPr>
        <w:r w:rsidRPr="00DB1D54">
          <w:rPr>
            <w:rFonts w:eastAsia="Times New Roman"/>
            <w:sz w:val="28"/>
            <w:szCs w:val="28"/>
          </w:rPr>
          <w:t>1 кг</w:t>
        </w:r>
      </w:smartTag>
      <w:r w:rsidRPr="00DB1D54">
        <w:rPr>
          <w:rFonts w:eastAsia="Times New Roman"/>
          <w:sz w:val="28"/>
          <w:szCs w:val="28"/>
        </w:rPr>
        <w:t xml:space="preserve"> растворител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Закон Генри: растворимость газа в жидкости прямо пропорциональна</w:t>
      </w:r>
    </w:p>
    <w:p w:rsidR="00DB1D54" w:rsidRPr="00DB1D54" w:rsidRDefault="00DB1D54" w:rsidP="00B56F06">
      <w:pPr>
        <w:numPr>
          <w:ilvl w:val="0"/>
          <w:numId w:val="10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авлению</w:t>
      </w:r>
    </w:p>
    <w:p w:rsidR="00DB1D54" w:rsidRPr="00DB1D54" w:rsidRDefault="00DB1D54" w:rsidP="00B56F06">
      <w:pPr>
        <w:numPr>
          <w:ilvl w:val="0"/>
          <w:numId w:val="10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емпературе</w:t>
      </w:r>
    </w:p>
    <w:p w:rsidR="00DB1D54" w:rsidRPr="00DB1D54" w:rsidRDefault="00DB1D54" w:rsidP="00B56F06">
      <w:pPr>
        <w:numPr>
          <w:ilvl w:val="0"/>
          <w:numId w:val="10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и</w:t>
      </w:r>
    </w:p>
    <w:p w:rsidR="00DB1D54" w:rsidRPr="00DB1D54" w:rsidRDefault="00DB1D54" w:rsidP="00B56F06">
      <w:pPr>
        <w:numPr>
          <w:ilvl w:val="0"/>
          <w:numId w:val="10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авлению и концентрации</w:t>
      </w:r>
    </w:p>
    <w:p w:rsidR="00DB1D54" w:rsidRPr="00DB1D54" w:rsidRDefault="00DB1D54" w:rsidP="00B56F06">
      <w:pPr>
        <w:numPr>
          <w:ilvl w:val="0"/>
          <w:numId w:val="10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емпературе и концентраци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Коллигативные свойства растворов</w:t>
      </w:r>
    </w:p>
    <w:p w:rsidR="00DB1D54" w:rsidRPr="00DB1D54" w:rsidRDefault="00DB1D54" w:rsidP="00B56F06">
      <w:pPr>
        <w:numPr>
          <w:ilvl w:val="0"/>
          <w:numId w:val="10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лотность</w:t>
      </w:r>
    </w:p>
    <w:p w:rsidR="00DB1D54" w:rsidRPr="00DB1D54" w:rsidRDefault="00DB1D54" w:rsidP="00B56F06">
      <w:pPr>
        <w:numPr>
          <w:ilvl w:val="0"/>
          <w:numId w:val="10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я</w:t>
      </w:r>
    </w:p>
    <w:p w:rsidR="00DB1D54" w:rsidRPr="00DB1D54" w:rsidRDefault="00DB1D54" w:rsidP="00B56F06">
      <w:pPr>
        <w:numPr>
          <w:ilvl w:val="0"/>
          <w:numId w:val="10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смотическое давление</w:t>
      </w:r>
    </w:p>
    <w:p w:rsidR="00DB1D54" w:rsidRPr="00DB1D54" w:rsidRDefault="00DB1D54" w:rsidP="00B56F06">
      <w:pPr>
        <w:numPr>
          <w:ilvl w:val="0"/>
          <w:numId w:val="10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вышение температуры кипения</w:t>
      </w:r>
    </w:p>
    <w:p w:rsidR="00DB1D54" w:rsidRPr="00DB1D54" w:rsidRDefault="00DB1D54" w:rsidP="00B56F06">
      <w:pPr>
        <w:numPr>
          <w:ilvl w:val="0"/>
          <w:numId w:val="10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нижение температуры замерзани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Коллигативные свойства растворов</w:t>
      </w:r>
    </w:p>
    <w:p w:rsidR="00DB1D54" w:rsidRPr="00DB1D54" w:rsidRDefault="00DB1D54" w:rsidP="00B56F06">
      <w:pPr>
        <w:numPr>
          <w:ilvl w:val="0"/>
          <w:numId w:val="10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язкость</w:t>
      </w:r>
    </w:p>
    <w:p w:rsidR="00DB1D54" w:rsidRPr="00DB1D54" w:rsidRDefault="00DB1D54" w:rsidP="00B56F06">
      <w:pPr>
        <w:numPr>
          <w:ilvl w:val="0"/>
          <w:numId w:val="10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лотность</w:t>
      </w:r>
    </w:p>
    <w:p w:rsidR="00DB1D54" w:rsidRPr="00DB1D54" w:rsidRDefault="00DB1D54" w:rsidP="00B56F06">
      <w:pPr>
        <w:numPr>
          <w:ilvl w:val="0"/>
          <w:numId w:val="10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я</w:t>
      </w:r>
    </w:p>
    <w:p w:rsidR="00DB1D54" w:rsidRPr="00DB1D54" w:rsidRDefault="00DB1D54" w:rsidP="00B56F06">
      <w:pPr>
        <w:numPr>
          <w:ilvl w:val="0"/>
          <w:numId w:val="10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вышение температуры кипения</w:t>
      </w:r>
    </w:p>
    <w:p w:rsidR="00DB1D54" w:rsidRPr="00DB1D54" w:rsidRDefault="00DB1D54" w:rsidP="00B56F06">
      <w:pPr>
        <w:numPr>
          <w:ilvl w:val="0"/>
          <w:numId w:val="10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нижение температуры замерзани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Коллигативные свойства растворов</w:t>
      </w:r>
    </w:p>
    <w:p w:rsidR="00DB1D54" w:rsidRPr="00DB1D54" w:rsidRDefault="00DB1D54" w:rsidP="00B56F06">
      <w:pPr>
        <w:numPr>
          <w:ilvl w:val="0"/>
          <w:numId w:val="10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язкость</w:t>
      </w:r>
    </w:p>
    <w:p w:rsidR="00DB1D54" w:rsidRPr="00DB1D54" w:rsidRDefault="00DB1D54" w:rsidP="00B56F06">
      <w:pPr>
        <w:numPr>
          <w:ilvl w:val="0"/>
          <w:numId w:val="10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екучесть</w:t>
      </w:r>
    </w:p>
    <w:p w:rsidR="00DB1D54" w:rsidRPr="00DB1D54" w:rsidRDefault="00DB1D54" w:rsidP="00B56F06">
      <w:pPr>
        <w:numPr>
          <w:ilvl w:val="0"/>
          <w:numId w:val="10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лотность</w:t>
      </w:r>
    </w:p>
    <w:p w:rsidR="00DB1D54" w:rsidRPr="00DB1D54" w:rsidRDefault="00DB1D54" w:rsidP="00B56F06">
      <w:pPr>
        <w:numPr>
          <w:ilvl w:val="0"/>
          <w:numId w:val="10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я</w:t>
      </w:r>
    </w:p>
    <w:p w:rsidR="00DB1D54" w:rsidRPr="00DB1D54" w:rsidRDefault="00DB1D54" w:rsidP="00B56F06">
      <w:pPr>
        <w:numPr>
          <w:ilvl w:val="0"/>
          <w:numId w:val="10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смотическое давление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Коллигативные свойства растворов</w:t>
      </w:r>
    </w:p>
    <w:p w:rsidR="00DB1D54" w:rsidRPr="00DB1D54" w:rsidRDefault="00DB1D54" w:rsidP="00B56F06">
      <w:pPr>
        <w:numPr>
          <w:ilvl w:val="0"/>
          <w:numId w:val="10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язкость</w:t>
      </w:r>
    </w:p>
    <w:p w:rsidR="00DB1D54" w:rsidRPr="00DB1D54" w:rsidRDefault="00DB1D54" w:rsidP="00B56F06">
      <w:pPr>
        <w:numPr>
          <w:ilvl w:val="0"/>
          <w:numId w:val="10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екучесть</w:t>
      </w:r>
    </w:p>
    <w:p w:rsidR="00DB1D54" w:rsidRPr="00DB1D54" w:rsidRDefault="00DB1D54" w:rsidP="00B56F06">
      <w:pPr>
        <w:numPr>
          <w:ilvl w:val="0"/>
          <w:numId w:val="10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лотность</w:t>
      </w:r>
    </w:p>
    <w:p w:rsidR="00DB1D54" w:rsidRPr="00DB1D54" w:rsidRDefault="00DB1D54" w:rsidP="00B56F06">
      <w:pPr>
        <w:numPr>
          <w:ilvl w:val="0"/>
          <w:numId w:val="10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я</w:t>
      </w:r>
    </w:p>
    <w:p w:rsidR="00DB1D54" w:rsidRPr="00DB1D54" w:rsidRDefault="00DB1D54" w:rsidP="00B56F06">
      <w:pPr>
        <w:numPr>
          <w:ilvl w:val="0"/>
          <w:numId w:val="10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нижение температуры замерзани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Коллигативные свойства растворов</w:t>
      </w:r>
    </w:p>
    <w:p w:rsidR="00DB1D54" w:rsidRPr="00DB1D54" w:rsidRDefault="00DB1D54" w:rsidP="00B56F06">
      <w:pPr>
        <w:numPr>
          <w:ilvl w:val="0"/>
          <w:numId w:val="10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язкость</w:t>
      </w:r>
    </w:p>
    <w:p w:rsidR="00DB1D54" w:rsidRPr="00DB1D54" w:rsidRDefault="00DB1D54" w:rsidP="00B56F06">
      <w:pPr>
        <w:numPr>
          <w:ilvl w:val="0"/>
          <w:numId w:val="10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екучесть</w:t>
      </w:r>
    </w:p>
    <w:p w:rsidR="00DB1D54" w:rsidRPr="00DB1D54" w:rsidRDefault="00DB1D54" w:rsidP="00B56F06">
      <w:pPr>
        <w:numPr>
          <w:ilvl w:val="0"/>
          <w:numId w:val="10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лотность</w:t>
      </w:r>
    </w:p>
    <w:p w:rsidR="00DB1D54" w:rsidRPr="00DB1D54" w:rsidRDefault="00DB1D54" w:rsidP="00B56F06">
      <w:pPr>
        <w:numPr>
          <w:ilvl w:val="0"/>
          <w:numId w:val="10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я</w:t>
      </w:r>
    </w:p>
    <w:p w:rsidR="00DB1D54" w:rsidRPr="00DB1D54" w:rsidRDefault="00DB1D54" w:rsidP="00B56F06">
      <w:pPr>
        <w:numPr>
          <w:ilvl w:val="0"/>
          <w:numId w:val="10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вышение температуры кипени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Закон Рауля: относительное понижение давления насыщенного пара растворителя над раствором нелетучего вещества</w:t>
      </w:r>
    </w:p>
    <w:p w:rsidR="00DB1D54" w:rsidRPr="00DB1D54" w:rsidRDefault="00DB1D54" w:rsidP="00B56F06">
      <w:pPr>
        <w:numPr>
          <w:ilvl w:val="0"/>
          <w:numId w:val="10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авно молярной доле растворителя</w:t>
      </w:r>
    </w:p>
    <w:p w:rsidR="00DB1D54" w:rsidRPr="00DB1D54" w:rsidRDefault="00DB1D54" w:rsidP="00B56F06">
      <w:pPr>
        <w:numPr>
          <w:ilvl w:val="0"/>
          <w:numId w:val="10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авно молярной доле растворенного вещества</w:t>
      </w:r>
    </w:p>
    <w:p w:rsidR="00DB1D54" w:rsidRPr="00DB1D54" w:rsidRDefault="00DB1D54" w:rsidP="00B56F06">
      <w:pPr>
        <w:numPr>
          <w:ilvl w:val="0"/>
          <w:numId w:val="10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ямо пропорционально молярной доле растворителя</w:t>
      </w:r>
    </w:p>
    <w:p w:rsidR="00DB1D54" w:rsidRPr="00DB1D54" w:rsidRDefault="00DB1D54" w:rsidP="00B56F06">
      <w:pPr>
        <w:numPr>
          <w:ilvl w:val="0"/>
          <w:numId w:val="10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ямо пропорционально массе растворенного вещества</w:t>
      </w:r>
    </w:p>
    <w:p w:rsidR="00DB1D54" w:rsidRPr="00DB1D54" w:rsidRDefault="00DB1D54" w:rsidP="00B56F06">
      <w:pPr>
        <w:numPr>
          <w:ilvl w:val="0"/>
          <w:numId w:val="10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ямо пропорционально молярной доле растворенного веществ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Закон Рауля: давление насыщенного пара растворителя над раствором нелетучего вещества</w:t>
      </w:r>
    </w:p>
    <w:p w:rsidR="00DB1D54" w:rsidRPr="00DB1D54" w:rsidRDefault="00DB1D54" w:rsidP="00B56F06">
      <w:pPr>
        <w:numPr>
          <w:ilvl w:val="0"/>
          <w:numId w:val="10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авно молярной доле растворителя</w:t>
      </w:r>
    </w:p>
    <w:p w:rsidR="00DB1D54" w:rsidRPr="00DB1D54" w:rsidRDefault="00DB1D54" w:rsidP="00B56F06">
      <w:pPr>
        <w:numPr>
          <w:ilvl w:val="0"/>
          <w:numId w:val="10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авно молярной доле растворенного вещества</w:t>
      </w:r>
    </w:p>
    <w:p w:rsidR="00DB1D54" w:rsidRPr="00DB1D54" w:rsidRDefault="00DB1D54" w:rsidP="00B56F06">
      <w:pPr>
        <w:numPr>
          <w:ilvl w:val="0"/>
          <w:numId w:val="10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ямо пропорционально молярной доле растворителя</w:t>
      </w:r>
    </w:p>
    <w:p w:rsidR="00DB1D54" w:rsidRPr="00DB1D54" w:rsidRDefault="00DB1D54" w:rsidP="00B56F06">
      <w:pPr>
        <w:numPr>
          <w:ilvl w:val="0"/>
          <w:numId w:val="10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ямо пропорционально массе растворенного вещества</w:t>
      </w:r>
    </w:p>
    <w:p w:rsidR="00DB1D54" w:rsidRPr="00DB1D54" w:rsidRDefault="00DB1D54" w:rsidP="00B56F06">
      <w:pPr>
        <w:numPr>
          <w:ilvl w:val="0"/>
          <w:numId w:val="10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ямо пропорционально молярной доле растворенного веществ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Осмос – это направленное движение молекул растворителя</w:t>
      </w:r>
    </w:p>
    <w:p w:rsidR="00DB1D54" w:rsidRPr="00DB1D54" w:rsidRDefault="00DB1D54" w:rsidP="00B56F06">
      <w:pPr>
        <w:numPr>
          <w:ilvl w:val="0"/>
          <w:numId w:val="10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 растворителя в раствор</w:t>
      </w:r>
    </w:p>
    <w:p w:rsidR="00DB1D54" w:rsidRPr="00DB1D54" w:rsidRDefault="00DB1D54" w:rsidP="00B56F06">
      <w:pPr>
        <w:numPr>
          <w:ilvl w:val="0"/>
          <w:numId w:val="10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 раствора в растворитель</w:t>
      </w:r>
    </w:p>
    <w:p w:rsidR="00DB1D54" w:rsidRPr="00DB1D54" w:rsidRDefault="00DB1D54" w:rsidP="00B56F06">
      <w:pPr>
        <w:numPr>
          <w:ilvl w:val="0"/>
          <w:numId w:val="10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 раствора с большей концентрацией вещества в раствор с меньшей концентрацией вещества</w:t>
      </w:r>
    </w:p>
    <w:p w:rsidR="00DB1D54" w:rsidRPr="00DB1D54" w:rsidRDefault="00DB1D54" w:rsidP="00B56F06">
      <w:pPr>
        <w:numPr>
          <w:ilvl w:val="0"/>
          <w:numId w:val="10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 раствора с меньшей концентрацией вещества в раствор с большей концентрацией вещества</w:t>
      </w:r>
    </w:p>
    <w:p w:rsidR="00DB1D54" w:rsidRPr="00DB1D54" w:rsidRDefault="00DB1D54" w:rsidP="00B56F06">
      <w:pPr>
        <w:numPr>
          <w:ilvl w:val="0"/>
          <w:numId w:val="10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 раствора с большим объемом в раствор с меньшим объемом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Осмос – это направленное движение молекул растворителя</w:t>
      </w:r>
    </w:p>
    <w:p w:rsidR="00DB1D54" w:rsidRPr="00DB1D54" w:rsidRDefault="00DB1D54" w:rsidP="00B56F06">
      <w:pPr>
        <w:numPr>
          <w:ilvl w:val="0"/>
          <w:numId w:val="11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 растворителя в раствор</w:t>
      </w:r>
    </w:p>
    <w:p w:rsidR="00DB1D54" w:rsidRPr="00DB1D54" w:rsidRDefault="00DB1D54" w:rsidP="00B56F06">
      <w:pPr>
        <w:numPr>
          <w:ilvl w:val="0"/>
          <w:numId w:val="11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 раствора в растворитель</w:t>
      </w:r>
    </w:p>
    <w:p w:rsidR="00DB1D54" w:rsidRPr="00DB1D54" w:rsidRDefault="00DB1D54" w:rsidP="00B56F06">
      <w:pPr>
        <w:numPr>
          <w:ilvl w:val="0"/>
          <w:numId w:val="11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 раствора с большей концентрацией вещества в раствор с меньшей концентрацией вещества</w:t>
      </w:r>
    </w:p>
    <w:p w:rsidR="00DB1D54" w:rsidRPr="00DB1D54" w:rsidRDefault="00DB1D54" w:rsidP="00B56F06">
      <w:pPr>
        <w:numPr>
          <w:ilvl w:val="0"/>
          <w:numId w:val="11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 раствора с меньшим объемом в раствор с большим объемом</w:t>
      </w:r>
    </w:p>
    <w:p w:rsidR="00DB1D54" w:rsidRPr="00DB1D54" w:rsidRDefault="00DB1D54" w:rsidP="00B56F06">
      <w:pPr>
        <w:numPr>
          <w:ilvl w:val="0"/>
          <w:numId w:val="11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 раствора с меньшей массой растворенного вещества в раствор с большей массой растворенного веществ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Осмос – это направленное движение молекул растворителя</w:t>
      </w:r>
    </w:p>
    <w:p w:rsidR="00DB1D54" w:rsidRPr="00DB1D54" w:rsidRDefault="00DB1D54" w:rsidP="00B56F06">
      <w:pPr>
        <w:numPr>
          <w:ilvl w:val="0"/>
          <w:numId w:val="11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 раствора в растворитель</w:t>
      </w:r>
    </w:p>
    <w:p w:rsidR="00DB1D54" w:rsidRPr="00DB1D54" w:rsidRDefault="00DB1D54" w:rsidP="00B56F06">
      <w:pPr>
        <w:numPr>
          <w:ilvl w:val="0"/>
          <w:numId w:val="11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 раствора с меньшим объемом в раствор с большим объемом</w:t>
      </w:r>
    </w:p>
    <w:p w:rsidR="00DB1D54" w:rsidRPr="00DB1D54" w:rsidRDefault="00DB1D54" w:rsidP="00B56F06">
      <w:pPr>
        <w:numPr>
          <w:ilvl w:val="0"/>
          <w:numId w:val="11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 раствора с большим объемом в раствор с меньшим объемом</w:t>
      </w:r>
    </w:p>
    <w:p w:rsidR="00DB1D54" w:rsidRPr="00DB1D54" w:rsidRDefault="00DB1D54" w:rsidP="00B56F06">
      <w:pPr>
        <w:numPr>
          <w:ilvl w:val="0"/>
          <w:numId w:val="11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 раствора с меньшей концентрацией вещества в раствор с большей концентрацией вещества</w:t>
      </w:r>
    </w:p>
    <w:p w:rsidR="00DB1D54" w:rsidRPr="00DB1D54" w:rsidRDefault="00DB1D54" w:rsidP="00B56F06">
      <w:pPr>
        <w:numPr>
          <w:ilvl w:val="0"/>
          <w:numId w:val="11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 раствора с большей концентрацией вещества в раствор с меньшей концентрацией веществ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Осмос направлен в сторону раствора, имеющего</w:t>
      </w:r>
    </w:p>
    <w:p w:rsidR="00DB1D54" w:rsidRPr="00DB1D54" w:rsidRDefault="00DB1D54" w:rsidP="00B56F06">
      <w:pPr>
        <w:numPr>
          <w:ilvl w:val="0"/>
          <w:numId w:val="11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ольший объем</w:t>
      </w:r>
    </w:p>
    <w:p w:rsidR="00DB1D54" w:rsidRPr="00DB1D54" w:rsidRDefault="00DB1D54" w:rsidP="00B56F06">
      <w:pPr>
        <w:numPr>
          <w:ilvl w:val="0"/>
          <w:numId w:val="11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еньший объем</w:t>
      </w:r>
    </w:p>
    <w:p w:rsidR="00DB1D54" w:rsidRPr="00DB1D54" w:rsidRDefault="00DB1D54" w:rsidP="00B56F06">
      <w:pPr>
        <w:numPr>
          <w:ilvl w:val="0"/>
          <w:numId w:val="11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еньшую массу</w:t>
      </w:r>
    </w:p>
    <w:p w:rsidR="00DB1D54" w:rsidRPr="00DB1D54" w:rsidRDefault="00DB1D54" w:rsidP="00B56F06">
      <w:pPr>
        <w:numPr>
          <w:ilvl w:val="0"/>
          <w:numId w:val="11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ольшую концентрацию растворенного вещества</w:t>
      </w:r>
    </w:p>
    <w:p w:rsidR="00DB1D54" w:rsidRPr="00DB1D54" w:rsidRDefault="00DB1D54" w:rsidP="00B56F06">
      <w:pPr>
        <w:numPr>
          <w:ilvl w:val="0"/>
          <w:numId w:val="11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еньшую концентрацию растворенного веществ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Закон Вант-Гоффа: осмотическое давление разбавленных растворов неэлектролитов прямо пропорционально</w:t>
      </w:r>
    </w:p>
    <w:p w:rsidR="00DB1D54" w:rsidRPr="00DB1D54" w:rsidRDefault="00DB1D54" w:rsidP="00B56F06">
      <w:pPr>
        <w:numPr>
          <w:ilvl w:val="0"/>
          <w:numId w:val="11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ассе раствора</w:t>
      </w:r>
    </w:p>
    <w:p w:rsidR="00DB1D54" w:rsidRPr="00DB1D54" w:rsidRDefault="00DB1D54" w:rsidP="00B56F06">
      <w:pPr>
        <w:numPr>
          <w:ilvl w:val="0"/>
          <w:numId w:val="11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бсолютной температуре</w:t>
      </w:r>
    </w:p>
    <w:p w:rsidR="00DB1D54" w:rsidRPr="00DB1D54" w:rsidRDefault="00DB1D54" w:rsidP="00B56F06">
      <w:pPr>
        <w:numPr>
          <w:ilvl w:val="0"/>
          <w:numId w:val="11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олярной концентрации раствора</w:t>
      </w:r>
    </w:p>
    <w:p w:rsidR="00DB1D54" w:rsidRPr="00DB1D54" w:rsidRDefault="00DB1D54" w:rsidP="00B56F06">
      <w:pPr>
        <w:numPr>
          <w:ilvl w:val="0"/>
          <w:numId w:val="11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ассовой доле растворённого вещества</w:t>
      </w:r>
    </w:p>
    <w:p w:rsidR="00DB1D54" w:rsidRPr="00DB1D54" w:rsidRDefault="00DB1D54" w:rsidP="00B56F06">
      <w:pPr>
        <w:numPr>
          <w:ilvl w:val="0"/>
          <w:numId w:val="11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олярной доле растворённого веществ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Закон Вант-Гоффа для неэлектролитов описывается уравнением</w:t>
      </w:r>
    </w:p>
    <w:p w:rsidR="00DB1D54" w:rsidRPr="00DB1D54" w:rsidRDefault="00DB1D54" w:rsidP="00B56F06">
      <w:pPr>
        <w:numPr>
          <w:ilvl w:val="0"/>
          <w:numId w:val="11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  <w:lang w:val="en-US"/>
        </w:rPr>
      </w:pPr>
      <w:r w:rsidRPr="00DB1D54">
        <w:rPr>
          <w:rFonts w:eastAsia="Times New Roman"/>
          <w:sz w:val="28"/>
          <w:szCs w:val="28"/>
          <w:lang w:val="en-US"/>
        </w:rPr>
        <w:t>= nRT</w:t>
      </w:r>
    </w:p>
    <w:p w:rsidR="00DB1D54" w:rsidRPr="00DB1D54" w:rsidRDefault="00DB1D54" w:rsidP="00B56F06">
      <w:pPr>
        <w:numPr>
          <w:ilvl w:val="0"/>
          <w:numId w:val="11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  <w:lang w:val="en-US"/>
        </w:rPr>
      </w:pPr>
      <w:r w:rsidRPr="00DB1D54">
        <w:rPr>
          <w:rFonts w:eastAsia="Times New Roman"/>
          <w:sz w:val="28"/>
          <w:szCs w:val="28"/>
          <w:lang w:val="en-US"/>
        </w:rPr>
        <w:t>= mRT</w:t>
      </w:r>
    </w:p>
    <w:p w:rsidR="00DB1D54" w:rsidRPr="00DB1D54" w:rsidRDefault="00DB1D54" w:rsidP="00B56F06">
      <w:pPr>
        <w:numPr>
          <w:ilvl w:val="0"/>
          <w:numId w:val="11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  <w:lang w:val="en-US"/>
        </w:rPr>
      </w:pPr>
      <w:r w:rsidRPr="00DB1D54">
        <w:rPr>
          <w:rFonts w:eastAsia="Times New Roman"/>
          <w:sz w:val="28"/>
          <w:szCs w:val="28"/>
          <w:lang w:val="en-US"/>
        </w:rPr>
        <w:t>= nRT/m</w:t>
      </w:r>
    </w:p>
    <w:p w:rsidR="00DB1D54" w:rsidRPr="00DB1D54" w:rsidRDefault="00DB1D54" w:rsidP="00B56F06">
      <w:pPr>
        <w:numPr>
          <w:ilvl w:val="0"/>
          <w:numId w:val="11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  <w:lang w:val="en-US"/>
        </w:rPr>
      </w:pPr>
      <w:r w:rsidRPr="00DB1D54">
        <w:rPr>
          <w:rFonts w:eastAsia="Times New Roman"/>
          <w:sz w:val="28"/>
          <w:szCs w:val="28"/>
          <w:lang w:val="en-US"/>
        </w:rPr>
        <w:t>= mRT/V</w:t>
      </w:r>
    </w:p>
    <w:p w:rsidR="00DB1D54" w:rsidRPr="00DB1D54" w:rsidRDefault="00DB1D54" w:rsidP="00B56F06">
      <w:pPr>
        <w:numPr>
          <w:ilvl w:val="0"/>
          <w:numId w:val="11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= </w:t>
      </w:r>
      <w:r w:rsidRPr="00DB1D54">
        <w:rPr>
          <w:rFonts w:eastAsia="Times New Roman"/>
          <w:sz w:val="28"/>
          <w:szCs w:val="28"/>
          <w:lang w:val="en-US"/>
        </w:rPr>
        <w:t>mRT</w:t>
      </w:r>
      <w:r w:rsidRPr="00DB1D54">
        <w:rPr>
          <w:rFonts w:eastAsia="Times New Roman"/>
          <w:sz w:val="28"/>
          <w:szCs w:val="28"/>
        </w:rPr>
        <w:t>/</w:t>
      </w:r>
      <w:r w:rsidRPr="00DB1D54">
        <w:rPr>
          <w:rFonts w:eastAsia="Times New Roman"/>
          <w:sz w:val="28"/>
          <w:szCs w:val="28"/>
          <w:lang w:val="en-US"/>
        </w:rPr>
        <w:t>MV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Диссоциация слабых электролитов не зависит от</w:t>
      </w:r>
    </w:p>
    <w:p w:rsidR="00DB1D54" w:rsidRPr="00DB1D54" w:rsidRDefault="00DB1D54" w:rsidP="00B56F06">
      <w:pPr>
        <w:numPr>
          <w:ilvl w:val="0"/>
          <w:numId w:val="11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авления</w:t>
      </w:r>
    </w:p>
    <w:p w:rsidR="00DB1D54" w:rsidRPr="00DB1D54" w:rsidRDefault="00DB1D54" w:rsidP="00B56F06">
      <w:pPr>
        <w:numPr>
          <w:ilvl w:val="0"/>
          <w:numId w:val="11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емпературы</w:t>
      </w:r>
    </w:p>
    <w:p w:rsidR="00DB1D54" w:rsidRPr="00DB1D54" w:rsidRDefault="00DB1D54" w:rsidP="00B56F06">
      <w:pPr>
        <w:numPr>
          <w:ilvl w:val="0"/>
          <w:numId w:val="11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  <w:u w:val="single"/>
        </w:rPr>
      </w:pPr>
      <w:r w:rsidRPr="00DB1D54">
        <w:rPr>
          <w:rFonts w:eastAsia="Times New Roman"/>
          <w:sz w:val="28"/>
          <w:szCs w:val="28"/>
        </w:rPr>
        <w:t>природы электролита</w:t>
      </w:r>
    </w:p>
    <w:p w:rsidR="00DB1D54" w:rsidRPr="00DB1D54" w:rsidRDefault="00DB1D54" w:rsidP="00B56F06">
      <w:pPr>
        <w:numPr>
          <w:ilvl w:val="0"/>
          <w:numId w:val="11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  <w:u w:val="single"/>
        </w:rPr>
      </w:pPr>
      <w:r w:rsidRPr="00DB1D54">
        <w:rPr>
          <w:rFonts w:eastAsia="Times New Roman"/>
          <w:sz w:val="28"/>
          <w:szCs w:val="28"/>
        </w:rPr>
        <w:t>природы растворителя</w:t>
      </w:r>
    </w:p>
    <w:p w:rsidR="00DB1D54" w:rsidRPr="00DB1D54" w:rsidRDefault="00DB1D54" w:rsidP="00B56F06">
      <w:pPr>
        <w:numPr>
          <w:ilvl w:val="0"/>
          <w:numId w:val="11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  <w:u w:val="single"/>
        </w:rPr>
      </w:pPr>
      <w:r w:rsidRPr="00DB1D54">
        <w:rPr>
          <w:rFonts w:eastAsia="Times New Roman"/>
          <w:sz w:val="28"/>
          <w:szCs w:val="28"/>
        </w:rPr>
        <w:t>концентрации раствора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На степень диссоциация слабых электролитов влияет</w:t>
      </w:r>
    </w:p>
    <w:p w:rsidR="00DB1D54" w:rsidRPr="00DB1D54" w:rsidRDefault="00DB1D54" w:rsidP="00B56F06">
      <w:pPr>
        <w:numPr>
          <w:ilvl w:val="0"/>
          <w:numId w:val="11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обавление анионов</w:t>
      </w:r>
    </w:p>
    <w:p w:rsidR="00DB1D54" w:rsidRPr="00DB1D54" w:rsidRDefault="00DB1D54" w:rsidP="00B56F06">
      <w:pPr>
        <w:numPr>
          <w:ilvl w:val="0"/>
          <w:numId w:val="11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обавление катионов</w:t>
      </w:r>
    </w:p>
    <w:p w:rsidR="00DB1D54" w:rsidRPr="00DB1D54" w:rsidRDefault="00DB1D54" w:rsidP="00B56F06">
      <w:pPr>
        <w:numPr>
          <w:ilvl w:val="0"/>
          <w:numId w:val="11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обавление любых ионов</w:t>
      </w:r>
    </w:p>
    <w:p w:rsidR="00DB1D54" w:rsidRPr="00DB1D54" w:rsidRDefault="00DB1D54" w:rsidP="00B56F06">
      <w:pPr>
        <w:numPr>
          <w:ilvl w:val="0"/>
          <w:numId w:val="11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обавление одноименных ионов</w:t>
      </w:r>
    </w:p>
    <w:p w:rsidR="00DB1D54" w:rsidRPr="00DB1D54" w:rsidRDefault="00DB1D54" w:rsidP="00B56F06">
      <w:pPr>
        <w:numPr>
          <w:ilvl w:val="0"/>
          <w:numId w:val="11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обавление гидрофобных неэлектролитов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Закон Вант-Гоффа: осмотическое давление разбавленных растворов электролитов прямо пропорционально</w:t>
      </w:r>
    </w:p>
    <w:p w:rsidR="00DB1D54" w:rsidRPr="00DB1D54" w:rsidRDefault="00DB1D54" w:rsidP="00B56F06">
      <w:pPr>
        <w:numPr>
          <w:ilvl w:val="0"/>
          <w:numId w:val="11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тепени диссоциации</w:t>
      </w:r>
    </w:p>
    <w:p w:rsidR="00DB1D54" w:rsidRPr="00DB1D54" w:rsidRDefault="00DB1D54" w:rsidP="00B56F06">
      <w:pPr>
        <w:numPr>
          <w:ilvl w:val="0"/>
          <w:numId w:val="11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станте диссоциации</w:t>
      </w:r>
    </w:p>
    <w:p w:rsidR="00DB1D54" w:rsidRPr="00DB1D54" w:rsidRDefault="00DB1D54" w:rsidP="00B56F06">
      <w:pPr>
        <w:numPr>
          <w:ilvl w:val="0"/>
          <w:numId w:val="11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бсолютной температуре</w:t>
      </w:r>
    </w:p>
    <w:p w:rsidR="00DB1D54" w:rsidRPr="00DB1D54" w:rsidRDefault="00DB1D54" w:rsidP="00B56F06">
      <w:pPr>
        <w:numPr>
          <w:ilvl w:val="0"/>
          <w:numId w:val="11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олярной концентрации раствора</w:t>
      </w:r>
    </w:p>
    <w:p w:rsidR="00DB1D54" w:rsidRPr="00DB1D54" w:rsidRDefault="00DB1D54" w:rsidP="00B56F06">
      <w:pPr>
        <w:numPr>
          <w:ilvl w:val="0"/>
          <w:numId w:val="11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личеству ионов, образующихся при диссоциаци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Математическое выражение закона Вант-Гоффа для разбавленных растворов электролитов</w:t>
      </w:r>
    </w:p>
    <w:p w:rsidR="00DB1D54" w:rsidRPr="00DB1D54" w:rsidRDefault="00DB1D54" w:rsidP="00B56F06">
      <w:pPr>
        <w:numPr>
          <w:ilvl w:val="0"/>
          <w:numId w:val="11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  <w:lang w:val="en-US"/>
        </w:rPr>
      </w:pPr>
      <w:r w:rsidRPr="00DB1D54">
        <w:rPr>
          <w:rFonts w:eastAsia="Times New Roman"/>
          <w:sz w:val="28"/>
          <w:szCs w:val="28"/>
          <w:lang w:val="en-US"/>
        </w:rPr>
        <w:t>= inRT</w:t>
      </w:r>
    </w:p>
    <w:p w:rsidR="00DB1D54" w:rsidRPr="00DB1D54" w:rsidRDefault="00DB1D54" w:rsidP="00B56F06">
      <w:pPr>
        <w:numPr>
          <w:ilvl w:val="0"/>
          <w:numId w:val="11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  <w:lang w:val="en-US"/>
        </w:rPr>
      </w:pPr>
      <w:r w:rsidRPr="00DB1D54">
        <w:rPr>
          <w:rFonts w:eastAsia="Times New Roman"/>
          <w:sz w:val="28"/>
          <w:szCs w:val="28"/>
          <w:lang w:val="en-US"/>
        </w:rPr>
        <w:t>= imRT</w:t>
      </w:r>
    </w:p>
    <w:p w:rsidR="00DB1D54" w:rsidRPr="00DB1D54" w:rsidRDefault="00DB1D54" w:rsidP="00B56F06">
      <w:pPr>
        <w:numPr>
          <w:ilvl w:val="0"/>
          <w:numId w:val="11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  <w:lang w:val="en-US"/>
        </w:rPr>
      </w:pPr>
      <w:r w:rsidRPr="00DB1D54">
        <w:rPr>
          <w:rFonts w:eastAsia="Times New Roman"/>
          <w:sz w:val="28"/>
          <w:szCs w:val="28"/>
          <w:lang w:val="en-US"/>
        </w:rPr>
        <w:t>= inRT/m</w:t>
      </w:r>
    </w:p>
    <w:p w:rsidR="00DB1D54" w:rsidRPr="00DB1D54" w:rsidRDefault="00DB1D54" w:rsidP="00B56F06">
      <w:pPr>
        <w:numPr>
          <w:ilvl w:val="0"/>
          <w:numId w:val="11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  <w:lang w:val="en-US"/>
        </w:rPr>
      </w:pPr>
      <w:r w:rsidRPr="00DB1D54">
        <w:rPr>
          <w:rFonts w:eastAsia="Times New Roman"/>
          <w:sz w:val="28"/>
          <w:szCs w:val="28"/>
          <w:lang w:val="en-US"/>
        </w:rPr>
        <w:t>= imRT/V</w:t>
      </w:r>
    </w:p>
    <w:p w:rsidR="00DB1D54" w:rsidRPr="00DB1D54" w:rsidRDefault="00DB1D54" w:rsidP="00B56F06">
      <w:pPr>
        <w:numPr>
          <w:ilvl w:val="0"/>
          <w:numId w:val="11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= </w:t>
      </w:r>
      <w:r w:rsidRPr="00DB1D54">
        <w:rPr>
          <w:rFonts w:eastAsia="Times New Roman"/>
          <w:sz w:val="28"/>
          <w:szCs w:val="28"/>
          <w:lang w:val="en-US"/>
        </w:rPr>
        <w:t>imRT</w:t>
      </w:r>
      <w:r w:rsidRPr="00DB1D54">
        <w:rPr>
          <w:rFonts w:eastAsia="Times New Roman"/>
          <w:sz w:val="28"/>
          <w:szCs w:val="28"/>
        </w:rPr>
        <w:t>/</w:t>
      </w:r>
      <w:r w:rsidRPr="00DB1D54">
        <w:rPr>
          <w:rFonts w:eastAsia="Times New Roman"/>
          <w:sz w:val="28"/>
          <w:szCs w:val="28"/>
          <w:lang w:val="en-US"/>
        </w:rPr>
        <w:t>MV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Осмотическое давление разбавленных растворов электролитов прямо пропорционально</w:t>
      </w:r>
    </w:p>
    <w:p w:rsidR="00DB1D54" w:rsidRPr="00DB1D54" w:rsidRDefault="00DB1D54" w:rsidP="00B56F06">
      <w:pPr>
        <w:numPr>
          <w:ilvl w:val="0"/>
          <w:numId w:val="11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ассе раствора</w:t>
      </w:r>
    </w:p>
    <w:p w:rsidR="00DB1D54" w:rsidRPr="00DB1D54" w:rsidRDefault="00DB1D54" w:rsidP="00B56F06">
      <w:pPr>
        <w:numPr>
          <w:ilvl w:val="0"/>
          <w:numId w:val="11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станте диссоциации</w:t>
      </w:r>
    </w:p>
    <w:p w:rsidR="00DB1D54" w:rsidRPr="00DB1D54" w:rsidRDefault="00DB1D54" w:rsidP="00B56F06">
      <w:pPr>
        <w:numPr>
          <w:ilvl w:val="0"/>
          <w:numId w:val="11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бсолютной температуре</w:t>
      </w:r>
    </w:p>
    <w:p w:rsidR="00DB1D54" w:rsidRPr="00DB1D54" w:rsidRDefault="00DB1D54" w:rsidP="00B56F06">
      <w:pPr>
        <w:numPr>
          <w:ilvl w:val="0"/>
          <w:numId w:val="119"/>
        </w:numPr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b/>
          <w:color w:val="000000"/>
          <w:sz w:val="28"/>
          <w:szCs w:val="28"/>
        </w:rPr>
      </w:pPr>
      <w:r w:rsidRPr="00DB1D54">
        <w:rPr>
          <w:rFonts w:eastAsia="Times New Roman"/>
          <w:color w:val="000000"/>
          <w:sz w:val="28"/>
          <w:szCs w:val="28"/>
        </w:rPr>
        <w:t>массовой доле растворённого вещества</w:t>
      </w:r>
    </w:p>
    <w:p w:rsidR="00DB1D54" w:rsidRPr="00DB1D54" w:rsidRDefault="00DB1D54" w:rsidP="00B56F06">
      <w:pPr>
        <w:numPr>
          <w:ilvl w:val="0"/>
          <w:numId w:val="11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олярной доле растворённого веществ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Осмотическое давление разбавленных растворов электролитов прямо пропорционально</w:t>
      </w:r>
    </w:p>
    <w:p w:rsidR="00DB1D54" w:rsidRPr="00DB1D54" w:rsidRDefault="00DB1D54" w:rsidP="00B56F06">
      <w:pPr>
        <w:numPr>
          <w:ilvl w:val="0"/>
          <w:numId w:val="12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ассе раствора</w:t>
      </w:r>
    </w:p>
    <w:p w:rsidR="00DB1D54" w:rsidRPr="00DB1D54" w:rsidRDefault="00DB1D54" w:rsidP="00B56F06">
      <w:pPr>
        <w:numPr>
          <w:ilvl w:val="0"/>
          <w:numId w:val="12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станте диссоциации</w:t>
      </w:r>
    </w:p>
    <w:p w:rsidR="00DB1D54" w:rsidRPr="00DB1D54" w:rsidRDefault="00DB1D54" w:rsidP="00B56F06">
      <w:pPr>
        <w:numPr>
          <w:ilvl w:val="0"/>
          <w:numId w:val="12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олярной концентрации раствора</w:t>
      </w:r>
    </w:p>
    <w:p w:rsidR="00DB1D54" w:rsidRPr="00DB1D54" w:rsidRDefault="00DB1D54" w:rsidP="00B56F06">
      <w:pPr>
        <w:numPr>
          <w:ilvl w:val="0"/>
          <w:numId w:val="120"/>
        </w:numPr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DB1D54">
        <w:rPr>
          <w:rFonts w:eastAsia="Times New Roman"/>
          <w:color w:val="000000"/>
          <w:sz w:val="28"/>
          <w:szCs w:val="28"/>
        </w:rPr>
        <w:t>массовой доле растворённого вещества</w:t>
      </w:r>
    </w:p>
    <w:p w:rsidR="00DB1D54" w:rsidRPr="00DB1D54" w:rsidRDefault="00DB1D54" w:rsidP="00B56F06">
      <w:pPr>
        <w:numPr>
          <w:ilvl w:val="0"/>
          <w:numId w:val="12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олярной доле растворённого веществ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Осмотическое давление разбавленных растворов электролитов прямо пропорционально</w:t>
      </w:r>
    </w:p>
    <w:p w:rsidR="00DB1D54" w:rsidRPr="00DB1D54" w:rsidRDefault="00DB1D54" w:rsidP="00B56F06">
      <w:pPr>
        <w:numPr>
          <w:ilvl w:val="0"/>
          <w:numId w:val="12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ассе раствора</w:t>
      </w:r>
    </w:p>
    <w:p w:rsidR="00DB1D54" w:rsidRPr="00DB1D54" w:rsidRDefault="00DB1D54" w:rsidP="00B56F06">
      <w:pPr>
        <w:numPr>
          <w:ilvl w:val="0"/>
          <w:numId w:val="12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тепени диссоциации</w:t>
      </w:r>
    </w:p>
    <w:p w:rsidR="00DB1D54" w:rsidRPr="00DB1D54" w:rsidRDefault="00DB1D54" w:rsidP="00B56F06">
      <w:pPr>
        <w:numPr>
          <w:ilvl w:val="0"/>
          <w:numId w:val="12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станте диссоциации</w:t>
      </w:r>
    </w:p>
    <w:p w:rsidR="00DB1D54" w:rsidRPr="00DB1D54" w:rsidRDefault="00DB1D54" w:rsidP="00B56F06">
      <w:pPr>
        <w:numPr>
          <w:ilvl w:val="0"/>
          <w:numId w:val="121"/>
        </w:numPr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DB1D54">
        <w:rPr>
          <w:rFonts w:eastAsia="Times New Roman"/>
          <w:color w:val="000000"/>
          <w:sz w:val="28"/>
          <w:szCs w:val="28"/>
        </w:rPr>
        <w:t>массовой доле растворённого вещества</w:t>
      </w:r>
    </w:p>
    <w:p w:rsidR="00DB1D54" w:rsidRPr="00DB1D54" w:rsidRDefault="00DB1D54" w:rsidP="00B56F06">
      <w:pPr>
        <w:numPr>
          <w:ilvl w:val="0"/>
          <w:numId w:val="12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олярной доле растворённого веществ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Осмотическое давление разбавленных растворов электролитов прямо пропорционально</w:t>
      </w:r>
    </w:p>
    <w:p w:rsidR="00DB1D54" w:rsidRPr="00DB1D54" w:rsidRDefault="00DB1D54" w:rsidP="00B56F06">
      <w:pPr>
        <w:numPr>
          <w:ilvl w:val="0"/>
          <w:numId w:val="12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ассе раствора</w:t>
      </w:r>
    </w:p>
    <w:p w:rsidR="00DB1D54" w:rsidRPr="00DB1D54" w:rsidRDefault="00DB1D54" w:rsidP="00B56F06">
      <w:pPr>
        <w:numPr>
          <w:ilvl w:val="0"/>
          <w:numId w:val="12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станте диссоциации</w:t>
      </w:r>
    </w:p>
    <w:p w:rsidR="00DB1D54" w:rsidRPr="00DB1D54" w:rsidRDefault="00DB1D54" w:rsidP="00B56F06">
      <w:pPr>
        <w:numPr>
          <w:ilvl w:val="0"/>
          <w:numId w:val="122"/>
        </w:numPr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DB1D54">
        <w:rPr>
          <w:rFonts w:eastAsia="Times New Roman"/>
          <w:color w:val="000000"/>
          <w:sz w:val="28"/>
          <w:szCs w:val="28"/>
        </w:rPr>
        <w:t>массовой доле растворённого вещества</w:t>
      </w:r>
    </w:p>
    <w:p w:rsidR="00DB1D54" w:rsidRPr="00DB1D54" w:rsidRDefault="00DB1D54" w:rsidP="00B56F06">
      <w:pPr>
        <w:numPr>
          <w:ilvl w:val="0"/>
          <w:numId w:val="12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олярной доле растворённого вещества</w:t>
      </w:r>
    </w:p>
    <w:p w:rsidR="00DB1D54" w:rsidRPr="00DB1D54" w:rsidRDefault="00DB1D54" w:rsidP="00B56F06">
      <w:pPr>
        <w:numPr>
          <w:ilvl w:val="0"/>
          <w:numId w:val="12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личеству ионов, образующихся при диссоциаци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Кажущаяся степень диссоциации и изотонический коэффициент связаны соотношением</w:t>
      </w:r>
    </w:p>
    <w:p w:rsidR="00DB1D54" w:rsidRPr="00DB1D54" w:rsidRDefault="00DB1D54" w:rsidP="00B56F06">
      <w:pPr>
        <w:numPr>
          <w:ilvl w:val="0"/>
          <w:numId w:val="123"/>
        </w:numPr>
        <w:snapToGrid/>
        <w:spacing w:before="0" w:after="0" w:line="276" w:lineRule="auto"/>
        <w:jc w:val="both"/>
        <w:rPr>
          <w:rFonts w:eastAsia="Times New Roman"/>
          <w:position w:val="-24"/>
          <w:sz w:val="28"/>
          <w:szCs w:val="28"/>
          <w:lang w:val="en-US"/>
        </w:rPr>
      </w:pPr>
      <w:r w:rsidRPr="00DB1D54">
        <w:rPr>
          <w:rFonts w:eastAsia="Times New Roman"/>
          <w:position w:val="-24"/>
          <w:sz w:val="28"/>
          <w:szCs w:val="28"/>
          <w:lang w:val="en-US"/>
        </w:rPr>
        <w:t xml:space="preserve">i = </w:t>
      </w:r>
      <w:r w:rsidRPr="00DB1D54">
        <w:rPr>
          <w:rFonts w:eastAsia="Times New Roman"/>
          <w:position w:val="-24"/>
          <w:sz w:val="28"/>
          <w:szCs w:val="28"/>
        </w:rPr>
        <w:t>α</w:t>
      </w:r>
      <w:r w:rsidRPr="00DB1D54">
        <w:rPr>
          <w:rFonts w:eastAsia="Times New Roman"/>
          <w:position w:val="-24"/>
          <w:sz w:val="28"/>
          <w:szCs w:val="28"/>
          <w:lang w:val="en-US"/>
        </w:rPr>
        <w:t xml:space="preserve"> – 1/n – 1</w:t>
      </w:r>
    </w:p>
    <w:p w:rsidR="00DB1D54" w:rsidRPr="00DB1D54" w:rsidRDefault="00DB1D54" w:rsidP="00B56F06">
      <w:pPr>
        <w:numPr>
          <w:ilvl w:val="0"/>
          <w:numId w:val="123"/>
        </w:numPr>
        <w:snapToGrid/>
        <w:spacing w:before="0" w:after="0" w:line="276" w:lineRule="auto"/>
        <w:jc w:val="both"/>
        <w:rPr>
          <w:rFonts w:eastAsia="Times New Roman"/>
          <w:position w:val="-24"/>
          <w:sz w:val="28"/>
          <w:szCs w:val="28"/>
          <w:lang w:val="en-US"/>
        </w:rPr>
      </w:pPr>
      <w:r w:rsidRPr="00DB1D54">
        <w:rPr>
          <w:rFonts w:eastAsia="Times New Roman"/>
          <w:position w:val="-24"/>
          <w:sz w:val="28"/>
          <w:szCs w:val="28"/>
          <w:lang w:val="en-US"/>
        </w:rPr>
        <w:t xml:space="preserve">i = </w:t>
      </w:r>
      <w:r w:rsidRPr="00DB1D54">
        <w:rPr>
          <w:rFonts w:eastAsia="Times New Roman"/>
          <w:position w:val="-24"/>
          <w:sz w:val="28"/>
          <w:szCs w:val="28"/>
        </w:rPr>
        <w:t>α</w:t>
      </w:r>
      <w:r w:rsidRPr="00DB1D54">
        <w:rPr>
          <w:rFonts w:eastAsia="Times New Roman"/>
          <w:position w:val="-24"/>
          <w:sz w:val="28"/>
          <w:szCs w:val="28"/>
          <w:lang w:val="en-US"/>
        </w:rPr>
        <w:t xml:space="preserve"> – 1/n + 1</w:t>
      </w:r>
    </w:p>
    <w:p w:rsidR="00DB1D54" w:rsidRPr="00DB1D54" w:rsidRDefault="00DB1D54" w:rsidP="00B56F06">
      <w:pPr>
        <w:numPr>
          <w:ilvl w:val="0"/>
          <w:numId w:val="123"/>
        </w:numPr>
        <w:snapToGrid/>
        <w:spacing w:before="0" w:after="0" w:line="276" w:lineRule="auto"/>
        <w:jc w:val="both"/>
        <w:rPr>
          <w:rFonts w:eastAsia="Times New Roman"/>
          <w:position w:val="-24"/>
          <w:sz w:val="28"/>
          <w:szCs w:val="28"/>
          <w:lang w:val="en-US"/>
        </w:rPr>
      </w:pPr>
      <w:r w:rsidRPr="00DB1D54">
        <w:rPr>
          <w:rFonts w:eastAsia="Times New Roman"/>
          <w:position w:val="-24"/>
          <w:sz w:val="28"/>
          <w:szCs w:val="28"/>
        </w:rPr>
        <w:t>α</w:t>
      </w:r>
      <w:r w:rsidRPr="00DB1D54">
        <w:rPr>
          <w:rFonts w:eastAsia="Times New Roman"/>
          <w:position w:val="-24"/>
          <w:sz w:val="28"/>
          <w:szCs w:val="28"/>
          <w:lang w:val="en-US"/>
        </w:rPr>
        <w:t xml:space="preserve"> = i – 1/n – 1</w:t>
      </w:r>
    </w:p>
    <w:p w:rsidR="00DB1D54" w:rsidRPr="00DB1D54" w:rsidRDefault="00DB1D54" w:rsidP="00B56F06">
      <w:pPr>
        <w:numPr>
          <w:ilvl w:val="0"/>
          <w:numId w:val="123"/>
        </w:numPr>
        <w:snapToGrid/>
        <w:spacing w:before="0" w:after="0" w:line="276" w:lineRule="auto"/>
        <w:jc w:val="both"/>
        <w:rPr>
          <w:rFonts w:eastAsia="Times New Roman"/>
          <w:position w:val="-24"/>
          <w:sz w:val="28"/>
          <w:szCs w:val="28"/>
          <w:lang w:val="en-US"/>
        </w:rPr>
      </w:pPr>
      <w:r w:rsidRPr="00DB1D54">
        <w:rPr>
          <w:rFonts w:eastAsia="Times New Roman"/>
          <w:position w:val="-24"/>
          <w:sz w:val="28"/>
          <w:szCs w:val="28"/>
        </w:rPr>
        <w:t>α</w:t>
      </w:r>
      <w:r w:rsidRPr="00DB1D54">
        <w:rPr>
          <w:rFonts w:eastAsia="Times New Roman"/>
          <w:position w:val="-24"/>
          <w:sz w:val="28"/>
          <w:szCs w:val="28"/>
          <w:lang w:val="en-US"/>
        </w:rPr>
        <w:t xml:space="preserve"> = i – 1/n + 1</w:t>
      </w:r>
    </w:p>
    <w:p w:rsidR="00DB1D54" w:rsidRPr="00DB1D54" w:rsidRDefault="00DB1D54" w:rsidP="00B56F06">
      <w:pPr>
        <w:numPr>
          <w:ilvl w:val="0"/>
          <w:numId w:val="123"/>
        </w:numPr>
        <w:snapToGrid/>
        <w:spacing w:before="0" w:after="0" w:line="276" w:lineRule="auto"/>
        <w:jc w:val="both"/>
        <w:rPr>
          <w:rFonts w:eastAsia="Times New Roman"/>
          <w:position w:val="-24"/>
          <w:sz w:val="28"/>
          <w:szCs w:val="28"/>
          <w:lang w:val="en-US"/>
        </w:rPr>
      </w:pPr>
      <w:r w:rsidRPr="00DB1D54">
        <w:rPr>
          <w:rFonts w:eastAsia="Times New Roman"/>
          <w:position w:val="-24"/>
          <w:sz w:val="28"/>
          <w:szCs w:val="28"/>
        </w:rPr>
        <w:t>α</w:t>
      </w:r>
      <w:r w:rsidRPr="00DB1D54">
        <w:rPr>
          <w:rFonts w:eastAsia="Times New Roman"/>
          <w:position w:val="-24"/>
          <w:sz w:val="28"/>
          <w:szCs w:val="28"/>
          <w:lang w:val="en-US"/>
        </w:rPr>
        <w:t xml:space="preserve"> = n – 1/i – 1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Изотонический коэффициент рассчитывается по формуле</w:t>
      </w:r>
    </w:p>
    <w:p w:rsidR="00DB1D54" w:rsidRPr="00DB1D54" w:rsidRDefault="00DB1D54" w:rsidP="00B56F06">
      <w:pPr>
        <w:numPr>
          <w:ilvl w:val="0"/>
          <w:numId w:val="124"/>
        </w:numPr>
        <w:snapToGrid/>
        <w:spacing w:before="0" w:after="0" w:line="276" w:lineRule="auto"/>
        <w:jc w:val="both"/>
        <w:rPr>
          <w:rFonts w:eastAsia="Times New Roman"/>
          <w:position w:val="-24"/>
          <w:sz w:val="28"/>
          <w:szCs w:val="28"/>
        </w:rPr>
      </w:pPr>
      <w:r w:rsidRPr="00DB1D54">
        <w:rPr>
          <w:rFonts w:eastAsia="Times New Roman"/>
          <w:position w:val="-24"/>
          <w:sz w:val="28"/>
          <w:szCs w:val="28"/>
          <w:lang w:val="en-US"/>
        </w:rPr>
        <w:t>i</w:t>
      </w:r>
      <w:r w:rsidRPr="00DB1D54">
        <w:rPr>
          <w:rFonts w:eastAsia="Times New Roman"/>
          <w:position w:val="-24"/>
          <w:sz w:val="28"/>
          <w:szCs w:val="28"/>
        </w:rPr>
        <w:t xml:space="preserve"> = α – 1/</w:t>
      </w:r>
      <w:r w:rsidRPr="00DB1D54">
        <w:rPr>
          <w:rFonts w:eastAsia="Times New Roman"/>
          <w:position w:val="-24"/>
          <w:sz w:val="28"/>
          <w:szCs w:val="28"/>
          <w:lang w:val="en-US"/>
        </w:rPr>
        <w:t>n</w:t>
      </w:r>
      <w:r w:rsidRPr="00DB1D54">
        <w:rPr>
          <w:rFonts w:eastAsia="Times New Roman"/>
          <w:position w:val="-24"/>
          <w:sz w:val="28"/>
          <w:szCs w:val="28"/>
        </w:rPr>
        <w:t xml:space="preserve"> – 1</w:t>
      </w:r>
    </w:p>
    <w:p w:rsidR="00DB1D54" w:rsidRPr="00DB1D54" w:rsidRDefault="00DB1D54" w:rsidP="00B56F06">
      <w:pPr>
        <w:numPr>
          <w:ilvl w:val="0"/>
          <w:numId w:val="124"/>
        </w:numPr>
        <w:snapToGrid/>
        <w:spacing w:before="0" w:after="0" w:line="276" w:lineRule="auto"/>
        <w:jc w:val="both"/>
        <w:rPr>
          <w:rFonts w:eastAsia="Times New Roman"/>
          <w:position w:val="-24"/>
          <w:sz w:val="28"/>
          <w:szCs w:val="28"/>
          <w:lang w:val="en-US"/>
        </w:rPr>
      </w:pPr>
      <w:r w:rsidRPr="00DB1D54">
        <w:rPr>
          <w:rFonts w:eastAsia="Times New Roman"/>
          <w:position w:val="-24"/>
          <w:sz w:val="28"/>
          <w:szCs w:val="28"/>
          <w:lang w:val="en-US"/>
        </w:rPr>
        <w:t xml:space="preserve">i = 1 – </w:t>
      </w:r>
      <w:r w:rsidRPr="00DB1D54">
        <w:rPr>
          <w:rFonts w:eastAsia="Times New Roman"/>
          <w:position w:val="-24"/>
          <w:sz w:val="28"/>
          <w:szCs w:val="28"/>
        </w:rPr>
        <w:t>α</w:t>
      </w:r>
      <w:r w:rsidRPr="00DB1D54">
        <w:rPr>
          <w:rFonts w:eastAsia="Times New Roman"/>
          <w:position w:val="-24"/>
          <w:sz w:val="28"/>
          <w:szCs w:val="28"/>
          <w:lang w:val="en-US"/>
        </w:rPr>
        <w:t>(n + 1)</w:t>
      </w:r>
    </w:p>
    <w:p w:rsidR="00DB1D54" w:rsidRPr="00DB1D54" w:rsidRDefault="00DB1D54" w:rsidP="00B56F06">
      <w:pPr>
        <w:numPr>
          <w:ilvl w:val="0"/>
          <w:numId w:val="124"/>
        </w:numPr>
        <w:snapToGrid/>
        <w:spacing w:before="0" w:after="0" w:line="276" w:lineRule="auto"/>
        <w:jc w:val="both"/>
        <w:rPr>
          <w:rFonts w:eastAsia="Times New Roman"/>
          <w:position w:val="-24"/>
          <w:sz w:val="28"/>
          <w:szCs w:val="28"/>
          <w:lang w:val="en-US"/>
        </w:rPr>
      </w:pPr>
      <w:r w:rsidRPr="00DB1D54">
        <w:rPr>
          <w:rFonts w:eastAsia="Times New Roman"/>
          <w:position w:val="-24"/>
          <w:sz w:val="28"/>
          <w:szCs w:val="28"/>
          <w:lang w:val="en-US"/>
        </w:rPr>
        <w:t xml:space="preserve">i = 1 + </w:t>
      </w:r>
      <w:r w:rsidRPr="00DB1D54">
        <w:rPr>
          <w:rFonts w:eastAsia="Times New Roman"/>
          <w:position w:val="-24"/>
          <w:sz w:val="28"/>
          <w:szCs w:val="28"/>
        </w:rPr>
        <w:t>α</w:t>
      </w:r>
      <w:r w:rsidRPr="00DB1D54">
        <w:rPr>
          <w:rFonts w:eastAsia="Times New Roman"/>
          <w:position w:val="-24"/>
          <w:sz w:val="28"/>
          <w:szCs w:val="28"/>
          <w:lang w:val="en-US"/>
        </w:rPr>
        <w:t>(n + 1)</w:t>
      </w:r>
    </w:p>
    <w:p w:rsidR="00DB1D54" w:rsidRPr="00DB1D54" w:rsidRDefault="00DB1D54" w:rsidP="00B56F06">
      <w:pPr>
        <w:numPr>
          <w:ilvl w:val="0"/>
          <w:numId w:val="124"/>
        </w:numPr>
        <w:snapToGrid/>
        <w:spacing w:before="0" w:after="0" w:line="276" w:lineRule="auto"/>
        <w:jc w:val="both"/>
        <w:rPr>
          <w:rFonts w:eastAsia="Times New Roman"/>
          <w:position w:val="-24"/>
          <w:sz w:val="28"/>
          <w:szCs w:val="28"/>
          <w:lang w:val="en-US"/>
        </w:rPr>
      </w:pPr>
      <w:r w:rsidRPr="00DB1D54">
        <w:rPr>
          <w:rFonts w:eastAsia="Times New Roman"/>
          <w:position w:val="-24"/>
          <w:sz w:val="28"/>
          <w:szCs w:val="28"/>
          <w:lang w:val="en-US"/>
        </w:rPr>
        <w:t xml:space="preserve">i = 1 + </w:t>
      </w:r>
      <w:r w:rsidRPr="00DB1D54">
        <w:rPr>
          <w:rFonts w:eastAsia="Times New Roman"/>
          <w:position w:val="-24"/>
          <w:sz w:val="28"/>
          <w:szCs w:val="28"/>
        </w:rPr>
        <w:t>α</w:t>
      </w:r>
      <w:r w:rsidRPr="00DB1D54">
        <w:rPr>
          <w:rFonts w:eastAsia="Times New Roman"/>
          <w:position w:val="-24"/>
          <w:sz w:val="28"/>
          <w:szCs w:val="28"/>
          <w:lang w:val="en-US"/>
        </w:rPr>
        <w:t>(n – 1)</w:t>
      </w:r>
    </w:p>
    <w:p w:rsidR="00DB1D54" w:rsidRPr="00DB1D54" w:rsidRDefault="00DB1D54" w:rsidP="00B56F06">
      <w:pPr>
        <w:numPr>
          <w:ilvl w:val="0"/>
          <w:numId w:val="124"/>
        </w:numPr>
        <w:snapToGrid/>
        <w:spacing w:before="0" w:after="0" w:line="276" w:lineRule="auto"/>
        <w:jc w:val="both"/>
        <w:rPr>
          <w:rFonts w:eastAsia="Times New Roman"/>
          <w:position w:val="-24"/>
          <w:sz w:val="28"/>
          <w:szCs w:val="28"/>
          <w:lang w:val="en-US"/>
        </w:rPr>
      </w:pPr>
      <w:r w:rsidRPr="00DB1D54">
        <w:rPr>
          <w:rFonts w:eastAsia="Times New Roman"/>
          <w:position w:val="-24"/>
          <w:sz w:val="28"/>
          <w:szCs w:val="28"/>
          <w:lang w:val="en-US"/>
        </w:rPr>
        <w:t>i = 1 + n(</w:t>
      </w:r>
      <w:r w:rsidRPr="00DB1D54">
        <w:rPr>
          <w:rFonts w:eastAsia="Times New Roman"/>
          <w:position w:val="-24"/>
          <w:sz w:val="28"/>
          <w:szCs w:val="28"/>
        </w:rPr>
        <w:t>α</w:t>
      </w:r>
      <w:r w:rsidRPr="00DB1D54">
        <w:rPr>
          <w:rFonts w:eastAsia="Times New Roman"/>
          <w:position w:val="-24"/>
          <w:sz w:val="28"/>
          <w:szCs w:val="28"/>
          <w:lang w:val="en-US"/>
        </w:rPr>
        <w:t xml:space="preserve"> – 1)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Величина изотонического коэффициента</w:t>
      </w:r>
    </w:p>
    <w:p w:rsidR="00DB1D54" w:rsidRPr="00DB1D54" w:rsidRDefault="00DB1D54" w:rsidP="00B56F06">
      <w:pPr>
        <w:numPr>
          <w:ilvl w:val="0"/>
          <w:numId w:val="12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ямо пропорциональна степени диссоциации</w:t>
      </w:r>
    </w:p>
    <w:p w:rsidR="00DB1D54" w:rsidRPr="00DB1D54" w:rsidRDefault="00DB1D54" w:rsidP="00B56F06">
      <w:pPr>
        <w:numPr>
          <w:ilvl w:val="0"/>
          <w:numId w:val="12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ратно пропорциональна степени диссоциации</w:t>
      </w:r>
    </w:p>
    <w:p w:rsidR="00DB1D54" w:rsidRPr="00DB1D54" w:rsidRDefault="00DB1D54" w:rsidP="00B56F06">
      <w:pPr>
        <w:numPr>
          <w:ilvl w:val="0"/>
          <w:numId w:val="12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ямо пропорциональна константе диссоциации</w:t>
      </w:r>
    </w:p>
    <w:p w:rsidR="00DB1D54" w:rsidRPr="00DB1D54" w:rsidRDefault="00DB1D54" w:rsidP="00B56F06">
      <w:pPr>
        <w:numPr>
          <w:ilvl w:val="0"/>
          <w:numId w:val="12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ратно пропорциональна количеству образующихся ионов</w:t>
      </w:r>
    </w:p>
    <w:p w:rsidR="00DB1D54" w:rsidRPr="00DB1D54" w:rsidRDefault="00DB1D54" w:rsidP="00B56F06">
      <w:pPr>
        <w:numPr>
          <w:ilvl w:val="0"/>
          <w:numId w:val="12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ямо пропорциональна молярной доле растворённого веществ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Величина изотонического коэффициента</w:t>
      </w:r>
    </w:p>
    <w:p w:rsidR="00DB1D54" w:rsidRPr="00DB1D54" w:rsidRDefault="00DB1D54" w:rsidP="00B56F06">
      <w:pPr>
        <w:numPr>
          <w:ilvl w:val="0"/>
          <w:numId w:val="12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ратно пропорциональна степени диссоциации</w:t>
      </w:r>
    </w:p>
    <w:p w:rsidR="00DB1D54" w:rsidRPr="00DB1D54" w:rsidRDefault="00DB1D54" w:rsidP="00B56F06">
      <w:pPr>
        <w:numPr>
          <w:ilvl w:val="0"/>
          <w:numId w:val="12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ямо пропорциональна константе диссоциации</w:t>
      </w:r>
    </w:p>
    <w:p w:rsidR="00DB1D54" w:rsidRPr="00DB1D54" w:rsidRDefault="00DB1D54" w:rsidP="00B56F06">
      <w:pPr>
        <w:numPr>
          <w:ilvl w:val="0"/>
          <w:numId w:val="12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ратно пропорциональна количеству образующихся ионов</w:t>
      </w:r>
    </w:p>
    <w:p w:rsidR="00DB1D54" w:rsidRPr="00DB1D54" w:rsidRDefault="00DB1D54" w:rsidP="00B56F06">
      <w:pPr>
        <w:numPr>
          <w:ilvl w:val="0"/>
          <w:numId w:val="12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ямо пропорциональна молярной доле растворённого вещества</w:t>
      </w:r>
    </w:p>
    <w:p w:rsidR="00DB1D54" w:rsidRPr="00DB1D54" w:rsidRDefault="00DB1D54" w:rsidP="00B56F06">
      <w:pPr>
        <w:numPr>
          <w:ilvl w:val="0"/>
          <w:numId w:val="12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ямо пропорциональна количеству ионов, образующихся при диссоциации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Закон разведения Оствальда: степень диссоциации слабого бинарного электролита</w:t>
      </w:r>
    </w:p>
    <w:p w:rsidR="00DB1D54" w:rsidRPr="00DB1D54" w:rsidRDefault="00DB1D54" w:rsidP="00B56F06">
      <w:pPr>
        <w:numPr>
          <w:ilvl w:val="0"/>
          <w:numId w:val="12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ямо пропорциональна константе диссоциации</w:t>
      </w:r>
    </w:p>
    <w:p w:rsidR="00DB1D54" w:rsidRPr="00DB1D54" w:rsidRDefault="00DB1D54" w:rsidP="00B56F06">
      <w:pPr>
        <w:numPr>
          <w:ilvl w:val="0"/>
          <w:numId w:val="12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ратно пропорциональна константе диссоциации</w:t>
      </w:r>
    </w:p>
    <w:p w:rsidR="00DB1D54" w:rsidRPr="00DB1D54" w:rsidRDefault="00DB1D54" w:rsidP="00B56F06">
      <w:pPr>
        <w:numPr>
          <w:ilvl w:val="0"/>
          <w:numId w:val="12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ямо пропорциональна квадратному корню из константы диссоциации</w:t>
      </w:r>
    </w:p>
    <w:p w:rsidR="00DB1D54" w:rsidRPr="00DB1D54" w:rsidRDefault="00DB1D54" w:rsidP="00B56F06">
      <w:pPr>
        <w:numPr>
          <w:ilvl w:val="0"/>
          <w:numId w:val="12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ратно пропорциональна квадратному корню из молярной концентрации</w:t>
      </w:r>
    </w:p>
    <w:p w:rsidR="00DB1D54" w:rsidRPr="00DB1D54" w:rsidRDefault="00DB1D54" w:rsidP="00B56F06">
      <w:pPr>
        <w:numPr>
          <w:ilvl w:val="0"/>
          <w:numId w:val="12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ямо пропорциональна количеству ионов, образующихся при диссоциаци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Водные растворы сильных электролитов содержат</w:t>
      </w:r>
    </w:p>
    <w:p w:rsidR="00DB1D54" w:rsidRPr="00DB1D54" w:rsidRDefault="00DB1D54" w:rsidP="00B56F06">
      <w:pPr>
        <w:numPr>
          <w:ilvl w:val="0"/>
          <w:numId w:val="12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оны</w:t>
      </w:r>
    </w:p>
    <w:p w:rsidR="00DB1D54" w:rsidRPr="00DB1D54" w:rsidRDefault="00DB1D54" w:rsidP="00B56F06">
      <w:pPr>
        <w:numPr>
          <w:ilvl w:val="0"/>
          <w:numId w:val="12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олекулы</w:t>
      </w:r>
    </w:p>
    <w:p w:rsidR="00DB1D54" w:rsidRPr="00DB1D54" w:rsidRDefault="00DB1D54" w:rsidP="00B56F06">
      <w:pPr>
        <w:numPr>
          <w:ilvl w:val="0"/>
          <w:numId w:val="12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атированные ионы</w:t>
      </w:r>
    </w:p>
    <w:p w:rsidR="00DB1D54" w:rsidRPr="00DB1D54" w:rsidRDefault="00DB1D54" w:rsidP="00B56F06">
      <w:pPr>
        <w:numPr>
          <w:ilvl w:val="0"/>
          <w:numId w:val="12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атированные молекулы</w:t>
      </w:r>
    </w:p>
    <w:p w:rsidR="00DB1D54" w:rsidRPr="00DB1D54" w:rsidRDefault="00DB1D54" w:rsidP="00B56F06">
      <w:pPr>
        <w:numPr>
          <w:ilvl w:val="0"/>
          <w:numId w:val="12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атированные ионы и молекулы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Водные растворы слабых электролитов содержат</w:t>
      </w:r>
    </w:p>
    <w:p w:rsidR="00DB1D54" w:rsidRPr="00DB1D54" w:rsidRDefault="00DB1D54" w:rsidP="00B56F06">
      <w:pPr>
        <w:numPr>
          <w:ilvl w:val="0"/>
          <w:numId w:val="12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оны</w:t>
      </w:r>
    </w:p>
    <w:p w:rsidR="00DB1D54" w:rsidRPr="00DB1D54" w:rsidRDefault="00DB1D54" w:rsidP="00B56F06">
      <w:pPr>
        <w:numPr>
          <w:ilvl w:val="0"/>
          <w:numId w:val="12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олекулы</w:t>
      </w:r>
    </w:p>
    <w:p w:rsidR="00DB1D54" w:rsidRPr="00DB1D54" w:rsidRDefault="00DB1D54" w:rsidP="00B56F06">
      <w:pPr>
        <w:numPr>
          <w:ilvl w:val="0"/>
          <w:numId w:val="12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атированные ионы</w:t>
      </w:r>
    </w:p>
    <w:p w:rsidR="00DB1D54" w:rsidRPr="00DB1D54" w:rsidRDefault="00DB1D54" w:rsidP="00B56F06">
      <w:pPr>
        <w:numPr>
          <w:ilvl w:val="0"/>
          <w:numId w:val="12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атированные молекулы</w:t>
      </w:r>
    </w:p>
    <w:p w:rsidR="00DB1D54" w:rsidRPr="00DB1D54" w:rsidRDefault="00DB1D54" w:rsidP="00B56F06">
      <w:pPr>
        <w:numPr>
          <w:ilvl w:val="0"/>
          <w:numId w:val="12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атированные ионы и молекулы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Осмотическое давление крови в норме равняется (атм)</w:t>
      </w:r>
    </w:p>
    <w:p w:rsidR="00DB1D54" w:rsidRPr="00DB1D54" w:rsidRDefault="00DB1D54" w:rsidP="00B56F06">
      <w:pPr>
        <w:numPr>
          <w:ilvl w:val="0"/>
          <w:numId w:val="13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7,4</w:t>
      </w:r>
    </w:p>
    <w:p w:rsidR="00DB1D54" w:rsidRPr="00DB1D54" w:rsidRDefault="00DB1D54" w:rsidP="00B56F06">
      <w:pPr>
        <w:numPr>
          <w:ilvl w:val="0"/>
          <w:numId w:val="13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7,5</w:t>
      </w:r>
    </w:p>
    <w:p w:rsidR="00DB1D54" w:rsidRPr="00DB1D54" w:rsidRDefault="00DB1D54" w:rsidP="00B56F06">
      <w:pPr>
        <w:numPr>
          <w:ilvl w:val="0"/>
          <w:numId w:val="13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7,6</w:t>
      </w:r>
    </w:p>
    <w:p w:rsidR="00DB1D54" w:rsidRPr="00DB1D54" w:rsidRDefault="00DB1D54" w:rsidP="00B56F06">
      <w:pPr>
        <w:numPr>
          <w:ilvl w:val="0"/>
          <w:numId w:val="13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7,7</w:t>
      </w:r>
    </w:p>
    <w:p w:rsidR="00DB1D54" w:rsidRPr="00DB1D54" w:rsidRDefault="00DB1D54" w:rsidP="00B56F06">
      <w:pPr>
        <w:numPr>
          <w:ilvl w:val="0"/>
          <w:numId w:val="13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7,8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# Изотоничным крови является раствор </w:t>
      </w:r>
      <w:r w:rsidRPr="00DB1D54">
        <w:rPr>
          <w:rFonts w:eastAsia="Times New Roman"/>
          <w:sz w:val="28"/>
          <w:szCs w:val="28"/>
          <w:lang w:val="en-US"/>
        </w:rPr>
        <w:t>Na</w:t>
      </w:r>
      <w:r w:rsidRPr="00DB1D54">
        <w:rPr>
          <w:rFonts w:eastAsia="Times New Roman"/>
          <w:sz w:val="28"/>
          <w:szCs w:val="28"/>
        </w:rPr>
        <w:t>С</w:t>
      </w:r>
      <w:r w:rsidRPr="00DB1D54">
        <w:rPr>
          <w:rFonts w:eastAsia="Times New Roman"/>
          <w:sz w:val="28"/>
          <w:szCs w:val="28"/>
          <w:lang w:val="en-US"/>
        </w:rPr>
        <w:t>l</w:t>
      </w:r>
      <w:r w:rsidRPr="00DB1D54">
        <w:rPr>
          <w:rFonts w:eastAsia="Times New Roman"/>
          <w:sz w:val="28"/>
          <w:szCs w:val="28"/>
        </w:rPr>
        <w:t xml:space="preserve"> в концентрации</w:t>
      </w:r>
    </w:p>
    <w:p w:rsidR="00DB1D54" w:rsidRPr="00DB1D54" w:rsidRDefault="00DB1D54" w:rsidP="00B56F06">
      <w:pPr>
        <w:numPr>
          <w:ilvl w:val="0"/>
          <w:numId w:val="13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0,09 %</w:t>
      </w:r>
    </w:p>
    <w:p w:rsidR="00DB1D54" w:rsidRPr="00DB1D54" w:rsidRDefault="00DB1D54" w:rsidP="00B56F06">
      <w:pPr>
        <w:numPr>
          <w:ilvl w:val="0"/>
          <w:numId w:val="13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0,15 %</w:t>
      </w:r>
    </w:p>
    <w:p w:rsidR="00DB1D54" w:rsidRPr="00DB1D54" w:rsidRDefault="00DB1D54" w:rsidP="00B56F06">
      <w:pPr>
        <w:numPr>
          <w:ilvl w:val="0"/>
          <w:numId w:val="13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0,9 %</w:t>
      </w:r>
    </w:p>
    <w:p w:rsidR="00DB1D54" w:rsidRPr="00DB1D54" w:rsidRDefault="00DB1D54" w:rsidP="00B56F06">
      <w:pPr>
        <w:numPr>
          <w:ilvl w:val="0"/>
          <w:numId w:val="13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0,09 моль/л</w:t>
      </w:r>
    </w:p>
    <w:p w:rsidR="00DB1D54" w:rsidRPr="00DB1D54" w:rsidRDefault="00DB1D54" w:rsidP="00B56F06">
      <w:pPr>
        <w:numPr>
          <w:ilvl w:val="0"/>
          <w:numId w:val="13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  <w:lang w:val="en-US"/>
        </w:rPr>
      </w:pPr>
      <w:r w:rsidRPr="00DB1D54">
        <w:rPr>
          <w:rFonts w:eastAsia="Times New Roman"/>
          <w:sz w:val="28"/>
          <w:szCs w:val="28"/>
        </w:rPr>
        <w:t>0,9 моль/л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ричины повышения осмотического давления в организме человека</w:t>
      </w:r>
    </w:p>
    <w:p w:rsidR="00DB1D54" w:rsidRPr="00DB1D54" w:rsidRDefault="00DB1D54" w:rsidP="00B56F06">
      <w:pPr>
        <w:numPr>
          <w:ilvl w:val="0"/>
          <w:numId w:val="13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  <w:lang w:val="en-US"/>
        </w:rPr>
      </w:pPr>
      <w:r w:rsidRPr="00DB1D54">
        <w:rPr>
          <w:rFonts w:eastAsia="Times New Roman"/>
          <w:sz w:val="28"/>
          <w:szCs w:val="28"/>
        </w:rPr>
        <w:t>повышение температуры</w:t>
      </w:r>
    </w:p>
    <w:p w:rsidR="00DB1D54" w:rsidRPr="00DB1D54" w:rsidRDefault="00DB1D54" w:rsidP="00B56F06">
      <w:pPr>
        <w:numPr>
          <w:ilvl w:val="0"/>
          <w:numId w:val="13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вышение артериального давления</w:t>
      </w:r>
    </w:p>
    <w:p w:rsidR="00DB1D54" w:rsidRPr="00DB1D54" w:rsidRDefault="00DB1D54" w:rsidP="00B56F06">
      <w:pPr>
        <w:numPr>
          <w:ilvl w:val="0"/>
          <w:numId w:val="13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теря организмом солей</w:t>
      </w:r>
    </w:p>
    <w:p w:rsidR="00DB1D54" w:rsidRPr="00DB1D54" w:rsidRDefault="00DB1D54" w:rsidP="00B56F06">
      <w:pPr>
        <w:numPr>
          <w:ilvl w:val="0"/>
          <w:numId w:val="13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ведение больших количеств воды</w:t>
      </w:r>
    </w:p>
    <w:p w:rsidR="00DB1D54" w:rsidRPr="00DB1D54" w:rsidRDefault="00DB1D54" w:rsidP="00B56F06">
      <w:pPr>
        <w:numPr>
          <w:ilvl w:val="0"/>
          <w:numId w:val="13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ведение больших количеств солей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Причины понижения осмотического давления в организме человека</w:t>
      </w:r>
    </w:p>
    <w:p w:rsidR="00DB1D54" w:rsidRPr="00DB1D54" w:rsidRDefault="00DB1D54" w:rsidP="00B56F06">
      <w:pPr>
        <w:numPr>
          <w:ilvl w:val="0"/>
          <w:numId w:val="13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нижение температуры</w:t>
      </w:r>
    </w:p>
    <w:p w:rsidR="00DB1D54" w:rsidRPr="00DB1D54" w:rsidRDefault="00DB1D54" w:rsidP="00B56F06">
      <w:pPr>
        <w:numPr>
          <w:ilvl w:val="0"/>
          <w:numId w:val="13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нижение артериального давления</w:t>
      </w:r>
    </w:p>
    <w:p w:rsidR="00DB1D54" w:rsidRPr="00DB1D54" w:rsidRDefault="00DB1D54" w:rsidP="00B56F06">
      <w:pPr>
        <w:numPr>
          <w:ilvl w:val="0"/>
          <w:numId w:val="13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теря организмом солей</w:t>
      </w:r>
    </w:p>
    <w:p w:rsidR="00DB1D54" w:rsidRPr="00DB1D54" w:rsidRDefault="00DB1D54" w:rsidP="00B56F06">
      <w:pPr>
        <w:numPr>
          <w:ilvl w:val="0"/>
          <w:numId w:val="13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ведение больших количеств воды</w:t>
      </w:r>
    </w:p>
    <w:p w:rsidR="00DB1D54" w:rsidRPr="00DB1D54" w:rsidRDefault="00DB1D54" w:rsidP="00B56F06">
      <w:pPr>
        <w:numPr>
          <w:ilvl w:val="0"/>
          <w:numId w:val="13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ведение больших количеств солей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ри помещении крови в гипертонический раствор хлорида натрия наблюдается</w:t>
      </w:r>
    </w:p>
    <w:p w:rsidR="00DB1D54" w:rsidRPr="00DB1D54" w:rsidRDefault="00DB1D54" w:rsidP="00B56F06">
      <w:pPr>
        <w:numPr>
          <w:ilvl w:val="0"/>
          <w:numId w:val="13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лизис</w:t>
      </w:r>
    </w:p>
    <w:p w:rsidR="00DB1D54" w:rsidRPr="00DB1D54" w:rsidRDefault="00DB1D54" w:rsidP="00B56F06">
      <w:pPr>
        <w:numPr>
          <w:ilvl w:val="0"/>
          <w:numId w:val="13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емолиз</w:t>
      </w:r>
    </w:p>
    <w:p w:rsidR="00DB1D54" w:rsidRPr="00DB1D54" w:rsidRDefault="00DB1D54" w:rsidP="00B56F06">
      <w:pPr>
        <w:numPr>
          <w:ilvl w:val="0"/>
          <w:numId w:val="13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лазмолиз</w:t>
      </w:r>
    </w:p>
    <w:p w:rsidR="00DB1D54" w:rsidRPr="00DB1D54" w:rsidRDefault="00DB1D54" w:rsidP="00B56F06">
      <w:pPr>
        <w:numPr>
          <w:ilvl w:val="0"/>
          <w:numId w:val="13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цитолиз</w:t>
      </w:r>
    </w:p>
    <w:p w:rsidR="00DB1D54" w:rsidRPr="00DB1D54" w:rsidRDefault="00DB1D54" w:rsidP="00B56F06">
      <w:pPr>
        <w:numPr>
          <w:ilvl w:val="0"/>
          <w:numId w:val="13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ритроцитолиз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ри помещении крови в гипотонический раствор хлорида натрия наблюдается</w:t>
      </w:r>
    </w:p>
    <w:p w:rsidR="00DB1D54" w:rsidRPr="00DB1D54" w:rsidRDefault="00DB1D54" w:rsidP="00B56F06">
      <w:pPr>
        <w:numPr>
          <w:ilvl w:val="0"/>
          <w:numId w:val="13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смос</w:t>
      </w:r>
    </w:p>
    <w:p w:rsidR="00DB1D54" w:rsidRPr="00DB1D54" w:rsidRDefault="00DB1D54" w:rsidP="00B56F06">
      <w:pPr>
        <w:numPr>
          <w:ilvl w:val="0"/>
          <w:numId w:val="13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ратный осмос</w:t>
      </w:r>
    </w:p>
    <w:p w:rsidR="00DB1D54" w:rsidRPr="00DB1D54" w:rsidRDefault="00DB1D54" w:rsidP="00B56F06">
      <w:pPr>
        <w:numPr>
          <w:ilvl w:val="0"/>
          <w:numId w:val="13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иализ</w:t>
      </w:r>
    </w:p>
    <w:p w:rsidR="00DB1D54" w:rsidRPr="00DB1D54" w:rsidRDefault="00DB1D54" w:rsidP="00B56F06">
      <w:pPr>
        <w:numPr>
          <w:ilvl w:val="0"/>
          <w:numId w:val="13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емолиз</w:t>
      </w:r>
    </w:p>
    <w:p w:rsidR="00DB1D54" w:rsidRPr="00DB1D54" w:rsidRDefault="00DB1D54" w:rsidP="00B56F06">
      <w:pPr>
        <w:numPr>
          <w:ilvl w:val="0"/>
          <w:numId w:val="13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лазмолиз</w:t>
      </w:r>
    </w:p>
    <w:p w:rsidR="00DB1D54" w:rsidRPr="00DB1D54" w:rsidRDefault="00DB1D54" w:rsidP="00B56F06">
      <w:pPr>
        <w:numPr>
          <w:ilvl w:val="0"/>
          <w:numId w:val="24"/>
        </w:numPr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DB1D54">
        <w:rPr>
          <w:rFonts w:eastAsia="Times New Roman"/>
          <w:color w:val="000000"/>
          <w:sz w:val="28"/>
          <w:szCs w:val="28"/>
        </w:rPr>
        <w:t>*В биологических жидкостях организма человека нерастворимыми могут быть</w:t>
      </w:r>
    </w:p>
    <w:p w:rsidR="00DB1D54" w:rsidRPr="00DB1D54" w:rsidRDefault="00DB1D54" w:rsidP="00B56F06">
      <w:pPr>
        <w:numPr>
          <w:ilvl w:val="0"/>
          <w:numId w:val="136"/>
        </w:numPr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DB1D54">
        <w:rPr>
          <w:rFonts w:eastAsia="Times New Roman"/>
          <w:color w:val="000000"/>
          <w:sz w:val="28"/>
          <w:szCs w:val="28"/>
        </w:rPr>
        <w:t>хлориды</w:t>
      </w:r>
    </w:p>
    <w:p w:rsidR="00DB1D54" w:rsidRPr="00DB1D54" w:rsidRDefault="00DB1D54" w:rsidP="00B56F06">
      <w:pPr>
        <w:numPr>
          <w:ilvl w:val="0"/>
          <w:numId w:val="136"/>
        </w:numPr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DB1D54">
        <w:rPr>
          <w:rFonts w:eastAsia="Times New Roman"/>
          <w:color w:val="000000"/>
          <w:sz w:val="28"/>
          <w:szCs w:val="28"/>
        </w:rPr>
        <w:t>фосфаты</w:t>
      </w:r>
    </w:p>
    <w:p w:rsidR="00DB1D54" w:rsidRPr="00DB1D54" w:rsidRDefault="00DB1D54" w:rsidP="00B56F06">
      <w:pPr>
        <w:numPr>
          <w:ilvl w:val="0"/>
          <w:numId w:val="136"/>
        </w:numPr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DB1D54">
        <w:rPr>
          <w:rFonts w:eastAsia="Times New Roman"/>
          <w:color w:val="000000"/>
          <w:sz w:val="28"/>
          <w:szCs w:val="28"/>
        </w:rPr>
        <w:t>гидрофосфаты</w:t>
      </w:r>
    </w:p>
    <w:p w:rsidR="00DB1D54" w:rsidRPr="00DB1D54" w:rsidRDefault="00DB1D54" w:rsidP="00B56F06">
      <w:pPr>
        <w:numPr>
          <w:ilvl w:val="0"/>
          <w:numId w:val="136"/>
        </w:numPr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DB1D54">
        <w:rPr>
          <w:rFonts w:eastAsia="Times New Roman"/>
          <w:color w:val="000000"/>
          <w:sz w:val="28"/>
          <w:szCs w:val="28"/>
        </w:rPr>
        <w:t>дигидрофосфаты</w:t>
      </w:r>
    </w:p>
    <w:p w:rsidR="00DB1D54" w:rsidRPr="00DB1D54" w:rsidRDefault="00DB1D54" w:rsidP="00B56F06">
      <w:pPr>
        <w:numPr>
          <w:ilvl w:val="0"/>
          <w:numId w:val="136"/>
        </w:numPr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DB1D54">
        <w:rPr>
          <w:rFonts w:eastAsia="Times New Roman"/>
          <w:color w:val="000000"/>
          <w:sz w:val="28"/>
          <w:szCs w:val="28"/>
        </w:rPr>
        <w:t>гидрокарбонаты</w:t>
      </w:r>
    </w:p>
    <w:p w:rsidR="00DB1D54" w:rsidRPr="00DB1D54" w:rsidRDefault="00DB1D54" w:rsidP="00DB1D54">
      <w:pPr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color w:val="000000"/>
          <w:sz w:val="28"/>
          <w:szCs w:val="28"/>
        </w:rPr>
      </w:pPr>
    </w:p>
    <w:p w:rsidR="00DB1D54" w:rsidRPr="00DB1D54" w:rsidRDefault="00DB1D54" w:rsidP="00DB1D54">
      <w:pPr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b/>
          <w:color w:val="000000"/>
          <w:sz w:val="28"/>
          <w:szCs w:val="28"/>
        </w:rPr>
      </w:pPr>
      <w:r w:rsidRPr="00DB1D54">
        <w:rPr>
          <w:rFonts w:eastAsia="Times New Roman"/>
          <w:b/>
          <w:color w:val="000000"/>
          <w:sz w:val="28"/>
          <w:szCs w:val="28"/>
        </w:rPr>
        <w:t>5. Буферные системы: классификация, состав, свойства. Роль буферных систем в организме человека.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Буферные системы поддерживают постоянство концентрации</w:t>
      </w:r>
    </w:p>
    <w:p w:rsidR="00DB1D54" w:rsidRPr="00DB1D54" w:rsidRDefault="00DB1D54" w:rsidP="00B56F06">
      <w:pPr>
        <w:numPr>
          <w:ilvl w:val="0"/>
          <w:numId w:val="13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олей</w:t>
      </w:r>
    </w:p>
    <w:p w:rsidR="00DB1D54" w:rsidRPr="00DB1D54" w:rsidRDefault="00DB1D54" w:rsidP="00B56F06">
      <w:pPr>
        <w:numPr>
          <w:ilvl w:val="0"/>
          <w:numId w:val="13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ислот, солей</w:t>
      </w:r>
    </w:p>
    <w:p w:rsidR="00DB1D54" w:rsidRPr="00DB1D54" w:rsidRDefault="00DB1D54" w:rsidP="00B56F06">
      <w:pPr>
        <w:numPr>
          <w:ilvl w:val="0"/>
          <w:numId w:val="13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ислот, щелочей, солей</w:t>
      </w:r>
    </w:p>
    <w:p w:rsidR="00DB1D54" w:rsidRPr="00DB1D54" w:rsidRDefault="00DB1D54" w:rsidP="00B56F06">
      <w:pPr>
        <w:numPr>
          <w:ilvl w:val="0"/>
          <w:numId w:val="13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  <w:u w:val="single"/>
        </w:rPr>
      </w:pPr>
      <w:r w:rsidRPr="00DB1D54">
        <w:rPr>
          <w:rFonts w:eastAsia="Times New Roman"/>
          <w:sz w:val="28"/>
          <w:szCs w:val="28"/>
        </w:rPr>
        <w:t>гидроксид-ионов</w:t>
      </w:r>
    </w:p>
    <w:p w:rsidR="00DB1D54" w:rsidRPr="00DB1D54" w:rsidRDefault="00DB1D54" w:rsidP="00B56F06">
      <w:pPr>
        <w:numPr>
          <w:ilvl w:val="0"/>
          <w:numId w:val="13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  <w:u w:val="single"/>
        </w:rPr>
      </w:pPr>
      <w:r w:rsidRPr="00DB1D54">
        <w:rPr>
          <w:rFonts w:eastAsia="Times New Roman"/>
          <w:sz w:val="28"/>
          <w:szCs w:val="28"/>
        </w:rPr>
        <w:t>катионов водород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Буферные системы поддерживают постоянство</w:t>
      </w:r>
    </w:p>
    <w:p w:rsidR="00DB1D54" w:rsidRPr="00DB1D54" w:rsidRDefault="00DB1D54" w:rsidP="00B56F06">
      <w:pPr>
        <w:numPr>
          <w:ilvl w:val="0"/>
          <w:numId w:val="13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  <w:lang w:val="en-US"/>
        </w:rPr>
      </w:pPr>
      <w:r w:rsidRPr="00DB1D54">
        <w:rPr>
          <w:rFonts w:eastAsia="Times New Roman"/>
          <w:sz w:val="28"/>
          <w:szCs w:val="28"/>
        </w:rPr>
        <w:t>гомеостаза</w:t>
      </w:r>
    </w:p>
    <w:p w:rsidR="00DB1D54" w:rsidRPr="00DB1D54" w:rsidRDefault="00DB1D54" w:rsidP="00B56F06">
      <w:pPr>
        <w:numPr>
          <w:ilvl w:val="0"/>
          <w:numId w:val="13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  <w:u w:val="single"/>
        </w:rPr>
      </w:pPr>
      <w:r w:rsidRPr="00DB1D54">
        <w:rPr>
          <w:rFonts w:eastAsia="Times New Roman"/>
          <w:sz w:val="28"/>
          <w:szCs w:val="28"/>
        </w:rPr>
        <w:t>водородного показателя</w:t>
      </w:r>
    </w:p>
    <w:p w:rsidR="00DB1D54" w:rsidRPr="00DB1D54" w:rsidRDefault="00DB1D54" w:rsidP="00B56F06">
      <w:pPr>
        <w:numPr>
          <w:ilvl w:val="0"/>
          <w:numId w:val="13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и кислот, солей</w:t>
      </w:r>
    </w:p>
    <w:p w:rsidR="00DB1D54" w:rsidRPr="00DB1D54" w:rsidRDefault="00DB1D54" w:rsidP="00B56F06">
      <w:pPr>
        <w:numPr>
          <w:ilvl w:val="0"/>
          <w:numId w:val="13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и щелочей, солей</w:t>
      </w:r>
    </w:p>
    <w:p w:rsidR="00DB1D54" w:rsidRPr="00DB1D54" w:rsidRDefault="00DB1D54" w:rsidP="00B56F06">
      <w:pPr>
        <w:numPr>
          <w:ilvl w:val="0"/>
          <w:numId w:val="13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и кислот, щелочей, солей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Буферные системы поддерживают постоянство</w:t>
      </w:r>
    </w:p>
    <w:p w:rsidR="00DB1D54" w:rsidRPr="00DB1D54" w:rsidRDefault="00DB1D54" w:rsidP="00B56F06">
      <w:pPr>
        <w:numPr>
          <w:ilvl w:val="0"/>
          <w:numId w:val="13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омеостаза</w:t>
      </w:r>
    </w:p>
    <w:p w:rsidR="00DB1D54" w:rsidRPr="00DB1D54" w:rsidRDefault="00DB1D54" w:rsidP="00B56F06">
      <w:pPr>
        <w:numPr>
          <w:ilvl w:val="0"/>
          <w:numId w:val="13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  <w:u w:val="single"/>
        </w:rPr>
      </w:pPr>
      <w:r w:rsidRPr="00DB1D54">
        <w:rPr>
          <w:rFonts w:eastAsia="Times New Roman"/>
          <w:sz w:val="28"/>
          <w:szCs w:val="28"/>
        </w:rPr>
        <w:t>концентрации катионов водорода</w:t>
      </w:r>
    </w:p>
    <w:p w:rsidR="00DB1D54" w:rsidRPr="00DB1D54" w:rsidRDefault="00DB1D54" w:rsidP="00B56F06">
      <w:pPr>
        <w:numPr>
          <w:ilvl w:val="0"/>
          <w:numId w:val="13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и кислот, солей</w:t>
      </w:r>
    </w:p>
    <w:p w:rsidR="00DB1D54" w:rsidRPr="00DB1D54" w:rsidRDefault="00DB1D54" w:rsidP="00B56F06">
      <w:pPr>
        <w:numPr>
          <w:ilvl w:val="0"/>
          <w:numId w:val="13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и щелочей, солей</w:t>
      </w:r>
    </w:p>
    <w:p w:rsidR="00DB1D54" w:rsidRPr="00DB1D54" w:rsidRDefault="00DB1D54" w:rsidP="00B56F06">
      <w:pPr>
        <w:numPr>
          <w:ilvl w:val="0"/>
          <w:numId w:val="13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и кислот, щелочей, солей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Буферные системы поддерживают постоянство</w:t>
      </w:r>
    </w:p>
    <w:p w:rsidR="00DB1D54" w:rsidRPr="00DB1D54" w:rsidRDefault="00DB1D54" w:rsidP="00B56F06">
      <w:pPr>
        <w:numPr>
          <w:ilvl w:val="0"/>
          <w:numId w:val="14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омеостаза</w:t>
      </w:r>
    </w:p>
    <w:p w:rsidR="00DB1D54" w:rsidRPr="00DB1D54" w:rsidRDefault="00DB1D54" w:rsidP="00B56F06">
      <w:pPr>
        <w:numPr>
          <w:ilvl w:val="0"/>
          <w:numId w:val="14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  <w:u w:val="single"/>
        </w:rPr>
      </w:pPr>
      <w:r w:rsidRPr="00DB1D54">
        <w:rPr>
          <w:rFonts w:eastAsia="Times New Roman"/>
          <w:sz w:val="28"/>
          <w:szCs w:val="28"/>
        </w:rPr>
        <w:t>концентрации гидроксид-ионов</w:t>
      </w:r>
    </w:p>
    <w:p w:rsidR="00DB1D54" w:rsidRPr="00DB1D54" w:rsidRDefault="00DB1D54" w:rsidP="00B56F06">
      <w:pPr>
        <w:numPr>
          <w:ilvl w:val="0"/>
          <w:numId w:val="14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и кислот, солей</w:t>
      </w:r>
    </w:p>
    <w:p w:rsidR="00DB1D54" w:rsidRPr="00DB1D54" w:rsidRDefault="00DB1D54" w:rsidP="00B56F06">
      <w:pPr>
        <w:numPr>
          <w:ilvl w:val="0"/>
          <w:numId w:val="14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и щелочей, солей</w:t>
      </w:r>
    </w:p>
    <w:p w:rsidR="00DB1D54" w:rsidRPr="00DB1D54" w:rsidRDefault="00DB1D54" w:rsidP="00B56F06">
      <w:pPr>
        <w:numPr>
          <w:ilvl w:val="0"/>
          <w:numId w:val="14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и кислот, щелочей, солей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Буферные системы поддерживают постоянство концентрации катионов водорода при добавлении</w:t>
      </w:r>
    </w:p>
    <w:p w:rsidR="00DB1D54" w:rsidRPr="00DB1D54" w:rsidRDefault="00DB1D54" w:rsidP="00B56F06">
      <w:pPr>
        <w:numPr>
          <w:ilvl w:val="0"/>
          <w:numId w:val="14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олей</w:t>
      </w:r>
    </w:p>
    <w:p w:rsidR="00DB1D54" w:rsidRPr="00DB1D54" w:rsidRDefault="00DB1D54" w:rsidP="00B56F06">
      <w:pPr>
        <w:numPr>
          <w:ilvl w:val="0"/>
          <w:numId w:val="14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ислот</w:t>
      </w:r>
    </w:p>
    <w:p w:rsidR="00DB1D54" w:rsidRPr="00DB1D54" w:rsidRDefault="00DB1D54" w:rsidP="00B56F06">
      <w:pPr>
        <w:numPr>
          <w:ilvl w:val="0"/>
          <w:numId w:val="14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щелочей</w:t>
      </w:r>
    </w:p>
    <w:p w:rsidR="00DB1D54" w:rsidRPr="00DB1D54" w:rsidRDefault="00DB1D54" w:rsidP="00B56F06">
      <w:pPr>
        <w:numPr>
          <w:ilvl w:val="0"/>
          <w:numId w:val="14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ислот и щелочей</w:t>
      </w:r>
    </w:p>
    <w:p w:rsidR="00DB1D54" w:rsidRPr="00DB1D54" w:rsidRDefault="00DB1D54" w:rsidP="00B56F06">
      <w:pPr>
        <w:numPr>
          <w:ilvl w:val="0"/>
          <w:numId w:val="14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ислот и щелочей, а также при разбавлени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Буферные системы поддерживают постоянство рН при добавлении</w:t>
      </w:r>
    </w:p>
    <w:p w:rsidR="00DB1D54" w:rsidRPr="00DB1D54" w:rsidRDefault="00DB1D54" w:rsidP="00B56F06">
      <w:pPr>
        <w:numPr>
          <w:ilvl w:val="0"/>
          <w:numId w:val="14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олей</w:t>
      </w:r>
    </w:p>
    <w:p w:rsidR="00DB1D54" w:rsidRPr="00DB1D54" w:rsidRDefault="00DB1D54" w:rsidP="00B56F06">
      <w:pPr>
        <w:numPr>
          <w:ilvl w:val="0"/>
          <w:numId w:val="14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ислот</w:t>
      </w:r>
    </w:p>
    <w:p w:rsidR="00DB1D54" w:rsidRPr="00DB1D54" w:rsidRDefault="00DB1D54" w:rsidP="00B56F06">
      <w:pPr>
        <w:numPr>
          <w:ilvl w:val="0"/>
          <w:numId w:val="14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щелочей</w:t>
      </w:r>
    </w:p>
    <w:p w:rsidR="00DB1D54" w:rsidRPr="00DB1D54" w:rsidRDefault="00DB1D54" w:rsidP="00B56F06">
      <w:pPr>
        <w:numPr>
          <w:ilvl w:val="0"/>
          <w:numId w:val="14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ислот и щелочей</w:t>
      </w:r>
    </w:p>
    <w:p w:rsidR="00DB1D54" w:rsidRPr="00DB1D54" w:rsidRDefault="00DB1D54" w:rsidP="00B56F06">
      <w:pPr>
        <w:numPr>
          <w:ilvl w:val="0"/>
          <w:numId w:val="14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ислот и щелочей, а также при разбавлени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Из двух солей состоит буферная система</w:t>
      </w:r>
    </w:p>
    <w:p w:rsidR="00DB1D54" w:rsidRPr="00DB1D54" w:rsidRDefault="00DB1D54" w:rsidP="00B56F06">
      <w:pPr>
        <w:numPr>
          <w:ilvl w:val="0"/>
          <w:numId w:val="14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цетатная</w:t>
      </w:r>
    </w:p>
    <w:p w:rsidR="00DB1D54" w:rsidRPr="00DB1D54" w:rsidRDefault="00DB1D54" w:rsidP="00B56F06">
      <w:pPr>
        <w:numPr>
          <w:ilvl w:val="0"/>
          <w:numId w:val="14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осфатная</w:t>
      </w:r>
    </w:p>
    <w:p w:rsidR="00DB1D54" w:rsidRPr="00DB1D54" w:rsidRDefault="00DB1D54" w:rsidP="00B56F06">
      <w:pPr>
        <w:numPr>
          <w:ilvl w:val="0"/>
          <w:numId w:val="14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ммиачная</w:t>
      </w:r>
    </w:p>
    <w:p w:rsidR="00DB1D54" w:rsidRPr="00DB1D54" w:rsidRDefault="00DB1D54" w:rsidP="00B56F06">
      <w:pPr>
        <w:numPr>
          <w:ilvl w:val="0"/>
          <w:numId w:val="14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емоглобиновая</w:t>
      </w:r>
    </w:p>
    <w:p w:rsidR="00DB1D54" w:rsidRPr="00DB1D54" w:rsidRDefault="00DB1D54" w:rsidP="00B56F06">
      <w:pPr>
        <w:numPr>
          <w:ilvl w:val="0"/>
          <w:numId w:val="14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карбонатна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Не является кислотной буферная система</w:t>
      </w:r>
    </w:p>
    <w:p w:rsidR="00DB1D54" w:rsidRPr="00DB1D54" w:rsidRDefault="00DB1D54" w:rsidP="00B56F06">
      <w:pPr>
        <w:numPr>
          <w:ilvl w:val="0"/>
          <w:numId w:val="14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елковая</w:t>
      </w:r>
    </w:p>
    <w:p w:rsidR="00DB1D54" w:rsidRPr="00DB1D54" w:rsidRDefault="00DB1D54" w:rsidP="00B56F06">
      <w:pPr>
        <w:numPr>
          <w:ilvl w:val="0"/>
          <w:numId w:val="14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цетатная</w:t>
      </w:r>
    </w:p>
    <w:p w:rsidR="00DB1D54" w:rsidRPr="00DB1D54" w:rsidRDefault="00DB1D54" w:rsidP="00B56F06">
      <w:pPr>
        <w:numPr>
          <w:ilvl w:val="0"/>
          <w:numId w:val="14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осфатная</w:t>
      </w:r>
    </w:p>
    <w:p w:rsidR="00DB1D54" w:rsidRPr="00DB1D54" w:rsidRDefault="00DB1D54" w:rsidP="00B56F06">
      <w:pPr>
        <w:numPr>
          <w:ilvl w:val="0"/>
          <w:numId w:val="14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ммиачная</w:t>
      </w:r>
    </w:p>
    <w:p w:rsidR="00DB1D54" w:rsidRPr="00DB1D54" w:rsidRDefault="00DB1D54" w:rsidP="00B56F06">
      <w:pPr>
        <w:numPr>
          <w:ilvl w:val="0"/>
          <w:numId w:val="14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карбонатна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Относится к солевым буферным системам</w:t>
      </w:r>
    </w:p>
    <w:p w:rsidR="00DB1D54" w:rsidRPr="00DB1D54" w:rsidRDefault="00DB1D54" w:rsidP="00B56F06">
      <w:pPr>
        <w:numPr>
          <w:ilvl w:val="0"/>
          <w:numId w:val="14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елковая</w:t>
      </w:r>
    </w:p>
    <w:p w:rsidR="00DB1D54" w:rsidRPr="00DB1D54" w:rsidRDefault="00DB1D54" w:rsidP="00B56F06">
      <w:pPr>
        <w:numPr>
          <w:ilvl w:val="0"/>
          <w:numId w:val="14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цетатная</w:t>
      </w:r>
    </w:p>
    <w:p w:rsidR="00DB1D54" w:rsidRPr="00DB1D54" w:rsidRDefault="00DB1D54" w:rsidP="00B56F06">
      <w:pPr>
        <w:numPr>
          <w:ilvl w:val="0"/>
          <w:numId w:val="14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осфатная</w:t>
      </w:r>
    </w:p>
    <w:p w:rsidR="00DB1D54" w:rsidRPr="00DB1D54" w:rsidRDefault="00DB1D54" w:rsidP="00B56F06">
      <w:pPr>
        <w:numPr>
          <w:ilvl w:val="0"/>
          <w:numId w:val="14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ммиачная</w:t>
      </w:r>
    </w:p>
    <w:p w:rsidR="00DB1D54" w:rsidRPr="00DB1D54" w:rsidRDefault="00DB1D54" w:rsidP="00B56F06">
      <w:pPr>
        <w:numPr>
          <w:ilvl w:val="0"/>
          <w:numId w:val="14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карбонатна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Является органической буферная система</w:t>
      </w:r>
    </w:p>
    <w:p w:rsidR="00DB1D54" w:rsidRPr="00DB1D54" w:rsidRDefault="00DB1D54" w:rsidP="00B56F06">
      <w:pPr>
        <w:numPr>
          <w:ilvl w:val="0"/>
          <w:numId w:val="14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цетатная</w:t>
      </w:r>
    </w:p>
    <w:p w:rsidR="00DB1D54" w:rsidRPr="00DB1D54" w:rsidRDefault="00DB1D54" w:rsidP="00B56F06">
      <w:pPr>
        <w:numPr>
          <w:ilvl w:val="0"/>
          <w:numId w:val="14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осфатная</w:t>
      </w:r>
    </w:p>
    <w:p w:rsidR="00DB1D54" w:rsidRPr="00DB1D54" w:rsidRDefault="00DB1D54" w:rsidP="00B56F06">
      <w:pPr>
        <w:numPr>
          <w:ilvl w:val="0"/>
          <w:numId w:val="14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ммиачная</w:t>
      </w:r>
    </w:p>
    <w:p w:rsidR="00DB1D54" w:rsidRPr="00DB1D54" w:rsidRDefault="00DB1D54" w:rsidP="00B56F06">
      <w:pPr>
        <w:numPr>
          <w:ilvl w:val="0"/>
          <w:numId w:val="14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икарбонатная</w:t>
      </w:r>
    </w:p>
    <w:p w:rsidR="00DB1D54" w:rsidRPr="00DB1D54" w:rsidRDefault="00DB1D54" w:rsidP="00B56F06">
      <w:pPr>
        <w:numPr>
          <w:ilvl w:val="0"/>
          <w:numId w:val="14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карбонатна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Однокомпонентной может быть буферная система</w:t>
      </w:r>
    </w:p>
    <w:p w:rsidR="00DB1D54" w:rsidRPr="00DB1D54" w:rsidRDefault="00DB1D54" w:rsidP="00B56F06">
      <w:pPr>
        <w:numPr>
          <w:ilvl w:val="0"/>
          <w:numId w:val="14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елковая</w:t>
      </w:r>
    </w:p>
    <w:p w:rsidR="00DB1D54" w:rsidRPr="00DB1D54" w:rsidRDefault="00DB1D54" w:rsidP="00B56F06">
      <w:pPr>
        <w:numPr>
          <w:ilvl w:val="0"/>
          <w:numId w:val="14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цетатная</w:t>
      </w:r>
    </w:p>
    <w:p w:rsidR="00DB1D54" w:rsidRPr="00DB1D54" w:rsidRDefault="00DB1D54" w:rsidP="00B56F06">
      <w:pPr>
        <w:numPr>
          <w:ilvl w:val="0"/>
          <w:numId w:val="14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осфатная</w:t>
      </w:r>
    </w:p>
    <w:p w:rsidR="00DB1D54" w:rsidRPr="00DB1D54" w:rsidRDefault="00DB1D54" w:rsidP="00B56F06">
      <w:pPr>
        <w:numPr>
          <w:ilvl w:val="0"/>
          <w:numId w:val="14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ммиачная</w:t>
      </w:r>
    </w:p>
    <w:p w:rsidR="00DB1D54" w:rsidRPr="00DB1D54" w:rsidRDefault="00DB1D54" w:rsidP="00B56F06">
      <w:pPr>
        <w:numPr>
          <w:ilvl w:val="0"/>
          <w:numId w:val="14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карбонатна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рН кислотного буферного раствора зависит от</w:t>
      </w:r>
    </w:p>
    <w:p w:rsidR="00DB1D54" w:rsidRPr="00DB1D54" w:rsidRDefault="00DB1D54" w:rsidP="00B56F06">
      <w:pPr>
        <w:numPr>
          <w:ilvl w:val="0"/>
          <w:numId w:val="14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ироды солевого компонента</w:t>
      </w:r>
    </w:p>
    <w:p w:rsidR="00DB1D54" w:rsidRPr="00DB1D54" w:rsidRDefault="00DB1D54" w:rsidP="00B56F06">
      <w:pPr>
        <w:numPr>
          <w:ilvl w:val="0"/>
          <w:numId w:val="14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ироды кислотного компонента</w:t>
      </w:r>
    </w:p>
    <w:p w:rsidR="00DB1D54" w:rsidRPr="00DB1D54" w:rsidRDefault="00DB1D54" w:rsidP="00B56F06">
      <w:pPr>
        <w:numPr>
          <w:ilvl w:val="0"/>
          <w:numId w:val="14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ироды каждого компонента (и солевого и кислотного)</w:t>
      </w:r>
    </w:p>
    <w:p w:rsidR="00DB1D54" w:rsidRPr="00DB1D54" w:rsidRDefault="00DB1D54" w:rsidP="00B56F06">
      <w:pPr>
        <w:numPr>
          <w:ilvl w:val="0"/>
          <w:numId w:val="14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й его компонентов</w:t>
      </w:r>
    </w:p>
    <w:p w:rsidR="00DB1D54" w:rsidRPr="00DB1D54" w:rsidRDefault="00DB1D54" w:rsidP="00B56F06">
      <w:pPr>
        <w:numPr>
          <w:ilvl w:val="0"/>
          <w:numId w:val="14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тношения концентраций его компонентов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рН основного буферного раствора зависит от</w:t>
      </w:r>
    </w:p>
    <w:p w:rsidR="00DB1D54" w:rsidRPr="00DB1D54" w:rsidRDefault="00DB1D54" w:rsidP="00B56F06">
      <w:pPr>
        <w:numPr>
          <w:ilvl w:val="0"/>
          <w:numId w:val="14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ироды солевого компонента</w:t>
      </w:r>
    </w:p>
    <w:p w:rsidR="00DB1D54" w:rsidRPr="00DB1D54" w:rsidRDefault="00DB1D54" w:rsidP="00B56F06">
      <w:pPr>
        <w:numPr>
          <w:ilvl w:val="0"/>
          <w:numId w:val="14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ироды основного компонента</w:t>
      </w:r>
    </w:p>
    <w:p w:rsidR="00DB1D54" w:rsidRPr="00DB1D54" w:rsidRDefault="00DB1D54" w:rsidP="00B56F06">
      <w:pPr>
        <w:numPr>
          <w:ilvl w:val="0"/>
          <w:numId w:val="14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ироды каждого компонента (и солевого и основного)</w:t>
      </w:r>
    </w:p>
    <w:p w:rsidR="00DB1D54" w:rsidRPr="00DB1D54" w:rsidRDefault="00DB1D54" w:rsidP="00B56F06">
      <w:pPr>
        <w:numPr>
          <w:ilvl w:val="0"/>
          <w:numId w:val="14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й его компонентов</w:t>
      </w:r>
    </w:p>
    <w:p w:rsidR="00DB1D54" w:rsidRPr="00DB1D54" w:rsidRDefault="00DB1D54" w:rsidP="00B56F06">
      <w:pPr>
        <w:numPr>
          <w:ilvl w:val="0"/>
          <w:numId w:val="14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тношения концентраций его компонентов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Величина, характеризующая способность буферной системы противодействовать изменению рН называется</w:t>
      </w:r>
    </w:p>
    <w:p w:rsidR="00DB1D54" w:rsidRPr="00DB1D54" w:rsidRDefault="00DB1D54" w:rsidP="00B56F06">
      <w:pPr>
        <w:numPr>
          <w:ilvl w:val="0"/>
          <w:numId w:val="15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уферной емкостью</w:t>
      </w:r>
    </w:p>
    <w:p w:rsidR="00DB1D54" w:rsidRPr="00DB1D54" w:rsidRDefault="00DB1D54" w:rsidP="00B56F06">
      <w:pPr>
        <w:numPr>
          <w:ilvl w:val="0"/>
          <w:numId w:val="15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уферным действием</w:t>
      </w:r>
    </w:p>
    <w:p w:rsidR="00DB1D54" w:rsidRPr="00DB1D54" w:rsidRDefault="00DB1D54" w:rsidP="00B56F06">
      <w:pPr>
        <w:numPr>
          <w:ilvl w:val="0"/>
          <w:numId w:val="15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зоной буферного действия</w:t>
      </w:r>
    </w:p>
    <w:p w:rsidR="00DB1D54" w:rsidRPr="00DB1D54" w:rsidRDefault="00DB1D54" w:rsidP="00B56F06">
      <w:pPr>
        <w:numPr>
          <w:ilvl w:val="0"/>
          <w:numId w:val="15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отолитическим гомеостазом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Буферная емкость прямо пропорциональна</w:t>
      </w:r>
    </w:p>
    <w:p w:rsidR="00DB1D54" w:rsidRPr="00DB1D54" w:rsidRDefault="00DB1D54" w:rsidP="00B56F06">
      <w:pPr>
        <w:numPr>
          <w:ilvl w:val="0"/>
          <w:numId w:val="15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ъёму буферного раствора</w:t>
      </w:r>
    </w:p>
    <w:p w:rsidR="00DB1D54" w:rsidRPr="00DB1D54" w:rsidRDefault="00DB1D54" w:rsidP="00B56F06">
      <w:pPr>
        <w:numPr>
          <w:ilvl w:val="0"/>
          <w:numId w:val="15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ъёму раствора нейтрализуемой щелочи или сильной кислоты</w:t>
      </w:r>
    </w:p>
    <w:p w:rsidR="00DB1D54" w:rsidRPr="00DB1D54" w:rsidRDefault="00DB1D54" w:rsidP="00B56F06">
      <w:pPr>
        <w:numPr>
          <w:ilvl w:val="0"/>
          <w:numId w:val="15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сновности нейтрализуемой сильной кислоты или кислотности щелочи</w:t>
      </w:r>
    </w:p>
    <w:p w:rsidR="00DB1D54" w:rsidRPr="00DB1D54" w:rsidRDefault="00DB1D54" w:rsidP="00B56F06">
      <w:pPr>
        <w:numPr>
          <w:ilvl w:val="0"/>
          <w:numId w:val="15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личеству нейтрализуемой щелочи или сильной кислоты</w:t>
      </w:r>
    </w:p>
    <w:p w:rsidR="00DB1D54" w:rsidRPr="00DB1D54" w:rsidRDefault="00DB1D54" w:rsidP="00B56F06">
      <w:pPr>
        <w:numPr>
          <w:ilvl w:val="0"/>
          <w:numId w:val="15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личеству эквивалентов нейтрализуемой щелочи или сильной кислоты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Буферная емкость прямо пропорциональна</w:t>
      </w:r>
    </w:p>
    <w:p w:rsidR="00DB1D54" w:rsidRPr="00DB1D54" w:rsidRDefault="00DB1D54" w:rsidP="00B56F06">
      <w:pPr>
        <w:numPr>
          <w:ilvl w:val="0"/>
          <w:numId w:val="15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ъёму буферного раствора</w:t>
      </w:r>
    </w:p>
    <w:p w:rsidR="00DB1D54" w:rsidRPr="00DB1D54" w:rsidRDefault="00DB1D54" w:rsidP="00B56F06">
      <w:pPr>
        <w:numPr>
          <w:ilvl w:val="0"/>
          <w:numId w:val="15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и компонентов буферного раствора</w:t>
      </w:r>
    </w:p>
    <w:p w:rsidR="00DB1D54" w:rsidRPr="00DB1D54" w:rsidRDefault="00DB1D54" w:rsidP="00B56F06">
      <w:pPr>
        <w:numPr>
          <w:ilvl w:val="0"/>
          <w:numId w:val="15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ъёму раствора нейтрализуемой щелочи или сильной кислоты</w:t>
      </w:r>
    </w:p>
    <w:p w:rsidR="00DB1D54" w:rsidRPr="00DB1D54" w:rsidRDefault="00DB1D54" w:rsidP="00B56F06">
      <w:pPr>
        <w:numPr>
          <w:ilvl w:val="0"/>
          <w:numId w:val="15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сновности нейтрализуемой сильной кислоты или кислотности щелочи</w:t>
      </w:r>
    </w:p>
    <w:p w:rsidR="00DB1D54" w:rsidRPr="00DB1D54" w:rsidRDefault="00DB1D54" w:rsidP="00B56F06">
      <w:pPr>
        <w:numPr>
          <w:ilvl w:val="0"/>
          <w:numId w:val="15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азности между конечным и начальным значением рН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Буферная емкость прямо пропорциональна</w:t>
      </w:r>
    </w:p>
    <w:p w:rsidR="00DB1D54" w:rsidRPr="00DB1D54" w:rsidRDefault="00DB1D54" w:rsidP="00B56F06">
      <w:pPr>
        <w:numPr>
          <w:ilvl w:val="0"/>
          <w:numId w:val="15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ъёму буферного раствора</w:t>
      </w:r>
    </w:p>
    <w:p w:rsidR="00DB1D54" w:rsidRPr="00DB1D54" w:rsidRDefault="00DB1D54" w:rsidP="00B56F06">
      <w:pPr>
        <w:numPr>
          <w:ilvl w:val="0"/>
          <w:numId w:val="15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сновности нейтрализуемой сильной кислоты или кислотности щелочи</w:t>
      </w:r>
    </w:p>
    <w:p w:rsidR="00DB1D54" w:rsidRPr="00DB1D54" w:rsidRDefault="00DB1D54" w:rsidP="00B56F06">
      <w:pPr>
        <w:numPr>
          <w:ilvl w:val="0"/>
          <w:numId w:val="15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личеству нейтрализуемой щелочи или сильной кислоты</w:t>
      </w:r>
    </w:p>
    <w:p w:rsidR="00DB1D54" w:rsidRPr="00DB1D54" w:rsidRDefault="00DB1D54" w:rsidP="00B56F06">
      <w:pPr>
        <w:numPr>
          <w:ilvl w:val="0"/>
          <w:numId w:val="15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личеству эквивалентов нейтрализуемой щелочи или сильной кислоты</w:t>
      </w:r>
    </w:p>
    <w:p w:rsidR="00DB1D54" w:rsidRPr="00DB1D54" w:rsidRDefault="00DB1D54" w:rsidP="00B56F06">
      <w:pPr>
        <w:numPr>
          <w:ilvl w:val="0"/>
          <w:numId w:val="15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азности между конечным и начальным значением рН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Факторы, влияющие на буферную емкость</w:t>
      </w:r>
    </w:p>
    <w:p w:rsidR="00DB1D54" w:rsidRPr="00DB1D54" w:rsidRDefault="00DB1D54" w:rsidP="00B56F06">
      <w:pPr>
        <w:numPr>
          <w:ilvl w:val="0"/>
          <w:numId w:val="15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ъём добавленных кислот и щелочей</w:t>
      </w:r>
    </w:p>
    <w:p w:rsidR="00DB1D54" w:rsidRPr="00DB1D54" w:rsidRDefault="00DB1D54" w:rsidP="00B56F06">
      <w:pPr>
        <w:numPr>
          <w:ilvl w:val="0"/>
          <w:numId w:val="15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личество добавленных кислот и щелочей</w:t>
      </w:r>
    </w:p>
    <w:p w:rsidR="00DB1D54" w:rsidRPr="00DB1D54" w:rsidRDefault="00DB1D54" w:rsidP="00B56F06">
      <w:pPr>
        <w:numPr>
          <w:ilvl w:val="0"/>
          <w:numId w:val="15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ирода компонентов буферного раствора</w:t>
      </w:r>
    </w:p>
    <w:p w:rsidR="00DB1D54" w:rsidRPr="00DB1D54" w:rsidRDefault="00DB1D54" w:rsidP="00B56F06">
      <w:pPr>
        <w:numPr>
          <w:ilvl w:val="0"/>
          <w:numId w:val="15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нцентрация компонентов буферного раствора</w:t>
      </w:r>
    </w:p>
    <w:p w:rsidR="00DB1D54" w:rsidRPr="00DB1D54" w:rsidRDefault="00DB1D54" w:rsidP="00B56F06">
      <w:pPr>
        <w:numPr>
          <w:ilvl w:val="0"/>
          <w:numId w:val="15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тношение концентраций компонентов буферного раствор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Интервал значений рН, внутри которого буферная система способна противодействовать изменению концентрации катионов водорода называется</w:t>
      </w:r>
    </w:p>
    <w:p w:rsidR="00DB1D54" w:rsidRPr="00DB1D54" w:rsidRDefault="00DB1D54" w:rsidP="00B56F06">
      <w:pPr>
        <w:numPr>
          <w:ilvl w:val="0"/>
          <w:numId w:val="15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зоной буферной емкости</w:t>
      </w:r>
    </w:p>
    <w:p w:rsidR="00DB1D54" w:rsidRPr="00DB1D54" w:rsidRDefault="00DB1D54" w:rsidP="00B56F06">
      <w:pPr>
        <w:numPr>
          <w:ilvl w:val="0"/>
          <w:numId w:val="15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еделом буферной емкости</w:t>
      </w:r>
    </w:p>
    <w:p w:rsidR="00DB1D54" w:rsidRPr="00DB1D54" w:rsidRDefault="00DB1D54" w:rsidP="00B56F06">
      <w:pPr>
        <w:numPr>
          <w:ilvl w:val="0"/>
          <w:numId w:val="15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зоной буферного действия</w:t>
      </w:r>
    </w:p>
    <w:p w:rsidR="00DB1D54" w:rsidRPr="00DB1D54" w:rsidRDefault="00DB1D54" w:rsidP="00B56F06">
      <w:pPr>
        <w:numPr>
          <w:ilvl w:val="0"/>
          <w:numId w:val="15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отолитическим гомеостазом</w:t>
      </w:r>
    </w:p>
    <w:p w:rsidR="00DB1D54" w:rsidRPr="00DB1D54" w:rsidRDefault="00DB1D54" w:rsidP="00B56F06">
      <w:pPr>
        <w:numPr>
          <w:ilvl w:val="0"/>
          <w:numId w:val="15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ислотно-основным состоянием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Зона буферного действия ацетатной буферной системы находится в пределах (в единицах рН)</w:t>
      </w:r>
    </w:p>
    <w:p w:rsidR="00DB1D54" w:rsidRPr="00DB1D54" w:rsidRDefault="00DB1D54" w:rsidP="00B56F06">
      <w:pPr>
        <w:numPr>
          <w:ilvl w:val="0"/>
          <w:numId w:val="15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3,4 – 5,4</w:t>
      </w:r>
    </w:p>
    <w:p w:rsidR="00DB1D54" w:rsidRPr="00DB1D54" w:rsidRDefault="00DB1D54" w:rsidP="00B56F06">
      <w:pPr>
        <w:numPr>
          <w:ilvl w:val="0"/>
          <w:numId w:val="15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3,8 – 5,8</w:t>
      </w:r>
    </w:p>
    <w:p w:rsidR="00DB1D54" w:rsidRPr="00DB1D54" w:rsidRDefault="00DB1D54" w:rsidP="00B56F06">
      <w:pPr>
        <w:numPr>
          <w:ilvl w:val="0"/>
          <w:numId w:val="15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4,2 – 6,2</w:t>
      </w:r>
    </w:p>
    <w:p w:rsidR="00DB1D54" w:rsidRPr="00DB1D54" w:rsidRDefault="00DB1D54" w:rsidP="00B56F06">
      <w:pPr>
        <w:numPr>
          <w:ilvl w:val="0"/>
          <w:numId w:val="15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4,8 – 6,8</w:t>
      </w:r>
    </w:p>
    <w:p w:rsidR="00DB1D54" w:rsidRPr="00DB1D54" w:rsidRDefault="00DB1D54" w:rsidP="00B56F06">
      <w:pPr>
        <w:numPr>
          <w:ilvl w:val="0"/>
          <w:numId w:val="15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5,4 – 7,4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Зона буферного действия гидрокарбонатной буферной системы находится в пределах (в единицах рН)</w:t>
      </w:r>
    </w:p>
    <w:p w:rsidR="00DB1D54" w:rsidRPr="00DB1D54" w:rsidRDefault="00DB1D54" w:rsidP="00B56F06">
      <w:pPr>
        <w:numPr>
          <w:ilvl w:val="0"/>
          <w:numId w:val="15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3,8 – 5,8</w:t>
      </w:r>
    </w:p>
    <w:p w:rsidR="00DB1D54" w:rsidRPr="00DB1D54" w:rsidRDefault="00DB1D54" w:rsidP="00B56F06">
      <w:pPr>
        <w:numPr>
          <w:ilvl w:val="0"/>
          <w:numId w:val="15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5,4 – 7,4</w:t>
      </w:r>
    </w:p>
    <w:p w:rsidR="00DB1D54" w:rsidRPr="00DB1D54" w:rsidRDefault="00DB1D54" w:rsidP="00B56F06">
      <w:pPr>
        <w:numPr>
          <w:ilvl w:val="0"/>
          <w:numId w:val="15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5,6 – 7,6</w:t>
      </w:r>
    </w:p>
    <w:p w:rsidR="00DB1D54" w:rsidRPr="00DB1D54" w:rsidRDefault="00DB1D54" w:rsidP="00B56F06">
      <w:pPr>
        <w:numPr>
          <w:ilvl w:val="0"/>
          <w:numId w:val="15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5,8 – 7,8</w:t>
      </w:r>
    </w:p>
    <w:p w:rsidR="00DB1D54" w:rsidRPr="00DB1D54" w:rsidRDefault="00DB1D54" w:rsidP="00B56F06">
      <w:pPr>
        <w:numPr>
          <w:ilvl w:val="0"/>
          <w:numId w:val="15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6,2 – 8,2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Зона буферного действия фосфатной буферной системы находится в пределах (в единицах рН)</w:t>
      </w:r>
    </w:p>
    <w:p w:rsidR="00DB1D54" w:rsidRPr="00DB1D54" w:rsidRDefault="00DB1D54" w:rsidP="00B56F06">
      <w:pPr>
        <w:numPr>
          <w:ilvl w:val="0"/>
          <w:numId w:val="15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3,8 – 5,8</w:t>
      </w:r>
    </w:p>
    <w:p w:rsidR="00DB1D54" w:rsidRPr="00DB1D54" w:rsidRDefault="00DB1D54" w:rsidP="00B56F06">
      <w:pPr>
        <w:numPr>
          <w:ilvl w:val="0"/>
          <w:numId w:val="15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5,4 – 7,4</w:t>
      </w:r>
    </w:p>
    <w:p w:rsidR="00DB1D54" w:rsidRPr="00DB1D54" w:rsidRDefault="00DB1D54" w:rsidP="00B56F06">
      <w:pPr>
        <w:numPr>
          <w:ilvl w:val="0"/>
          <w:numId w:val="15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5,8 – 7,8</w:t>
      </w:r>
    </w:p>
    <w:p w:rsidR="00DB1D54" w:rsidRPr="00DB1D54" w:rsidRDefault="00DB1D54" w:rsidP="00B56F06">
      <w:pPr>
        <w:numPr>
          <w:ilvl w:val="0"/>
          <w:numId w:val="15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6,2 – 8,2</w:t>
      </w:r>
    </w:p>
    <w:p w:rsidR="00DB1D54" w:rsidRPr="00DB1D54" w:rsidRDefault="00DB1D54" w:rsidP="00B56F06">
      <w:pPr>
        <w:numPr>
          <w:ilvl w:val="0"/>
          <w:numId w:val="15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6,8 – 8,8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Зона буферного действия аммиачной буферной системы находится в пределах (в единицах рН)</w:t>
      </w:r>
    </w:p>
    <w:p w:rsidR="00DB1D54" w:rsidRPr="00DB1D54" w:rsidRDefault="00DB1D54" w:rsidP="00B56F06">
      <w:pPr>
        <w:numPr>
          <w:ilvl w:val="0"/>
          <w:numId w:val="15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6,2 – 8,2</w:t>
      </w:r>
    </w:p>
    <w:p w:rsidR="00DB1D54" w:rsidRPr="00DB1D54" w:rsidRDefault="00DB1D54" w:rsidP="00B56F06">
      <w:pPr>
        <w:numPr>
          <w:ilvl w:val="0"/>
          <w:numId w:val="15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6,8 – 8,8</w:t>
      </w:r>
    </w:p>
    <w:p w:rsidR="00DB1D54" w:rsidRPr="00DB1D54" w:rsidRDefault="00DB1D54" w:rsidP="00B56F06">
      <w:pPr>
        <w:numPr>
          <w:ilvl w:val="0"/>
          <w:numId w:val="15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8,2 – 10,2</w:t>
      </w:r>
    </w:p>
    <w:p w:rsidR="00DB1D54" w:rsidRPr="00DB1D54" w:rsidRDefault="00DB1D54" w:rsidP="00B56F06">
      <w:pPr>
        <w:numPr>
          <w:ilvl w:val="0"/>
          <w:numId w:val="15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8,6 – 10,6</w:t>
      </w:r>
    </w:p>
    <w:p w:rsidR="00DB1D54" w:rsidRPr="00DB1D54" w:rsidRDefault="00DB1D54" w:rsidP="00B56F06">
      <w:pPr>
        <w:numPr>
          <w:ilvl w:val="0"/>
          <w:numId w:val="15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8,8 – 10,8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рН крови в норме находится в пределах</w:t>
      </w:r>
    </w:p>
    <w:p w:rsidR="00DB1D54" w:rsidRPr="00DB1D54" w:rsidRDefault="00DB1D54" w:rsidP="00B56F06">
      <w:pPr>
        <w:numPr>
          <w:ilvl w:val="0"/>
          <w:numId w:val="16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7,42 </w:t>
      </w:r>
      <w:r w:rsidRPr="00DB1D54">
        <w:rPr>
          <w:rFonts w:eastAsia="Times New Roman"/>
          <w:sz w:val="28"/>
          <w:szCs w:val="28"/>
        </w:rPr>
        <w:sym w:font="Symbol" w:char="F0B1"/>
      </w:r>
      <w:r w:rsidRPr="00DB1D54">
        <w:rPr>
          <w:rFonts w:eastAsia="Times New Roman"/>
          <w:sz w:val="28"/>
          <w:szCs w:val="28"/>
        </w:rPr>
        <w:t xml:space="preserve"> 0,05</w:t>
      </w:r>
    </w:p>
    <w:p w:rsidR="00DB1D54" w:rsidRPr="00DB1D54" w:rsidRDefault="00DB1D54" w:rsidP="00B56F06">
      <w:pPr>
        <w:numPr>
          <w:ilvl w:val="0"/>
          <w:numId w:val="16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7,40 </w:t>
      </w:r>
      <w:r w:rsidRPr="00DB1D54">
        <w:rPr>
          <w:rFonts w:eastAsia="Times New Roman"/>
          <w:sz w:val="28"/>
          <w:szCs w:val="28"/>
        </w:rPr>
        <w:sym w:font="Symbol" w:char="F0B1"/>
      </w:r>
      <w:r w:rsidRPr="00DB1D54">
        <w:rPr>
          <w:rFonts w:eastAsia="Times New Roman"/>
          <w:sz w:val="28"/>
          <w:szCs w:val="28"/>
        </w:rPr>
        <w:t xml:space="preserve"> 0,05</w:t>
      </w:r>
    </w:p>
    <w:p w:rsidR="00DB1D54" w:rsidRPr="00DB1D54" w:rsidRDefault="00DB1D54" w:rsidP="00B56F06">
      <w:pPr>
        <w:numPr>
          <w:ilvl w:val="0"/>
          <w:numId w:val="16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7,38 </w:t>
      </w:r>
      <w:r w:rsidRPr="00DB1D54">
        <w:rPr>
          <w:rFonts w:eastAsia="Times New Roman"/>
          <w:sz w:val="28"/>
          <w:szCs w:val="28"/>
        </w:rPr>
        <w:sym w:font="Symbol" w:char="F0B1"/>
      </w:r>
      <w:r w:rsidRPr="00DB1D54">
        <w:rPr>
          <w:rFonts w:eastAsia="Times New Roman"/>
          <w:sz w:val="28"/>
          <w:szCs w:val="28"/>
        </w:rPr>
        <w:t xml:space="preserve"> 0,05</w:t>
      </w:r>
    </w:p>
    <w:p w:rsidR="00DB1D54" w:rsidRPr="00DB1D54" w:rsidRDefault="00DB1D54" w:rsidP="00B56F06">
      <w:pPr>
        <w:numPr>
          <w:ilvl w:val="0"/>
          <w:numId w:val="16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7,37 </w:t>
      </w:r>
      <w:r w:rsidRPr="00DB1D54">
        <w:rPr>
          <w:rFonts w:eastAsia="Times New Roman"/>
          <w:sz w:val="28"/>
          <w:szCs w:val="28"/>
        </w:rPr>
        <w:sym w:font="Symbol" w:char="F0B1"/>
      </w:r>
      <w:r w:rsidRPr="00DB1D54">
        <w:rPr>
          <w:rFonts w:eastAsia="Times New Roman"/>
          <w:sz w:val="28"/>
          <w:szCs w:val="28"/>
        </w:rPr>
        <w:t xml:space="preserve"> 0,05</w:t>
      </w:r>
    </w:p>
    <w:p w:rsidR="00DB1D54" w:rsidRPr="00DB1D54" w:rsidRDefault="00DB1D54" w:rsidP="00B56F06">
      <w:pPr>
        <w:numPr>
          <w:ilvl w:val="0"/>
          <w:numId w:val="16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7,36 </w:t>
      </w:r>
      <w:r w:rsidRPr="00DB1D54">
        <w:rPr>
          <w:rFonts w:eastAsia="Times New Roman"/>
          <w:sz w:val="28"/>
          <w:szCs w:val="28"/>
        </w:rPr>
        <w:sym w:font="Symbol" w:char="F0B1"/>
      </w:r>
      <w:r w:rsidRPr="00DB1D54">
        <w:rPr>
          <w:rFonts w:eastAsia="Times New Roman"/>
          <w:sz w:val="28"/>
          <w:szCs w:val="28"/>
        </w:rPr>
        <w:t xml:space="preserve"> 0,05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В состав крови не входит буферная система</w:t>
      </w:r>
    </w:p>
    <w:p w:rsidR="00DB1D54" w:rsidRPr="00DB1D54" w:rsidRDefault="00DB1D54" w:rsidP="00B56F06">
      <w:pPr>
        <w:numPr>
          <w:ilvl w:val="0"/>
          <w:numId w:val="16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елковая</w:t>
      </w:r>
    </w:p>
    <w:p w:rsidR="00DB1D54" w:rsidRPr="00DB1D54" w:rsidRDefault="00DB1D54" w:rsidP="00B56F06">
      <w:pPr>
        <w:numPr>
          <w:ilvl w:val="0"/>
          <w:numId w:val="16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цетатная</w:t>
      </w:r>
    </w:p>
    <w:p w:rsidR="00DB1D54" w:rsidRPr="00DB1D54" w:rsidRDefault="00DB1D54" w:rsidP="00B56F06">
      <w:pPr>
        <w:numPr>
          <w:ilvl w:val="0"/>
          <w:numId w:val="16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осфатная</w:t>
      </w:r>
    </w:p>
    <w:p w:rsidR="00DB1D54" w:rsidRPr="00DB1D54" w:rsidRDefault="00DB1D54" w:rsidP="00B56F06">
      <w:pPr>
        <w:numPr>
          <w:ilvl w:val="0"/>
          <w:numId w:val="16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емоглобиновая</w:t>
      </w:r>
    </w:p>
    <w:p w:rsidR="00DB1D54" w:rsidRPr="00DB1D54" w:rsidRDefault="00DB1D54" w:rsidP="00B56F06">
      <w:pPr>
        <w:numPr>
          <w:ilvl w:val="0"/>
          <w:numId w:val="16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карбонатна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В состав крови не входит буферная система</w:t>
      </w:r>
    </w:p>
    <w:p w:rsidR="00DB1D54" w:rsidRPr="00DB1D54" w:rsidRDefault="00DB1D54" w:rsidP="00B56F06">
      <w:pPr>
        <w:numPr>
          <w:ilvl w:val="0"/>
          <w:numId w:val="16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елковая</w:t>
      </w:r>
    </w:p>
    <w:p w:rsidR="00DB1D54" w:rsidRPr="00DB1D54" w:rsidRDefault="00DB1D54" w:rsidP="00B56F06">
      <w:pPr>
        <w:numPr>
          <w:ilvl w:val="0"/>
          <w:numId w:val="16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осфатная</w:t>
      </w:r>
    </w:p>
    <w:p w:rsidR="00DB1D54" w:rsidRPr="00DB1D54" w:rsidRDefault="00DB1D54" w:rsidP="00B56F06">
      <w:pPr>
        <w:numPr>
          <w:ilvl w:val="0"/>
          <w:numId w:val="16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ммиачная</w:t>
      </w:r>
    </w:p>
    <w:p w:rsidR="00DB1D54" w:rsidRPr="00DB1D54" w:rsidRDefault="00DB1D54" w:rsidP="00B56F06">
      <w:pPr>
        <w:numPr>
          <w:ilvl w:val="0"/>
          <w:numId w:val="16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емоглобиновая</w:t>
      </w:r>
    </w:p>
    <w:p w:rsidR="00DB1D54" w:rsidRPr="00DB1D54" w:rsidRDefault="00DB1D54" w:rsidP="00B56F06">
      <w:pPr>
        <w:numPr>
          <w:ilvl w:val="0"/>
          <w:numId w:val="16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карбонатна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Высокая буферность крови объясняется наличием в её составе буферных систем</w:t>
      </w:r>
    </w:p>
    <w:p w:rsidR="00DB1D54" w:rsidRPr="00DB1D54" w:rsidRDefault="00DB1D54" w:rsidP="00B56F06">
      <w:pPr>
        <w:numPr>
          <w:ilvl w:val="0"/>
          <w:numId w:val="16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елковой</w:t>
      </w:r>
    </w:p>
    <w:p w:rsidR="00DB1D54" w:rsidRPr="00DB1D54" w:rsidRDefault="00DB1D54" w:rsidP="00B56F06">
      <w:pPr>
        <w:numPr>
          <w:ilvl w:val="0"/>
          <w:numId w:val="16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цетатной</w:t>
      </w:r>
    </w:p>
    <w:p w:rsidR="00DB1D54" w:rsidRPr="00DB1D54" w:rsidRDefault="00DB1D54" w:rsidP="00B56F06">
      <w:pPr>
        <w:numPr>
          <w:ilvl w:val="0"/>
          <w:numId w:val="16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осфатной</w:t>
      </w:r>
    </w:p>
    <w:p w:rsidR="00DB1D54" w:rsidRPr="00DB1D54" w:rsidRDefault="00DB1D54" w:rsidP="00B56F06">
      <w:pPr>
        <w:numPr>
          <w:ilvl w:val="0"/>
          <w:numId w:val="16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карбонатной</w:t>
      </w:r>
    </w:p>
    <w:p w:rsidR="00DB1D54" w:rsidRPr="00DB1D54" w:rsidRDefault="00DB1D54" w:rsidP="00B56F06">
      <w:pPr>
        <w:numPr>
          <w:ilvl w:val="0"/>
          <w:numId w:val="16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емоглобиновой и оксигемоглобиновой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Высокая буферность плазмы крови объясняется наличием в её составе буферных систем</w:t>
      </w:r>
    </w:p>
    <w:p w:rsidR="00DB1D54" w:rsidRPr="00DB1D54" w:rsidRDefault="00DB1D54" w:rsidP="00B56F06">
      <w:pPr>
        <w:numPr>
          <w:ilvl w:val="0"/>
          <w:numId w:val="16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елковой</w:t>
      </w:r>
    </w:p>
    <w:p w:rsidR="00DB1D54" w:rsidRPr="00DB1D54" w:rsidRDefault="00DB1D54" w:rsidP="00B56F06">
      <w:pPr>
        <w:numPr>
          <w:ilvl w:val="0"/>
          <w:numId w:val="16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цетатной</w:t>
      </w:r>
    </w:p>
    <w:p w:rsidR="00DB1D54" w:rsidRPr="00DB1D54" w:rsidRDefault="00DB1D54" w:rsidP="00B56F06">
      <w:pPr>
        <w:numPr>
          <w:ilvl w:val="0"/>
          <w:numId w:val="16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осфатной</w:t>
      </w:r>
    </w:p>
    <w:p w:rsidR="00DB1D54" w:rsidRPr="00DB1D54" w:rsidRDefault="00DB1D54" w:rsidP="00B56F06">
      <w:pPr>
        <w:numPr>
          <w:ilvl w:val="0"/>
          <w:numId w:val="16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карбонатной</w:t>
      </w:r>
    </w:p>
    <w:p w:rsidR="00DB1D54" w:rsidRPr="00DB1D54" w:rsidRDefault="00DB1D54" w:rsidP="00B56F06">
      <w:pPr>
        <w:numPr>
          <w:ilvl w:val="0"/>
          <w:numId w:val="16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емоглобиновой и оксигемоглобиновой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Фосфатная буферная система плазмы крови имеет состав</w:t>
      </w:r>
    </w:p>
    <w:p w:rsidR="00DB1D54" w:rsidRPr="00DB1D54" w:rsidRDefault="00DB1D54" w:rsidP="00B56F06">
      <w:pPr>
        <w:numPr>
          <w:ilvl w:val="0"/>
          <w:numId w:val="16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осфорная кислота</w:t>
      </w:r>
    </w:p>
    <w:p w:rsidR="00DB1D54" w:rsidRPr="00DB1D54" w:rsidRDefault="00DB1D54" w:rsidP="00B56F06">
      <w:pPr>
        <w:numPr>
          <w:ilvl w:val="0"/>
          <w:numId w:val="16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ртофосфорная кислота</w:t>
      </w:r>
    </w:p>
    <w:p w:rsidR="00DB1D54" w:rsidRPr="00DB1D54" w:rsidRDefault="00DB1D54" w:rsidP="00B56F06">
      <w:pPr>
        <w:numPr>
          <w:ilvl w:val="0"/>
          <w:numId w:val="16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осфат натрия</w:t>
      </w:r>
    </w:p>
    <w:p w:rsidR="00DB1D54" w:rsidRPr="00DB1D54" w:rsidRDefault="00DB1D54" w:rsidP="00B56F06">
      <w:pPr>
        <w:numPr>
          <w:ilvl w:val="0"/>
          <w:numId w:val="16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фосфат натрия</w:t>
      </w:r>
    </w:p>
    <w:p w:rsidR="00DB1D54" w:rsidRPr="00DB1D54" w:rsidRDefault="00DB1D54" w:rsidP="00B56F06">
      <w:pPr>
        <w:numPr>
          <w:ilvl w:val="0"/>
          <w:numId w:val="16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игидрофосфат натри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Гидрокарбонатная буферная система плазмы крови имеет состав</w:t>
      </w:r>
    </w:p>
    <w:p w:rsidR="00DB1D54" w:rsidRPr="00DB1D54" w:rsidRDefault="00DB1D54" w:rsidP="00B56F06">
      <w:pPr>
        <w:numPr>
          <w:ilvl w:val="0"/>
          <w:numId w:val="16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гольная кислота</w:t>
      </w:r>
    </w:p>
    <w:p w:rsidR="00DB1D54" w:rsidRPr="00DB1D54" w:rsidRDefault="00DB1D54" w:rsidP="00B56F06">
      <w:pPr>
        <w:numPr>
          <w:ilvl w:val="0"/>
          <w:numId w:val="16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арбонат калия</w:t>
      </w:r>
    </w:p>
    <w:p w:rsidR="00DB1D54" w:rsidRPr="00DB1D54" w:rsidRDefault="00DB1D54" w:rsidP="00B56F06">
      <w:pPr>
        <w:numPr>
          <w:ilvl w:val="0"/>
          <w:numId w:val="16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арбонат натрия</w:t>
      </w:r>
    </w:p>
    <w:p w:rsidR="00DB1D54" w:rsidRPr="00DB1D54" w:rsidRDefault="00DB1D54" w:rsidP="00B56F06">
      <w:pPr>
        <w:numPr>
          <w:ilvl w:val="0"/>
          <w:numId w:val="16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карбонат калия</w:t>
      </w:r>
    </w:p>
    <w:p w:rsidR="00DB1D54" w:rsidRPr="00DB1D54" w:rsidRDefault="00DB1D54" w:rsidP="00B56F06">
      <w:pPr>
        <w:numPr>
          <w:ilvl w:val="0"/>
          <w:numId w:val="16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карбонат натри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Гидрокарбонатная буферная система эритроцитов имеет состав</w:t>
      </w:r>
    </w:p>
    <w:p w:rsidR="00DB1D54" w:rsidRPr="00DB1D54" w:rsidRDefault="00DB1D54" w:rsidP="00B56F06">
      <w:pPr>
        <w:numPr>
          <w:ilvl w:val="0"/>
          <w:numId w:val="16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гольная кислота</w:t>
      </w:r>
    </w:p>
    <w:p w:rsidR="00DB1D54" w:rsidRPr="00DB1D54" w:rsidRDefault="00DB1D54" w:rsidP="00B56F06">
      <w:pPr>
        <w:numPr>
          <w:ilvl w:val="0"/>
          <w:numId w:val="16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арбонат калия</w:t>
      </w:r>
    </w:p>
    <w:p w:rsidR="00DB1D54" w:rsidRPr="00DB1D54" w:rsidRDefault="00DB1D54" w:rsidP="00B56F06">
      <w:pPr>
        <w:numPr>
          <w:ilvl w:val="0"/>
          <w:numId w:val="16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арбонат натрия</w:t>
      </w:r>
    </w:p>
    <w:p w:rsidR="00DB1D54" w:rsidRPr="00DB1D54" w:rsidRDefault="00DB1D54" w:rsidP="00B56F06">
      <w:pPr>
        <w:numPr>
          <w:ilvl w:val="0"/>
          <w:numId w:val="16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карбонат калия</w:t>
      </w:r>
    </w:p>
    <w:p w:rsidR="00DB1D54" w:rsidRPr="00DB1D54" w:rsidRDefault="00DB1D54" w:rsidP="00B56F06">
      <w:pPr>
        <w:numPr>
          <w:ilvl w:val="0"/>
          <w:numId w:val="16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карбонат натри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Отношение концентраций компонентов в гидрокарбонатной буферной системе плазмы крови (гидрокарбонат-ион и угольная кислота) равно</w:t>
      </w:r>
    </w:p>
    <w:p w:rsidR="00DB1D54" w:rsidRPr="00DB1D54" w:rsidRDefault="00DB1D54" w:rsidP="00B56F06">
      <w:pPr>
        <w:numPr>
          <w:ilvl w:val="0"/>
          <w:numId w:val="16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10:1</w:t>
      </w:r>
    </w:p>
    <w:p w:rsidR="00DB1D54" w:rsidRPr="00DB1D54" w:rsidRDefault="00DB1D54" w:rsidP="00B56F06">
      <w:pPr>
        <w:numPr>
          <w:ilvl w:val="0"/>
          <w:numId w:val="16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8:2</w:t>
      </w:r>
    </w:p>
    <w:p w:rsidR="00DB1D54" w:rsidRPr="00DB1D54" w:rsidRDefault="00DB1D54" w:rsidP="00B56F06">
      <w:pPr>
        <w:numPr>
          <w:ilvl w:val="0"/>
          <w:numId w:val="16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1:1</w:t>
      </w:r>
    </w:p>
    <w:p w:rsidR="00DB1D54" w:rsidRPr="00DB1D54" w:rsidRDefault="00DB1D54" w:rsidP="00B56F06">
      <w:pPr>
        <w:numPr>
          <w:ilvl w:val="0"/>
          <w:numId w:val="16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3:7</w:t>
      </w:r>
    </w:p>
    <w:p w:rsidR="00DB1D54" w:rsidRPr="00DB1D54" w:rsidRDefault="00DB1D54" w:rsidP="00B56F06">
      <w:pPr>
        <w:numPr>
          <w:ilvl w:val="0"/>
          <w:numId w:val="16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1:10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Наибольшей буферной емкостью в плазме крови обладает буферная система</w:t>
      </w:r>
    </w:p>
    <w:p w:rsidR="00DB1D54" w:rsidRPr="00DB1D54" w:rsidRDefault="00DB1D54" w:rsidP="00B56F06">
      <w:pPr>
        <w:numPr>
          <w:ilvl w:val="0"/>
          <w:numId w:val="16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елковая</w:t>
      </w:r>
    </w:p>
    <w:p w:rsidR="00DB1D54" w:rsidRPr="00DB1D54" w:rsidRDefault="00DB1D54" w:rsidP="00B56F06">
      <w:pPr>
        <w:numPr>
          <w:ilvl w:val="0"/>
          <w:numId w:val="16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осфатная</w:t>
      </w:r>
    </w:p>
    <w:p w:rsidR="00DB1D54" w:rsidRPr="00DB1D54" w:rsidRDefault="00DB1D54" w:rsidP="00B56F06">
      <w:pPr>
        <w:numPr>
          <w:ilvl w:val="0"/>
          <w:numId w:val="16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емоглобиновая</w:t>
      </w:r>
    </w:p>
    <w:p w:rsidR="00DB1D54" w:rsidRPr="00DB1D54" w:rsidRDefault="00DB1D54" w:rsidP="00B56F06">
      <w:pPr>
        <w:numPr>
          <w:ilvl w:val="0"/>
          <w:numId w:val="16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карбонатная</w:t>
      </w:r>
    </w:p>
    <w:p w:rsidR="00DB1D54" w:rsidRPr="00DB1D54" w:rsidRDefault="00DB1D54" w:rsidP="00B56F06">
      <w:pPr>
        <w:numPr>
          <w:ilvl w:val="0"/>
          <w:numId w:val="16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ксигемоглобинова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Наименьшей буферной емкостью в плазме крови обладает буферная система</w:t>
      </w:r>
    </w:p>
    <w:p w:rsidR="00DB1D54" w:rsidRPr="00DB1D54" w:rsidRDefault="00DB1D54" w:rsidP="00B56F06">
      <w:pPr>
        <w:numPr>
          <w:ilvl w:val="0"/>
          <w:numId w:val="17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елковая</w:t>
      </w:r>
    </w:p>
    <w:p w:rsidR="00DB1D54" w:rsidRPr="00DB1D54" w:rsidRDefault="00DB1D54" w:rsidP="00B56F06">
      <w:pPr>
        <w:numPr>
          <w:ilvl w:val="0"/>
          <w:numId w:val="17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осфатная</w:t>
      </w:r>
    </w:p>
    <w:p w:rsidR="00DB1D54" w:rsidRPr="00DB1D54" w:rsidRDefault="00DB1D54" w:rsidP="00B56F06">
      <w:pPr>
        <w:numPr>
          <w:ilvl w:val="0"/>
          <w:numId w:val="17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емоглобиновая</w:t>
      </w:r>
    </w:p>
    <w:p w:rsidR="00DB1D54" w:rsidRPr="00DB1D54" w:rsidRDefault="00DB1D54" w:rsidP="00B56F06">
      <w:pPr>
        <w:numPr>
          <w:ilvl w:val="0"/>
          <w:numId w:val="17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карбонатная</w:t>
      </w:r>
    </w:p>
    <w:p w:rsidR="00DB1D54" w:rsidRPr="00DB1D54" w:rsidRDefault="00DB1D54" w:rsidP="00B56F06">
      <w:pPr>
        <w:numPr>
          <w:ilvl w:val="0"/>
          <w:numId w:val="17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ксигемоглобинова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Наибольшей буферной емкостью в эритроцитах обладает буферная система</w:t>
      </w:r>
    </w:p>
    <w:p w:rsidR="00DB1D54" w:rsidRPr="00DB1D54" w:rsidRDefault="00DB1D54" w:rsidP="00B56F06">
      <w:pPr>
        <w:numPr>
          <w:ilvl w:val="0"/>
          <w:numId w:val="17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елковая</w:t>
      </w:r>
    </w:p>
    <w:p w:rsidR="00DB1D54" w:rsidRPr="00DB1D54" w:rsidRDefault="00DB1D54" w:rsidP="00B56F06">
      <w:pPr>
        <w:numPr>
          <w:ilvl w:val="0"/>
          <w:numId w:val="17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осфатная</w:t>
      </w:r>
    </w:p>
    <w:p w:rsidR="00DB1D54" w:rsidRPr="00DB1D54" w:rsidRDefault="00DB1D54" w:rsidP="00B56F06">
      <w:pPr>
        <w:numPr>
          <w:ilvl w:val="0"/>
          <w:numId w:val="17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емоглобиновая</w:t>
      </w:r>
    </w:p>
    <w:p w:rsidR="00DB1D54" w:rsidRPr="00DB1D54" w:rsidRDefault="00DB1D54" w:rsidP="00B56F06">
      <w:pPr>
        <w:numPr>
          <w:ilvl w:val="0"/>
          <w:numId w:val="17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карбонатная</w:t>
      </w:r>
    </w:p>
    <w:p w:rsidR="00DB1D54" w:rsidRPr="00DB1D54" w:rsidRDefault="00DB1D54" w:rsidP="00B56F06">
      <w:pPr>
        <w:numPr>
          <w:ilvl w:val="0"/>
          <w:numId w:val="17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мфолитная белкова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Наименьшей буферной емкостью в эритроцитах обладает буферная система</w:t>
      </w:r>
    </w:p>
    <w:p w:rsidR="00DB1D54" w:rsidRPr="00DB1D54" w:rsidRDefault="00DB1D54" w:rsidP="00B56F06">
      <w:pPr>
        <w:numPr>
          <w:ilvl w:val="0"/>
          <w:numId w:val="17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елковая</w:t>
      </w:r>
    </w:p>
    <w:p w:rsidR="00DB1D54" w:rsidRPr="00DB1D54" w:rsidRDefault="00DB1D54" w:rsidP="00B56F06">
      <w:pPr>
        <w:numPr>
          <w:ilvl w:val="0"/>
          <w:numId w:val="17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осфатная</w:t>
      </w:r>
    </w:p>
    <w:p w:rsidR="00DB1D54" w:rsidRPr="00DB1D54" w:rsidRDefault="00DB1D54" w:rsidP="00B56F06">
      <w:pPr>
        <w:numPr>
          <w:ilvl w:val="0"/>
          <w:numId w:val="17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емоглобиновая</w:t>
      </w:r>
    </w:p>
    <w:p w:rsidR="00DB1D54" w:rsidRPr="00DB1D54" w:rsidRDefault="00DB1D54" w:rsidP="00B56F06">
      <w:pPr>
        <w:numPr>
          <w:ilvl w:val="0"/>
          <w:numId w:val="17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карбонатная</w:t>
      </w:r>
    </w:p>
    <w:p w:rsidR="00DB1D54" w:rsidRPr="00DB1D54" w:rsidRDefault="00DB1D54" w:rsidP="00B56F06">
      <w:pPr>
        <w:numPr>
          <w:ilvl w:val="0"/>
          <w:numId w:val="17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мфолитная белкова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Наибольшей суммарной буферной емкостью в крови (плазма + эритроциты) обладает буферная система</w:t>
      </w:r>
    </w:p>
    <w:p w:rsidR="00DB1D54" w:rsidRPr="00DB1D54" w:rsidRDefault="00DB1D54" w:rsidP="00B56F06">
      <w:pPr>
        <w:numPr>
          <w:ilvl w:val="0"/>
          <w:numId w:val="17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елковая</w:t>
      </w:r>
    </w:p>
    <w:p w:rsidR="00DB1D54" w:rsidRPr="00DB1D54" w:rsidRDefault="00DB1D54" w:rsidP="00B56F06">
      <w:pPr>
        <w:numPr>
          <w:ilvl w:val="0"/>
          <w:numId w:val="17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осфатная</w:t>
      </w:r>
    </w:p>
    <w:p w:rsidR="00DB1D54" w:rsidRPr="00DB1D54" w:rsidRDefault="00DB1D54" w:rsidP="00B56F06">
      <w:pPr>
        <w:numPr>
          <w:ilvl w:val="0"/>
          <w:numId w:val="17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карбонатная</w:t>
      </w:r>
    </w:p>
    <w:p w:rsidR="00DB1D54" w:rsidRPr="00DB1D54" w:rsidRDefault="00DB1D54" w:rsidP="00B56F06">
      <w:pPr>
        <w:numPr>
          <w:ilvl w:val="0"/>
          <w:numId w:val="17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мфолитная белковая</w:t>
      </w:r>
    </w:p>
    <w:p w:rsidR="00DB1D54" w:rsidRPr="00DB1D54" w:rsidRDefault="00DB1D54" w:rsidP="00B56F06">
      <w:pPr>
        <w:numPr>
          <w:ilvl w:val="0"/>
          <w:numId w:val="17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истема гемоглобин-оксигемоглобин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Наименьшей суммарной буферной емкостью в крови (плазма + эритроциты) обладает буферная система</w:t>
      </w:r>
    </w:p>
    <w:p w:rsidR="00DB1D54" w:rsidRPr="00DB1D54" w:rsidRDefault="00DB1D54" w:rsidP="00B56F06">
      <w:pPr>
        <w:numPr>
          <w:ilvl w:val="0"/>
          <w:numId w:val="17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елковая</w:t>
      </w:r>
    </w:p>
    <w:p w:rsidR="00DB1D54" w:rsidRPr="00DB1D54" w:rsidRDefault="00DB1D54" w:rsidP="00B56F06">
      <w:pPr>
        <w:numPr>
          <w:ilvl w:val="0"/>
          <w:numId w:val="17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осфатная</w:t>
      </w:r>
    </w:p>
    <w:p w:rsidR="00DB1D54" w:rsidRPr="00DB1D54" w:rsidRDefault="00DB1D54" w:rsidP="00B56F06">
      <w:pPr>
        <w:numPr>
          <w:ilvl w:val="0"/>
          <w:numId w:val="17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карбонатная</w:t>
      </w:r>
    </w:p>
    <w:p w:rsidR="00DB1D54" w:rsidRPr="00DB1D54" w:rsidRDefault="00DB1D54" w:rsidP="00B56F06">
      <w:pPr>
        <w:numPr>
          <w:ilvl w:val="0"/>
          <w:numId w:val="17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мфолитная белковая</w:t>
      </w:r>
    </w:p>
    <w:p w:rsidR="00DB1D54" w:rsidRPr="00DB1D54" w:rsidRDefault="00DB1D54" w:rsidP="00B56F06">
      <w:pPr>
        <w:numPr>
          <w:ilvl w:val="0"/>
          <w:numId w:val="17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истема гемоглобин-оксигемоглобин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остоянство рН различных сред и тканей человеческого организма называется</w:t>
      </w:r>
    </w:p>
    <w:p w:rsidR="00DB1D54" w:rsidRPr="00DB1D54" w:rsidRDefault="00DB1D54" w:rsidP="00B56F06">
      <w:pPr>
        <w:numPr>
          <w:ilvl w:val="0"/>
          <w:numId w:val="17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омеостазом</w:t>
      </w:r>
    </w:p>
    <w:p w:rsidR="00DB1D54" w:rsidRPr="00DB1D54" w:rsidRDefault="00DB1D54" w:rsidP="00B56F06">
      <w:pPr>
        <w:numPr>
          <w:ilvl w:val="0"/>
          <w:numId w:val="17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уферной ёмкостью</w:t>
      </w:r>
    </w:p>
    <w:p w:rsidR="00DB1D54" w:rsidRPr="00DB1D54" w:rsidRDefault="00DB1D54" w:rsidP="00B56F06">
      <w:pPr>
        <w:numPr>
          <w:ilvl w:val="0"/>
          <w:numId w:val="17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уферным действием</w:t>
      </w:r>
    </w:p>
    <w:p w:rsidR="00DB1D54" w:rsidRPr="00DB1D54" w:rsidRDefault="00DB1D54" w:rsidP="00B56F06">
      <w:pPr>
        <w:numPr>
          <w:ilvl w:val="0"/>
          <w:numId w:val="17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тационарным состоянием</w:t>
      </w:r>
    </w:p>
    <w:p w:rsidR="00DB1D54" w:rsidRPr="00DB1D54" w:rsidRDefault="00DB1D54" w:rsidP="00B56F06">
      <w:pPr>
        <w:numPr>
          <w:ilvl w:val="0"/>
          <w:numId w:val="17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ислотно-основным состоянием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Физико-химические механизмы поддержания кислотно-основного состояния организма</w:t>
      </w:r>
    </w:p>
    <w:p w:rsidR="00DB1D54" w:rsidRPr="00DB1D54" w:rsidRDefault="00DB1D54" w:rsidP="00B56F06">
      <w:pPr>
        <w:numPr>
          <w:ilvl w:val="0"/>
          <w:numId w:val="17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иффузия</w:t>
      </w:r>
    </w:p>
    <w:p w:rsidR="00DB1D54" w:rsidRPr="00DB1D54" w:rsidRDefault="00DB1D54" w:rsidP="00B56F06">
      <w:pPr>
        <w:numPr>
          <w:ilvl w:val="0"/>
          <w:numId w:val="17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онный обмен</w:t>
      </w:r>
    </w:p>
    <w:p w:rsidR="00DB1D54" w:rsidRPr="00DB1D54" w:rsidRDefault="00DB1D54" w:rsidP="00B56F06">
      <w:pPr>
        <w:numPr>
          <w:ilvl w:val="0"/>
          <w:numId w:val="17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уферное действие</w:t>
      </w:r>
    </w:p>
    <w:p w:rsidR="00DB1D54" w:rsidRPr="00DB1D54" w:rsidRDefault="00DB1D54" w:rsidP="00B56F06">
      <w:pPr>
        <w:numPr>
          <w:ilvl w:val="0"/>
          <w:numId w:val="17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иффузия, ионный обмен</w:t>
      </w:r>
    </w:p>
    <w:p w:rsidR="00DB1D54" w:rsidRPr="00DB1D54" w:rsidRDefault="00DB1D54" w:rsidP="00B56F06">
      <w:pPr>
        <w:numPr>
          <w:ilvl w:val="0"/>
          <w:numId w:val="17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иффузия, ионный обмен, буферное действие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Одним из физико-химических механизмов поддержания кислотно-основного состояния организма является</w:t>
      </w:r>
    </w:p>
    <w:p w:rsidR="00DB1D54" w:rsidRPr="00DB1D54" w:rsidRDefault="00DB1D54" w:rsidP="00B56F06">
      <w:pPr>
        <w:numPr>
          <w:ilvl w:val="0"/>
          <w:numId w:val="17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смос</w:t>
      </w:r>
    </w:p>
    <w:p w:rsidR="00DB1D54" w:rsidRPr="00DB1D54" w:rsidRDefault="00DB1D54" w:rsidP="00B56F06">
      <w:pPr>
        <w:numPr>
          <w:ilvl w:val="0"/>
          <w:numId w:val="17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иффузия</w:t>
      </w:r>
    </w:p>
    <w:p w:rsidR="00DB1D54" w:rsidRPr="00DB1D54" w:rsidRDefault="00DB1D54" w:rsidP="00B56F06">
      <w:pPr>
        <w:numPr>
          <w:ilvl w:val="0"/>
          <w:numId w:val="17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омеостаз</w:t>
      </w:r>
    </w:p>
    <w:p w:rsidR="00DB1D54" w:rsidRPr="00DB1D54" w:rsidRDefault="00DB1D54" w:rsidP="00B56F06">
      <w:pPr>
        <w:numPr>
          <w:ilvl w:val="0"/>
          <w:numId w:val="17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ратный осмос</w:t>
      </w:r>
    </w:p>
    <w:p w:rsidR="00DB1D54" w:rsidRPr="00DB1D54" w:rsidRDefault="00DB1D54" w:rsidP="00B56F06">
      <w:pPr>
        <w:numPr>
          <w:ilvl w:val="0"/>
          <w:numId w:val="17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уферная ёмкость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Одним из физико-химических механизмов поддержания кислотно-основного состояния организма является</w:t>
      </w:r>
    </w:p>
    <w:p w:rsidR="00DB1D54" w:rsidRPr="00DB1D54" w:rsidRDefault="00DB1D54" w:rsidP="00B56F06">
      <w:pPr>
        <w:numPr>
          <w:ilvl w:val="0"/>
          <w:numId w:val="17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смос</w:t>
      </w:r>
    </w:p>
    <w:p w:rsidR="00DB1D54" w:rsidRPr="00DB1D54" w:rsidRDefault="00DB1D54" w:rsidP="00B56F06">
      <w:pPr>
        <w:numPr>
          <w:ilvl w:val="0"/>
          <w:numId w:val="17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омеостаз</w:t>
      </w:r>
    </w:p>
    <w:p w:rsidR="00DB1D54" w:rsidRPr="00DB1D54" w:rsidRDefault="00DB1D54" w:rsidP="00B56F06">
      <w:pPr>
        <w:numPr>
          <w:ilvl w:val="0"/>
          <w:numId w:val="17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онный обмен</w:t>
      </w:r>
    </w:p>
    <w:p w:rsidR="00DB1D54" w:rsidRPr="00DB1D54" w:rsidRDefault="00DB1D54" w:rsidP="00B56F06">
      <w:pPr>
        <w:numPr>
          <w:ilvl w:val="0"/>
          <w:numId w:val="17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ратный осмос</w:t>
      </w:r>
    </w:p>
    <w:p w:rsidR="00DB1D54" w:rsidRPr="00DB1D54" w:rsidRDefault="00DB1D54" w:rsidP="00B56F06">
      <w:pPr>
        <w:numPr>
          <w:ilvl w:val="0"/>
          <w:numId w:val="17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уферная ёмкость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Одним из физико-химических механизмов поддержания кислотно-основного состояния организма является</w:t>
      </w:r>
    </w:p>
    <w:p w:rsidR="00DB1D54" w:rsidRPr="00DB1D54" w:rsidRDefault="00DB1D54" w:rsidP="00B56F06">
      <w:pPr>
        <w:numPr>
          <w:ilvl w:val="0"/>
          <w:numId w:val="17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смос</w:t>
      </w:r>
    </w:p>
    <w:p w:rsidR="00DB1D54" w:rsidRPr="00DB1D54" w:rsidRDefault="00DB1D54" w:rsidP="00B56F06">
      <w:pPr>
        <w:numPr>
          <w:ilvl w:val="0"/>
          <w:numId w:val="17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омеостаз</w:t>
      </w:r>
    </w:p>
    <w:p w:rsidR="00DB1D54" w:rsidRPr="00DB1D54" w:rsidRDefault="00DB1D54" w:rsidP="00B56F06">
      <w:pPr>
        <w:numPr>
          <w:ilvl w:val="0"/>
          <w:numId w:val="17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ратный осмос</w:t>
      </w:r>
    </w:p>
    <w:p w:rsidR="00DB1D54" w:rsidRPr="00DB1D54" w:rsidRDefault="00DB1D54" w:rsidP="00B56F06">
      <w:pPr>
        <w:numPr>
          <w:ilvl w:val="0"/>
          <w:numId w:val="17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уферная ёмкость</w:t>
      </w:r>
    </w:p>
    <w:p w:rsidR="00DB1D54" w:rsidRPr="00DB1D54" w:rsidRDefault="00DB1D54" w:rsidP="00B56F06">
      <w:pPr>
        <w:numPr>
          <w:ilvl w:val="0"/>
          <w:numId w:val="17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уферное действие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Щелочной резерв крови у человека в норме равен (в объемных процентах)</w:t>
      </w:r>
    </w:p>
    <w:p w:rsidR="00DB1D54" w:rsidRPr="00DB1D54" w:rsidRDefault="00DB1D54" w:rsidP="00B56F06">
      <w:pPr>
        <w:numPr>
          <w:ilvl w:val="0"/>
          <w:numId w:val="18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40 – 50</w:t>
      </w:r>
    </w:p>
    <w:p w:rsidR="00DB1D54" w:rsidRPr="00DB1D54" w:rsidRDefault="00DB1D54" w:rsidP="00B56F06">
      <w:pPr>
        <w:numPr>
          <w:ilvl w:val="0"/>
          <w:numId w:val="18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40 – 60</w:t>
      </w:r>
    </w:p>
    <w:p w:rsidR="00DB1D54" w:rsidRPr="00DB1D54" w:rsidRDefault="00DB1D54" w:rsidP="00B56F06">
      <w:pPr>
        <w:numPr>
          <w:ilvl w:val="0"/>
          <w:numId w:val="18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50 – 60</w:t>
      </w:r>
    </w:p>
    <w:p w:rsidR="00DB1D54" w:rsidRPr="00DB1D54" w:rsidRDefault="00DB1D54" w:rsidP="00B56F06">
      <w:pPr>
        <w:numPr>
          <w:ilvl w:val="0"/>
          <w:numId w:val="18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50 – 70</w:t>
      </w:r>
    </w:p>
    <w:p w:rsidR="00DB1D54" w:rsidRPr="00DB1D54" w:rsidRDefault="00DB1D54" w:rsidP="00B56F06">
      <w:pPr>
        <w:numPr>
          <w:ilvl w:val="0"/>
          <w:numId w:val="18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60 – 70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Коррекция кислотно-основного состояния при остром метаболическом ацидозе (рН &lt; 7,2) может проводиться раствором</w:t>
      </w:r>
    </w:p>
    <w:p w:rsidR="00DB1D54" w:rsidRPr="00DB1D54" w:rsidRDefault="00DB1D54" w:rsidP="00B56F06">
      <w:pPr>
        <w:numPr>
          <w:ilvl w:val="0"/>
          <w:numId w:val="18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оляной кислоты</w:t>
      </w:r>
    </w:p>
    <w:p w:rsidR="00DB1D54" w:rsidRPr="00DB1D54" w:rsidRDefault="00DB1D54" w:rsidP="00B56F06">
      <w:pPr>
        <w:numPr>
          <w:ilvl w:val="0"/>
          <w:numId w:val="18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ерной кислоты</w:t>
      </w:r>
    </w:p>
    <w:p w:rsidR="00DB1D54" w:rsidRPr="00DB1D54" w:rsidRDefault="00DB1D54" w:rsidP="00B56F06">
      <w:pPr>
        <w:numPr>
          <w:ilvl w:val="0"/>
          <w:numId w:val="18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ксида натрия</w:t>
      </w:r>
    </w:p>
    <w:p w:rsidR="00DB1D54" w:rsidRPr="00DB1D54" w:rsidRDefault="00DB1D54" w:rsidP="00B56F06">
      <w:pPr>
        <w:numPr>
          <w:ilvl w:val="0"/>
          <w:numId w:val="18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арбоната натрия</w:t>
      </w:r>
    </w:p>
    <w:p w:rsidR="00DB1D54" w:rsidRPr="00DB1D54" w:rsidRDefault="00DB1D54" w:rsidP="00B56F06">
      <w:pPr>
        <w:numPr>
          <w:ilvl w:val="0"/>
          <w:numId w:val="18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карбоната натри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Коррекция кислотно-основного состояния при тяжелом метаболическом алкалозе (рН &gt; 7,55) может проводиться раствором</w:t>
      </w:r>
    </w:p>
    <w:p w:rsidR="00DB1D54" w:rsidRPr="00DB1D54" w:rsidRDefault="00DB1D54" w:rsidP="00B56F06">
      <w:pPr>
        <w:numPr>
          <w:ilvl w:val="0"/>
          <w:numId w:val="18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оляной кислоты</w:t>
      </w:r>
    </w:p>
    <w:p w:rsidR="00DB1D54" w:rsidRPr="00DB1D54" w:rsidRDefault="00DB1D54" w:rsidP="00B56F06">
      <w:pPr>
        <w:numPr>
          <w:ilvl w:val="0"/>
          <w:numId w:val="18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ерной кислоты</w:t>
      </w:r>
    </w:p>
    <w:p w:rsidR="00DB1D54" w:rsidRPr="00DB1D54" w:rsidRDefault="00DB1D54" w:rsidP="00B56F06">
      <w:pPr>
        <w:numPr>
          <w:ilvl w:val="0"/>
          <w:numId w:val="18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ксида натрия</w:t>
      </w:r>
    </w:p>
    <w:p w:rsidR="00DB1D54" w:rsidRPr="00DB1D54" w:rsidRDefault="00DB1D54" w:rsidP="00B56F06">
      <w:pPr>
        <w:numPr>
          <w:ilvl w:val="0"/>
          <w:numId w:val="18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арбоната натрия</w:t>
      </w:r>
    </w:p>
    <w:p w:rsidR="00DB1D54" w:rsidRPr="00DB1D54" w:rsidRDefault="00DB1D54" w:rsidP="00B56F06">
      <w:pPr>
        <w:numPr>
          <w:ilvl w:val="0"/>
          <w:numId w:val="18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карбоната натрия</w:t>
      </w:r>
    </w:p>
    <w:p w:rsidR="00DB1D54" w:rsidRPr="00DB1D54" w:rsidRDefault="00DB1D54" w:rsidP="00DB1D54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DB1D54" w:rsidRPr="00DB1D54" w:rsidRDefault="00DB1D54" w:rsidP="00DB1D54">
      <w:pPr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b/>
          <w:color w:val="000000"/>
          <w:sz w:val="28"/>
          <w:szCs w:val="28"/>
        </w:rPr>
      </w:pPr>
    </w:p>
    <w:p w:rsidR="00DB1D54" w:rsidRPr="00DB1D54" w:rsidRDefault="00DB1D54" w:rsidP="00DB1D54">
      <w:pPr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b/>
          <w:color w:val="000000"/>
          <w:sz w:val="28"/>
          <w:szCs w:val="28"/>
        </w:rPr>
      </w:pPr>
      <w:r w:rsidRPr="00DB1D54">
        <w:rPr>
          <w:rFonts w:eastAsia="Times New Roman"/>
          <w:b/>
          <w:color w:val="000000"/>
          <w:sz w:val="28"/>
          <w:szCs w:val="28"/>
        </w:rPr>
        <w:t>6. Дисперсные системы: классификация, свойства, получение, очистка. Коллоиды в организме человек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Степень дисперсности – это величина</w:t>
      </w:r>
    </w:p>
    <w:p w:rsidR="00DB1D54" w:rsidRPr="00DB1D54" w:rsidRDefault="00DB1D54" w:rsidP="00B56F06">
      <w:pPr>
        <w:numPr>
          <w:ilvl w:val="0"/>
          <w:numId w:val="20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авная размеру частиц</w:t>
      </w:r>
    </w:p>
    <w:p w:rsidR="00DB1D54" w:rsidRPr="00DB1D54" w:rsidRDefault="00DB1D54" w:rsidP="00B56F06">
      <w:pPr>
        <w:numPr>
          <w:ilvl w:val="0"/>
          <w:numId w:val="20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авная радиусу частиц</w:t>
      </w:r>
    </w:p>
    <w:p w:rsidR="00DB1D54" w:rsidRPr="00DB1D54" w:rsidRDefault="00DB1D54" w:rsidP="00B56F06">
      <w:pPr>
        <w:numPr>
          <w:ilvl w:val="0"/>
          <w:numId w:val="20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авная диаметру частиц</w:t>
      </w:r>
    </w:p>
    <w:p w:rsidR="00DB1D54" w:rsidRPr="00DB1D54" w:rsidRDefault="00DB1D54" w:rsidP="00B56F06">
      <w:pPr>
        <w:numPr>
          <w:ilvl w:val="0"/>
          <w:numId w:val="20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ратная радиусу частиц</w:t>
      </w:r>
    </w:p>
    <w:p w:rsidR="00DB1D54" w:rsidRPr="00DB1D54" w:rsidRDefault="00DB1D54" w:rsidP="00B56F06">
      <w:pPr>
        <w:numPr>
          <w:ilvl w:val="0"/>
          <w:numId w:val="20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ратная диаметру частиц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Единица измерения степени дисперсности</w:t>
      </w:r>
    </w:p>
    <w:p w:rsidR="00DB1D54" w:rsidRPr="00DB1D54" w:rsidRDefault="00DB1D54" w:rsidP="00B56F06">
      <w:pPr>
        <w:numPr>
          <w:ilvl w:val="0"/>
          <w:numId w:val="20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</w:t>
      </w:r>
    </w:p>
    <w:p w:rsidR="00DB1D54" w:rsidRPr="00DB1D54" w:rsidRDefault="00DB1D54" w:rsidP="00B56F06">
      <w:pPr>
        <w:numPr>
          <w:ilvl w:val="0"/>
          <w:numId w:val="20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м</w:t>
      </w:r>
    </w:p>
    <w:p w:rsidR="00DB1D54" w:rsidRPr="00DB1D54" w:rsidRDefault="00DB1D54" w:rsidP="00B56F06">
      <w:pPr>
        <w:numPr>
          <w:ilvl w:val="0"/>
          <w:numId w:val="20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м</w:t>
      </w:r>
    </w:p>
    <w:p w:rsidR="00DB1D54" w:rsidRPr="00DB1D54" w:rsidRDefault="00DB1D54" w:rsidP="00B56F06">
      <w:pPr>
        <w:numPr>
          <w:ilvl w:val="0"/>
          <w:numId w:val="20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1/м</w:t>
      </w:r>
    </w:p>
    <w:p w:rsidR="00DB1D54" w:rsidRPr="00DB1D54" w:rsidRDefault="00DB1D54" w:rsidP="00B56F06">
      <w:pPr>
        <w:numPr>
          <w:ilvl w:val="0"/>
          <w:numId w:val="20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1/мм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Классы микрогетерогенных (грубодисперсных) систем</w:t>
      </w:r>
    </w:p>
    <w:p w:rsidR="00DB1D54" w:rsidRPr="00DB1D54" w:rsidRDefault="00DB1D54" w:rsidP="00B56F06">
      <w:pPr>
        <w:numPr>
          <w:ilvl w:val="0"/>
          <w:numId w:val="20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мульсии</w:t>
      </w:r>
    </w:p>
    <w:p w:rsidR="00DB1D54" w:rsidRPr="00DB1D54" w:rsidRDefault="00DB1D54" w:rsidP="00B56F06">
      <w:pPr>
        <w:numPr>
          <w:ilvl w:val="0"/>
          <w:numId w:val="20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ллоиды</w:t>
      </w:r>
    </w:p>
    <w:p w:rsidR="00DB1D54" w:rsidRPr="00DB1D54" w:rsidRDefault="00DB1D54" w:rsidP="00B56F06">
      <w:pPr>
        <w:numPr>
          <w:ilvl w:val="0"/>
          <w:numId w:val="20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успензии</w:t>
      </w:r>
    </w:p>
    <w:p w:rsidR="00DB1D54" w:rsidRPr="00DB1D54" w:rsidRDefault="00DB1D54" w:rsidP="00B56F06">
      <w:pPr>
        <w:numPr>
          <w:ilvl w:val="0"/>
          <w:numId w:val="20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стинные растворы</w:t>
      </w:r>
    </w:p>
    <w:p w:rsidR="00DB1D54" w:rsidRPr="00DB1D54" w:rsidRDefault="00DB1D54" w:rsidP="00B56F06">
      <w:pPr>
        <w:numPr>
          <w:ilvl w:val="0"/>
          <w:numId w:val="20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ллоидные растворы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В группу лиозолей входит</w:t>
      </w:r>
    </w:p>
    <w:p w:rsidR="00DB1D54" w:rsidRPr="00DB1D54" w:rsidRDefault="00DB1D54" w:rsidP="00B56F06">
      <w:pPr>
        <w:numPr>
          <w:ilvl w:val="0"/>
          <w:numId w:val="21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хлеб</w:t>
      </w:r>
    </w:p>
    <w:p w:rsidR="00DB1D54" w:rsidRPr="00DB1D54" w:rsidRDefault="00DB1D54" w:rsidP="00B56F06">
      <w:pPr>
        <w:numPr>
          <w:ilvl w:val="0"/>
          <w:numId w:val="21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уман</w:t>
      </w:r>
    </w:p>
    <w:p w:rsidR="00DB1D54" w:rsidRPr="00DB1D54" w:rsidRDefault="00DB1D54" w:rsidP="00B56F06">
      <w:pPr>
        <w:numPr>
          <w:ilvl w:val="0"/>
          <w:numId w:val="21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олоко</w:t>
      </w:r>
    </w:p>
    <w:p w:rsidR="00DB1D54" w:rsidRPr="00DB1D54" w:rsidRDefault="00DB1D54" w:rsidP="00B56F06">
      <w:pPr>
        <w:numPr>
          <w:ilvl w:val="0"/>
          <w:numId w:val="21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ломбир</w:t>
      </w:r>
    </w:p>
    <w:p w:rsidR="00DB1D54" w:rsidRPr="00DB1D54" w:rsidRDefault="00DB1D54" w:rsidP="00B56F06">
      <w:pPr>
        <w:numPr>
          <w:ilvl w:val="0"/>
          <w:numId w:val="21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ливочное масло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Не может быть гетерогенной только дисперсная система</w:t>
      </w:r>
    </w:p>
    <w:p w:rsidR="00DB1D54" w:rsidRPr="00DB1D54" w:rsidRDefault="00DB1D54" w:rsidP="00B56F06">
      <w:pPr>
        <w:numPr>
          <w:ilvl w:val="0"/>
          <w:numId w:val="21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аз/газ</w:t>
      </w:r>
    </w:p>
    <w:p w:rsidR="00DB1D54" w:rsidRPr="00DB1D54" w:rsidRDefault="00DB1D54" w:rsidP="00B56F06">
      <w:pPr>
        <w:numPr>
          <w:ilvl w:val="0"/>
          <w:numId w:val="21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жидкость/газ</w:t>
      </w:r>
    </w:p>
    <w:p w:rsidR="00DB1D54" w:rsidRPr="00DB1D54" w:rsidRDefault="00DB1D54" w:rsidP="00B56F06">
      <w:pPr>
        <w:numPr>
          <w:ilvl w:val="0"/>
          <w:numId w:val="21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вердое вещество/газ</w:t>
      </w:r>
    </w:p>
    <w:p w:rsidR="00DB1D54" w:rsidRPr="00DB1D54" w:rsidRDefault="00DB1D54" w:rsidP="00B56F06">
      <w:pPr>
        <w:numPr>
          <w:ilvl w:val="0"/>
          <w:numId w:val="21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аз/жидкость</w:t>
      </w:r>
    </w:p>
    <w:p w:rsidR="00DB1D54" w:rsidRPr="00DB1D54" w:rsidRDefault="00DB1D54" w:rsidP="00B56F06">
      <w:pPr>
        <w:numPr>
          <w:ilvl w:val="0"/>
          <w:numId w:val="211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жидкость/жидкость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Вид дисперсных систем, находящихся в большом количестве в биологических объектах, в частности в организме человека</w:t>
      </w:r>
    </w:p>
    <w:p w:rsidR="00DB1D54" w:rsidRPr="00DB1D54" w:rsidRDefault="00DB1D54" w:rsidP="00B56F06">
      <w:pPr>
        <w:numPr>
          <w:ilvl w:val="0"/>
          <w:numId w:val="21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/г</w:t>
      </w:r>
    </w:p>
    <w:p w:rsidR="00DB1D54" w:rsidRPr="00DB1D54" w:rsidRDefault="00DB1D54" w:rsidP="00B56F06">
      <w:pPr>
        <w:numPr>
          <w:ilvl w:val="0"/>
          <w:numId w:val="21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ж/г</w:t>
      </w:r>
    </w:p>
    <w:p w:rsidR="00DB1D54" w:rsidRPr="00DB1D54" w:rsidRDefault="00DB1D54" w:rsidP="00B56F06">
      <w:pPr>
        <w:numPr>
          <w:ilvl w:val="0"/>
          <w:numId w:val="21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/ж</w:t>
      </w:r>
    </w:p>
    <w:p w:rsidR="00DB1D54" w:rsidRPr="00DB1D54" w:rsidRDefault="00DB1D54" w:rsidP="00B56F06">
      <w:pPr>
        <w:numPr>
          <w:ilvl w:val="0"/>
          <w:numId w:val="21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ж/ж</w:t>
      </w:r>
    </w:p>
    <w:p w:rsidR="00DB1D54" w:rsidRPr="00DB1D54" w:rsidRDefault="00DB1D54" w:rsidP="00B56F06">
      <w:pPr>
        <w:numPr>
          <w:ilvl w:val="0"/>
          <w:numId w:val="21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/ж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В биологических жидкостях организма человека в коллоидной степени дисперсности находятся</w:t>
      </w:r>
    </w:p>
    <w:p w:rsidR="00DB1D54" w:rsidRPr="00DB1D54" w:rsidRDefault="00DB1D54" w:rsidP="00B56F06">
      <w:pPr>
        <w:numPr>
          <w:ilvl w:val="0"/>
          <w:numId w:val="21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холестерин</w:t>
      </w:r>
    </w:p>
    <w:p w:rsidR="00DB1D54" w:rsidRPr="00DB1D54" w:rsidRDefault="00DB1D54" w:rsidP="00B56F06">
      <w:pPr>
        <w:numPr>
          <w:ilvl w:val="0"/>
          <w:numId w:val="21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ксалат кальция</w:t>
      </w:r>
    </w:p>
    <w:p w:rsidR="00DB1D54" w:rsidRPr="00DB1D54" w:rsidRDefault="00DB1D54" w:rsidP="00B56F06">
      <w:pPr>
        <w:numPr>
          <w:ilvl w:val="0"/>
          <w:numId w:val="21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ульфат кальция</w:t>
      </w:r>
    </w:p>
    <w:p w:rsidR="00DB1D54" w:rsidRPr="00DB1D54" w:rsidRDefault="00DB1D54" w:rsidP="00B56F06">
      <w:pPr>
        <w:numPr>
          <w:ilvl w:val="0"/>
          <w:numId w:val="21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осфат кальция</w:t>
      </w:r>
    </w:p>
    <w:p w:rsidR="00DB1D54" w:rsidRPr="00DB1D54" w:rsidRDefault="00DB1D54" w:rsidP="00B56F06">
      <w:pPr>
        <w:numPr>
          <w:ilvl w:val="0"/>
          <w:numId w:val="21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игидрофосфат кальци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В биологических жидкостях организма человека в коллоидной степени дисперсности находятся</w:t>
      </w:r>
    </w:p>
    <w:p w:rsidR="00DB1D54" w:rsidRPr="00DB1D54" w:rsidRDefault="00DB1D54" w:rsidP="00B56F06">
      <w:pPr>
        <w:numPr>
          <w:ilvl w:val="0"/>
          <w:numId w:val="21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елки</w:t>
      </w:r>
    </w:p>
    <w:p w:rsidR="00DB1D54" w:rsidRPr="00DB1D54" w:rsidRDefault="00DB1D54" w:rsidP="00B56F06">
      <w:pPr>
        <w:numPr>
          <w:ilvl w:val="0"/>
          <w:numId w:val="21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ликоген</w:t>
      </w:r>
    </w:p>
    <w:p w:rsidR="00DB1D54" w:rsidRPr="00DB1D54" w:rsidRDefault="00DB1D54" w:rsidP="00B56F06">
      <w:pPr>
        <w:numPr>
          <w:ilvl w:val="0"/>
          <w:numId w:val="21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осфат кальция</w:t>
      </w:r>
    </w:p>
    <w:p w:rsidR="00DB1D54" w:rsidRPr="00DB1D54" w:rsidRDefault="00DB1D54" w:rsidP="00B56F06">
      <w:pPr>
        <w:numPr>
          <w:ilvl w:val="0"/>
          <w:numId w:val="21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ульфат кальция</w:t>
      </w:r>
    </w:p>
    <w:p w:rsidR="00DB1D54" w:rsidRPr="00DB1D54" w:rsidRDefault="00DB1D54" w:rsidP="00B56F06">
      <w:pPr>
        <w:numPr>
          <w:ilvl w:val="0"/>
          <w:numId w:val="21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игидрофосфат кальци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Коллоидные растворы</w:t>
      </w:r>
    </w:p>
    <w:p w:rsidR="00DB1D54" w:rsidRPr="00DB1D54" w:rsidRDefault="00DB1D54" w:rsidP="00B56F06">
      <w:pPr>
        <w:numPr>
          <w:ilvl w:val="0"/>
          <w:numId w:val="21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омогенны</w:t>
      </w:r>
    </w:p>
    <w:p w:rsidR="00DB1D54" w:rsidRPr="00DB1D54" w:rsidRDefault="00DB1D54" w:rsidP="00B56F06">
      <w:pPr>
        <w:numPr>
          <w:ilvl w:val="0"/>
          <w:numId w:val="21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етерогенны</w:t>
      </w:r>
    </w:p>
    <w:p w:rsidR="00DB1D54" w:rsidRPr="00DB1D54" w:rsidRDefault="00DB1D54" w:rsidP="00B56F06">
      <w:pPr>
        <w:numPr>
          <w:ilvl w:val="0"/>
          <w:numId w:val="21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ермодинамически устойчивы</w:t>
      </w:r>
    </w:p>
    <w:p w:rsidR="00DB1D54" w:rsidRPr="00DB1D54" w:rsidRDefault="00DB1D54" w:rsidP="00B56F06">
      <w:pPr>
        <w:numPr>
          <w:ilvl w:val="0"/>
          <w:numId w:val="21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ермодинамически неустойчивы</w:t>
      </w:r>
    </w:p>
    <w:p w:rsidR="00DB1D54" w:rsidRPr="00DB1D54" w:rsidRDefault="00DB1D54" w:rsidP="00B56F06">
      <w:pPr>
        <w:numPr>
          <w:ilvl w:val="0"/>
          <w:numId w:val="21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меют размер частиц меньше 10 мкм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Коллоидные растворы</w:t>
      </w:r>
    </w:p>
    <w:p w:rsidR="00DB1D54" w:rsidRPr="00DB1D54" w:rsidRDefault="00DB1D54" w:rsidP="00B56F06">
      <w:pPr>
        <w:numPr>
          <w:ilvl w:val="0"/>
          <w:numId w:val="21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лиофобны</w:t>
      </w:r>
    </w:p>
    <w:p w:rsidR="00DB1D54" w:rsidRPr="00DB1D54" w:rsidRDefault="00DB1D54" w:rsidP="00B56F06">
      <w:pPr>
        <w:numPr>
          <w:ilvl w:val="0"/>
          <w:numId w:val="21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омогенны</w:t>
      </w:r>
    </w:p>
    <w:p w:rsidR="00DB1D54" w:rsidRPr="00DB1D54" w:rsidRDefault="00DB1D54" w:rsidP="00B56F06">
      <w:pPr>
        <w:numPr>
          <w:ilvl w:val="0"/>
          <w:numId w:val="21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ермодинамически устойчивы</w:t>
      </w:r>
    </w:p>
    <w:p w:rsidR="00DB1D54" w:rsidRPr="00DB1D54" w:rsidRDefault="00DB1D54" w:rsidP="00B56F06">
      <w:pPr>
        <w:numPr>
          <w:ilvl w:val="0"/>
          <w:numId w:val="21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тносятся к микрогетерогенным системам</w:t>
      </w:r>
    </w:p>
    <w:p w:rsidR="00DB1D54" w:rsidRPr="00DB1D54" w:rsidRDefault="00DB1D54" w:rsidP="00B56F06">
      <w:pPr>
        <w:numPr>
          <w:ilvl w:val="0"/>
          <w:numId w:val="21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ерны все ответы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Коллоидные растворы</w:t>
      </w:r>
    </w:p>
    <w:p w:rsidR="00DB1D54" w:rsidRPr="00DB1D54" w:rsidRDefault="00DB1D54" w:rsidP="00B56F06">
      <w:pPr>
        <w:numPr>
          <w:ilvl w:val="0"/>
          <w:numId w:val="21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озрачны</w:t>
      </w:r>
    </w:p>
    <w:p w:rsidR="00DB1D54" w:rsidRPr="00DB1D54" w:rsidRDefault="00DB1D54" w:rsidP="00B56F06">
      <w:pPr>
        <w:numPr>
          <w:ilvl w:val="0"/>
          <w:numId w:val="21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оходят через бумажный фильтр</w:t>
      </w:r>
    </w:p>
    <w:p w:rsidR="00DB1D54" w:rsidRPr="00DB1D54" w:rsidRDefault="00DB1D54" w:rsidP="00B56F06">
      <w:pPr>
        <w:numPr>
          <w:ilvl w:val="0"/>
          <w:numId w:val="21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е проходят через бумажный фильтр</w:t>
      </w:r>
    </w:p>
    <w:p w:rsidR="00DB1D54" w:rsidRPr="00DB1D54" w:rsidRDefault="00DB1D54" w:rsidP="00B56F06">
      <w:pPr>
        <w:numPr>
          <w:ilvl w:val="0"/>
          <w:numId w:val="21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оходят через полупроницаемую мембрану (пергамент, коллодий и т. д.)</w:t>
      </w:r>
    </w:p>
    <w:p w:rsidR="00DB1D54" w:rsidRPr="00DB1D54" w:rsidRDefault="00DB1D54" w:rsidP="00B56F06">
      <w:pPr>
        <w:numPr>
          <w:ilvl w:val="0"/>
          <w:numId w:val="21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е проходят через полупроницаемую мембрану (пергамент, коллодий и т. д.)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Старение коллоидов организма сопровождается</w:t>
      </w:r>
    </w:p>
    <w:p w:rsidR="00DB1D54" w:rsidRPr="00DB1D54" w:rsidRDefault="00DB1D54" w:rsidP="00B56F06">
      <w:pPr>
        <w:numPr>
          <w:ilvl w:val="0"/>
          <w:numId w:val="21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х уплотнением</w:t>
      </w:r>
    </w:p>
    <w:p w:rsidR="00DB1D54" w:rsidRPr="00DB1D54" w:rsidRDefault="00DB1D54" w:rsidP="00B56F06">
      <w:pPr>
        <w:numPr>
          <w:ilvl w:val="0"/>
          <w:numId w:val="21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нижением их плотности</w:t>
      </w:r>
    </w:p>
    <w:p w:rsidR="00DB1D54" w:rsidRPr="00DB1D54" w:rsidRDefault="00DB1D54" w:rsidP="00B56F06">
      <w:pPr>
        <w:numPr>
          <w:ilvl w:val="0"/>
          <w:numId w:val="21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нижением эластичности</w:t>
      </w:r>
    </w:p>
    <w:p w:rsidR="00DB1D54" w:rsidRPr="00DB1D54" w:rsidRDefault="00DB1D54" w:rsidP="00B56F06">
      <w:pPr>
        <w:numPr>
          <w:ilvl w:val="0"/>
          <w:numId w:val="21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вышением эластичности</w:t>
      </w:r>
    </w:p>
    <w:p w:rsidR="00DB1D54" w:rsidRPr="00DB1D54" w:rsidRDefault="00DB1D54" w:rsidP="00B56F06">
      <w:pPr>
        <w:numPr>
          <w:ilvl w:val="0"/>
          <w:numId w:val="21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арушением проницаемости мембраны</w:t>
      </w:r>
    </w:p>
    <w:p w:rsidR="00DB1D54" w:rsidRPr="00DB1D54" w:rsidRDefault="00DB1D54" w:rsidP="00B56F06">
      <w:pPr>
        <w:numPr>
          <w:ilvl w:val="0"/>
          <w:numId w:val="21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лучшением проницаемости мембраны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 Старение коллоидов организма сопровождается</w:t>
      </w:r>
    </w:p>
    <w:p w:rsidR="00DB1D54" w:rsidRPr="00DB1D54" w:rsidRDefault="00DB1D54" w:rsidP="00B56F06">
      <w:pPr>
        <w:numPr>
          <w:ilvl w:val="0"/>
          <w:numId w:val="22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нижением способности связывать воду</w:t>
      </w:r>
    </w:p>
    <w:p w:rsidR="00DB1D54" w:rsidRPr="00DB1D54" w:rsidRDefault="00DB1D54" w:rsidP="00B56F06">
      <w:pPr>
        <w:numPr>
          <w:ilvl w:val="0"/>
          <w:numId w:val="22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вышением способности связывать воду</w:t>
      </w:r>
    </w:p>
    <w:p w:rsidR="00DB1D54" w:rsidRPr="00DB1D54" w:rsidRDefault="00DB1D54" w:rsidP="00B56F06">
      <w:pPr>
        <w:numPr>
          <w:ilvl w:val="0"/>
          <w:numId w:val="22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меньшением степени гидратации частиц</w:t>
      </w:r>
    </w:p>
    <w:p w:rsidR="00DB1D54" w:rsidRPr="00DB1D54" w:rsidRDefault="00DB1D54" w:rsidP="00B56F06">
      <w:pPr>
        <w:numPr>
          <w:ilvl w:val="0"/>
          <w:numId w:val="22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величением степени гидратации частиц</w:t>
      </w:r>
    </w:p>
    <w:p w:rsidR="00DB1D54" w:rsidRPr="00DB1D54" w:rsidRDefault="00DB1D54" w:rsidP="00B56F06">
      <w:pPr>
        <w:numPr>
          <w:ilvl w:val="0"/>
          <w:numId w:val="22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лучшением проницаемости цитоплазмы</w:t>
      </w:r>
    </w:p>
    <w:p w:rsidR="00DB1D54" w:rsidRPr="00DB1D54" w:rsidRDefault="00DB1D54" w:rsidP="00B56F06">
      <w:pPr>
        <w:numPr>
          <w:ilvl w:val="0"/>
          <w:numId w:val="22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арушением проницаемости цитоплазмы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Условия получения золя канифоли из истинного раствора методом замены растворителя</w:t>
      </w:r>
    </w:p>
    <w:p w:rsidR="00DB1D54" w:rsidRPr="00DB1D54" w:rsidRDefault="00DB1D54" w:rsidP="00B56F06">
      <w:pPr>
        <w:numPr>
          <w:ilvl w:val="0"/>
          <w:numId w:val="21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исперсная фаза плохо растворима в воде</w:t>
      </w:r>
    </w:p>
    <w:p w:rsidR="00DB1D54" w:rsidRPr="00DB1D54" w:rsidRDefault="00DB1D54" w:rsidP="00B56F06">
      <w:pPr>
        <w:numPr>
          <w:ilvl w:val="0"/>
          <w:numId w:val="21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исперсная фаза хорошо растворима в воде</w:t>
      </w:r>
    </w:p>
    <w:p w:rsidR="00DB1D54" w:rsidRPr="00DB1D54" w:rsidRDefault="00DB1D54" w:rsidP="00B56F06">
      <w:pPr>
        <w:numPr>
          <w:ilvl w:val="0"/>
          <w:numId w:val="21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а растворителя плохо смешиваются друг с другом</w:t>
      </w:r>
    </w:p>
    <w:p w:rsidR="00DB1D54" w:rsidRPr="00DB1D54" w:rsidRDefault="00DB1D54" w:rsidP="00B56F06">
      <w:pPr>
        <w:numPr>
          <w:ilvl w:val="0"/>
          <w:numId w:val="21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а растворителя хорошо смешиваются друг с другом</w:t>
      </w:r>
    </w:p>
    <w:p w:rsidR="00DB1D54" w:rsidRPr="00DB1D54" w:rsidRDefault="00DB1D54" w:rsidP="00B56F06">
      <w:pPr>
        <w:numPr>
          <w:ilvl w:val="0"/>
          <w:numId w:val="21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ъём истинного раствора намного меньше объёма воды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Условия получения золя по реакции обмена</w:t>
      </w:r>
    </w:p>
    <w:p w:rsidR="00DB1D54" w:rsidRPr="00DB1D54" w:rsidRDefault="00DB1D54" w:rsidP="00B56F06">
      <w:pPr>
        <w:numPr>
          <w:ilvl w:val="0"/>
          <w:numId w:val="22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ысокая концентрация исходных растворов</w:t>
      </w:r>
    </w:p>
    <w:p w:rsidR="00DB1D54" w:rsidRPr="00DB1D54" w:rsidRDefault="00DB1D54" w:rsidP="00B56F06">
      <w:pPr>
        <w:numPr>
          <w:ilvl w:val="0"/>
          <w:numId w:val="22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евысокая концентрация исходных растворов</w:t>
      </w:r>
    </w:p>
    <w:p w:rsidR="00DB1D54" w:rsidRPr="00DB1D54" w:rsidRDefault="00DB1D54" w:rsidP="00B56F06">
      <w:pPr>
        <w:numPr>
          <w:ilvl w:val="0"/>
          <w:numId w:val="22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быток одного из реагентов</w:t>
      </w:r>
    </w:p>
    <w:p w:rsidR="00DB1D54" w:rsidRPr="00DB1D54" w:rsidRDefault="00DB1D54" w:rsidP="00B56F06">
      <w:pPr>
        <w:numPr>
          <w:ilvl w:val="0"/>
          <w:numId w:val="22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квивалентные количества реагентов</w:t>
      </w:r>
    </w:p>
    <w:p w:rsidR="00DB1D54" w:rsidRPr="00DB1D54" w:rsidRDefault="00DB1D54" w:rsidP="00B56F06">
      <w:pPr>
        <w:numPr>
          <w:ilvl w:val="0"/>
          <w:numId w:val="22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аличие стабилизатора</w:t>
      </w:r>
    </w:p>
    <w:p w:rsidR="00DB1D54" w:rsidRPr="00DB1D54" w:rsidRDefault="00DB1D54" w:rsidP="00B56F06">
      <w:pPr>
        <w:numPr>
          <w:ilvl w:val="0"/>
          <w:numId w:val="24"/>
        </w:numPr>
        <w:tabs>
          <w:tab w:val="left" w:pos="540"/>
          <w:tab w:val="left" w:pos="1040"/>
        </w:tabs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Электротермодинамический потенциал возникает на границе</w:t>
      </w:r>
    </w:p>
    <w:p w:rsidR="00DB1D54" w:rsidRPr="00DB1D54" w:rsidRDefault="00DB1D54" w:rsidP="00B56F06">
      <w:pPr>
        <w:numPr>
          <w:ilvl w:val="0"/>
          <w:numId w:val="22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ядра со всеми противоионами</w:t>
      </w:r>
    </w:p>
    <w:p w:rsidR="00DB1D54" w:rsidRPr="00DB1D54" w:rsidRDefault="00DB1D54" w:rsidP="00B56F06">
      <w:pPr>
        <w:numPr>
          <w:ilvl w:val="0"/>
          <w:numId w:val="22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ядра с противоионами диффузного слоя</w:t>
      </w:r>
    </w:p>
    <w:p w:rsidR="00DB1D54" w:rsidRPr="00DB1D54" w:rsidRDefault="00DB1D54" w:rsidP="00B56F06">
      <w:pPr>
        <w:numPr>
          <w:ilvl w:val="0"/>
          <w:numId w:val="22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ядра с противоионами адсорбционного слоя</w:t>
      </w:r>
    </w:p>
    <w:p w:rsidR="00DB1D54" w:rsidRPr="00DB1D54" w:rsidRDefault="00DB1D54" w:rsidP="00B56F06">
      <w:pPr>
        <w:numPr>
          <w:ilvl w:val="0"/>
          <w:numId w:val="22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ранулы с противоионами диффузного слоя</w:t>
      </w:r>
    </w:p>
    <w:p w:rsidR="00DB1D54" w:rsidRPr="00DB1D54" w:rsidRDefault="00DB1D54" w:rsidP="00B56F06">
      <w:pPr>
        <w:numPr>
          <w:ilvl w:val="0"/>
          <w:numId w:val="22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ранулы с противоионами адсорбционного слоя</w:t>
      </w:r>
    </w:p>
    <w:p w:rsidR="00DB1D54" w:rsidRPr="00DB1D54" w:rsidRDefault="00DB1D54" w:rsidP="00B56F06">
      <w:pPr>
        <w:numPr>
          <w:ilvl w:val="0"/>
          <w:numId w:val="24"/>
        </w:numPr>
        <w:tabs>
          <w:tab w:val="left" w:pos="540"/>
          <w:tab w:val="left" w:pos="1040"/>
        </w:tabs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Дзета-потенциал возникает на границе</w:t>
      </w:r>
    </w:p>
    <w:p w:rsidR="00DB1D54" w:rsidRPr="00DB1D54" w:rsidRDefault="00DB1D54" w:rsidP="00B56F06">
      <w:pPr>
        <w:numPr>
          <w:ilvl w:val="0"/>
          <w:numId w:val="22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ядра со всеми противоионами</w:t>
      </w:r>
    </w:p>
    <w:p w:rsidR="00DB1D54" w:rsidRPr="00DB1D54" w:rsidRDefault="00DB1D54" w:rsidP="00B56F06">
      <w:pPr>
        <w:numPr>
          <w:ilvl w:val="0"/>
          <w:numId w:val="22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ядра с противоионами диффузного слоя</w:t>
      </w:r>
    </w:p>
    <w:p w:rsidR="00DB1D54" w:rsidRPr="00DB1D54" w:rsidRDefault="00DB1D54" w:rsidP="00B56F06">
      <w:pPr>
        <w:numPr>
          <w:ilvl w:val="0"/>
          <w:numId w:val="22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ядра с противоионами адсорбционного слоя</w:t>
      </w:r>
    </w:p>
    <w:p w:rsidR="00DB1D54" w:rsidRPr="00DB1D54" w:rsidRDefault="00DB1D54" w:rsidP="00B56F06">
      <w:pPr>
        <w:numPr>
          <w:ilvl w:val="0"/>
          <w:numId w:val="22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ранулы с противоионами диффузного слоя</w:t>
      </w:r>
    </w:p>
    <w:p w:rsidR="00DB1D54" w:rsidRPr="00DB1D54" w:rsidRDefault="00DB1D54" w:rsidP="00B56F06">
      <w:pPr>
        <w:numPr>
          <w:ilvl w:val="0"/>
          <w:numId w:val="22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ранулы с противоионами адсорбционного слоя</w:t>
      </w:r>
    </w:p>
    <w:p w:rsidR="00DB1D54" w:rsidRPr="00DB1D54" w:rsidRDefault="00DB1D54" w:rsidP="00B56F06">
      <w:pPr>
        <w:numPr>
          <w:ilvl w:val="0"/>
          <w:numId w:val="24"/>
        </w:numPr>
        <w:tabs>
          <w:tab w:val="left" w:pos="540"/>
          <w:tab w:val="left" w:pos="1040"/>
        </w:tabs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отенциалопределяющие ионы при получении золя реакцией взаимодействия избытка нитрата серебра с йодидом калия</w:t>
      </w:r>
    </w:p>
    <w:p w:rsidR="00DB1D54" w:rsidRPr="00DB1D54" w:rsidRDefault="00DB1D54" w:rsidP="00B56F06">
      <w:pPr>
        <w:numPr>
          <w:ilvl w:val="0"/>
          <w:numId w:val="22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йодид анионы</w:t>
      </w:r>
    </w:p>
    <w:p w:rsidR="00DB1D54" w:rsidRPr="00DB1D54" w:rsidRDefault="00DB1D54" w:rsidP="00B56F06">
      <w:pPr>
        <w:numPr>
          <w:ilvl w:val="0"/>
          <w:numId w:val="22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итрат-анионы</w:t>
      </w:r>
    </w:p>
    <w:p w:rsidR="00DB1D54" w:rsidRPr="00DB1D54" w:rsidRDefault="00DB1D54" w:rsidP="00B56F06">
      <w:pPr>
        <w:numPr>
          <w:ilvl w:val="0"/>
          <w:numId w:val="22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атионы калия</w:t>
      </w:r>
    </w:p>
    <w:p w:rsidR="00DB1D54" w:rsidRPr="00DB1D54" w:rsidRDefault="00DB1D54" w:rsidP="00B56F06">
      <w:pPr>
        <w:numPr>
          <w:ilvl w:val="0"/>
          <w:numId w:val="22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атионы серебра</w:t>
      </w:r>
    </w:p>
    <w:p w:rsidR="00DB1D54" w:rsidRPr="00DB1D54" w:rsidRDefault="00DB1D54" w:rsidP="00B56F06">
      <w:pPr>
        <w:numPr>
          <w:ilvl w:val="0"/>
          <w:numId w:val="22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любые ионы, находящиеся в избытке</w:t>
      </w:r>
    </w:p>
    <w:p w:rsidR="00DB1D54" w:rsidRPr="00DB1D54" w:rsidRDefault="00DB1D54" w:rsidP="00B56F06">
      <w:pPr>
        <w:numPr>
          <w:ilvl w:val="0"/>
          <w:numId w:val="24"/>
        </w:numPr>
        <w:tabs>
          <w:tab w:val="left" w:pos="540"/>
          <w:tab w:val="left" w:pos="1040"/>
        </w:tabs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отенциалопределяющие ионы при получении золя реакцией взаимодействия нитрата серебра с избытком йодида калия</w:t>
      </w:r>
    </w:p>
    <w:p w:rsidR="00DB1D54" w:rsidRPr="00DB1D54" w:rsidRDefault="00DB1D54" w:rsidP="00B56F06">
      <w:pPr>
        <w:numPr>
          <w:ilvl w:val="0"/>
          <w:numId w:val="22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йодид анионы</w:t>
      </w:r>
    </w:p>
    <w:p w:rsidR="00DB1D54" w:rsidRPr="00DB1D54" w:rsidRDefault="00DB1D54" w:rsidP="00B56F06">
      <w:pPr>
        <w:numPr>
          <w:ilvl w:val="0"/>
          <w:numId w:val="22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итрат-анионы</w:t>
      </w:r>
    </w:p>
    <w:p w:rsidR="00DB1D54" w:rsidRPr="00DB1D54" w:rsidRDefault="00DB1D54" w:rsidP="00B56F06">
      <w:pPr>
        <w:numPr>
          <w:ilvl w:val="0"/>
          <w:numId w:val="22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атионы калия</w:t>
      </w:r>
    </w:p>
    <w:p w:rsidR="00DB1D54" w:rsidRPr="00DB1D54" w:rsidRDefault="00DB1D54" w:rsidP="00B56F06">
      <w:pPr>
        <w:numPr>
          <w:ilvl w:val="0"/>
          <w:numId w:val="22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атионы серебра</w:t>
      </w:r>
    </w:p>
    <w:p w:rsidR="00DB1D54" w:rsidRPr="00DB1D54" w:rsidRDefault="00DB1D54" w:rsidP="00B56F06">
      <w:pPr>
        <w:numPr>
          <w:ilvl w:val="0"/>
          <w:numId w:val="22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любые ионы, находящиеся в избытке</w:t>
      </w:r>
    </w:p>
    <w:p w:rsidR="00DB1D54" w:rsidRPr="00DB1D54" w:rsidRDefault="00DB1D54" w:rsidP="00B56F06">
      <w:pPr>
        <w:numPr>
          <w:ilvl w:val="0"/>
          <w:numId w:val="24"/>
        </w:numPr>
        <w:tabs>
          <w:tab w:val="left" w:pos="540"/>
          <w:tab w:val="left" w:pos="1040"/>
        </w:tabs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ротивоионами при получении золя реакцией взаимодействия избытка нитрата серебра с йодидом калия будут</w:t>
      </w:r>
    </w:p>
    <w:p w:rsidR="00DB1D54" w:rsidRPr="00DB1D54" w:rsidRDefault="00DB1D54" w:rsidP="00B56F06">
      <w:pPr>
        <w:numPr>
          <w:ilvl w:val="0"/>
          <w:numId w:val="2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атионы калия</w:t>
      </w:r>
    </w:p>
    <w:p w:rsidR="00DB1D54" w:rsidRPr="00DB1D54" w:rsidRDefault="00DB1D54" w:rsidP="00B56F06">
      <w:pPr>
        <w:numPr>
          <w:ilvl w:val="0"/>
          <w:numId w:val="2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атионы серебра</w:t>
      </w:r>
    </w:p>
    <w:p w:rsidR="00DB1D54" w:rsidRPr="00DB1D54" w:rsidRDefault="00DB1D54" w:rsidP="00B56F06">
      <w:pPr>
        <w:numPr>
          <w:ilvl w:val="0"/>
          <w:numId w:val="2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йодид анионы</w:t>
      </w:r>
    </w:p>
    <w:p w:rsidR="00DB1D54" w:rsidRPr="00DB1D54" w:rsidRDefault="00DB1D54" w:rsidP="00B56F06">
      <w:pPr>
        <w:numPr>
          <w:ilvl w:val="0"/>
          <w:numId w:val="2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итрат-анионы</w:t>
      </w:r>
    </w:p>
    <w:p w:rsidR="00DB1D54" w:rsidRPr="00DB1D54" w:rsidRDefault="00DB1D54" w:rsidP="00B56F06">
      <w:pPr>
        <w:numPr>
          <w:ilvl w:val="0"/>
          <w:numId w:val="2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любые ионы, находящиеся в избытке</w:t>
      </w:r>
    </w:p>
    <w:p w:rsidR="00DB1D54" w:rsidRPr="00DB1D54" w:rsidRDefault="00DB1D54" w:rsidP="00B56F06">
      <w:pPr>
        <w:numPr>
          <w:ilvl w:val="0"/>
          <w:numId w:val="24"/>
        </w:numPr>
        <w:tabs>
          <w:tab w:val="left" w:pos="540"/>
          <w:tab w:val="left" w:pos="1040"/>
        </w:tabs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ротивоионами при получении золя реакцией взаимодействия нитрата серебра с избытком йодида калия будут</w:t>
      </w:r>
    </w:p>
    <w:p w:rsidR="00DB1D54" w:rsidRPr="00DB1D54" w:rsidRDefault="00DB1D54" w:rsidP="00B56F06">
      <w:pPr>
        <w:numPr>
          <w:ilvl w:val="0"/>
          <w:numId w:val="227"/>
        </w:numPr>
        <w:snapToGrid/>
        <w:spacing w:before="0" w:after="0" w:line="276" w:lineRule="auto"/>
        <w:ind w:left="714" w:hanging="357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атионы калия</w:t>
      </w:r>
    </w:p>
    <w:p w:rsidR="00DB1D54" w:rsidRPr="00DB1D54" w:rsidRDefault="00DB1D54" w:rsidP="00B56F06">
      <w:pPr>
        <w:numPr>
          <w:ilvl w:val="0"/>
          <w:numId w:val="22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атионы серебра</w:t>
      </w:r>
    </w:p>
    <w:p w:rsidR="00DB1D54" w:rsidRPr="00DB1D54" w:rsidRDefault="00DB1D54" w:rsidP="00B56F06">
      <w:pPr>
        <w:numPr>
          <w:ilvl w:val="0"/>
          <w:numId w:val="22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йодид анионы</w:t>
      </w:r>
    </w:p>
    <w:p w:rsidR="00DB1D54" w:rsidRPr="00DB1D54" w:rsidRDefault="00DB1D54" w:rsidP="00B56F06">
      <w:pPr>
        <w:numPr>
          <w:ilvl w:val="0"/>
          <w:numId w:val="22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ind w:left="714" w:hanging="357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итрат-анионы</w:t>
      </w:r>
    </w:p>
    <w:p w:rsidR="00DB1D54" w:rsidRPr="00DB1D54" w:rsidRDefault="00DB1D54" w:rsidP="00B56F06">
      <w:pPr>
        <w:numPr>
          <w:ilvl w:val="0"/>
          <w:numId w:val="22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любые ионы, находящиеся в избытке</w:t>
      </w:r>
    </w:p>
    <w:p w:rsidR="00DB1D54" w:rsidRPr="00DB1D54" w:rsidRDefault="00DB1D54" w:rsidP="00B56F06">
      <w:pPr>
        <w:numPr>
          <w:ilvl w:val="0"/>
          <w:numId w:val="24"/>
        </w:numPr>
        <w:tabs>
          <w:tab w:val="left" w:pos="540"/>
          <w:tab w:val="left" w:pos="1040"/>
        </w:tabs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Гранула золя полученного реакцией взаимодействия избытка нитрата серебра с йодидом калия</w:t>
      </w:r>
    </w:p>
    <w:p w:rsidR="00DB1D54" w:rsidRPr="00DB1D54" w:rsidRDefault="00DB1D54" w:rsidP="00B56F06">
      <w:pPr>
        <w:numPr>
          <w:ilvl w:val="0"/>
          <w:numId w:val="27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ейтральна</w:t>
      </w:r>
    </w:p>
    <w:p w:rsidR="00DB1D54" w:rsidRPr="00DB1D54" w:rsidRDefault="00DB1D54" w:rsidP="00B56F06">
      <w:pPr>
        <w:numPr>
          <w:ilvl w:val="0"/>
          <w:numId w:val="27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трицательна</w:t>
      </w:r>
    </w:p>
    <w:p w:rsidR="00DB1D54" w:rsidRPr="00DB1D54" w:rsidRDefault="00DB1D54" w:rsidP="00B56F06">
      <w:pPr>
        <w:numPr>
          <w:ilvl w:val="0"/>
          <w:numId w:val="27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ложительна</w:t>
      </w:r>
    </w:p>
    <w:p w:rsidR="00DB1D54" w:rsidRPr="00DB1D54" w:rsidRDefault="00DB1D54" w:rsidP="00B56F06">
      <w:pPr>
        <w:numPr>
          <w:ilvl w:val="0"/>
          <w:numId w:val="27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меет заряд в зависимости от природы стабилизатора</w:t>
      </w:r>
    </w:p>
    <w:p w:rsidR="00DB1D54" w:rsidRPr="00DB1D54" w:rsidRDefault="00DB1D54" w:rsidP="00B56F06">
      <w:pPr>
        <w:numPr>
          <w:ilvl w:val="0"/>
          <w:numId w:val="27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меет заряд в зависимости от количества стабилизатора</w:t>
      </w:r>
    </w:p>
    <w:p w:rsidR="00DB1D54" w:rsidRPr="00DB1D54" w:rsidRDefault="00DB1D54" w:rsidP="00B56F06">
      <w:pPr>
        <w:numPr>
          <w:ilvl w:val="0"/>
          <w:numId w:val="24"/>
        </w:numPr>
        <w:tabs>
          <w:tab w:val="left" w:pos="540"/>
          <w:tab w:val="left" w:pos="1040"/>
        </w:tabs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Гранула золя полученного реакцией взаимодействия нитрата серебра с избытком йодида калия</w:t>
      </w:r>
    </w:p>
    <w:p w:rsidR="00DB1D54" w:rsidRPr="00DB1D54" w:rsidRDefault="00DB1D54" w:rsidP="00B56F06">
      <w:pPr>
        <w:numPr>
          <w:ilvl w:val="0"/>
          <w:numId w:val="27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ейтральна</w:t>
      </w:r>
    </w:p>
    <w:p w:rsidR="00DB1D54" w:rsidRPr="00DB1D54" w:rsidRDefault="00DB1D54" w:rsidP="00B56F06">
      <w:pPr>
        <w:numPr>
          <w:ilvl w:val="0"/>
          <w:numId w:val="27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трицательна</w:t>
      </w:r>
    </w:p>
    <w:p w:rsidR="00DB1D54" w:rsidRPr="00DB1D54" w:rsidRDefault="00DB1D54" w:rsidP="00B56F06">
      <w:pPr>
        <w:numPr>
          <w:ilvl w:val="0"/>
          <w:numId w:val="27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ложительна</w:t>
      </w:r>
    </w:p>
    <w:p w:rsidR="00DB1D54" w:rsidRPr="00DB1D54" w:rsidRDefault="00DB1D54" w:rsidP="00B56F06">
      <w:pPr>
        <w:numPr>
          <w:ilvl w:val="0"/>
          <w:numId w:val="27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меет заряд в зависимости от природы стабилизатора</w:t>
      </w:r>
    </w:p>
    <w:p w:rsidR="00DB1D54" w:rsidRPr="00DB1D54" w:rsidRDefault="00DB1D54" w:rsidP="00B56F06">
      <w:pPr>
        <w:numPr>
          <w:ilvl w:val="0"/>
          <w:numId w:val="27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меет заряд в зависимости от количества стабилизатор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Аппарат искусственная почка основан на принципе</w:t>
      </w:r>
    </w:p>
    <w:p w:rsidR="00DB1D54" w:rsidRPr="00DB1D54" w:rsidRDefault="00DB1D54" w:rsidP="00B56F06">
      <w:pPr>
        <w:numPr>
          <w:ilvl w:val="0"/>
          <w:numId w:val="23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иализа</w:t>
      </w:r>
    </w:p>
    <w:p w:rsidR="00DB1D54" w:rsidRPr="00DB1D54" w:rsidRDefault="00DB1D54" w:rsidP="00B56F06">
      <w:pPr>
        <w:numPr>
          <w:ilvl w:val="0"/>
          <w:numId w:val="23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лектродиализа</w:t>
      </w:r>
    </w:p>
    <w:p w:rsidR="00DB1D54" w:rsidRPr="00DB1D54" w:rsidRDefault="00DB1D54" w:rsidP="00B56F06">
      <w:pPr>
        <w:numPr>
          <w:ilvl w:val="0"/>
          <w:numId w:val="23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мпенсационного диализа</w:t>
      </w:r>
    </w:p>
    <w:p w:rsidR="00DB1D54" w:rsidRPr="00DB1D54" w:rsidRDefault="00DB1D54" w:rsidP="00B56F06">
      <w:pPr>
        <w:numPr>
          <w:ilvl w:val="0"/>
          <w:numId w:val="23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иффузии</w:t>
      </w:r>
    </w:p>
    <w:p w:rsidR="00DB1D54" w:rsidRPr="00DB1D54" w:rsidRDefault="00DB1D54" w:rsidP="00B56F06">
      <w:pPr>
        <w:numPr>
          <w:ilvl w:val="0"/>
          <w:numId w:val="23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льтрафильтраци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Кинетическая устойчивость – это устойчивость золей</w:t>
      </w:r>
    </w:p>
    <w:p w:rsidR="00DB1D54" w:rsidRPr="00DB1D54" w:rsidRDefault="00DB1D54" w:rsidP="00B56F06">
      <w:pPr>
        <w:numPr>
          <w:ilvl w:val="0"/>
          <w:numId w:val="22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 синерезису</w:t>
      </w:r>
    </w:p>
    <w:p w:rsidR="00DB1D54" w:rsidRPr="00DB1D54" w:rsidRDefault="00DB1D54" w:rsidP="00B56F06">
      <w:pPr>
        <w:numPr>
          <w:ilvl w:val="0"/>
          <w:numId w:val="22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 пептизации</w:t>
      </w:r>
    </w:p>
    <w:p w:rsidR="00DB1D54" w:rsidRPr="00DB1D54" w:rsidRDefault="00DB1D54" w:rsidP="00B56F06">
      <w:pPr>
        <w:numPr>
          <w:ilvl w:val="0"/>
          <w:numId w:val="22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 коагуляции</w:t>
      </w:r>
    </w:p>
    <w:p w:rsidR="00DB1D54" w:rsidRPr="00DB1D54" w:rsidRDefault="00DB1D54" w:rsidP="00B56F06">
      <w:pPr>
        <w:numPr>
          <w:ilvl w:val="0"/>
          <w:numId w:val="22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 коацервации</w:t>
      </w:r>
    </w:p>
    <w:p w:rsidR="00DB1D54" w:rsidRPr="00DB1D54" w:rsidRDefault="00DB1D54" w:rsidP="00B56F06">
      <w:pPr>
        <w:numPr>
          <w:ilvl w:val="0"/>
          <w:numId w:val="22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 седиментаци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Факторы кинетической устойчивости золей</w:t>
      </w:r>
    </w:p>
    <w:p w:rsidR="00DB1D54" w:rsidRPr="00DB1D54" w:rsidRDefault="00DB1D54" w:rsidP="00B56F06">
      <w:pPr>
        <w:numPr>
          <w:ilvl w:val="0"/>
          <w:numId w:val="22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аличие стабилизатора</w:t>
      </w:r>
    </w:p>
    <w:p w:rsidR="00DB1D54" w:rsidRPr="00DB1D54" w:rsidRDefault="00DB1D54" w:rsidP="00B56F06">
      <w:pPr>
        <w:numPr>
          <w:ilvl w:val="0"/>
          <w:numId w:val="22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роуновское движение</w:t>
      </w:r>
    </w:p>
    <w:p w:rsidR="00DB1D54" w:rsidRPr="00DB1D54" w:rsidRDefault="00DB1D54" w:rsidP="00B56F06">
      <w:pPr>
        <w:numPr>
          <w:ilvl w:val="0"/>
          <w:numId w:val="22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дноименный заряд частиц</w:t>
      </w:r>
    </w:p>
    <w:p w:rsidR="00DB1D54" w:rsidRPr="00DB1D54" w:rsidRDefault="00DB1D54" w:rsidP="00B56F06">
      <w:pPr>
        <w:numPr>
          <w:ilvl w:val="0"/>
          <w:numId w:val="22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пределенный размер частиц</w:t>
      </w:r>
    </w:p>
    <w:p w:rsidR="00DB1D54" w:rsidRPr="00DB1D54" w:rsidRDefault="00DB1D54" w:rsidP="00B56F06">
      <w:pPr>
        <w:numPr>
          <w:ilvl w:val="0"/>
          <w:numId w:val="22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аличие сольватной оболочк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отеря коллоидными системами кинетической устойчивости приводит к</w:t>
      </w:r>
    </w:p>
    <w:p w:rsidR="00DB1D54" w:rsidRPr="00DB1D54" w:rsidRDefault="00DB1D54" w:rsidP="00B56F06">
      <w:pPr>
        <w:numPr>
          <w:ilvl w:val="0"/>
          <w:numId w:val="23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агуляции</w:t>
      </w:r>
    </w:p>
    <w:p w:rsidR="00DB1D54" w:rsidRPr="00DB1D54" w:rsidRDefault="00DB1D54" w:rsidP="00B56F06">
      <w:pPr>
        <w:numPr>
          <w:ilvl w:val="0"/>
          <w:numId w:val="23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ептизации</w:t>
      </w:r>
    </w:p>
    <w:p w:rsidR="00DB1D54" w:rsidRPr="00DB1D54" w:rsidRDefault="00DB1D54" w:rsidP="00B56F06">
      <w:pPr>
        <w:numPr>
          <w:ilvl w:val="0"/>
          <w:numId w:val="23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едиментации</w:t>
      </w:r>
    </w:p>
    <w:p w:rsidR="00DB1D54" w:rsidRPr="00DB1D54" w:rsidRDefault="00DB1D54" w:rsidP="00B56F06">
      <w:pPr>
        <w:numPr>
          <w:ilvl w:val="0"/>
          <w:numId w:val="23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явной коагуляции</w:t>
      </w:r>
    </w:p>
    <w:p w:rsidR="00DB1D54" w:rsidRPr="00DB1D54" w:rsidRDefault="00DB1D54" w:rsidP="00B56F06">
      <w:pPr>
        <w:numPr>
          <w:ilvl w:val="0"/>
          <w:numId w:val="23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крытой коагуляци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Седиментацией называется</w:t>
      </w:r>
    </w:p>
    <w:p w:rsidR="00DB1D54" w:rsidRPr="00DB1D54" w:rsidRDefault="00DB1D54" w:rsidP="00B56F06">
      <w:pPr>
        <w:numPr>
          <w:ilvl w:val="0"/>
          <w:numId w:val="23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ереход твердой фазы в раствор</w:t>
      </w:r>
    </w:p>
    <w:p w:rsidR="00DB1D54" w:rsidRPr="00DB1D54" w:rsidRDefault="00DB1D54" w:rsidP="00B56F06">
      <w:pPr>
        <w:numPr>
          <w:ilvl w:val="0"/>
          <w:numId w:val="23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меньшение скорости диффузии</w:t>
      </w:r>
    </w:p>
    <w:p w:rsidR="00DB1D54" w:rsidRPr="00DB1D54" w:rsidRDefault="00DB1D54" w:rsidP="00B56F06">
      <w:pPr>
        <w:numPr>
          <w:ilvl w:val="0"/>
          <w:numId w:val="23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ъединение коллоидных частиц</w:t>
      </w:r>
    </w:p>
    <w:p w:rsidR="00DB1D54" w:rsidRPr="00DB1D54" w:rsidRDefault="00DB1D54" w:rsidP="00B56F06">
      <w:pPr>
        <w:numPr>
          <w:ilvl w:val="0"/>
          <w:numId w:val="23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меньшение фильтрационной способности</w:t>
      </w:r>
    </w:p>
    <w:p w:rsidR="00DB1D54" w:rsidRPr="00DB1D54" w:rsidRDefault="00DB1D54" w:rsidP="00B56F06">
      <w:pPr>
        <w:numPr>
          <w:ilvl w:val="0"/>
          <w:numId w:val="23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саждение твердой фазы коллоидного раствор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Агрегативная устойчивость – это устойчивость золей к</w:t>
      </w:r>
    </w:p>
    <w:p w:rsidR="00DB1D54" w:rsidRPr="00DB1D54" w:rsidRDefault="00DB1D54" w:rsidP="00B56F06">
      <w:pPr>
        <w:numPr>
          <w:ilvl w:val="0"/>
          <w:numId w:val="23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инерезису</w:t>
      </w:r>
    </w:p>
    <w:p w:rsidR="00DB1D54" w:rsidRPr="00DB1D54" w:rsidRDefault="00DB1D54" w:rsidP="00B56F06">
      <w:pPr>
        <w:numPr>
          <w:ilvl w:val="0"/>
          <w:numId w:val="23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ептизации</w:t>
      </w:r>
    </w:p>
    <w:p w:rsidR="00DB1D54" w:rsidRPr="00DB1D54" w:rsidRDefault="00DB1D54" w:rsidP="00B56F06">
      <w:pPr>
        <w:numPr>
          <w:ilvl w:val="0"/>
          <w:numId w:val="23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агуляции</w:t>
      </w:r>
    </w:p>
    <w:p w:rsidR="00DB1D54" w:rsidRPr="00DB1D54" w:rsidRDefault="00DB1D54" w:rsidP="00B56F06">
      <w:pPr>
        <w:numPr>
          <w:ilvl w:val="0"/>
          <w:numId w:val="23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ацервации</w:t>
      </w:r>
    </w:p>
    <w:p w:rsidR="00DB1D54" w:rsidRPr="00DB1D54" w:rsidRDefault="00DB1D54" w:rsidP="00B56F06">
      <w:pPr>
        <w:numPr>
          <w:ilvl w:val="0"/>
          <w:numId w:val="23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едиментаци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ричиной агрегативной неустойчивости коллоидных растворов является</w:t>
      </w:r>
    </w:p>
    <w:p w:rsidR="00DB1D54" w:rsidRPr="00DB1D54" w:rsidRDefault="00DB1D54" w:rsidP="00B56F06">
      <w:pPr>
        <w:numPr>
          <w:ilvl w:val="0"/>
          <w:numId w:val="23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етерогенность системы</w:t>
      </w:r>
    </w:p>
    <w:p w:rsidR="00DB1D54" w:rsidRPr="00DB1D54" w:rsidRDefault="00DB1D54" w:rsidP="00B56F06">
      <w:pPr>
        <w:numPr>
          <w:ilvl w:val="0"/>
          <w:numId w:val="23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заряд коллоидных частиц</w:t>
      </w:r>
    </w:p>
    <w:p w:rsidR="00DB1D54" w:rsidRPr="00DB1D54" w:rsidRDefault="00DB1D54" w:rsidP="00B56F06">
      <w:pPr>
        <w:numPr>
          <w:ilvl w:val="0"/>
          <w:numId w:val="23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дсорбционно-сольватный фактор</w:t>
      </w:r>
    </w:p>
    <w:p w:rsidR="00DB1D54" w:rsidRPr="00DB1D54" w:rsidRDefault="00DB1D54" w:rsidP="00B56F06">
      <w:pPr>
        <w:numPr>
          <w:ilvl w:val="0"/>
          <w:numId w:val="23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остаточно большой размер частиц</w:t>
      </w:r>
    </w:p>
    <w:p w:rsidR="00DB1D54" w:rsidRPr="00DB1D54" w:rsidRDefault="00DB1D54" w:rsidP="00B56F06">
      <w:pPr>
        <w:numPr>
          <w:ilvl w:val="0"/>
          <w:numId w:val="23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еличина удельной поверхности частиц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Факторы агрегативной устойчивости золей</w:t>
      </w:r>
    </w:p>
    <w:p w:rsidR="00DB1D54" w:rsidRPr="00DB1D54" w:rsidRDefault="00DB1D54" w:rsidP="00B56F06">
      <w:pPr>
        <w:numPr>
          <w:ilvl w:val="0"/>
          <w:numId w:val="23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аличие стабилизатора</w:t>
      </w:r>
    </w:p>
    <w:p w:rsidR="00DB1D54" w:rsidRPr="00DB1D54" w:rsidRDefault="00DB1D54" w:rsidP="00B56F06">
      <w:pPr>
        <w:numPr>
          <w:ilvl w:val="0"/>
          <w:numId w:val="23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роуновское движение</w:t>
      </w:r>
    </w:p>
    <w:p w:rsidR="00DB1D54" w:rsidRPr="00DB1D54" w:rsidRDefault="00DB1D54" w:rsidP="00B56F06">
      <w:pPr>
        <w:numPr>
          <w:ilvl w:val="0"/>
          <w:numId w:val="23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дноименный заряд частиц</w:t>
      </w:r>
    </w:p>
    <w:p w:rsidR="00DB1D54" w:rsidRPr="00DB1D54" w:rsidRDefault="00DB1D54" w:rsidP="00B56F06">
      <w:pPr>
        <w:numPr>
          <w:ilvl w:val="0"/>
          <w:numId w:val="23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пределенный размер частиц</w:t>
      </w:r>
    </w:p>
    <w:p w:rsidR="00DB1D54" w:rsidRPr="00DB1D54" w:rsidRDefault="00DB1D54" w:rsidP="00B56F06">
      <w:pPr>
        <w:numPr>
          <w:ilvl w:val="0"/>
          <w:numId w:val="23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аличие сольватной оболочк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отеря коллоидными системами агрегативной устойчивости приводит к</w:t>
      </w:r>
    </w:p>
    <w:p w:rsidR="00DB1D54" w:rsidRPr="00DB1D54" w:rsidRDefault="00DB1D54" w:rsidP="00B56F06">
      <w:pPr>
        <w:numPr>
          <w:ilvl w:val="0"/>
          <w:numId w:val="23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ептизации</w:t>
      </w:r>
    </w:p>
    <w:p w:rsidR="00DB1D54" w:rsidRPr="00DB1D54" w:rsidRDefault="00DB1D54" w:rsidP="00B56F06">
      <w:pPr>
        <w:numPr>
          <w:ilvl w:val="0"/>
          <w:numId w:val="23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агуляции</w:t>
      </w:r>
    </w:p>
    <w:p w:rsidR="00DB1D54" w:rsidRPr="00DB1D54" w:rsidRDefault="00DB1D54" w:rsidP="00B56F06">
      <w:pPr>
        <w:numPr>
          <w:ilvl w:val="0"/>
          <w:numId w:val="23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едиментации</w:t>
      </w:r>
    </w:p>
    <w:p w:rsidR="00DB1D54" w:rsidRPr="00DB1D54" w:rsidRDefault="00DB1D54" w:rsidP="00B56F06">
      <w:pPr>
        <w:numPr>
          <w:ilvl w:val="0"/>
          <w:numId w:val="23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явной коагуляции</w:t>
      </w:r>
    </w:p>
    <w:p w:rsidR="00DB1D54" w:rsidRPr="00DB1D54" w:rsidRDefault="00DB1D54" w:rsidP="00B56F06">
      <w:pPr>
        <w:numPr>
          <w:ilvl w:val="0"/>
          <w:numId w:val="23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крытой коагуляци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Коагуляцией называется</w:t>
      </w:r>
    </w:p>
    <w:p w:rsidR="00DB1D54" w:rsidRPr="00DB1D54" w:rsidRDefault="00DB1D54" w:rsidP="00B56F06">
      <w:pPr>
        <w:numPr>
          <w:ilvl w:val="0"/>
          <w:numId w:val="23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меньшение скорости диффузии</w:t>
      </w:r>
    </w:p>
    <w:p w:rsidR="00DB1D54" w:rsidRPr="00DB1D54" w:rsidRDefault="00DB1D54" w:rsidP="00B56F06">
      <w:pPr>
        <w:numPr>
          <w:ilvl w:val="0"/>
          <w:numId w:val="23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ереход твердой фазы в раствор</w:t>
      </w:r>
    </w:p>
    <w:p w:rsidR="00DB1D54" w:rsidRPr="00DB1D54" w:rsidRDefault="00DB1D54" w:rsidP="00B56F06">
      <w:pPr>
        <w:numPr>
          <w:ilvl w:val="0"/>
          <w:numId w:val="23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бъединение коллоидных частиц</w:t>
      </w:r>
    </w:p>
    <w:p w:rsidR="00DB1D54" w:rsidRPr="00DB1D54" w:rsidRDefault="00DB1D54" w:rsidP="00B56F06">
      <w:pPr>
        <w:numPr>
          <w:ilvl w:val="0"/>
          <w:numId w:val="23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меньшение фильтрационной способности</w:t>
      </w:r>
    </w:p>
    <w:p w:rsidR="00DB1D54" w:rsidRPr="00DB1D54" w:rsidRDefault="00DB1D54" w:rsidP="00B56F06">
      <w:pPr>
        <w:numPr>
          <w:ilvl w:val="0"/>
          <w:numId w:val="23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саждение твердой фазы коллоидного раствор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При коагуляции</w:t>
      </w:r>
    </w:p>
    <w:p w:rsidR="00DB1D54" w:rsidRPr="00DB1D54" w:rsidRDefault="00DB1D54" w:rsidP="00B56F06">
      <w:pPr>
        <w:numPr>
          <w:ilvl w:val="0"/>
          <w:numId w:val="23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число частиц уменьшается</w:t>
      </w:r>
    </w:p>
    <w:p w:rsidR="00DB1D54" w:rsidRPr="00DB1D54" w:rsidRDefault="00DB1D54" w:rsidP="00B56F06">
      <w:pPr>
        <w:numPr>
          <w:ilvl w:val="0"/>
          <w:numId w:val="23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число частиц увеличивается</w:t>
      </w:r>
    </w:p>
    <w:p w:rsidR="00DB1D54" w:rsidRPr="00DB1D54" w:rsidRDefault="00DB1D54" w:rsidP="00B56F06">
      <w:pPr>
        <w:numPr>
          <w:ilvl w:val="0"/>
          <w:numId w:val="23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азмер частиц уменьшается</w:t>
      </w:r>
    </w:p>
    <w:p w:rsidR="00DB1D54" w:rsidRPr="00DB1D54" w:rsidRDefault="00DB1D54" w:rsidP="00B56F06">
      <w:pPr>
        <w:numPr>
          <w:ilvl w:val="0"/>
          <w:numId w:val="23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азмер частиц увеличивается</w:t>
      </w:r>
    </w:p>
    <w:p w:rsidR="00DB1D54" w:rsidRPr="00DB1D54" w:rsidRDefault="00DB1D54" w:rsidP="00B56F06">
      <w:pPr>
        <w:numPr>
          <w:ilvl w:val="0"/>
          <w:numId w:val="23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цвет коллоидного раствора исчезает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Коллоидные растворы</w:t>
      </w:r>
    </w:p>
    <w:p w:rsidR="00DB1D54" w:rsidRPr="00DB1D54" w:rsidRDefault="00DB1D54" w:rsidP="00B56F06">
      <w:pPr>
        <w:numPr>
          <w:ilvl w:val="0"/>
          <w:numId w:val="23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инетически устойчивы</w:t>
      </w:r>
    </w:p>
    <w:p w:rsidR="00DB1D54" w:rsidRPr="00DB1D54" w:rsidRDefault="00DB1D54" w:rsidP="00B56F06">
      <w:pPr>
        <w:numPr>
          <w:ilvl w:val="0"/>
          <w:numId w:val="23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инетически неустойчивы</w:t>
      </w:r>
    </w:p>
    <w:p w:rsidR="00DB1D54" w:rsidRPr="00DB1D54" w:rsidRDefault="00DB1D54" w:rsidP="00B56F06">
      <w:pPr>
        <w:numPr>
          <w:ilvl w:val="0"/>
          <w:numId w:val="23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грегативно устойчивы</w:t>
      </w:r>
    </w:p>
    <w:p w:rsidR="00DB1D54" w:rsidRPr="00DB1D54" w:rsidRDefault="00DB1D54" w:rsidP="00B56F06">
      <w:pPr>
        <w:numPr>
          <w:ilvl w:val="0"/>
          <w:numId w:val="23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грегативно неустойчивы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Добавление электролита к коллоидному раствору (золю)</w:t>
      </w:r>
    </w:p>
    <w:p w:rsidR="00DB1D54" w:rsidRPr="00DB1D54" w:rsidRDefault="00DB1D54" w:rsidP="00B56F06">
      <w:pPr>
        <w:numPr>
          <w:ilvl w:val="0"/>
          <w:numId w:val="24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нижает дзета-потенциал гранулы</w:t>
      </w:r>
    </w:p>
    <w:p w:rsidR="00DB1D54" w:rsidRPr="00DB1D54" w:rsidRDefault="00DB1D54" w:rsidP="00B56F06">
      <w:pPr>
        <w:numPr>
          <w:ilvl w:val="0"/>
          <w:numId w:val="24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е меняет дзета-потенциал гранулы</w:t>
      </w:r>
    </w:p>
    <w:p w:rsidR="00DB1D54" w:rsidRPr="00DB1D54" w:rsidRDefault="00DB1D54" w:rsidP="00B56F06">
      <w:pPr>
        <w:numPr>
          <w:ilvl w:val="0"/>
          <w:numId w:val="24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вышает дзета-потенциал гранулы</w:t>
      </w:r>
    </w:p>
    <w:p w:rsidR="00DB1D54" w:rsidRPr="00DB1D54" w:rsidRDefault="00DB1D54" w:rsidP="00B56F06">
      <w:pPr>
        <w:numPr>
          <w:ilvl w:val="0"/>
          <w:numId w:val="24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лияет на свойства золя в зависимости от природы золя</w:t>
      </w:r>
    </w:p>
    <w:p w:rsidR="00DB1D54" w:rsidRPr="00DB1D54" w:rsidRDefault="00DB1D54" w:rsidP="00B56F06">
      <w:pPr>
        <w:numPr>
          <w:ilvl w:val="0"/>
          <w:numId w:val="24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лияет на свойства золя в зависимости от природы электролит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В результате скрытой коагуляции</w:t>
      </w:r>
    </w:p>
    <w:p w:rsidR="00DB1D54" w:rsidRPr="00DB1D54" w:rsidRDefault="00DB1D54" w:rsidP="00B56F06">
      <w:pPr>
        <w:numPr>
          <w:ilvl w:val="0"/>
          <w:numId w:val="24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зета-потенциал гранулы снижается</w:t>
      </w:r>
    </w:p>
    <w:p w:rsidR="00DB1D54" w:rsidRPr="00DB1D54" w:rsidRDefault="00DB1D54" w:rsidP="00B56F06">
      <w:pPr>
        <w:numPr>
          <w:ilvl w:val="0"/>
          <w:numId w:val="24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зета-потенциал гранулы не меняется</w:t>
      </w:r>
    </w:p>
    <w:p w:rsidR="00DB1D54" w:rsidRPr="00DB1D54" w:rsidRDefault="00DB1D54" w:rsidP="00B56F06">
      <w:pPr>
        <w:numPr>
          <w:ilvl w:val="0"/>
          <w:numId w:val="24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зета-потенциал гранулы увеличивается</w:t>
      </w:r>
    </w:p>
    <w:p w:rsidR="00DB1D54" w:rsidRPr="00DB1D54" w:rsidRDefault="00DB1D54" w:rsidP="00B56F06">
      <w:pPr>
        <w:numPr>
          <w:ilvl w:val="0"/>
          <w:numId w:val="24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ллоидные частицы не объединяются</w:t>
      </w:r>
    </w:p>
    <w:p w:rsidR="00DB1D54" w:rsidRPr="00DB1D54" w:rsidRDefault="00DB1D54" w:rsidP="00B56F06">
      <w:pPr>
        <w:numPr>
          <w:ilvl w:val="0"/>
          <w:numId w:val="24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оисходит объединение коллоидных частиц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При явной коагуляции</w:t>
      </w:r>
    </w:p>
    <w:p w:rsidR="00DB1D54" w:rsidRPr="00DB1D54" w:rsidRDefault="00DB1D54" w:rsidP="00B56F06">
      <w:pPr>
        <w:numPr>
          <w:ilvl w:val="0"/>
          <w:numId w:val="24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зета-потенциал гранулы снижается</w:t>
      </w:r>
    </w:p>
    <w:p w:rsidR="00DB1D54" w:rsidRPr="00DB1D54" w:rsidRDefault="00DB1D54" w:rsidP="00B56F06">
      <w:pPr>
        <w:numPr>
          <w:ilvl w:val="0"/>
          <w:numId w:val="24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зета-потенциал гранулы повышается</w:t>
      </w:r>
    </w:p>
    <w:p w:rsidR="00DB1D54" w:rsidRPr="00DB1D54" w:rsidRDefault="00DB1D54" w:rsidP="00B56F06">
      <w:pPr>
        <w:numPr>
          <w:ilvl w:val="0"/>
          <w:numId w:val="24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оисходит объединение коллоидных частиц</w:t>
      </w:r>
    </w:p>
    <w:p w:rsidR="00DB1D54" w:rsidRPr="00DB1D54" w:rsidRDefault="00DB1D54" w:rsidP="00B56F06">
      <w:pPr>
        <w:numPr>
          <w:ilvl w:val="0"/>
          <w:numId w:val="24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ллоидный раствор мутнеет или изменяет окраску</w:t>
      </w:r>
    </w:p>
    <w:p w:rsidR="00DB1D54" w:rsidRPr="00DB1D54" w:rsidRDefault="00DB1D54" w:rsidP="00B56F06">
      <w:pPr>
        <w:numPr>
          <w:ilvl w:val="0"/>
          <w:numId w:val="24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вёрдая фаза коллоидного раствора выпадает в осадок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равило Шульце-Гарди определяет влияние на процесс коагуляции</w:t>
      </w:r>
    </w:p>
    <w:p w:rsidR="00DB1D54" w:rsidRPr="00DB1D54" w:rsidRDefault="00DB1D54" w:rsidP="00B56F06">
      <w:pPr>
        <w:numPr>
          <w:ilvl w:val="0"/>
          <w:numId w:val="24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емпературы</w:t>
      </w:r>
    </w:p>
    <w:p w:rsidR="00DB1D54" w:rsidRPr="00DB1D54" w:rsidRDefault="00DB1D54" w:rsidP="00B56F06">
      <w:pPr>
        <w:numPr>
          <w:ilvl w:val="0"/>
          <w:numId w:val="24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лектролитов</w:t>
      </w:r>
    </w:p>
    <w:p w:rsidR="00DB1D54" w:rsidRPr="00DB1D54" w:rsidRDefault="00DB1D54" w:rsidP="00B56F06">
      <w:pPr>
        <w:numPr>
          <w:ilvl w:val="0"/>
          <w:numId w:val="24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еэлектролитов</w:t>
      </w:r>
    </w:p>
    <w:p w:rsidR="00DB1D54" w:rsidRPr="00DB1D54" w:rsidRDefault="00DB1D54" w:rsidP="00B56F06">
      <w:pPr>
        <w:numPr>
          <w:ilvl w:val="0"/>
          <w:numId w:val="24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лектрического поля</w:t>
      </w:r>
    </w:p>
    <w:p w:rsidR="00DB1D54" w:rsidRPr="00DB1D54" w:rsidRDefault="00DB1D54" w:rsidP="00B56F06">
      <w:pPr>
        <w:numPr>
          <w:ilvl w:val="0"/>
          <w:numId w:val="24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лектролитов и неэлектролитов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ервая часть правила Шульце-Гарди: коагулирующим действием обладают</w:t>
      </w:r>
    </w:p>
    <w:p w:rsidR="00DB1D54" w:rsidRPr="00DB1D54" w:rsidRDefault="00DB1D54" w:rsidP="00B56F06">
      <w:pPr>
        <w:numPr>
          <w:ilvl w:val="0"/>
          <w:numId w:val="24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оны электролита</w:t>
      </w:r>
    </w:p>
    <w:p w:rsidR="00DB1D54" w:rsidRPr="00DB1D54" w:rsidRDefault="00DB1D54" w:rsidP="00B56F06">
      <w:pPr>
        <w:numPr>
          <w:ilvl w:val="0"/>
          <w:numId w:val="24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нионы электролита</w:t>
      </w:r>
    </w:p>
    <w:p w:rsidR="00DB1D54" w:rsidRPr="00DB1D54" w:rsidRDefault="00DB1D54" w:rsidP="00B56F06">
      <w:pPr>
        <w:numPr>
          <w:ilvl w:val="0"/>
          <w:numId w:val="24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атионы электролита</w:t>
      </w:r>
    </w:p>
    <w:p w:rsidR="00DB1D54" w:rsidRPr="00DB1D54" w:rsidRDefault="00DB1D54" w:rsidP="00B56F06">
      <w:pPr>
        <w:numPr>
          <w:ilvl w:val="0"/>
          <w:numId w:val="24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оны электролита, имеющие знак заряд такой же, как у заряда гранулы</w:t>
      </w:r>
    </w:p>
    <w:p w:rsidR="00DB1D54" w:rsidRPr="00DB1D54" w:rsidRDefault="00DB1D54" w:rsidP="00B56F06">
      <w:pPr>
        <w:numPr>
          <w:ilvl w:val="0"/>
          <w:numId w:val="24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оны электролита, имеющие знак заряда противоположный заряду гранулы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При добавлении электролита к коллоидному раствору</w:t>
      </w:r>
    </w:p>
    <w:p w:rsidR="00DB1D54" w:rsidRPr="00DB1D54" w:rsidRDefault="00DB1D54" w:rsidP="00B56F06">
      <w:pPr>
        <w:numPr>
          <w:ilvl w:val="0"/>
          <w:numId w:val="24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меньшается дзета-потенциал гранулы</w:t>
      </w:r>
    </w:p>
    <w:p w:rsidR="00DB1D54" w:rsidRPr="00DB1D54" w:rsidRDefault="00DB1D54" w:rsidP="00B56F06">
      <w:pPr>
        <w:numPr>
          <w:ilvl w:val="0"/>
          <w:numId w:val="24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величивается дзета-потенциал гранулы</w:t>
      </w:r>
    </w:p>
    <w:p w:rsidR="00DB1D54" w:rsidRPr="00DB1D54" w:rsidRDefault="00DB1D54" w:rsidP="00B56F06">
      <w:pPr>
        <w:numPr>
          <w:ilvl w:val="0"/>
          <w:numId w:val="24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оисходит сжатие диффузного слоя</w:t>
      </w:r>
    </w:p>
    <w:p w:rsidR="00DB1D54" w:rsidRPr="00DB1D54" w:rsidRDefault="00DB1D54" w:rsidP="00B56F06">
      <w:pPr>
        <w:numPr>
          <w:ilvl w:val="0"/>
          <w:numId w:val="24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роисходит расширение диффузного слоя</w:t>
      </w:r>
    </w:p>
    <w:p w:rsidR="00DB1D54" w:rsidRPr="00DB1D54" w:rsidRDefault="00DB1D54" w:rsidP="00B56F06">
      <w:pPr>
        <w:numPr>
          <w:ilvl w:val="0"/>
          <w:numId w:val="24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корость коагуляции уменьшается</w:t>
      </w:r>
    </w:p>
    <w:p w:rsidR="00DB1D54" w:rsidRPr="00DB1D54" w:rsidRDefault="00DB1D54" w:rsidP="00B56F06">
      <w:pPr>
        <w:numPr>
          <w:ilvl w:val="0"/>
          <w:numId w:val="24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корость коагуляции увеличиваетс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^ При добавлении электролита к коллоидному раствору последовательно происходит</w:t>
      </w:r>
    </w:p>
    <w:p w:rsidR="00DB1D54" w:rsidRPr="00DB1D54" w:rsidRDefault="00DB1D54" w:rsidP="00B56F06">
      <w:pPr>
        <w:numPr>
          <w:ilvl w:val="0"/>
          <w:numId w:val="24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жатие диффузного слоя</w:t>
      </w:r>
    </w:p>
    <w:p w:rsidR="00DB1D54" w:rsidRPr="00DB1D54" w:rsidRDefault="00DB1D54" w:rsidP="00B56F06">
      <w:pPr>
        <w:numPr>
          <w:ilvl w:val="0"/>
          <w:numId w:val="24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меньшение дзета-потенциала гранулы</w:t>
      </w:r>
    </w:p>
    <w:p w:rsidR="00DB1D54" w:rsidRPr="00DB1D54" w:rsidRDefault="00DB1D54" w:rsidP="00B56F06">
      <w:pPr>
        <w:numPr>
          <w:ilvl w:val="0"/>
          <w:numId w:val="24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величение скорости объединения частиц</w:t>
      </w:r>
    </w:p>
    <w:p w:rsidR="00DB1D54" w:rsidRPr="00DB1D54" w:rsidRDefault="00DB1D54" w:rsidP="00B56F06">
      <w:pPr>
        <w:numPr>
          <w:ilvl w:val="0"/>
          <w:numId w:val="24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агуляция</w:t>
      </w:r>
    </w:p>
    <w:p w:rsidR="00DB1D54" w:rsidRPr="00DB1D54" w:rsidRDefault="00DB1D54" w:rsidP="00B56F06">
      <w:pPr>
        <w:numPr>
          <w:ilvl w:val="0"/>
          <w:numId w:val="24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едиментация</w:t>
      </w:r>
    </w:p>
    <w:p w:rsidR="00DB1D54" w:rsidRPr="00DB1D54" w:rsidRDefault="00DB1D54" w:rsidP="00B56F06">
      <w:pPr>
        <w:numPr>
          <w:ilvl w:val="0"/>
          <w:numId w:val="24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ептизация</w:t>
      </w:r>
    </w:p>
    <w:p w:rsidR="00DB1D54" w:rsidRPr="00DB1D54" w:rsidRDefault="00DB1D54" w:rsidP="00B56F06">
      <w:pPr>
        <w:numPr>
          <w:ilvl w:val="0"/>
          <w:numId w:val="24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асширение диффузного слоя</w:t>
      </w:r>
    </w:p>
    <w:p w:rsidR="00DB1D54" w:rsidRPr="00DB1D54" w:rsidRDefault="00DB1D54" w:rsidP="00B56F06">
      <w:pPr>
        <w:numPr>
          <w:ilvl w:val="0"/>
          <w:numId w:val="24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величение дзета-потенциала гранулы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Вторая часть правила Шульце-Гарди: чем больше заряд иона-коагулянта тем</w:t>
      </w:r>
    </w:p>
    <w:p w:rsidR="00DB1D54" w:rsidRPr="00DB1D54" w:rsidRDefault="00DB1D54" w:rsidP="00B56F06">
      <w:pPr>
        <w:numPr>
          <w:ilvl w:val="0"/>
          <w:numId w:val="24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ыстрее происходит коагуляция</w:t>
      </w:r>
    </w:p>
    <w:p w:rsidR="00DB1D54" w:rsidRPr="00DB1D54" w:rsidRDefault="00DB1D54" w:rsidP="00B56F06">
      <w:pPr>
        <w:numPr>
          <w:ilvl w:val="0"/>
          <w:numId w:val="24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ыстрее происходит седиментация</w:t>
      </w:r>
    </w:p>
    <w:p w:rsidR="00DB1D54" w:rsidRPr="00DB1D54" w:rsidRDefault="00DB1D54" w:rsidP="00B56F06">
      <w:pPr>
        <w:numPr>
          <w:ilvl w:val="0"/>
          <w:numId w:val="24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еньше его коагулирующая способность</w:t>
      </w:r>
    </w:p>
    <w:p w:rsidR="00DB1D54" w:rsidRPr="00DB1D54" w:rsidRDefault="00DB1D54" w:rsidP="00B56F06">
      <w:pPr>
        <w:numPr>
          <w:ilvl w:val="0"/>
          <w:numId w:val="24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ольше его коагулирующая способность</w:t>
      </w:r>
    </w:p>
    <w:p w:rsidR="00DB1D54" w:rsidRPr="00DB1D54" w:rsidRDefault="00DB1D54" w:rsidP="00B56F06">
      <w:pPr>
        <w:numPr>
          <w:ilvl w:val="0"/>
          <w:numId w:val="24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ольше пороговая концентрация добавленного электролит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Третья часть правила Шульце-Гарди: при одинаковых зарядах большим коагулирующим действием обладают ионы-коагулянты</w:t>
      </w:r>
    </w:p>
    <w:p w:rsidR="00DB1D54" w:rsidRPr="00DB1D54" w:rsidRDefault="00DB1D54" w:rsidP="00B56F06">
      <w:pPr>
        <w:numPr>
          <w:ilvl w:val="0"/>
          <w:numId w:val="24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 меньшим радиусом</w:t>
      </w:r>
    </w:p>
    <w:p w:rsidR="00DB1D54" w:rsidRPr="00DB1D54" w:rsidRDefault="00DB1D54" w:rsidP="00B56F06">
      <w:pPr>
        <w:numPr>
          <w:ilvl w:val="0"/>
          <w:numId w:val="24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 большим радиусом</w:t>
      </w:r>
    </w:p>
    <w:p w:rsidR="00DB1D54" w:rsidRPr="00DB1D54" w:rsidRDefault="00DB1D54" w:rsidP="00B56F06">
      <w:pPr>
        <w:numPr>
          <w:ilvl w:val="0"/>
          <w:numId w:val="24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ходящие в состав слабых электролитов</w:t>
      </w:r>
    </w:p>
    <w:p w:rsidR="00DB1D54" w:rsidRPr="00DB1D54" w:rsidRDefault="00DB1D54" w:rsidP="00B56F06">
      <w:pPr>
        <w:numPr>
          <w:ilvl w:val="0"/>
          <w:numId w:val="24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ходящие в состав сильных электролитов</w:t>
      </w:r>
    </w:p>
    <w:p w:rsidR="00DB1D54" w:rsidRPr="00DB1D54" w:rsidRDefault="00DB1D54" w:rsidP="00B56F06">
      <w:pPr>
        <w:numPr>
          <w:ilvl w:val="0"/>
          <w:numId w:val="24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ходящие в состав электролитов средней силы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ептизация - это процесс обратный</w:t>
      </w:r>
    </w:p>
    <w:p w:rsidR="00DB1D54" w:rsidRPr="00DB1D54" w:rsidRDefault="00DB1D54" w:rsidP="00B56F06">
      <w:pPr>
        <w:numPr>
          <w:ilvl w:val="0"/>
          <w:numId w:val="24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инерезису</w:t>
      </w:r>
    </w:p>
    <w:p w:rsidR="00DB1D54" w:rsidRPr="00DB1D54" w:rsidRDefault="00DB1D54" w:rsidP="00B56F06">
      <w:pPr>
        <w:numPr>
          <w:ilvl w:val="0"/>
          <w:numId w:val="24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агуляции</w:t>
      </w:r>
    </w:p>
    <w:p w:rsidR="00DB1D54" w:rsidRPr="00DB1D54" w:rsidRDefault="00DB1D54" w:rsidP="00B56F06">
      <w:pPr>
        <w:numPr>
          <w:ilvl w:val="0"/>
          <w:numId w:val="24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ацервации</w:t>
      </w:r>
    </w:p>
    <w:p w:rsidR="00DB1D54" w:rsidRPr="00DB1D54" w:rsidRDefault="00DB1D54" w:rsidP="00B56F06">
      <w:pPr>
        <w:numPr>
          <w:ilvl w:val="0"/>
          <w:numId w:val="24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едиментации</w:t>
      </w:r>
    </w:p>
    <w:p w:rsidR="00DB1D54" w:rsidRPr="00DB1D54" w:rsidRDefault="00DB1D54" w:rsidP="00B56F06">
      <w:pPr>
        <w:numPr>
          <w:ilvl w:val="0"/>
          <w:numId w:val="24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астабилизаци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В биологических жидкостях организма человека коллоидная защита осуществляется</w:t>
      </w:r>
    </w:p>
    <w:p w:rsidR="00DB1D54" w:rsidRPr="00DB1D54" w:rsidRDefault="00DB1D54" w:rsidP="00B56F06">
      <w:pPr>
        <w:numPr>
          <w:ilvl w:val="0"/>
          <w:numId w:val="25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жирами</w:t>
      </w:r>
    </w:p>
    <w:p w:rsidR="00DB1D54" w:rsidRPr="00DB1D54" w:rsidRDefault="00DB1D54" w:rsidP="00B56F06">
      <w:pPr>
        <w:numPr>
          <w:ilvl w:val="0"/>
          <w:numId w:val="25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елками</w:t>
      </w:r>
    </w:p>
    <w:p w:rsidR="00DB1D54" w:rsidRPr="00DB1D54" w:rsidRDefault="00DB1D54" w:rsidP="00B56F06">
      <w:pPr>
        <w:numPr>
          <w:ilvl w:val="0"/>
          <w:numId w:val="25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холестерином</w:t>
      </w:r>
    </w:p>
    <w:p w:rsidR="00DB1D54" w:rsidRPr="00DB1D54" w:rsidRDefault="00DB1D54" w:rsidP="00B56F06">
      <w:pPr>
        <w:numPr>
          <w:ilvl w:val="0"/>
          <w:numId w:val="25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ллоидными растворами фосфата кальция</w:t>
      </w:r>
    </w:p>
    <w:p w:rsidR="00DB1D54" w:rsidRPr="00DB1D54" w:rsidRDefault="00DB1D54" w:rsidP="00B56F06">
      <w:pPr>
        <w:numPr>
          <w:ilvl w:val="0"/>
          <w:numId w:val="25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ллоидными растворами неорганических соединений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Коллоидная защита в организме человека необходима для поддержания во взвешенном состоянии</w:t>
      </w:r>
    </w:p>
    <w:p w:rsidR="00DB1D54" w:rsidRPr="00DB1D54" w:rsidRDefault="00DB1D54" w:rsidP="00B56F06">
      <w:pPr>
        <w:numPr>
          <w:ilvl w:val="0"/>
          <w:numId w:val="25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холестерина</w:t>
      </w:r>
    </w:p>
    <w:p w:rsidR="00DB1D54" w:rsidRPr="00DB1D54" w:rsidRDefault="00DB1D54" w:rsidP="00B56F06">
      <w:pPr>
        <w:numPr>
          <w:ilvl w:val="0"/>
          <w:numId w:val="25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апелек жира</w:t>
      </w:r>
    </w:p>
    <w:p w:rsidR="00DB1D54" w:rsidRPr="00DB1D54" w:rsidRDefault="00DB1D54" w:rsidP="00B56F06">
      <w:pPr>
        <w:numPr>
          <w:ilvl w:val="0"/>
          <w:numId w:val="25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акромолекул белков</w:t>
      </w:r>
    </w:p>
    <w:p w:rsidR="00DB1D54" w:rsidRPr="00DB1D54" w:rsidRDefault="00DB1D54" w:rsidP="00B56F06">
      <w:pPr>
        <w:numPr>
          <w:ilvl w:val="0"/>
          <w:numId w:val="25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фильных биополимеров</w:t>
      </w:r>
    </w:p>
    <w:p w:rsidR="00DB1D54" w:rsidRPr="00DB1D54" w:rsidRDefault="00DB1D54" w:rsidP="00B56F06">
      <w:pPr>
        <w:numPr>
          <w:ilvl w:val="0"/>
          <w:numId w:val="25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ллоидных растворов фосфата кальция</w:t>
      </w:r>
    </w:p>
    <w:p w:rsidR="00DB1D54" w:rsidRPr="00DB1D54" w:rsidRDefault="00DB1D54" w:rsidP="00DB1D54">
      <w:pPr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b/>
          <w:color w:val="000000"/>
          <w:sz w:val="28"/>
          <w:szCs w:val="28"/>
        </w:rPr>
      </w:pPr>
    </w:p>
    <w:p w:rsidR="00DB1D54" w:rsidRPr="00DB1D54" w:rsidRDefault="00DB1D54" w:rsidP="00B56F06">
      <w:pPr>
        <w:numPr>
          <w:ilvl w:val="0"/>
          <w:numId w:val="286"/>
        </w:numPr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b/>
          <w:color w:val="000000"/>
          <w:sz w:val="28"/>
          <w:szCs w:val="28"/>
        </w:rPr>
      </w:pPr>
      <w:r w:rsidRPr="00DB1D54">
        <w:rPr>
          <w:rFonts w:eastAsia="Times New Roman"/>
          <w:b/>
          <w:color w:val="000000"/>
          <w:sz w:val="28"/>
          <w:szCs w:val="28"/>
        </w:rPr>
        <w:t xml:space="preserve"> Растворы ВМС. 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Природными высокомолекулярными соединениями (биополимерами) являются</w:t>
      </w:r>
    </w:p>
    <w:p w:rsidR="00DB1D54" w:rsidRPr="00DB1D54" w:rsidRDefault="00DB1D54" w:rsidP="00B56F06">
      <w:pPr>
        <w:numPr>
          <w:ilvl w:val="0"/>
          <w:numId w:val="25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жиры</w:t>
      </w:r>
    </w:p>
    <w:p w:rsidR="00DB1D54" w:rsidRPr="00DB1D54" w:rsidRDefault="00DB1D54" w:rsidP="00B56F06">
      <w:pPr>
        <w:numPr>
          <w:ilvl w:val="0"/>
          <w:numId w:val="25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елки</w:t>
      </w:r>
    </w:p>
    <w:p w:rsidR="00DB1D54" w:rsidRPr="00DB1D54" w:rsidRDefault="00DB1D54" w:rsidP="00B56F06">
      <w:pPr>
        <w:numPr>
          <w:ilvl w:val="0"/>
          <w:numId w:val="25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глеводы</w:t>
      </w:r>
    </w:p>
    <w:p w:rsidR="00DB1D54" w:rsidRPr="00DB1D54" w:rsidRDefault="00DB1D54" w:rsidP="00B56F06">
      <w:pPr>
        <w:numPr>
          <w:ilvl w:val="0"/>
          <w:numId w:val="25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лисахариды</w:t>
      </w:r>
    </w:p>
    <w:p w:rsidR="00DB1D54" w:rsidRPr="00DB1D54" w:rsidRDefault="00DB1D54" w:rsidP="00B56F06">
      <w:pPr>
        <w:numPr>
          <w:ilvl w:val="0"/>
          <w:numId w:val="25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уклеиновые кислоты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iCs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Причина в</w:t>
      </w:r>
      <w:r w:rsidRPr="00DB1D54">
        <w:rPr>
          <w:rFonts w:eastAsia="Times New Roman"/>
          <w:iCs/>
          <w:sz w:val="28"/>
          <w:szCs w:val="28"/>
        </w:rPr>
        <w:t>ысокой термодинамической устойчивости растворов белков</w:t>
      </w:r>
    </w:p>
    <w:p w:rsidR="00DB1D54" w:rsidRPr="00DB1D54" w:rsidRDefault="00DB1D54" w:rsidP="00B56F06">
      <w:pPr>
        <w:numPr>
          <w:ilvl w:val="0"/>
          <w:numId w:val="25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iCs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ощная гидратная оболочка</w:t>
      </w:r>
    </w:p>
    <w:p w:rsidR="00DB1D54" w:rsidRPr="00DB1D54" w:rsidRDefault="00DB1D54" w:rsidP="00B56F06">
      <w:pPr>
        <w:numPr>
          <w:ilvl w:val="0"/>
          <w:numId w:val="25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аличие заряда у белковых частиц</w:t>
      </w:r>
    </w:p>
    <w:p w:rsidR="00DB1D54" w:rsidRPr="00DB1D54" w:rsidRDefault="00DB1D54" w:rsidP="00B56F06">
      <w:pPr>
        <w:numPr>
          <w:ilvl w:val="0"/>
          <w:numId w:val="25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iCs/>
          <w:sz w:val="28"/>
          <w:szCs w:val="28"/>
        </w:rPr>
      </w:pPr>
      <w:r w:rsidRPr="00DB1D54">
        <w:rPr>
          <w:rFonts w:eastAsia="Times New Roman"/>
          <w:iCs/>
          <w:sz w:val="28"/>
          <w:szCs w:val="28"/>
        </w:rPr>
        <w:t xml:space="preserve">отсутствие </w:t>
      </w:r>
      <w:r w:rsidRPr="00DB1D54">
        <w:rPr>
          <w:rFonts w:eastAsia="Times New Roman"/>
          <w:sz w:val="28"/>
          <w:szCs w:val="28"/>
        </w:rPr>
        <w:t>заряда у белковых частиц</w:t>
      </w:r>
    </w:p>
    <w:p w:rsidR="00DB1D54" w:rsidRPr="00DB1D54" w:rsidRDefault="00DB1D54" w:rsidP="00B56F06">
      <w:pPr>
        <w:numPr>
          <w:ilvl w:val="0"/>
          <w:numId w:val="25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iCs/>
          <w:sz w:val="28"/>
          <w:szCs w:val="28"/>
        </w:rPr>
      </w:pPr>
      <w:r w:rsidRPr="00DB1D54">
        <w:rPr>
          <w:rFonts w:eastAsia="Times New Roman"/>
          <w:iCs/>
          <w:sz w:val="28"/>
          <w:szCs w:val="28"/>
        </w:rPr>
        <w:t>наличие четко выраженной поверхности раздела с растворителем</w:t>
      </w:r>
    </w:p>
    <w:p w:rsidR="00DB1D54" w:rsidRPr="00DB1D54" w:rsidRDefault="00DB1D54" w:rsidP="00B56F06">
      <w:pPr>
        <w:numPr>
          <w:ilvl w:val="0"/>
          <w:numId w:val="25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iCs/>
          <w:sz w:val="28"/>
          <w:szCs w:val="28"/>
        </w:rPr>
      </w:pPr>
      <w:r w:rsidRPr="00DB1D54">
        <w:rPr>
          <w:rFonts w:eastAsia="Times New Roman"/>
          <w:iCs/>
          <w:sz w:val="28"/>
          <w:szCs w:val="28"/>
        </w:rPr>
        <w:t>отсутствие четко выраженной поверхности раздела с растворителем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# Основным фактором устойчивости </w:t>
      </w:r>
      <w:r w:rsidRPr="00DB1D54">
        <w:rPr>
          <w:rFonts w:eastAsia="Times New Roman"/>
          <w:iCs/>
          <w:sz w:val="28"/>
          <w:szCs w:val="28"/>
        </w:rPr>
        <w:t xml:space="preserve">растворов белков </w:t>
      </w:r>
      <w:r w:rsidRPr="00DB1D54">
        <w:rPr>
          <w:rFonts w:eastAsia="Times New Roman"/>
          <w:sz w:val="28"/>
          <w:szCs w:val="28"/>
        </w:rPr>
        <w:t>является</w:t>
      </w:r>
    </w:p>
    <w:p w:rsidR="00DB1D54" w:rsidRPr="00DB1D54" w:rsidRDefault="00DB1D54" w:rsidP="00B56F06">
      <w:pPr>
        <w:numPr>
          <w:ilvl w:val="0"/>
          <w:numId w:val="25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ебольшой заряд белковой частицы</w:t>
      </w:r>
    </w:p>
    <w:p w:rsidR="00DB1D54" w:rsidRPr="00DB1D54" w:rsidRDefault="00DB1D54" w:rsidP="00B56F06">
      <w:pPr>
        <w:numPr>
          <w:ilvl w:val="0"/>
          <w:numId w:val="25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значительный заряд белковой частицы</w:t>
      </w:r>
    </w:p>
    <w:p w:rsidR="00DB1D54" w:rsidRPr="00DB1D54" w:rsidRDefault="00DB1D54" w:rsidP="00B56F06">
      <w:pPr>
        <w:numPr>
          <w:ilvl w:val="0"/>
          <w:numId w:val="25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ощная сольватная (гидратная) оболочка</w:t>
      </w:r>
    </w:p>
    <w:p w:rsidR="00DB1D54" w:rsidRPr="00DB1D54" w:rsidRDefault="00DB1D54" w:rsidP="00B56F06">
      <w:pPr>
        <w:numPr>
          <w:ilvl w:val="0"/>
          <w:numId w:val="25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азмер частиц, меньший, чем у коллоидных растворов</w:t>
      </w:r>
    </w:p>
    <w:p w:rsidR="00DB1D54" w:rsidRPr="00DB1D54" w:rsidRDefault="00DB1D54" w:rsidP="00B56F06">
      <w:pPr>
        <w:numPr>
          <w:ilvl w:val="0"/>
          <w:numId w:val="25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азмер частиц, сопоставимый с размерами частиц коллоидных растворов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Наличие мощной гидратной оболочки вокруг белковой частицы в организме человека обусловлено</w:t>
      </w:r>
    </w:p>
    <w:p w:rsidR="00DB1D54" w:rsidRPr="00DB1D54" w:rsidRDefault="00DB1D54" w:rsidP="00B56F06">
      <w:pPr>
        <w:numPr>
          <w:ilvl w:val="0"/>
          <w:numId w:val="25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ептидными связями</w:t>
      </w:r>
    </w:p>
    <w:p w:rsidR="00DB1D54" w:rsidRPr="00DB1D54" w:rsidRDefault="00DB1D54" w:rsidP="00B56F06">
      <w:pPr>
        <w:numPr>
          <w:ilvl w:val="0"/>
          <w:numId w:val="25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ольшим количеством гидрофильных функциональных групп</w:t>
      </w:r>
    </w:p>
    <w:p w:rsidR="00DB1D54" w:rsidRPr="00DB1D54" w:rsidRDefault="00DB1D54" w:rsidP="00B56F06">
      <w:pPr>
        <w:numPr>
          <w:ilvl w:val="0"/>
          <w:numId w:val="25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iCs/>
          <w:sz w:val="28"/>
          <w:szCs w:val="28"/>
        </w:rPr>
      </w:pPr>
      <w:r w:rsidRPr="00DB1D54">
        <w:rPr>
          <w:rFonts w:eastAsia="Times New Roman"/>
          <w:iCs/>
          <w:sz w:val="28"/>
          <w:szCs w:val="28"/>
        </w:rPr>
        <w:t>наличием четко выраженной поверхности раздела с растворителем</w:t>
      </w:r>
    </w:p>
    <w:p w:rsidR="00DB1D54" w:rsidRPr="00DB1D54" w:rsidRDefault="00DB1D54" w:rsidP="00B56F06">
      <w:pPr>
        <w:numPr>
          <w:ilvl w:val="0"/>
          <w:numId w:val="25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iCs/>
          <w:sz w:val="28"/>
          <w:szCs w:val="28"/>
        </w:rPr>
      </w:pPr>
      <w:r w:rsidRPr="00DB1D54">
        <w:rPr>
          <w:rFonts w:eastAsia="Times New Roman"/>
          <w:iCs/>
          <w:sz w:val="28"/>
          <w:szCs w:val="28"/>
        </w:rPr>
        <w:t>отсутствием четко выраженной поверхности раздела с растворителем</w:t>
      </w:r>
    </w:p>
    <w:p w:rsidR="00DB1D54" w:rsidRPr="00DB1D54" w:rsidRDefault="00DB1D54" w:rsidP="00B56F06">
      <w:pPr>
        <w:numPr>
          <w:ilvl w:val="0"/>
          <w:numId w:val="25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азмером частиц, сопоставимым с размерами частиц коллоидных растворов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Белки являются</w:t>
      </w:r>
    </w:p>
    <w:p w:rsidR="00DB1D54" w:rsidRPr="00DB1D54" w:rsidRDefault="00DB1D54" w:rsidP="00B56F06">
      <w:pPr>
        <w:numPr>
          <w:ilvl w:val="0"/>
          <w:numId w:val="25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лектролитами</w:t>
      </w:r>
    </w:p>
    <w:p w:rsidR="00DB1D54" w:rsidRPr="00DB1D54" w:rsidRDefault="00DB1D54" w:rsidP="00B56F06">
      <w:pPr>
        <w:numPr>
          <w:ilvl w:val="0"/>
          <w:numId w:val="25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лиамфолитами</w:t>
      </w:r>
    </w:p>
    <w:p w:rsidR="00DB1D54" w:rsidRPr="00DB1D54" w:rsidRDefault="00DB1D54" w:rsidP="00B56F06">
      <w:pPr>
        <w:numPr>
          <w:ilvl w:val="0"/>
          <w:numId w:val="25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лиэлектролитами</w:t>
      </w:r>
    </w:p>
    <w:p w:rsidR="00DB1D54" w:rsidRPr="00DB1D54" w:rsidRDefault="00DB1D54" w:rsidP="00B56F06">
      <w:pPr>
        <w:numPr>
          <w:ilvl w:val="0"/>
          <w:numId w:val="25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лиэлектролитами основного типа</w:t>
      </w:r>
    </w:p>
    <w:p w:rsidR="00DB1D54" w:rsidRPr="00DB1D54" w:rsidRDefault="00DB1D54" w:rsidP="00B56F06">
      <w:pPr>
        <w:numPr>
          <w:ilvl w:val="0"/>
          <w:numId w:val="25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лиэлектролитами кислотного тип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Частицы белка в растворе имеют положительный заряд, если</w:t>
      </w:r>
    </w:p>
    <w:p w:rsidR="00DB1D54" w:rsidRPr="00DB1D54" w:rsidRDefault="00DB1D54" w:rsidP="00B56F06">
      <w:pPr>
        <w:numPr>
          <w:ilvl w:val="0"/>
          <w:numId w:val="25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Н меньше 7</w:t>
      </w:r>
    </w:p>
    <w:p w:rsidR="00DB1D54" w:rsidRPr="00DB1D54" w:rsidRDefault="00DB1D54" w:rsidP="00B56F06">
      <w:pPr>
        <w:numPr>
          <w:ilvl w:val="0"/>
          <w:numId w:val="25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Н больше 7</w:t>
      </w:r>
    </w:p>
    <w:p w:rsidR="00DB1D54" w:rsidRPr="00DB1D54" w:rsidRDefault="00DB1D54" w:rsidP="00B56F06">
      <w:pPr>
        <w:numPr>
          <w:ilvl w:val="0"/>
          <w:numId w:val="25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Н равен 7</w:t>
      </w:r>
    </w:p>
    <w:p w:rsidR="00DB1D54" w:rsidRPr="00DB1D54" w:rsidRDefault="00DB1D54" w:rsidP="00B56F06">
      <w:pPr>
        <w:numPr>
          <w:ilvl w:val="0"/>
          <w:numId w:val="25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Н меньше ИЭТ</w:t>
      </w:r>
    </w:p>
    <w:p w:rsidR="00DB1D54" w:rsidRPr="00DB1D54" w:rsidRDefault="00DB1D54" w:rsidP="00B56F06">
      <w:pPr>
        <w:numPr>
          <w:ilvl w:val="0"/>
          <w:numId w:val="25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Н больше ИЭТ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Частицы белка в растворе имеют отрицательный заряд, если</w:t>
      </w:r>
    </w:p>
    <w:p w:rsidR="00DB1D54" w:rsidRPr="00DB1D54" w:rsidRDefault="00DB1D54" w:rsidP="00B56F06">
      <w:pPr>
        <w:numPr>
          <w:ilvl w:val="0"/>
          <w:numId w:val="25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Н меньше 7</w:t>
      </w:r>
    </w:p>
    <w:p w:rsidR="00DB1D54" w:rsidRPr="00DB1D54" w:rsidRDefault="00DB1D54" w:rsidP="00B56F06">
      <w:pPr>
        <w:numPr>
          <w:ilvl w:val="0"/>
          <w:numId w:val="25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Н больше 7</w:t>
      </w:r>
    </w:p>
    <w:p w:rsidR="00DB1D54" w:rsidRPr="00DB1D54" w:rsidRDefault="00DB1D54" w:rsidP="00B56F06">
      <w:pPr>
        <w:numPr>
          <w:ilvl w:val="0"/>
          <w:numId w:val="25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Н равен 7</w:t>
      </w:r>
    </w:p>
    <w:p w:rsidR="00DB1D54" w:rsidRPr="00DB1D54" w:rsidRDefault="00DB1D54" w:rsidP="00B56F06">
      <w:pPr>
        <w:numPr>
          <w:ilvl w:val="0"/>
          <w:numId w:val="25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Н меньше ИЭТ</w:t>
      </w:r>
    </w:p>
    <w:p w:rsidR="00DB1D54" w:rsidRPr="00DB1D54" w:rsidRDefault="00DB1D54" w:rsidP="00B56F06">
      <w:pPr>
        <w:numPr>
          <w:ilvl w:val="0"/>
          <w:numId w:val="25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Н больше ИЭТ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Частицы белка в растворе нейтральны, если</w:t>
      </w:r>
    </w:p>
    <w:p w:rsidR="00DB1D54" w:rsidRPr="00DB1D54" w:rsidRDefault="00DB1D54" w:rsidP="00B56F06">
      <w:pPr>
        <w:numPr>
          <w:ilvl w:val="0"/>
          <w:numId w:val="25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Н равен 7</w:t>
      </w:r>
    </w:p>
    <w:p w:rsidR="00DB1D54" w:rsidRPr="00DB1D54" w:rsidRDefault="00DB1D54" w:rsidP="00B56F06">
      <w:pPr>
        <w:numPr>
          <w:ilvl w:val="0"/>
          <w:numId w:val="25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Н примерно равен 7</w:t>
      </w:r>
    </w:p>
    <w:p w:rsidR="00DB1D54" w:rsidRPr="00DB1D54" w:rsidRDefault="00DB1D54" w:rsidP="00B56F06">
      <w:pPr>
        <w:numPr>
          <w:ilvl w:val="0"/>
          <w:numId w:val="25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Н равен ИЭТ</w:t>
      </w:r>
    </w:p>
    <w:p w:rsidR="00DB1D54" w:rsidRPr="00DB1D54" w:rsidRDefault="00DB1D54" w:rsidP="00B56F06">
      <w:pPr>
        <w:numPr>
          <w:ilvl w:val="0"/>
          <w:numId w:val="25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Н меньше ИЭТ</w:t>
      </w:r>
    </w:p>
    <w:p w:rsidR="00DB1D54" w:rsidRPr="00DB1D54" w:rsidRDefault="00DB1D54" w:rsidP="00B56F06">
      <w:pPr>
        <w:numPr>
          <w:ilvl w:val="0"/>
          <w:numId w:val="25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Н больше ИЭТ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Онкотическое давление – это часть осмотического давления плазмы крови, создаваемое</w:t>
      </w:r>
    </w:p>
    <w:p w:rsidR="00DB1D54" w:rsidRPr="00DB1D54" w:rsidRDefault="00DB1D54" w:rsidP="00B56F06">
      <w:pPr>
        <w:numPr>
          <w:ilvl w:val="0"/>
          <w:numId w:val="260"/>
        </w:numPr>
        <w:tabs>
          <w:tab w:val="left" w:pos="0"/>
        </w:tabs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олями</w:t>
      </w:r>
    </w:p>
    <w:p w:rsidR="00DB1D54" w:rsidRPr="00DB1D54" w:rsidRDefault="00DB1D54" w:rsidP="00B56F06">
      <w:pPr>
        <w:numPr>
          <w:ilvl w:val="0"/>
          <w:numId w:val="260"/>
        </w:numPr>
        <w:tabs>
          <w:tab w:val="left" w:pos="0"/>
        </w:tabs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жирами</w:t>
      </w:r>
    </w:p>
    <w:p w:rsidR="00DB1D54" w:rsidRPr="00DB1D54" w:rsidRDefault="00DB1D54" w:rsidP="00B56F06">
      <w:pPr>
        <w:numPr>
          <w:ilvl w:val="0"/>
          <w:numId w:val="260"/>
        </w:numPr>
        <w:tabs>
          <w:tab w:val="left" w:pos="0"/>
        </w:tabs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елками</w:t>
      </w:r>
    </w:p>
    <w:p w:rsidR="00DB1D54" w:rsidRPr="00DB1D54" w:rsidRDefault="00DB1D54" w:rsidP="00B56F06">
      <w:pPr>
        <w:numPr>
          <w:ilvl w:val="0"/>
          <w:numId w:val="260"/>
        </w:numPr>
        <w:tabs>
          <w:tab w:val="left" w:pos="0"/>
        </w:tabs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глеводами</w:t>
      </w:r>
    </w:p>
    <w:p w:rsidR="00DB1D54" w:rsidRPr="00DB1D54" w:rsidRDefault="00DB1D54" w:rsidP="00B56F06">
      <w:pPr>
        <w:numPr>
          <w:ilvl w:val="0"/>
          <w:numId w:val="260"/>
        </w:numPr>
        <w:tabs>
          <w:tab w:val="left" w:pos="0"/>
        </w:tabs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семи электролитам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Высаливанию способствуют условия</w:t>
      </w:r>
    </w:p>
    <w:p w:rsidR="00DB1D54" w:rsidRPr="00DB1D54" w:rsidRDefault="00DB1D54" w:rsidP="00B56F06">
      <w:pPr>
        <w:numPr>
          <w:ilvl w:val="0"/>
          <w:numId w:val="26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Н равняется ИЭТ</w:t>
      </w:r>
    </w:p>
    <w:p w:rsidR="00DB1D54" w:rsidRPr="00DB1D54" w:rsidRDefault="00DB1D54" w:rsidP="00B56F06">
      <w:pPr>
        <w:numPr>
          <w:ilvl w:val="0"/>
          <w:numId w:val="26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Н не равняется ИЭТ</w:t>
      </w:r>
    </w:p>
    <w:p w:rsidR="00DB1D54" w:rsidRPr="00DB1D54" w:rsidRDefault="00DB1D54" w:rsidP="00B56F06">
      <w:pPr>
        <w:numPr>
          <w:ilvl w:val="0"/>
          <w:numId w:val="26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изкая температура</w:t>
      </w:r>
    </w:p>
    <w:p w:rsidR="00DB1D54" w:rsidRPr="00DB1D54" w:rsidRDefault="00DB1D54" w:rsidP="00B56F06">
      <w:pPr>
        <w:numPr>
          <w:ilvl w:val="0"/>
          <w:numId w:val="26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ысокая температура</w:t>
      </w:r>
    </w:p>
    <w:p w:rsidR="00DB1D54" w:rsidRPr="00DB1D54" w:rsidRDefault="00DB1D54" w:rsidP="00B56F06">
      <w:pPr>
        <w:numPr>
          <w:ilvl w:val="0"/>
          <w:numId w:val="26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оны с низкой степенью гидратации</w:t>
      </w:r>
    </w:p>
    <w:p w:rsidR="00DB1D54" w:rsidRPr="00DB1D54" w:rsidRDefault="00DB1D54" w:rsidP="00B56F06">
      <w:pPr>
        <w:numPr>
          <w:ilvl w:val="0"/>
          <w:numId w:val="2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Высаливанию способствуют условия</w:t>
      </w:r>
    </w:p>
    <w:p w:rsidR="00DB1D54" w:rsidRPr="00DB1D54" w:rsidRDefault="00DB1D54" w:rsidP="00B56F06">
      <w:pPr>
        <w:numPr>
          <w:ilvl w:val="0"/>
          <w:numId w:val="26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Н не равняется ИЭТ</w:t>
      </w:r>
    </w:p>
    <w:p w:rsidR="00DB1D54" w:rsidRPr="00DB1D54" w:rsidRDefault="00DB1D54" w:rsidP="00B56F06">
      <w:pPr>
        <w:numPr>
          <w:ilvl w:val="0"/>
          <w:numId w:val="26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оны с низкой степенью гидратации</w:t>
      </w:r>
    </w:p>
    <w:p w:rsidR="00DB1D54" w:rsidRPr="00DB1D54" w:rsidRDefault="00DB1D54" w:rsidP="00B56F06">
      <w:pPr>
        <w:numPr>
          <w:ilvl w:val="0"/>
          <w:numId w:val="26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оны с высокой степенью гидратации</w:t>
      </w:r>
    </w:p>
    <w:p w:rsidR="00DB1D54" w:rsidRPr="00DB1D54" w:rsidRDefault="00DB1D54" w:rsidP="00B56F06">
      <w:pPr>
        <w:numPr>
          <w:ilvl w:val="0"/>
          <w:numId w:val="26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одоотнимающие неэлектролиты</w:t>
      </w:r>
    </w:p>
    <w:p w:rsidR="00DB1D54" w:rsidRPr="00DB1D54" w:rsidRDefault="00DB1D54" w:rsidP="00B56F06">
      <w:pPr>
        <w:numPr>
          <w:ilvl w:val="0"/>
          <w:numId w:val="26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лохо гидратирующиеся неэлектролиты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Высокой степенью гидратации обладают ионы, находящиеся в прямом лиотропном ряду Гофмейстера между</w:t>
      </w:r>
    </w:p>
    <w:p w:rsidR="00DB1D54" w:rsidRPr="00DB1D54" w:rsidRDefault="00DB1D54" w:rsidP="00B56F06">
      <w:pPr>
        <w:numPr>
          <w:ilvl w:val="0"/>
          <w:numId w:val="26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торид- и йодид анионами</w:t>
      </w:r>
    </w:p>
    <w:p w:rsidR="00DB1D54" w:rsidRPr="00DB1D54" w:rsidRDefault="00DB1D54" w:rsidP="00B56F06">
      <w:pPr>
        <w:numPr>
          <w:ilvl w:val="0"/>
          <w:numId w:val="26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ульфат- и нитрат-анионами</w:t>
      </w:r>
    </w:p>
    <w:p w:rsidR="00DB1D54" w:rsidRPr="00DB1D54" w:rsidRDefault="00DB1D54" w:rsidP="00B56F06">
      <w:pPr>
        <w:numPr>
          <w:ilvl w:val="0"/>
          <w:numId w:val="26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ульфат- и хлорид-анионами</w:t>
      </w:r>
    </w:p>
    <w:p w:rsidR="00DB1D54" w:rsidRPr="00DB1D54" w:rsidRDefault="00DB1D54" w:rsidP="00B56F06">
      <w:pPr>
        <w:numPr>
          <w:ilvl w:val="0"/>
          <w:numId w:val="26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итрат- и тиоцианат-анионами</w:t>
      </w:r>
    </w:p>
    <w:p w:rsidR="00DB1D54" w:rsidRPr="00DB1D54" w:rsidRDefault="00DB1D54" w:rsidP="00B56F06">
      <w:pPr>
        <w:numPr>
          <w:ilvl w:val="0"/>
          <w:numId w:val="26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хлорид- и тиоцианат-анионам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Высокой адсорбирующей способностью обладают ионы, находящиеся в прямом лиотропном ряду Гофмейстера между</w:t>
      </w:r>
    </w:p>
    <w:p w:rsidR="00DB1D54" w:rsidRPr="00DB1D54" w:rsidRDefault="00DB1D54" w:rsidP="00B56F06">
      <w:pPr>
        <w:numPr>
          <w:ilvl w:val="0"/>
          <w:numId w:val="26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торид- и йодид анионами</w:t>
      </w:r>
    </w:p>
    <w:p w:rsidR="00DB1D54" w:rsidRPr="00DB1D54" w:rsidRDefault="00DB1D54" w:rsidP="00B56F06">
      <w:pPr>
        <w:numPr>
          <w:ilvl w:val="0"/>
          <w:numId w:val="26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ульфат- и нитрат-анионами</w:t>
      </w:r>
    </w:p>
    <w:p w:rsidR="00DB1D54" w:rsidRPr="00DB1D54" w:rsidRDefault="00DB1D54" w:rsidP="00B56F06">
      <w:pPr>
        <w:numPr>
          <w:ilvl w:val="0"/>
          <w:numId w:val="26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ульфат- и хлорид-анионами</w:t>
      </w:r>
    </w:p>
    <w:p w:rsidR="00DB1D54" w:rsidRPr="00DB1D54" w:rsidRDefault="00DB1D54" w:rsidP="00B56F06">
      <w:pPr>
        <w:numPr>
          <w:ilvl w:val="0"/>
          <w:numId w:val="26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итрат- и тиоцианат-анионами</w:t>
      </w:r>
    </w:p>
    <w:p w:rsidR="00DB1D54" w:rsidRPr="00DB1D54" w:rsidRDefault="00DB1D54" w:rsidP="00B56F06">
      <w:pPr>
        <w:numPr>
          <w:ilvl w:val="0"/>
          <w:numId w:val="26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хлорид- и тиоцианат-анионам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Наиболее сильным высаливающим действием обладают</w:t>
      </w:r>
    </w:p>
    <w:p w:rsidR="00DB1D54" w:rsidRPr="00DB1D54" w:rsidRDefault="00DB1D54" w:rsidP="00B56F06">
      <w:pPr>
        <w:numPr>
          <w:ilvl w:val="0"/>
          <w:numId w:val="26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итрат-анионы</w:t>
      </w:r>
    </w:p>
    <w:p w:rsidR="00DB1D54" w:rsidRPr="00DB1D54" w:rsidRDefault="00DB1D54" w:rsidP="00B56F06">
      <w:pPr>
        <w:numPr>
          <w:ilvl w:val="0"/>
          <w:numId w:val="26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торид-анионы</w:t>
      </w:r>
    </w:p>
    <w:p w:rsidR="00DB1D54" w:rsidRPr="00DB1D54" w:rsidRDefault="00DB1D54" w:rsidP="00B56F06">
      <w:pPr>
        <w:numPr>
          <w:ilvl w:val="0"/>
          <w:numId w:val="26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хлорид-анионы</w:t>
      </w:r>
    </w:p>
    <w:p w:rsidR="00DB1D54" w:rsidRPr="00DB1D54" w:rsidRDefault="00DB1D54" w:rsidP="00B56F06">
      <w:pPr>
        <w:numPr>
          <w:ilvl w:val="0"/>
          <w:numId w:val="26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ульфат-анионы</w:t>
      </w:r>
    </w:p>
    <w:p w:rsidR="00DB1D54" w:rsidRPr="00DB1D54" w:rsidRDefault="00DB1D54" w:rsidP="00B56F06">
      <w:pPr>
        <w:numPr>
          <w:ilvl w:val="0"/>
          <w:numId w:val="26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иоцианат-анионы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Набухание биополимера сопровождается</w:t>
      </w:r>
    </w:p>
    <w:p w:rsidR="00DB1D54" w:rsidRPr="00DB1D54" w:rsidRDefault="00DB1D54" w:rsidP="00B56F06">
      <w:pPr>
        <w:numPr>
          <w:ilvl w:val="0"/>
          <w:numId w:val="26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величением его массы</w:t>
      </w:r>
    </w:p>
    <w:p w:rsidR="00DB1D54" w:rsidRPr="00DB1D54" w:rsidRDefault="00DB1D54" w:rsidP="00B56F06">
      <w:pPr>
        <w:numPr>
          <w:ilvl w:val="0"/>
          <w:numId w:val="26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величением его объёма</w:t>
      </w:r>
    </w:p>
    <w:p w:rsidR="00DB1D54" w:rsidRPr="00DB1D54" w:rsidRDefault="00DB1D54" w:rsidP="00B56F06">
      <w:pPr>
        <w:numPr>
          <w:ilvl w:val="0"/>
          <w:numId w:val="26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менением его структуры</w:t>
      </w:r>
    </w:p>
    <w:p w:rsidR="00DB1D54" w:rsidRPr="00DB1D54" w:rsidRDefault="00DB1D54" w:rsidP="00B56F06">
      <w:pPr>
        <w:numPr>
          <w:ilvl w:val="0"/>
          <w:numId w:val="26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величением энергии Гиббса (</w:t>
      </w:r>
      <w:r w:rsidRPr="00DB1D54">
        <w:rPr>
          <w:rFonts w:eastAsia="Times New Roman"/>
          <w:sz w:val="28"/>
          <w:szCs w:val="28"/>
          <w:lang w:val="en-US"/>
        </w:rPr>
        <w:t>ΔG</w:t>
      </w:r>
      <w:r w:rsidRPr="00DB1D54">
        <w:rPr>
          <w:rFonts w:eastAsia="Times New Roman"/>
          <w:sz w:val="28"/>
          <w:szCs w:val="28"/>
        </w:rPr>
        <w:t xml:space="preserve"> больше 0)</w:t>
      </w:r>
    </w:p>
    <w:p w:rsidR="00DB1D54" w:rsidRPr="00DB1D54" w:rsidRDefault="00DB1D54" w:rsidP="00B56F06">
      <w:pPr>
        <w:numPr>
          <w:ilvl w:val="0"/>
          <w:numId w:val="26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меньшением энергии Гиббса (</w:t>
      </w:r>
      <w:r w:rsidRPr="00DB1D54">
        <w:rPr>
          <w:rFonts w:eastAsia="Times New Roman"/>
          <w:sz w:val="28"/>
          <w:szCs w:val="28"/>
          <w:lang w:val="en-US"/>
        </w:rPr>
        <w:t>ΔG</w:t>
      </w:r>
      <w:r w:rsidRPr="00DB1D54">
        <w:rPr>
          <w:rFonts w:eastAsia="Times New Roman"/>
          <w:sz w:val="28"/>
          <w:szCs w:val="28"/>
        </w:rPr>
        <w:t xml:space="preserve"> меньше 0)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Набуханию биополимеров в воде, в частности белка, способствуют условия</w:t>
      </w:r>
    </w:p>
    <w:p w:rsidR="00DB1D54" w:rsidRPr="00DB1D54" w:rsidRDefault="00DB1D54" w:rsidP="00B56F06">
      <w:pPr>
        <w:numPr>
          <w:ilvl w:val="0"/>
          <w:numId w:val="26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Н равняется ИЭТ</w:t>
      </w:r>
    </w:p>
    <w:p w:rsidR="00DB1D54" w:rsidRPr="00DB1D54" w:rsidRDefault="00DB1D54" w:rsidP="00B56F06">
      <w:pPr>
        <w:numPr>
          <w:ilvl w:val="0"/>
          <w:numId w:val="26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Н не равняется ИЭТ</w:t>
      </w:r>
    </w:p>
    <w:p w:rsidR="00DB1D54" w:rsidRPr="00DB1D54" w:rsidRDefault="00DB1D54" w:rsidP="00B56F06">
      <w:pPr>
        <w:numPr>
          <w:ilvl w:val="0"/>
          <w:numId w:val="26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Н больше ИЭТ</w:t>
      </w:r>
    </w:p>
    <w:p w:rsidR="00DB1D54" w:rsidRPr="00DB1D54" w:rsidRDefault="00DB1D54" w:rsidP="00B56F06">
      <w:pPr>
        <w:numPr>
          <w:ilvl w:val="0"/>
          <w:numId w:val="26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изкая температура</w:t>
      </w:r>
    </w:p>
    <w:p w:rsidR="00DB1D54" w:rsidRPr="00DB1D54" w:rsidRDefault="00DB1D54" w:rsidP="00B56F06">
      <w:pPr>
        <w:numPr>
          <w:ilvl w:val="0"/>
          <w:numId w:val="26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ысокая температур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Набуханию биополимеров в воде, в частности белка, способствуют условия</w:t>
      </w:r>
    </w:p>
    <w:p w:rsidR="00DB1D54" w:rsidRPr="00DB1D54" w:rsidRDefault="00DB1D54" w:rsidP="00B56F06">
      <w:pPr>
        <w:numPr>
          <w:ilvl w:val="0"/>
          <w:numId w:val="26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Н не равняется ИЭТ</w:t>
      </w:r>
    </w:p>
    <w:p w:rsidR="00DB1D54" w:rsidRPr="00DB1D54" w:rsidRDefault="00DB1D54" w:rsidP="00B56F06">
      <w:pPr>
        <w:numPr>
          <w:ilvl w:val="0"/>
          <w:numId w:val="26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лохо гидратирующиеся ионы</w:t>
      </w:r>
    </w:p>
    <w:p w:rsidR="00DB1D54" w:rsidRPr="00DB1D54" w:rsidRDefault="00DB1D54" w:rsidP="00B56F06">
      <w:pPr>
        <w:numPr>
          <w:ilvl w:val="0"/>
          <w:numId w:val="26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хорошо гидратирующиеся ионы</w:t>
      </w:r>
    </w:p>
    <w:p w:rsidR="00DB1D54" w:rsidRPr="00DB1D54" w:rsidRDefault="00DB1D54" w:rsidP="00B56F06">
      <w:pPr>
        <w:numPr>
          <w:ilvl w:val="0"/>
          <w:numId w:val="26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лярность растворителя и вещества отличаются</w:t>
      </w:r>
    </w:p>
    <w:p w:rsidR="00DB1D54" w:rsidRPr="00DB1D54" w:rsidRDefault="00DB1D54" w:rsidP="00B56F06">
      <w:pPr>
        <w:numPr>
          <w:ilvl w:val="0"/>
          <w:numId w:val="26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полярность растворителя и вещества примерно одинаковы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Наиболее сильным действием на процесс набухания обладают</w:t>
      </w:r>
    </w:p>
    <w:p w:rsidR="00DB1D54" w:rsidRPr="00DB1D54" w:rsidRDefault="00DB1D54" w:rsidP="00B56F06">
      <w:pPr>
        <w:numPr>
          <w:ilvl w:val="0"/>
          <w:numId w:val="26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итрат-анионы</w:t>
      </w:r>
    </w:p>
    <w:p w:rsidR="00DB1D54" w:rsidRPr="00DB1D54" w:rsidRDefault="00DB1D54" w:rsidP="00B56F06">
      <w:pPr>
        <w:numPr>
          <w:ilvl w:val="0"/>
          <w:numId w:val="26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торид-анионы</w:t>
      </w:r>
    </w:p>
    <w:p w:rsidR="00DB1D54" w:rsidRPr="00DB1D54" w:rsidRDefault="00DB1D54" w:rsidP="00B56F06">
      <w:pPr>
        <w:numPr>
          <w:ilvl w:val="0"/>
          <w:numId w:val="26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хлорид-анионы</w:t>
      </w:r>
    </w:p>
    <w:p w:rsidR="00DB1D54" w:rsidRPr="00DB1D54" w:rsidRDefault="00DB1D54" w:rsidP="00B56F06">
      <w:pPr>
        <w:numPr>
          <w:ilvl w:val="0"/>
          <w:numId w:val="26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ульфат-анионы</w:t>
      </w:r>
    </w:p>
    <w:p w:rsidR="00DB1D54" w:rsidRPr="00DB1D54" w:rsidRDefault="00DB1D54" w:rsidP="00B56F06">
      <w:pPr>
        <w:numPr>
          <w:ilvl w:val="0"/>
          <w:numId w:val="26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иоцианат-анионы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bCs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# </w:t>
      </w:r>
      <w:r w:rsidRPr="00DB1D54">
        <w:rPr>
          <w:rFonts w:eastAsia="Times New Roman"/>
          <w:bCs/>
          <w:sz w:val="28"/>
          <w:szCs w:val="28"/>
        </w:rPr>
        <w:t>Набухание и  обезвоживание коллоидов происходит при</w:t>
      </w:r>
    </w:p>
    <w:p w:rsidR="00DB1D54" w:rsidRPr="00DB1D54" w:rsidRDefault="00DB1D54" w:rsidP="00B56F06">
      <w:pPr>
        <w:numPr>
          <w:ilvl w:val="0"/>
          <w:numId w:val="27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bCs/>
          <w:sz w:val="28"/>
          <w:szCs w:val="28"/>
        </w:rPr>
      </w:pPr>
      <w:r w:rsidRPr="00DB1D54">
        <w:rPr>
          <w:rFonts w:eastAsia="Times New Roman"/>
          <w:bCs/>
          <w:sz w:val="28"/>
          <w:szCs w:val="28"/>
        </w:rPr>
        <w:t>воспалении</w:t>
      </w:r>
    </w:p>
    <w:p w:rsidR="00DB1D54" w:rsidRPr="00DB1D54" w:rsidRDefault="00DB1D54" w:rsidP="00B56F06">
      <w:pPr>
        <w:numPr>
          <w:ilvl w:val="0"/>
          <w:numId w:val="27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bCs/>
          <w:sz w:val="28"/>
          <w:szCs w:val="28"/>
        </w:rPr>
      </w:pPr>
      <w:r w:rsidRPr="00DB1D54">
        <w:rPr>
          <w:rFonts w:eastAsia="Times New Roman"/>
          <w:bCs/>
          <w:sz w:val="28"/>
          <w:szCs w:val="28"/>
        </w:rPr>
        <w:t>укусе насекомых</w:t>
      </w:r>
    </w:p>
    <w:p w:rsidR="00DB1D54" w:rsidRPr="00DB1D54" w:rsidRDefault="00DB1D54" w:rsidP="00B56F06">
      <w:pPr>
        <w:numPr>
          <w:ilvl w:val="0"/>
          <w:numId w:val="27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bCs/>
          <w:sz w:val="28"/>
          <w:szCs w:val="28"/>
        </w:rPr>
      </w:pPr>
      <w:r w:rsidRPr="00DB1D54">
        <w:rPr>
          <w:rFonts w:eastAsia="Times New Roman"/>
          <w:bCs/>
          <w:sz w:val="28"/>
          <w:szCs w:val="28"/>
        </w:rPr>
        <w:t>регенерации тканей</w:t>
      </w:r>
    </w:p>
    <w:p w:rsidR="00DB1D54" w:rsidRPr="00DB1D54" w:rsidRDefault="00DB1D54" w:rsidP="00B56F06">
      <w:pPr>
        <w:numPr>
          <w:ilvl w:val="0"/>
          <w:numId w:val="27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bCs/>
          <w:sz w:val="28"/>
          <w:szCs w:val="28"/>
        </w:rPr>
      </w:pPr>
      <w:r w:rsidRPr="00DB1D54">
        <w:rPr>
          <w:rFonts w:eastAsia="Times New Roman"/>
          <w:bCs/>
          <w:sz w:val="28"/>
          <w:szCs w:val="28"/>
        </w:rPr>
        <w:t>образовании отеков</w:t>
      </w:r>
    </w:p>
    <w:p w:rsidR="00DB1D54" w:rsidRPr="00DB1D54" w:rsidRDefault="00DB1D54" w:rsidP="00B56F06">
      <w:pPr>
        <w:numPr>
          <w:ilvl w:val="0"/>
          <w:numId w:val="27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ерны все ответы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Студни образуются</w:t>
      </w:r>
    </w:p>
    <w:p w:rsidR="00DB1D54" w:rsidRPr="00DB1D54" w:rsidRDefault="00DB1D54" w:rsidP="00B56F06">
      <w:pPr>
        <w:numPr>
          <w:ilvl w:val="0"/>
          <w:numId w:val="27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 коллоидных растворов</w:t>
      </w:r>
    </w:p>
    <w:p w:rsidR="00DB1D54" w:rsidRPr="00DB1D54" w:rsidRDefault="00DB1D54" w:rsidP="00B56F06">
      <w:pPr>
        <w:numPr>
          <w:ilvl w:val="0"/>
          <w:numId w:val="27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 растворов высокомолекулярных соединений (ВМС)</w:t>
      </w:r>
    </w:p>
    <w:p w:rsidR="00DB1D54" w:rsidRPr="00DB1D54" w:rsidRDefault="00DB1D54" w:rsidP="00B56F06">
      <w:pPr>
        <w:numPr>
          <w:ilvl w:val="0"/>
          <w:numId w:val="27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 сухого полимера в результате ограниченного набухания</w:t>
      </w:r>
    </w:p>
    <w:p w:rsidR="00DB1D54" w:rsidRPr="00DB1D54" w:rsidRDefault="00DB1D54" w:rsidP="00B56F06">
      <w:pPr>
        <w:numPr>
          <w:ilvl w:val="0"/>
          <w:numId w:val="27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 сухого полимера в результате неограниченного набухания</w:t>
      </w:r>
    </w:p>
    <w:p w:rsidR="00DB1D54" w:rsidRPr="00DB1D54" w:rsidRDefault="00DB1D54" w:rsidP="00B56F06">
      <w:pPr>
        <w:numPr>
          <w:ilvl w:val="0"/>
          <w:numId w:val="27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з сухого полимера при недостаточном количестве растворител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Застудневанию способствуют условия</w:t>
      </w:r>
    </w:p>
    <w:p w:rsidR="00DB1D54" w:rsidRPr="00DB1D54" w:rsidRDefault="00DB1D54" w:rsidP="00B56F06">
      <w:pPr>
        <w:numPr>
          <w:ilvl w:val="0"/>
          <w:numId w:val="27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Н не равняется ИЭТ</w:t>
      </w:r>
    </w:p>
    <w:p w:rsidR="00DB1D54" w:rsidRPr="00DB1D54" w:rsidRDefault="00DB1D54" w:rsidP="00B56F06">
      <w:pPr>
        <w:numPr>
          <w:ilvl w:val="0"/>
          <w:numId w:val="27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ысокая температура</w:t>
      </w:r>
    </w:p>
    <w:p w:rsidR="00DB1D54" w:rsidRPr="00DB1D54" w:rsidRDefault="00DB1D54" w:rsidP="00B56F06">
      <w:pPr>
        <w:numPr>
          <w:ilvl w:val="0"/>
          <w:numId w:val="27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изкая концентрация</w:t>
      </w:r>
    </w:p>
    <w:p w:rsidR="00DB1D54" w:rsidRPr="00DB1D54" w:rsidRDefault="00DB1D54" w:rsidP="00B56F06">
      <w:pPr>
        <w:numPr>
          <w:ilvl w:val="0"/>
          <w:numId w:val="27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линейная форма макромолекул</w:t>
      </w:r>
    </w:p>
    <w:p w:rsidR="00DB1D54" w:rsidRPr="00DB1D54" w:rsidRDefault="00DB1D54" w:rsidP="00B56F06">
      <w:pPr>
        <w:numPr>
          <w:ilvl w:val="0"/>
          <w:numId w:val="27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ферическая форма макромолекул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Застудневанию способствуют условия</w:t>
      </w:r>
    </w:p>
    <w:p w:rsidR="00DB1D54" w:rsidRPr="00DB1D54" w:rsidRDefault="00DB1D54" w:rsidP="00B56F06">
      <w:pPr>
        <w:numPr>
          <w:ilvl w:val="0"/>
          <w:numId w:val="27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изкая температура</w:t>
      </w:r>
    </w:p>
    <w:p w:rsidR="00DB1D54" w:rsidRPr="00DB1D54" w:rsidRDefault="00DB1D54" w:rsidP="00B56F06">
      <w:pPr>
        <w:numPr>
          <w:ilvl w:val="0"/>
          <w:numId w:val="27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изкая концентрация</w:t>
      </w:r>
    </w:p>
    <w:p w:rsidR="00DB1D54" w:rsidRPr="00DB1D54" w:rsidRDefault="00DB1D54" w:rsidP="00B56F06">
      <w:pPr>
        <w:numPr>
          <w:ilvl w:val="0"/>
          <w:numId w:val="27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ысокая концентрация</w:t>
      </w:r>
    </w:p>
    <w:p w:rsidR="00DB1D54" w:rsidRPr="00DB1D54" w:rsidRDefault="00DB1D54" w:rsidP="00B56F06">
      <w:pPr>
        <w:numPr>
          <w:ilvl w:val="0"/>
          <w:numId w:val="27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оны с низкой степенью гидратации</w:t>
      </w:r>
    </w:p>
    <w:p w:rsidR="00DB1D54" w:rsidRPr="00DB1D54" w:rsidRDefault="00DB1D54" w:rsidP="00B56F06">
      <w:pPr>
        <w:numPr>
          <w:ilvl w:val="0"/>
          <w:numId w:val="27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оны с высокой степенью гидратации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Наиболее сильным действием на процесс застудневания обладают</w:t>
      </w:r>
    </w:p>
    <w:p w:rsidR="00DB1D54" w:rsidRPr="00DB1D54" w:rsidRDefault="00DB1D54" w:rsidP="00B56F06">
      <w:pPr>
        <w:numPr>
          <w:ilvl w:val="0"/>
          <w:numId w:val="27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итрат-анионы</w:t>
      </w:r>
    </w:p>
    <w:p w:rsidR="00DB1D54" w:rsidRPr="00DB1D54" w:rsidRDefault="00DB1D54" w:rsidP="00B56F06">
      <w:pPr>
        <w:numPr>
          <w:ilvl w:val="0"/>
          <w:numId w:val="27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торид-анионы</w:t>
      </w:r>
    </w:p>
    <w:p w:rsidR="00DB1D54" w:rsidRPr="00DB1D54" w:rsidRDefault="00DB1D54" w:rsidP="00B56F06">
      <w:pPr>
        <w:numPr>
          <w:ilvl w:val="0"/>
          <w:numId w:val="27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хлорид-анионы</w:t>
      </w:r>
    </w:p>
    <w:p w:rsidR="00DB1D54" w:rsidRPr="00DB1D54" w:rsidRDefault="00DB1D54" w:rsidP="00B56F06">
      <w:pPr>
        <w:numPr>
          <w:ilvl w:val="0"/>
          <w:numId w:val="27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сульфат-анионы</w:t>
      </w:r>
    </w:p>
    <w:p w:rsidR="00DB1D54" w:rsidRPr="00DB1D54" w:rsidRDefault="00DB1D54" w:rsidP="00B56F06">
      <w:pPr>
        <w:numPr>
          <w:ilvl w:val="0"/>
          <w:numId w:val="27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тиоцианат-анионы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Студнями являются</w:t>
      </w:r>
    </w:p>
    <w:p w:rsidR="00DB1D54" w:rsidRPr="00DB1D54" w:rsidRDefault="00DB1D54" w:rsidP="00B56F06">
      <w:pPr>
        <w:numPr>
          <w:ilvl w:val="0"/>
          <w:numId w:val="27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озг</w:t>
      </w:r>
    </w:p>
    <w:p w:rsidR="00DB1D54" w:rsidRPr="00DB1D54" w:rsidRDefault="00DB1D54" w:rsidP="00B56F06">
      <w:pPr>
        <w:numPr>
          <w:ilvl w:val="0"/>
          <w:numId w:val="27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кожа</w:t>
      </w:r>
    </w:p>
    <w:p w:rsidR="00DB1D54" w:rsidRPr="00DB1D54" w:rsidRDefault="00DB1D54" w:rsidP="00B56F06">
      <w:pPr>
        <w:numPr>
          <w:ilvl w:val="0"/>
          <w:numId w:val="27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хрящи</w:t>
      </w:r>
    </w:p>
    <w:p w:rsidR="00DB1D54" w:rsidRPr="00DB1D54" w:rsidRDefault="00DB1D54" w:rsidP="00B56F06">
      <w:pPr>
        <w:numPr>
          <w:ilvl w:val="0"/>
          <w:numId w:val="27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лазное яблоко</w:t>
      </w:r>
    </w:p>
    <w:p w:rsidR="00DB1D54" w:rsidRPr="00DB1D54" w:rsidRDefault="00DB1D54" w:rsidP="00B56F06">
      <w:pPr>
        <w:numPr>
          <w:ilvl w:val="0"/>
          <w:numId w:val="27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нешние слои цитоплазмы</w:t>
      </w:r>
    </w:p>
    <w:p w:rsidR="00DB1D54" w:rsidRPr="00DB1D54" w:rsidRDefault="00DB1D54" w:rsidP="00DB1D54">
      <w:pPr>
        <w:overflowPunct w:val="0"/>
        <w:autoSpaceDE w:val="0"/>
        <w:autoSpaceDN w:val="0"/>
        <w:adjustRightInd w:val="0"/>
        <w:snapToGrid/>
        <w:spacing w:before="0" w:after="0"/>
        <w:jc w:val="both"/>
        <w:textAlignment w:val="baseline"/>
        <w:rPr>
          <w:rFonts w:eastAsia="Times New Roman"/>
          <w:sz w:val="28"/>
          <w:szCs w:val="28"/>
        </w:rPr>
      </w:pPr>
    </w:p>
    <w:p w:rsidR="00DB1D54" w:rsidRPr="00DB1D54" w:rsidRDefault="00DB1D54" w:rsidP="00B56F06">
      <w:pPr>
        <w:numPr>
          <w:ilvl w:val="0"/>
          <w:numId w:val="286"/>
        </w:numPr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b/>
          <w:color w:val="000000"/>
          <w:sz w:val="28"/>
          <w:szCs w:val="28"/>
        </w:rPr>
      </w:pPr>
      <w:r w:rsidRPr="00DB1D54">
        <w:rPr>
          <w:rFonts w:eastAsia="Times New Roman"/>
          <w:b/>
          <w:color w:val="000000"/>
          <w:sz w:val="28"/>
          <w:szCs w:val="28"/>
        </w:rPr>
        <w:t>Химические свойства и биологическая роль биогенных элементов. Распределение важнейших биогенных элементов в организме человек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В организме человека содержится химических элементов</w:t>
      </w:r>
    </w:p>
    <w:p w:rsidR="00DB1D54" w:rsidRPr="00DB1D54" w:rsidRDefault="00DB1D54" w:rsidP="00B56F06">
      <w:pPr>
        <w:numPr>
          <w:ilvl w:val="0"/>
          <w:numId w:val="18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олее 40</w:t>
      </w:r>
    </w:p>
    <w:p w:rsidR="00DB1D54" w:rsidRPr="00DB1D54" w:rsidRDefault="00DB1D54" w:rsidP="00B56F06">
      <w:pPr>
        <w:numPr>
          <w:ilvl w:val="0"/>
          <w:numId w:val="18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олее 50</w:t>
      </w:r>
    </w:p>
    <w:p w:rsidR="00DB1D54" w:rsidRPr="00DB1D54" w:rsidRDefault="00DB1D54" w:rsidP="00B56F06">
      <w:pPr>
        <w:numPr>
          <w:ilvl w:val="0"/>
          <w:numId w:val="18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олее 60</w:t>
      </w:r>
    </w:p>
    <w:p w:rsidR="00DB1D54" w:rsidRPr="00DB1D54" w:rsidRDefault="00DB1D54" w:rsidP="00B56F06">
      <w:pPr>
        <w:numPr>
          <w:ilvl w:val="0"/>
          <w:numId w:val="18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олее 70</w:t>
      </w:r>
    </w:p>
    <w:p w:rsidR="00DB1D54" w:rsidRPr="00DB1D54" w:rsidRDefault="00DB1D54" w:rsidP="00B56F06">
      <w:pPr>
        <w:numPr>
          <w:ilvl w:val="0"/>
          <w:numId w:val="18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олее 80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По степени важности для процессов жизнедеятельности химические элементы делятся на группы</w:t>
      </w:r>
    </w:p>
    <w:p w:rsidR="00DB1D54" w:rsidRPr="00DB1D54" w:rsidRDefault="00DB1D54" w:rsidP="00B56F06">
      <w:pPr>
        <w:numPr>
          <w:ilvl w:val="0"/>
          <w:numId w:val="18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иогенные</w:t>
      </w:r>
    </w:p>
    <w:p w:rsidR="00DB1D54" w:rsidRPr="00DB1D54" w:rsidRDefault="00DB1D54" w:rsidP="00B56F06">
      <w:pPr>
        <w:numPr>
          <w:ilvl w:val="0"/>
          <w:numId w:val="18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икробиогенные</w:t>
      </w:r>
    </w:p>
    <w:p w:rsidR="00DB1D54" w:rsidRPr="00DB1D54" w:rsidRDefault="00DB1D54" w:rsidP="00B56F06">
      <w:pPr>
        <w:numPr>
          <w:ilvl w:val="0"/>
          <w:numId w:val="18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акробиогенные</w:t>
      </w:r>
    </w:p>
    <w:p w:rsidR="00DB1D54" w:rsidRPr="00DB1D54" w:rsidRDefault="00DB1D54" w:rsidP="00B56F06">
      <w:pPr>
        <w:numPr>
          <w:ilvl w:val="0"/>
          <w:numId w:val="18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словно биогенные</w:t>
      </w:r>
    </w:p>
    <w:p w:rsidR="00DB1D54" w:rsidRPr="00DB1D54" w:rsidRDefault="00DB1D54" w:rsidP="00B56F06">
      <w:pPr>
        <w:numPr>
          <w:ilvl w:val="0"/>
          <w:numId w:val="18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лементы, биологическая роль которых не выяснен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Содержание биогенных химических элементов в организме человека</w:t>
      </w:r>
    </w:p>
    <w:p w:rsidR="00DB1D54" w:rsidRPr="00DB1D54" w:rsidRDefault="00DB1D54" w:rsidP="00B56F06">
      <w:pPr>
        <w:numPr>
          <w:ilvl w:val="0"/>
          <w:numId w:val="18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олее 20</w:t>
      </w:r>
    </w:p>
    <w:p w:rsidR="00DB1D54" w:rsidRPr="00DB1D54" w:rsidRDefault="00DB1D54" w:rsidP="00B56F06">
      <w:pPr>
        <w:numPr>
          <w:ilvl w:val="0"/>
          <w:numId w:val="18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олее 30</w:t>
      </w:r>
    </w:p>
    <w:p w:rsidR="00DB1D54" w:rsidRPr="00DB1D54" w:rsidRDefault="00DB1D54" w:rsidP="00B56F06">
      <w:pPr>
        <w:numPr>
          <w:ilvl w:val="0"/>
          <w:numId w:val="18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олее 40</w:t>
      </w:r>
    </w:p>
    <w:p w:rsidR="00DB1D54" w:rsidRPr="00DB1D54" w:rsidRDefault="00DB1D54" w:rsidP="00B56F06">
      <w:pPr>
        <w:numPr>
          <w:ilvl w:val="0"/>
          <w:numId w:val="18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олее 50</w:t>
      </w:r>
    </w:p>
    <w:p w:rsidR="00DB1D54" w:rsidRPr="00DB1D54" w:rsidRDefault="00DB1D54" w:rsidP="00B56F06">
      <w:pPr>
        <w:numPr>
          <w:ilvl w:val="0"/>
          <w:numId w:val="18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более 60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К биогенным элементам не относятся</w:t>
      </w:r>
    </w:p>
    <w:p w:rsidR="00DB1D54" w:rsidRPr="00DB1D54" w:rsidRDefault="00DB1D54" w:rsidP="00B56F06">
      <w:pPr>
        <w:numPr>
          <w:ilvl w:val="0"/>
          <w:numId w:val="18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халькогены</w:t>
      </w:r>
    </w:p>
    <w:p w:rsidR="00DB1D54" w:rsidRPr="00DB1D54" w:rsidRDefault="00DB1D54" w:rsidP="00B56F06">
      <w:pPr>
        <w:numPr>
          <w:ilvl w:val="0"/>
          <w:numId w:val="18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нертные газы</w:t>
      </w:r>
    </w:p>
    <w:p w:rsidR="00DB1D54" w:rsidRPr="00DB1D54" w:rsidRDefault="00DB1D54" w:rsidP="00B56F06">
      <w:pPr>
        <w:numPr>
          <w:ilvl w:val="0"/>
          <w:numId w:val="18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элементы </w:t>
      </w:r>
      <w:r w:rsidRPr="00DB1D54">
        <w:rPr>
          <w:rFonts w:eastAsia="Times New Roman"/>
          <w:sz w:val="28"/>
          <w:szCs w:val="28"/>
          <w:lang w:val="en-US"/>
        </w:rPr>
        <w:t>4</w:t>
      </w:r>
      <w:r w:rsidRPr="00DB1D54">
        <w:rPr>
          <w:rFonts w:eastAsia="Times New Roman"/>
          <w:sz w:val="28"/>
          <w:szCs w:val="28"/>
        </w:rPr>
        <w:t xml:space="preserve"> периода</w:t>
      </w:r>
    </w:p>
    <w:p w:rsidR="00DB1D54" w:rsidRPr="00DB1D54" w:rsidRDefault="00DB1D54" w:rsidP="00B56F06">
      <w:pPr>
        <w:numPr>
          <w:ilvl w:val="0"/>
          <w:numId w:val="18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лементы 5 периода</w:t>
      </w:r>
    </w:p>
    <w:p w:rsidR="00DB1D54" w:rsidRPr="00DB1D54" w:rsidRDefault="00DB1D54" w:rsidP="00B56F06">
      <w:pPr>
        <w:numPr>
          <w:ilvl w:val="0"/>
          <w:numId w:val="18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лементы 6 период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Прямая зависимость между содержанием в организме человека и в земной коре у химических элементов</w:t>
      </w:r>
    </w:p>
    <w:p w:rsidR="00DB1D54" w:rsidRPr="00DB1D54" w:rsidRDefault="00DB1D54" w:rsidP="00B56F06">
      <w:pPr>
        <w:numPr>
          <w:ilvl w:val="0"/>
          <w:numId w:val="18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</w:t>
      </w:r>
    </w:p>
    <w:p w:rsidR="00DB1D54" w:rsidRPr="00DB1D54" w:rsidRDefault="00DB1D54" w:rsidP="00B56F06">
      <w:pPr>
        <w:numPr>
          <w:ilvl w:val="0"/>
          <w:numId w:val="18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Cl</w:t>
      </w:r>
    </w:p>
    <w:p w:rsidR="00DB1D54" w:rsidRPr="00DB1D54" w:rsidRDefault="00DB1D54" w:rsidP="00B56F06">
      <w:pPr>
        <w:numPr>
          <w:ilvl w:val="0"/>
          <w:numId w:val="18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Fe</w:t>
      </w:r>
    </w:p>
    <w:p w:rsidR="00DB1D54" w:rsidRPr="00DB1D54" w:rsidRDefault="00DB1D54" w:rsidP="00B56F06">
      <w:pPr>
        <w:numPr>
          <w:ilvl w:val="0"/>
          <w:numId w:val="18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C</w:t>
      </w:r>
    </w:p>
    <w:p w:rsidR="00DB1D54" w:rsidRPr="00DB1D54" w:rsidRDefault="00DB1D54" w:rsidP="00B56F06">
      <w:pPr>
        <w:numPr>
          <w:ilvl w:val="0"/>
          <w:numId w:val="187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N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Непропорционально низкое содержание в организме человека, по сравнению с их количеством в земной коре у химических элементов</w:t>
      </w:r>
    </w:p>
    <w:p w:rsidR="00DB1D54" w:rsidRPr="00DB1D54" w:rsidRDefault="00DB1D54" w:rsidP="00B56F06">
      <w:pPr>
        <w:numPr>
          <w:ilvl w:val="0"/>
          <w:numId w:val="18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Si</w:t>
      </w:r>
    </w:p>
    <w:p w:rsidR="00DB1D54" w:rsidRPr="00DB1D54" w:rsidRDefault="00DB1D54" w:rsidP="00B56F06">
      <w:pPr>
        <w:numPr>
          <w:ilvl w:val="0"/>
          <w:numId w:val="18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Cl</w:t>
      </w:r>
    </w:p>
    <w:p w:rsidR="00DB1D54" w:rsidRPr="00DB1D54" w:rsidRDefault="00DB1D54" w:rsidP="00B56F06">
      <w:pPr>
        <w:numPr>
          <w:ilvl w:val="0"/>
          <w:numId w:val="18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Fe</w:t>
      </w:r>
    </w:p>
    <w:p w:rsidR="00DB1D54" w:rsidRPr="00DB1D54" w:rsidRDefault="00DB1D54" w:rsidP="00B56F06">
      <w:pPr>
        <w:numPr>
          <w:ilvl w:val="0"/>
          <w:numId w:val="18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C</w:t>
      </w:r>
    </w:p>
    <w:p w:rsidR="00DB1D54" w:rsidRPr="00DB1D54" w:rsidRDefault="00DB1D54" w:rsidP="00B56F06">
      <w:pPr>
        <w:numPr>
          <w:ilvl w:val="0"/>
          <w:numId w:val="188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N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Непропорционально высокое содержание в организме человека, по сравнению с их количеством в земной коре у химических элементов</w:t>
      </w:r>
    </w:p>
    <w:p w:rsidR="00DB1D54" w:rsidRPr="00DB1D54" w:rsidRDefault="00DB1D54" w:rsidP="00B56F06">
      <w:pPr>
        <w:numPr>
          <w:ilvl w:val="0"/>
          <w:numId w:val="18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</w:t>
      </w:r>
    </w:p>
    <w:p w:rsidR="00DB1D54" w:rsidRPr="00DB1D54" w:rsidRDefault="00DB1D54" w:rsidP="00B56F06">
      <w:pPr>
        <w:numPr>
          <w:ilvl w:val="0"/>
          <w:numId w:val="18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Cl</w:t>
      </w:r>
    </w:p>
    <w:p w:rsidR="00DB1D54" w:rsidRPr="00DB1D54" w:rsidRDefault="00DB1D54" w:rsidP="00B56F06">
      <w:pPr>
        <w:numPr>
          <w:ilvl w:val="0"/>
          <w:numId w:val="18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Fe</w:t>
      </w:r>
    </w:p>
    <w:p w:rsidR="00DB1D54" w:rsidRPr="00DB1D54" w:rsidRDefault="00DB1D54" w:rsidP="00B56F06">
      <w:pPr>
        <w:numPr>
          <w:ilvl w:val="0"/>
          <w:numId w:val="18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C</w:t>
      </w:r>
    </w:p>
    <w:p w:rsidR="00DB1D54" w:rsidRPr="00DB1D54" w:rsidRDefault="00DB1D54" w:rsidP="00B56F06">
      <w:pPr>
        <w:numPr>
          <w:ilvl w:val="0"/>
          <w:numId w:val="189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N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Классификация биогенных элементов по содержанию в организме человека</w:t>
      </w:r>
    </w:p>
    <w:p w:rsidR="00DB1D54" w:rsidRPr="00DB1D54" w:rsidRDefault="00DB1D54" w:rsidP="00B56F06">
      <w:pPr>
        <w:numPr>
          <w:ilvl w:val="0"/>
          <w:numId w:val="19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акробиогеные</w:t>
      </w:r>
    </w:p>
    <w:p w:rsidR="00DB1D54" w:rsidRPr="00DB1D54" w:rsidRDefault="00DB1D54" w:rsidP="00B56F06">
      <w:pPr>
        <w:numPr>
          <w:ilvl w:val="0"/>
          <w:numId w:val="19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лигобиогеные</w:t>
      </w:r>
    </w:p>
    <w:p w:rsidR="00DB1D54" w:rsidRPr="00DB1D54" w:rsidRDefault="00DB1D54" w:rsidP="00B56F06">
      <w:pPr>
        <w:numPr>
          <w:ilvl w:val="0"/>
          <w:numId w:val="19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икробиогеные</w:t>
      </w:r>
    </w:p>
    <w:p w:rsidR="00DB1D54" w:rsidRPr="00DB1D54" w:rsidRDefault="00DB1D54" w:rsidP="00B56F06">
      <w:pPr>
        <w:numPr>
          <w:ilvl w:val="0"/>
          <w:numId w:val="19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ультрамакробиогеные</w:t>
      </w:r>
    </w:p>
    <w:p w:rsidR="00DB1D54" w:rsidRPr="00DB1D54" w:rsidRDefault="00DB1D54" w:rsidP="00B56F06">
      <w:pPr>
        <w:numPr>
          <w:ilvl w:val="0"/>
          <w:numId w:val="190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рганогены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Классификация биогенных элементов по функциональной роли</w:t>
      </w:r>
    </w:p>
    <w:p w:rsidR="00DB1D54" w:rsidRPr="00DB1D54" w:rsidRDefault="00DB1D54" w:rsidP="00B56F06">
      <w:pPr>
        <w:numPr>
          <w:ilvl w:val="0"/>
          <w:numId w:val="19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рганогены</w:t>
      </w:r>
    </w:p>
    <w:p w:rsidR="00DB1D54" w:rsidRPr="00DB1D54" w:rsidRDefault="00DB1D54" w:rsidP="00B56F06">
      <w:pPr>
        <w:numPr>
          <w:ilvl w:val="0"/>
          <w:numId w:val="19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акробиогеные</w:t>
      </w:r>
    </w:p>
    <w:p w:rsidR="00DB1D54" w:rsidRPr="00DB1D54" w:rsidRDefault="00DB1D54" w:rsidP="00B56F06">
      <w:pPr>
        <w:numPr>
          <w:ilvl w:val="0"/>
          <w:numId w:val="19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лигобиогеные</w:t>
      </w:r>
    </w:p>
    <w:p w:rsidR="00DB1D54" w:rsidRPr="00DB1D54" w:rsidRDefault="00DB1D54" w:rsidP="00B56F06">
      <w:pPr>
        <w:numPr>
          <w:ilvl w:val="0"/>
          <w:numId w:val="19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микробиогеные</w:t>
      </w:r>
    </w:p>
    <w:p w:rsidR="00DB1D54" w:rsidRPr="00DB1D54" w:rsidRDefault="00DB1D54" w:rsidP="00B56F06">
      <w:pPr>
        <w:numPr>
          <w:ilvl w:val="0"/>
          <w:numId w:val="19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элементы электролитного фон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Макробиогенные элементы находятся, в основном,</w:t>
      </w:r>
      <w:r w:rsidRPr="00DB1D54">
        <w:rPr>
          <w:rFonts w:eastAsia="Times New Roman"/>
          <w:bCs/>
          <w:sz w:val="28"/>
          <w:szCs w:val="28"/>
        </w:rPr>
        <w:t xml:space="preserve"> в периодах</w:t>
      </w:r>
    </w:p>
    <w:p w:rsidR="00DB1D54" w:rsidRPr="00DB1D54" w:rsidRDefault="00DB1D54" w:rsidP="00B56F06">
      <w:pPr>
        <w:numPr>
          <w:ilvl w:val="0"/>
          <w:numId w:val="19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2-3</w:t>
      </w:r>
    </w:p>
    <w:p w:rsidR="00DB1D54" w:rsidRPr="00DB1D54" w:rsidRDefault="00DB1D54" w:rsidP="00B56F06">
      <w:pPr>
        <w:numPr>
          <w:ilvl w:val="0"/>
          <w:numId w:val="19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3-4</w:t>
      </w:r>
    </w:p>
    <w:p w:rsidR="00DB1D54" w:rsidRPr="00DB1D54" w:rsidRDefault="00DB1D54" w:rsidP="00B56F06">
      <w:pPr>
        <w:numPr>
          <w:ilvl w:val="0"/>
          <w:numId w:val="19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4-5</w:t>
      </w:r>
    </w:p>
    <w:p w:rsidR="00DB1D54" w:rsidRPr="00DB1D54" w:rsidRDefault="00DB1D54" w:rsidP="00B56F06">
      <w:pPr>
        <w:numPr>
          <w:ilvl w:val="0"/>
          <w:numId w:val="19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3-5</w:t>
      </w:r>
    </w:p>
    <w:p w:rsidR="00DB1D54" w:rsidRPr="00DB1D54" w:rsidRDefault="00DB1D54" w:rsidP="00B56F06">
      <w:pPr>
        <w:numPr>
          <w:ilvl w:val="0"/>
          <w:numId w:val="192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4-6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# Олигобиогенные элементы находятся </w:t>
      </w:r>
      <w:r w:rsidRPr="00DB1D54">
        <w:rPr>
          <w:rFonts w:eastAsia="Times New Roman"/>
          <w:bCs/>
          <w:sz w:val="28"/>
          <w:szCs w:val="28"/>
        </w:rPr>
        <w:t>в периодах</w:t>
      </w:r>
    </w:p>
    <w:p w:rsidR="00DB1D54" w:rsidRPr="00DB1D54" w:rsidRDefault="00DB1D54" w:rsidP="00B56F06">
      <w:pPr>
        <w:numPr>
          <w:ilvl w:val="0"/>
          <w:numId w:val="19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2-3</w:t>
      </w:r>
    </w:p>
    <w:p w:rsidR="00DB1D54" w:rsidRPr="00DB1D54" w:rsidRDefault="00DB1D54" w:rsidP="00B56F06">
      <w:pPr>
        <w:numPr>
          <w:ilvl w:val="0"/>
          <w:numId w:val="19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3-4</w:t>
      </w:r>
    </w:p>
    <w:p w:rsidR="00DB1D54" w:rsidRPr="00DB1D54" w:rsidRDefault="00DB1D54" w:rsidP="00B56F06">
      <w:pPr>
        <w:numPr>
          <w:ilvl w:val="0"/>
          <w:numId w:val="19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4-5</w:t>
      </w:r>
    </w:p>
    <w:p w:rsidR="00DB1D54" w:rsidRPr="00DB1D54" w:rsidRDefault="00DB1D54" w:rsidP="00B56F06">
      <w:pPr>
        <w:numPr>
          <w:ilvl w:val="0"/>
          <w:numId w:val="19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3-5</w:t>
      </w:r>
    </w:p>
    <w:p w:rsidR="00DB1D54" w:rsidRPr="00DB1D54" w:rsidRDefault="00DB1D54" w:rsidP="00B56F06">
      <w:pPr>
        <w:numPr>
          <w:ilvl w:val="0"/>
          <w:numId w:val="193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4-6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Микробиогенные элементы находятся, в основном,</w:t>
      </w:r>
      <w:r w:rsidRPr="00DB1D54">
        <w:rPr>
          <w:rFonts w:eastAsia="Times New Roman"/>
          <w:bCs/>
          <w:sz w:val="28"/>
          <w:szCs w:val="28"/>
        </w:rPr>
        <w:t xml:space="preserve"> в периодах</w:t>
      </w:r>
    </w:p>
    <w:p w:rsidR="00DB1D54" w:rsidRPr="00DB1D54" w:rsidRDefault="00DB1D54" w:rsidP="00B56F06">
      <w:pPr>
        <w:numPr>
          <w:ilvl w:val="0"/>
          <w:numId w:val="19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1-3</w:t>
      </w:r>
    </w:p>
    <w:p w:rsidR="00DB1D54" w:rsidRPr="00DB1D54" w:rsidRDefault="00DB1D54" w:rsidP="00B56F06">
      <w:pPr>
        <w:numPr>
          <w:ilvl w:val="0"/>
          <w:numId w:val="19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1-4</w:t>
      </w:r>
    </w:p>
    <w:p w:rsidR="00DB1D54" w:rsidRPr="00DB1D54" w:rsidRDefault="00DB1D54" w:rsidP="00B56F06">
      <w:pPr>
        <w:numPr>
          <w:ilvl w:val="0"/>
          <w:numId w:val="19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2-3</w:t>
      </w:r>
    </w:p>
    <w:p w:rsidR="00DB1D54" w:rsidRPr="00DB1D54" w:rsidRDefault="00DB1D54" w:rsidP="00B56F06">
      <w:pPr>
        <w:numPr>
          <w:ilvl w:val="0"/>
          <w:numId w:val="19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3-4</w:t>
      </w:r>
    </w:p>
    <w:p w:rsidR="00DB1D54" w:rsidRPr="00DB1D54" w:rsidRDefault="00DB1D54" w:rsidP="00B56F06">
      <w:pPr>
        <w:numPr>
          <w:ilvl w:val="0"/>
          <w:numId w:val="194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4-5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# Органогены находятся </w:t>
      </w:r>
      <w:r w:rsidRPr="00DB1D54">
        <w:rPr>
          <w:rFonts w:eastAsia="Times New Roman"/>
          <w:bCs/>
          <w:sz w:val="28"/>
          <w:szCs w:val="28"/>
        </w:rPr>
        <w:t>в периодической системе в периодах</w:t>
      </w:r>
    </w:p>
    <w:p w:rsidR="00DB1D54" w:rsidRPr="00DB1D54" w:rsidRDefault="00DB1D54" w:rsidP="00B56F06">
      <w:pPr>
        <w:numPr>
          <w:ilvl w:val="0"/>
          <w:numId w:val="19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1-2</w:t>
      </w:r>
    </w:p>
    <w:p w:rsidR="00DB1D54" w:rsidRPr="00DB1D54" w:rsidRDefault="00DB1D54" w:rsidP="00B56F06">
      <w:pPr>
        <w:numPr>
          <w:ilvl w:val="0"/>
          <w:numId w:val="19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+1-3</w:t>
      </w:r>
    </w:p>
    <w:p w:rsidR="00DB1D54" w:rsidRPr="00DB1D54" w:rsidRDefault="00DB1D54" w:rsidP="00B56F06">
      <w:pPr>
        <w:numPr>
          <w:ilvl w:val="0"/>
          <w:numId w:val="19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1-4</w:t>
      </w:r>
    </w:p>
    <w:p w:rsidR="00DB1D54" w:rsidRPr="00DB1D54" w:rsidRDefault="00DB1D54" w:rsidP="00B56F06">
      <w:pPr>
        <w:numPr>
          <w:ilvl w:val="0"/>
          <w:numId w:val="19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2-3</w:t>
      </w:r>
    </w:p>
    <w:p w:rsidR="00DB1D54" w:rsidRPr="00DB1D54" w:rsidRDefault="00DB1D54" w:rsidP="00B56F06">
      <w:pPr>
        <w:numPr>
          <w:ilvl w:val="0"/>
          <w:numId w:val="195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3-4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Кальций</w:t>
      </w:r>
      <w:r w:rsidRPr="00DB1D54">
        <w:rPr>
          <w:rFonts w:eastAsia="Times New Roman"/>
          <w:bCs/>
          <w:sz w:val="28"/>
          <w:szCs w:val="28"/>
          <w:vertAlign w:val="superscript"/>
        </w:rPr>
        <w:t xml:space="preserve"> </w:t>
      </w:r>
      <w:r w:rsidRPr="00DB1D54">
        <w:rPr>
          <w:rFonts w:eastAsia="Times New Roman"/>
          <w:bCs/>
          <w:sz w:val="28"/>
          <w:szCs w:val="28"/>
        </w:rPr>
        <w:t>содержится</w:t>
      </w:r>
      <w:r w:rsidRPr="00DB1D54">
        <w:rPr>
          <w:rFonts w:eastAsia="Times New Roman"/>
          <w:sz w:val="28"/>
          <w:szCs w:val="28"/>
        </w:rPr>
        <w:t xml:space="preserve"> в костной ткани, в основном, в виде соединения</w:t>
      </w:r>
    </w:p>
    <w:p w:rsidR="00DB1D54" w:rsidRPr="00DB1D54" w:rsidRDefault="00DB1D54" w:rsidP="00B56F06">
      <w:pPr>
        <w:numPr>
          <w:ilvl w:val="0"/>
          <w:numId w:val="196"/>
        </w:numPr>
        <w:snapToGrid/>
        <w:spacing w:before="0" w:after="0" w:line="276" w:lineRule="auto"/>
        <w:jc w:val="both"/>
        <w:rPr>
          <w:rFonts w:eastAsia="Times New Roman"/>
          <w:bCs/>
          <w:sz w:val="28"/>
          <w:szCs w:val="28"/>
        </w:rPr>
      </w:pPr>
      <w:r w:rsidRPr="00DB1D54">
        <w:rPr>
          <w:rFonts w:eastAsia="Times New Roman"/>
          <w:bCs/>
          <w:sz w:val="28"/>
          <w:szCs w:val="28"/>
        </w:rPr>
        <w:t>фосфат кальция</w:t>
      </w:r>
    </w:p>
    <w:p w:rsidR="00DB1D54" w:rsidRPr="00DB1D54" w:rsidRDefault="00DB1D54" w:rsidP="00B56F06">
      <w:pPr>
        <w:numPr>
          <w:ilvl w:val="0"/>
          <w:numId w:val="196"/>
        </w:numPr>
        <w:snapToGrid/>
        <w:spacing w:before="0" w:after="0" w:line="276" w:lineRule="auto"/>
        <w:jc w:val="both"/>
        <w:rPr>
          <w:rFonts w:eastAsia="Times New Roman"/>
          <w:bCs/>
          <w:sz w:val="28"/>
          <w:szCs w:val="28"/>
        </w:rPr>
      </w:pPr>
      <w:r w:rsidRPr="00DB1D54">
        <w:rPr>
          <w:rFonts w:eastAsia="Times New Roman"/>
          <w:bCs/>
          <w:sz w:val="28"/>
          <w:szCs w:val="28"/>
        </w:rPr>
        <w:t>гидрофосфат кальция</w:t>
      </w:r>
    </w:p>
    <w:p w:rsidR="00DB1D54" w:rsidRPr="00DB1D54" w:rsidRDefault="00DB1D54" w:rsidP="00B56F06">
      <w:pPr>
        <w:numPr>
          <w:ilvl w:val="0"/>
          <w:numId w:val="196"/>
        </w:numPr>
        <w:snapToGrid/>
        <w:spacing w:before="0" w:after="0" w:line="276" w:lineRule="auto"/>
        <w:jc w:val="both"/>
        <w:rPr>
          <w:rFonts w:eastAsia="Times New Roman"/>
          <w:bCs/>
          <w:sz w:val="28"/>
          <w:szCs w:val="28"/>
        </w:rPr>
      </w:pPr>
      <w:r w:rsidRPr="00DB1D54">
        <w:rPr>
          <w:rFonts w:eastAsia="Times New Roman"/>
          <w:bCs/>
          <w:sz w:val="28"/>
          <w:szCs w:val="28"/>
        </w:rPr>
        <w:t>гидроксофосфат кальция</w:t>
      </w:r>
    </w:p>
    <w:p w:rsidR="00DB1D54" w:rsidRPr="00DB1D54" w:rsidRDefault="00DB1D54" w:rsidP="00B56F06">
      <w:pPr>
        <w:numPr>
          <w:ilvl w:val="0"/>
          <w:numId w:val="196"/>
        </w:numPr>
        <w:snapToGrid/>
        <w:spacing w:before="0" w:after="0" w:line="276" w:lineRule="auto"/>
        <w:jc w:val="both"/>
        <w:rPr>
          <w:rFonts w:eastAsia="Times New Roman"/>
          <w:bCs/>
          <w:sz w:val="28"/>
          <w:szCs w:val="28"/>
        </w:rPr>
      </w:pPr>
      <w:r w:rsidRPr="00DB1D54">
        <w:rPr>
          <w:rFonts w:eastAsia="Times New Roman"/>
          <w:bCs/>
          <w:sz w:val="28"/>
          <w:szCs w:val="28"/>
        </w:rPr>
        <w:t>гидроксодифосфат кальция</w:t>
      </w:r>
    </w:p>
    <w:p w:rsidR="00DB1D54" w:rsidRPr="00DB1D54" w:rsidRDefault="00DB1D54" w:rsidP="00B56F06">
      <w:pPr>
        <w:numPr>
          <w:ilvl w:val="0"/>
          <w:numId w:val="196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bCs/>
          <w:sz w:val="28"/>
          <w:szCs w:val="28"/>
        </w:rPr>
        <w:t>гидроксотетрафосфат кальция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Нерастворимые в воде соединения м</w:t>
      </w:r>
      <w:r w:rsidRPr="00DB1D54">
        <w:rPr>
          <w:rFonts w:eastAsia="Times New Roman"/>
          <w:bCs/>
          <w:sz w:val="28"/>
          <w:szCs w:val="28"/>
        </w:rPr>
        <w:t>агния и кальция</w:t>
      </w:r>
      <w:r w:rsidRPr="00DB1D54">
        <w:rPr>
          <w:rFonts w:eastAsia="Times New Roman"/>
          <w:sz w:val="28"/>
          <w:szCs w:val="28"/>
        </w:rPr>
        <w:t>, содержащиеся в организме</w:t>
      </w:r>
    </w:p>
    <w:p w:rsidR="00DB1D54" w:rsidRPr="00DB1D54" w:rsidRDefault="00DB1D54" w:rsidP="00B56F06">
      <w:pPr>
        <w:numPr>
          <w:ilvl w:val="0"/>
          <w:numId w:val="19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хлориды</w:t>
      </w:r>
    </w:p>
    <w:p w:rsidR="00DB1D54" w:rsidRPr="00DB1D54" w:rsidRDefault="00DB1D54" w:rsidP="00B56F06">
      <w:pPr>
        <w:numPr>
          <w:ilvl w:val="0"/>
          <w:numId w:val="19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фосфаты</w:t>
      </w:r>
    </w:p>
    <w:p w:rsidR="00DB1D54" w:rsidRPr="00DB1D54" w:rsidRDefault="00DB1D54" w:rsidP="00B56F06">
      <w:pPr>
        <w:numPr>
          <w:ilvl w:val="0"/>
          <w:numId w:val="19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ксалаты</w:t>
      </w:r>
    </w:p>
    <w:p w:rsidR="00DB1D54" w:rsidRPr="00DB1D54" w:rsidRDefault="00DB1D54" w:rsidP="00B56F06">
      <w:pPr>
        <w:numPr>
          <w:ilvl w:val="0"/>
          <w:numId w:val="19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дигидрофосфаты</w:t>
      </w:r>
    </w:p>
    <w:p w:rsidR="00DB1D54" w:rsidRPr="00DB1D54" w:rsidRDefault="00DB1D54" w:rsidP="00B56F06">
      <w:pPr>
        <w:numPr>
          <w:ilvl w:val="0"/>
          <w:numId w:val="197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гидрокарболнаты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Химическое сходство внутри пары ионов натрия</w:t>
      </w:r>
      <w:r w:rsidRPr="00DB1D54">
        <w:rPr>
          <w:rFonts w:eastAsia="Times New Roman"/>
          <w:sz w:val="28"/>
          <w:szCs w:val="28"/>
          <w:vertAlign w:val="superscript"/>
        </w:rPr>
        <w:t xml:space="preserve"> </w:t>
      </w:r>
      <w:r w:rsidRPr="00DB1D54">
        <w:rPr>
          <w:rFonts w:eastAsia="Times New Roman"/>
          <w:sz w:val="28"/>
          <w:szCs w:val="28"/>
        </w:rPr>
        <w:t>и калия, а также магния и кальция</w:t>
      </w:r>
      <w:r w:rsidRPr="00DB1D54">
        <w:rPr>
          <w:rFonts w:eastAsia="Times New Roman"/>
          <w:bCs/>
          <w:sz w:val="28"/>
          <w:szCs w:val="28"/>
        </w:rPr>
        <w:t xml:space="preserve"> </w:t>
      </w:r>
      <w:r w:rsidRPr="00DB1D54">
        <w:rPr>
          <w:rFonts w:eastAsia="Times New Roman"/>
          <w:sz w:val="28"/>
          <w:szCs w:val="28"/>
        </w:rPr>
        <w:t>объясняется</w:t>
      </w:r>
    </w:p>
    <w:p w:rsidR="00DB1D54" w:rsidRPr="00DB1D54" w:rsidRDefault="00DB1D54" w:rsidP="00B56F06">
      <w:pPr>
        <w:numPr>
          <w:ilvl w:val="0"/>
          <w:numId w:val="19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асположением в одной группе</w:t>
      </w:r>
    </w:p>
    <w:p w:rsidR="00DB1D54" w:rsidRPr="00DB1D54" w:rsidRDefault="00DB1D54" w:rsidP="00B56F06">
      <w:pPr>
        <w:numPr>
          <w:ilvl w:val="0"/>
          <w:numId w:val="19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расположением в одной подгруппе</w:t>
      </w:r>
    </w:p>
    <w:p w:rsidR="00DB1D54" w:rsidRPr="00DB1D54" w:rsidRDefault="00DB1D54" w:rsidP="00B56F06">
      <w:pPr>
        <w:numPr>
          <w:ilvl w:val="0"/>
          <w:numId w:val="19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х одинаковой гидратирующей способностью</w:t>
      </w:r>
    </w:p>
    <w:p w:rsidR="00DB1D54" w:rsidRPr="00DB1D54" w:rsidRDefault="00DB1D54" w:rsidP="00B56F06">
      <w:pPr>
        <w:numPr>
          <w:ilvl w:val="0"/>
          <w:numId w:val="19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динаковым строением их валентных подуровней</w:t>
      </w:r>
    </w:p>
    <w:p w:rsidR="00DB1D54" w:rsidRPr="00DB1D54" w:rsidRDefault="00DB1D54" w:rsidP="00B56F06">
      <w:pPr>
        <w:numPr>
          <w:ilvl w:val="0"/>
          <w:numId w:val="198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динаковой плотностью их положительного заряд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Разная биороль катионов натрия и калия, а также магния и кальция</w:t>
      </w:r>
      <w:r w:rsidRPr="00DB1D54">
        <w:rPr>
          <w:rFonts w:eastAsia="Times New Roman"/>
          <w:bCs/>
          <w:sz w:val="28"/>
          <w:szCs w:val="28"/>
        </w:rPr>
        <w:t xml:space="preserve"> </w:t>
      </w:r>
      <w:r w:rsidRPr="00DB1D54">
        <w:rPr>
          <w:rFonts w:eastAsia="Times New Roman"/>
          <w:sz w:val="28"/>
          <w:szCs w:val="28"/>
        </w:rPr>
        <w:t>в пределах каждой пары обусловлена отличием</w:t>
      </w:r>
    </w:p>
    <w:p w:rsidR="00DB1D54" w:rsidRPr="00DB1D54" w:rsidRDefault="00DB1D54" w:rsidP="00B56F06">
      <w:pPr>
        <w:numPr>
          <w:ilvl w:val="0"/>
          <w:numId w:val="19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их радиусов</w:t>
      </w:r>
    </w:p>
    <w:p w:rsidR="00DB1D54" w:rsidRPr="00DB1D54" w:rsidRDefault="00DB1D54" w:rsidP="00B56F06">
      <w:pPr>
        <w:numPr>
          <w:ilvl w:val="0"/>
          <w:numId w:val="19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химических свойств</w:t>
      </w:r>
    </w:p>
    <w:p w:rsidR="00DB1D54" w:rsidRPr="00DB1D54" w:rsidRDefault="00DB1D54" w:rsidP="00B56F06">
      <w:pPr>
        <w:numPr>
          <w:ilvl w:val="0"/>
          <w:numId w:val="19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 количестве электронов</w:t>
      </w:r>
    </w:p>
    <w:p w:rsidR="00DB1D54" w:rsidRPr="00DB1D54" w:rsidRDefault="00DB1D54" w:rsidP="00B56F06">
      <w:pPr>
        <w:numPr>
          <w:ilvl w:val="0"/>
          <w:numId w:val="19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 количестве валентных электронов</w:t>
      </w:r>
    </w:p>
    <w:p w:rsidR="00DB1D54" w:rsidRPr="00DB1D54" w:rsidRDefault="00DB1D54" w:rsidP="00B56F06">
      <w:pPr>
        <w:numPr>
          <w:ilvl w:val="0"/>
          <w:numId w:val="199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 плотности положительного заряда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Основой биологического действия</w:t>
      </w:r>
      <w:r w:rsidRPr="00DB1D54">
        <w:rPr>
          <w:rFonts w:eastAsia="Times New Roman"/>
          <w:iCs/>
          <w:sz w:val="28"/>
          <w:szCs w:val="28"/>
        </w:rPr>
        <w:t xml:space="preserve"> большинства </w:t>
      </w:r>
      <w:r w:rsidRPr="00DB1D54">
        <w:rPr>
          <w:rFonts w:eastAsia="Times New Roman"/>
          <w:sz w:val="28"/>
          <w:szCs w:val="28"/>
        </w:rPr>
        <w:t>ионов</w:t>
      </w:r>
      <w:r w:rsidRPr="00DB1D54">
        <w:rPr>
          <w:rFonts w:eastAsia="Times New Roman"/>
          <w:iCs/>
          <w:sz w:val="28"/>
          <w:szCs w:val="28"/>
        </w:rPr>
        <w:t xml:space="preserve"> эссенциальных микроэлементов-металлов</w:t>
      </w:r>
      <w:r w:rsidRPr="00DB1D54">
        <w:rPr>
          <w:rFonts w:eastAsia="Times New Roman"/>
          <w:sz w:val="28"/>
          <w:szCs w:val="28"/>
        </w:rPr>
        <w:t xml:space="preserve"> (</w:t>
      </w:r>
      <w:r w:rsidRPr="00DB1D54">
        <w:rPr>
          <w:rFonts w:eastAsia="Times New Roman"/>
          <w:sz w:val="28"/>
          <w:szCs w:val="28"/>
          <w:lang w:val="en-US"/>
        </w:rPr>
        <w:t>Cr</w:t>
      </w:r>
      <w:r w:rsidRPr="00DB1D54">
        <w:rPr>
          <w:rFonts w:eastAsia="Times New Roman"/>
          <w:sz w:val="28"/>
          <w:szCs w:val="28"/>
        </w:rPr>
        <w:t xml:space="preserve">, </w:t>
      </w:r>
      <w:r w:rsidRPr="00DB1D54">
        <w:rPr>
          <w:rFonts w:eastAsia="Times New Roman"/>
          <w:sz w:val="28"/>
          <w:szCs w:val="28"/>
          <w:lang w:val="en-US"/>
        </w:rPr>
        <w:t>Mn</w:t>
      </w:r>
      <w:r w:rsidRPr="00DB1D54">
        <w:rPr>
          <w:rFonts w:eastAsia="Times New Roman"/>
          <w:sz w:val="28"/>
          <w:szCs w:val="28"/>
        </w:rPr>
        <w:t xml:space="preserve">, </w:t>
      </w:r>
      <w:r w:rsidRPr="00DB1D54">
        <w:rPr>
          <w:rFonts w:eastAsia="Times New Roman"/>
          <w:sz w:val="28"/>
          <w:szCs w:val="28"/>
          <w:lang w:val="en-US"/>
        </w:rPr>
        <w:t>Fe</w:t>
      </w:r>
      <w:r w:rsidRPr="00DB1D54">
        <w:rPr>
          <w:rFonts w:eastAsia="Times New Roman"/>
          <w:sz w:val="28"/>
          <w:szCs w:val="28"/>
        </w:rPr>
        <w:t xml:space="preserve">, </w:t>
      </w:r>
      <w:r w:rsidRPr="00DB1D54">
        <w:rPr>
          <w:rFonts w:eastAsia="Times New Roman"/>
          <w:sz w:val="28"/>
          <w:szCs w:val="28"/>
          <w:lang w:val="en-US"/>
        </w:rPr>
        <w:t>Co</w:t>
      </w:r>
      <w:r w:rsidRPr="00DB1D54">
        <w:rPr>
          <w:rFonts w:eastAsia="Times New Roman"/>
          <w:sz w:val="28"/>
          <w:szCs w:val="28"/>
        </w:rPr>
        <w:t xml:space="preserve">, </w:t>
      </w:r>
      <w:r w:rsidRPr="00DB1D54">
        <w:rPr>
          <w:rFonts w:eastAsia="Times New Roman"/>
          <w:sz w:val="28"/>
          <w:szCs w:val="28"/>
          <w:lang w:val="en-US"/>
        </w:rPr>
        <w:t>Cu</w:t>
      </w:r>
      <w:r w:rsidRPr="00DB1D54">
        <w:rPr>
          <w:rFonts w:eastAsia="Times New Roman"/>
          <w:sz w:val="28"/>
          <w:szCs w:val="28"/>
        </w:rPr>
        <w:t xml:space="preserve">, </w:t>
      </w:r>
      <w:r w:rsidRPr="00DB1D54">
        <w:rPr>
          <w:rFonts w:eastAsia="Times New Roman"/>
          <w:sz w:val="28"/>
          <w:szCs w:val="28"/>
          <w:lang w:val="en-US"/>
        </w:rPr>
        <w:t>Zn</w:t>
      </w:r>
      <w:r w:rsidRPr="00DB1D54">
        <w:rPr>
          <w:rFonts w:eastAsia="Times New Roman"/>
          <w:sz w:val="28"/>
          <w:szCs w:val="28"/>
        </w:rPr>
        <w:t xml:space="preserve">, </w:t>
      </w:r>
      <w:r w:rsidRPr="00DB1D54">
        <w:rPr>
          <w:rFonts w:eastAsia="Times New Roman"/>
          <w:sz w:val="28"/>
          <w:szCs w:val="28"/>
          <w:lang w:val="en-US"/>
        </w:rPr>
        <w:t>Mo</w:t>
      </w:r>
      <w:r w:rsidRPr="00DB1D54">
        <w:rPr>
          <w:rFonts w:eastAsia="Times New Roman"/>
          <w:sz w:val="28"/>
          <w:szCs w:val="28"/>
        </w:rPr>
        <w:t>) является</w:t>
      </w:r>
    </w:p>
    <w:p w:rsidR="00DB1D54" w:rsidRPr="00DB1D54" w:rsidRDefault="00DB1D54" w:rsidP="00B56F06">
      <w:pPr>
        <w:numPr>
          <w:ilvl w:val="0"/>
          <w:numId w:val="20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ысокая химическая активность</w:t>
      </w:r>
    </w:p>
    <w:p w:rsidR="00DB1D54" w:rsidRPr="00DB1D54" w:rsidRDefault="00DB1D54" w:rsidP="00B56F06">
      <w:pPr>
        <w:numPr>
          <w:ilvl w:val="0"/>
          <w:numId w:val="20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  <w:u w:val="single"/>
        </w:rPr>
      </w:pPr>
      <w:r w:rsidRPr="00DB1D54">
        <w:rPr>
          <w:rFonts w:eastAsia="Times New Roman"/>
          <w:sz w:val="28"/>
          <w:szCs w:val="28"/>
        </w:rPr>
        <w:t>кислотно-основные превращения</w:t>
      </w:r>
    </w:p>
    <w:p w:rsidR="00DB1D54" w:rsidRPr="00DB1D54" w:rsidRDefault="00DB1D54" w:rsidP="00B56F06">
      <w:pPr>
        <w:numPr>
          <w:ilvl w:val="0"/>
          <w:numId w:val="20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  <w:u w:val="single"/>
        </w:rPr>
      </w:pPr>
      <w:r w:rsidRPr="00DB1D54">
        <w:rPr>
          <w:rFonts w:eastAsia="Times New Roman"/>
          <w:sz w:val="28"/>
          <w:szCs w:val="28"/>
        </w:rPr>
        <w:t>склонность к комплексообразованию</w:t>
      </w:r>
    </w:p>
    <w:p w:rsidR="00DB1D54" w:rsidRPr="00DB1D54" w:rsidRDefault="00DB1D54" w:rsidP="00B56F06">
      <w:pPr>
        <w:numPr>
          <w:ilvl w:val="0"/>
          <w:numId w:val="20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  <w:u w:val="single"/>
        </w:rPr>
      </w:pPr>
      <w:r w:rsidRPr="00DB1D54">
        <w:rPr>
          <w:rFonts w:eastAsia="Times New Roman"/>
          <w:sz w:val="28"/>
          <w:szCs w:val="28"/>
        </w:rPr>
        <w:t>окислительно-восстановительные свойства</w:t>
      </w:r>
    </w:p>
    <w:p w:rsidR="00DB1D54" w:rsidRPr="00DB1D54" w:rsidRDefault="00DB1D54" w:rsidP="00B56F06">
      <w:pPr>
        <w:numPr>
          <w:ilvl w:val="0"/>
          <w:numId w:val="200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аличие большого количества электронов на внешнем уровне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Не является эссенциальным микроэлементом для организма человека</w:t>
      </w:r>
    </w:p>
    <w:p w:rsidR="00DB1D54" w:rsidRPr="00DB1D54" w:rsidRDefault="00DB1D54" w:rsidP="00B56F06">
      <w:pPr>
        <w:numPr>
          <w:ilvl w:val="0"/>
          <w:numId w:val="20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  <w:lang w:val="en-US"/>
        </w:rPr>
      </w:pPr>
      <w:r w:rsidRPr="00DB1D54">
        <w:rPr>
          <w:rFonts w:eastAsia="Times New Roman"/>
          <w:sz w:val="28"/>
          <w:szCs w:val="28"/>
          <w:lang w:val="en-US"/>
        </w:rPr>
        <w:t>V</w:t>
      </w:r>
    </w:p>
    <w:p w:rsidR="00DB1D54" w:rsidRPr="00DB1D54" w:rsidRDefault="00DB1D54" w:rsidP="00B56F06">
      <w:pPr>
        <w:numPr>
          <w:ilvl w:val="0"/>
          <w:numId w:val="20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Cr</w:t>
      </w:r>
    </w:p>
    <w:p w:rsidR="00DB1D54" w:rsidRPr="00DB1D54" w:rsidRDefault="00DB1D54" w:rsidP="00B56F06">
      <w:pPr>
        <w:numPr>
          <w:ilvl w:val="0"/>
          <w:numId w:val="20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Mn</w:t>
      </w:r>
    </w:p>
    <w:p w:rsidR="00DB1D54" w:rsidRPr="00DB1D54" w:rsidRDefault="00DB1D54" w:rsidP="00B56F06">
      <w:pPr>
        <w:numPr>
          <w:ilvl w:val="0"/>
          <w:numId w:val="20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Fe</w:t>
      </w:r>
    </w:p>
    <w:p w:rsidR="00DB1D54" w:rsidRPr="00DB1D54" w:rsidRDefault="00DB1D54" w:rsidP="00B56F06">
      <w:pPr>
        <w:numPr>
          <w:ilvl w:val="0"/>
          <w:numId w:val="201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Co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Эссенциальный микроэлемент, проявляющий в соединениях организма человека степени окисления +1 и +2</w:t>
      </w:r>
    </w:p>
    <w:p w:rsidR="00DB1D54" w:rsidRPr="00DB1D54" w:rsidRDefault="00DB1D54" w:rsidP="00B56F06">
      <w:pPr>
        <w:numPr>
          <w:ilvl w:val="0"/>
          <w:numId w:val="20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Cr</w:t>
      </w:r>
    </w:p>
    <w:p w:rsidR="00DB1D54" w:rsidRPr="00DB1D54" w:rsidRDefault="00DB1D54" w:rsidP="00B56F06">
      <w:pPr>
        <w:numPr>
          <w:ilvl w:val="0"/>
          <w:numId w:val="20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Mn</w:t>
      </w:r>
    </w:p>
    <w:p w:rsidR="00DB1D54" w:rsidRPr="00DB1D54" w:rsidRDefault="00DB1D54" w:rsidP="00B56F06">
      <w:pPr>
        <w:numPr>
          <w:ilvl w:val="0"/>
          <w:numId w:val="20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Fe</w:t>
      </w:r>
    </w:p>
    <w:p w:rsidR="00DB1D54" w:rsidRPr="00DB1D54" w:rsidRDefault="00DB1D54" w:rsidP="00B56F06">
      <w:pPr>
        <w:numPr>
          <w:ilvl w:val="0"/>
          <w:numId w:val="20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Co</w:t>
      </w:r>
    </w:p>
    <w:p w:rsidR="00DB1D54" w:rsidRPr="00DB1D54" w:rsidRDefault="00DB1D54" w:rsidP="00B56F06">
      <w:pPr>
        <w:numPr>
          <w:ilvl w:val="0"/>
          <w:numId w:val="202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Cu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Эссенциальные микроэлементы, проявляющие в соединениях организма человека степени окисления +2 и +3</w:t>
      </w:r>
    </w:p>
    <w:p w:rsidR="00DB1D54" w:rsidRPr="00DB1D54" w:rsidRDefault="00DB1D54" w:rsidP="00B56F06">
      <w:pPr>
        <w:numPr>
          <w:ilvl w:val="0"/>
          <w:numId w:val="20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Cr</w:t>
      </w:r>
    </w:p>
    <w:p w:rsidR="00DB1D54" w:rsidRPr="00DB1D54" w:rsidRDefault="00DB1D54" w:rsidP="00B56F06">
      <w:pPr>
        <w:numPr>
          <w:ilvl w:val="0"/>
          <w:numId w:val="20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Mn</w:t>
      </w:r>
    </w:p>
    <w:p w:rsidR="00DB1D54" w:rsidRPr="00DB1D54" w:rsidRDefault="00DB1D54" w:rsidP="00B56F06">
      <w:pPr>
        <w:numPr>
          <w:ilvl w:val="0"/>
          <w:numId w:val="20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Fe</w:t>
      </w:r>
    </w:p>
    <w:p w:rsidR="00DB1D54" w:rsidRPr="00DB1D54" w:rsidRDefault="00DB1D54" w:rsidP="00B56F06">
      <w:pPr>
        <w:numPr>
          <w:ilvl w:val="0"/>
          <w:numId w:val="20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Co</w:t>
      </w:r>
    </w:p>
    <w:p w:rsidR="00DB1D54" w:rsidRPr="00DB1D54" w:rsidRDefault="00DB1D54" w:rsidP="00B56F06">
      <w:pPr>
        <w:numPr>
          <w:ilvl w:val="0"/>
          <w:numId w:val="203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Cu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Эссенциальный микроэлемент, проявляющий в соединениях организма человека степени окисления +5 и +6</w:t>
      </w:r>
    </w:p>
    <w:p w:rsidR="00DB1D54" w:rsidRPr="00DB1D54" w:rsidRDefault="00DB1D54" w:rsidP="00B56F06">
      <w:pPr>
        <w:numPr>
          <w:ilvl w:val="0"/>
          <w:numId w:val="20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Cr</w:t>
      </w:r>
    </w:p>
    <w:p w:rsidR="00DB1D54" w:rsidRPr="00DB1D54" w:rsidRDefault="00DB1D54" w:rsidP="00B56F06">
      <w:pPr>
        <w:numPr>
          <w:ilvl w:val="0"/>
          <w:numId w:val="20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Mn</w:t>
      </w:r>
    </w:p>
    <w:p w:rsidR="00DB1D54" w:rsidRPr="00DB1D54" w:rsidRDefault="00DB1D54" w:rsidP="00B56F06">
      <w:pPr>
        <w:numPr>
          <w:ilvl w:val="0"/>
          <w:numId w:val="20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Fe</w:t>
      </w:r>
    </w:p>
    <w:p w:rsidR="00DB1D54" w:rsidRPr="00DB1D54" w:rsidRDefault="00DB1D54" w:rsidP="00B56F06">
      <w:pPr>
        <w:numPr>
          <w:ilvl w:val="0"/>
          <w:numId w:val="20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Co</w:t>
      </w:r>
    </w:p>
    <w:p w:rsidR="00DB1D54" w:rsidRPr="00DB1D54" w:rsidRDefault="00DB1D54" w:rsidP="00B56F06">
      <w:pPr>
        <w:numPr>
          <w:ilvl w:val="0"/>
          <w:numId w:val="20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  <w:lang w:val="en-US"/>
        </w:rPr>
        <w:t>Mo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Причины стабилизации низкозарядных катионов эссенциальных микроэлементов (</w:t>
      </w:r>
      <w:r w:rsidRPr="00DB1D54">
        <w:rPr>
          <w:rFonts w:eastAsia="Times New Roman"/>
          <w:sz w:val="28"/>
          <w:szCs w:val="28"/>
          <w:lang w:val="en-US"/>
        </w:rPr>
        <w:t>Cr</w:t>
      </w:r>
      <w:r w:rsidRPr="00DB1D54">
        <w:rPr>
          <w:rFonts w:eastAsia="Times New Roman"/>
          <w:sz w:val="28"/>
          <w:szCs w:val="28"/>
        </w:rPr>
        <w:t xml:space="preserve">, </w:t>
      </w:r>
      <w:r w:rsidRPr="00DB1D54">
        <w:rPr>
          <w:rFonts w:eastAsia="Times New Roman"/>
          <w:sz w:val="28"/>
          <w:szCs w:val="28"/>
          <w:lang w:val="en-US"/>
        </w:rPr>
        <w:t>Mn</w:t>
      </w:r>
      <w:r w:rsidRPr="00DB1D54">
        <w:rPr>
          <w:rFonts w:eastAsia="Times New Roman"/>
          <w:sz w:val="28"/>
          <w:szCs w:val="28"/>
        </w:rPr>
        <w:t xml:space="preserve">, </w:t>
      </w:r>
      <w:r w:rsidRPr="00DB1D54">
        <w:rPr>
          <w:rFonts w:eastAsia="Times New Roman"/>
          <w:sz w:val="28"/>
          <w:szCs w:val="28"/>
          <w:lang w:val="en-US"/>
        </w:rPr>
        <w:t>Fe</w:t>
      </w:r>
      <w:r w:rsidRPr="00DB1D54">
        <w:rPr>
          <w:rFonts w:eastAsia="Times New Roman"/>
          <w:sz w:val="28"/>
          <w:szCs w:val="28"/>
        </w:rPr>
        <w:t xml:space="preserve">, </w:t>
      </w:r>
      <w:r w:rsidRPr="00DB1D54">
        <w:rPr>
          <w:rFonts w:eastAsia="Times New Roman"/>
          <w:sz w:val="28"/>
          <w:szCs w:val="28"/>
          <w:lang w:val="en-US"/>
        </w:rPr>
        <w:t>Co</w:t>
      </w:r>
      <w:r w:rsidRPr="00DB1D54">
        <w:rPr>
          <w:rFonts w:eastAsia="Times New Roman"/>
          <w:sz w:val="28"/>
          <w:szCs w:val="28"/>
        </w:rPr>
        <w:t xml:space="preserve">, </w:t>
      </w:r>
      <w:r w:rsidRPr="00DB1D54">
        <w:rPr>
          <w:rFonts w:eastAsia="Times New Roman"/>
          <w:sz w:val="28"/>
          <w:szCs w:val="28"/>
          <w:lang w:val="en-US"/>
        </w:rPr>
        <w:t>Cu</w:t>
      </w:r>
      <w:r w:rsidRPr="00DB1D54">
        <w:rPr>
          <w:rFonts w:eastAsia="Times New Roman"/>
          <w:sz w:val="28"/>
          <w:szCs w:val="28"/>
        </w:rPr>
        <w:t>) в организме человека</w:t>
      </w:r>
    </w:p>
    <w:p w:rsidR="00DB1D54" w:rsidRPr="00DB1D54" w:rsidRDefault="00DB1D54" w:rsidP="00B56F06">
      <w:pPr>
        <w:numPr>
          <w:ilvl w:val="0"/>
          <w:numId w:val="20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взаимодействие с лигандами</w:t>
      </w:r>
    </w:p>
    <w:p w:rsidR="00DB1D54" w:rsidRPr="00DB1D54" w:rsidRDefault="00DB1D54" w:rsidP="00B56F06">
      <w:pPr>
        <w:numPr>
          <w:ilvl w:val="0"/>
          <w:numId w:val="20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аличие сильных окислителей</w:t>
      </w:r>
    </w:p>
    <w:p w:rsidR="00DB1D54" w:rsidRPr="00DB1D54" w:rsidRDefault="00DB1D54" w:rsidP="00B56F06">
      <w:pPr>
        <w:numPr>
          <w:ilvl w:val="0"/>
          <w:numId w:val="20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тсутствие сильных окислителей</w:t>
      </w:r>
    </w:p>
    <w:p w:rsidR="00DB1D54" w:rsidRPr="00DB1D54" w:rsidRDefault="00DB1D54" w:rsidP="00B56F06">
      <w:pPr>
        <w:numPr>
          <w:ilvl w:val="0"/>
          <w:numId w:val="20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наличие сильных восстановителей</w:t>
      </w:r>
    </w:p>
    <w:p w:rsidR="00DB1D54" w:rsidRPr="00DB1D54" w:rsidRDefault="00DB1D54" w:rsidP="00B56F06">
      <w:pPr>
        <w:numPr>
          <w:ilvl w:val="0"/>
          <w:numId w:val="205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отсутствие сильных восстановителей</w:t>
      </w:r>
    </w:p>
    <w:p w:rsidR="00DB1D54" w:rsidRPr="00DB1D54" w:rsidRDefault="00DB1D54" w:rsidP="00B56F06">
      <w:pPr>
        <w:numPr>
          <w:ilvl w:val="0"/>
          <w:numId w:val="24"/>
        </w:numPr>
        <w:overflowPunct w:val="0"/>
        <w:autoSpaceDE w:val="0"/>
        <w:autoSpaceDN w:val="0"/>
        <w:adjustRightInd w:val="0"/>
        <w:snapToGrid/>
        <w:spacing w:before="0" w:after="0" w:line="276" w:lineRule="auto"/>
        <w:jc w:val="both"/>
        <w:textAlignment w:val="baseline"/>
        <w:rPr>
          <w:rFonts w:eastAsia="Times New Roman"/>
          <w:bCs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 xml:space="preserve">*Главные </w:t>
      </w:r>
      <w:r w:rsidRPr="00DB1D54">
        <w:rPr>
          <w:rFonts w:eastAsia="Times New Roman"/>
          <w:bCs/>
          <w:sz w:val="28"/>
          <w:szCs w:val="28"/>
        </w:rPr>
        <w:t>функции</w:t>
      </w:r>
      <w:r w:rsidRPr="00DB1D54">
        <w:rPr>
          <w:rFonts w:eastAsia="Times New Roman"/>
          <w:sz w:val="28"/>
          <w:szCs w:val="28"/>
        </w:rPr>
        <w:t xml:space="preserve"> соединений железа в организме</w:t>
      </w:r>
      <w:r w:rsidRPr="00DB1D54">
        <w:rPr>
          <w:rFonts w:eastAsia="Times New Roman"/>
          <w:bCs/>
          <w:sz w:val="28"/>
          <w:szCs w:val="28"/>
        </w:rPr>
        <w:t xml:space="preserve"> человека</w:t>
      </w:r>
    </w:p>
    <w:p w:rsidR="00DB1D54" w:rsidRPr="00DB1D54" w:rsidRDefault="00DB1D54" w:rsidP="00B56F06">
      <w:pPr>
        <w:numPr>
          <w:ilvl w:val="0"/>
          <w:numId w:val="20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защитная</w:t>
      </w:r>
    </w:p>
    <w:p w:rsidR="00DB1D54" w:rsidRPr="00DB1D54" w:rsidRDefault="00DB1D54" w:rsidP="00B56F06">
      <w:pPr>
        <w:numPr>
          <w:ilvl w:val="0"/>
          <w:numId w:val="20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bCs/>
          <w:sz w:val="28"/>
          <w:szCs w:val="28"/>
        </w:rPr>
        <w:t>буферная</w:t>
      </w:r>
    </w:p>
    <w:p w:rsidR="00DB1D54" w:rsidRPr="00DB1D54" w:rsidRDefault="00DB1D54" w:rsidP="00B56F06">
      <w:pPr>
        <w:numPr>
          <w:ilvl w:val="0"/>
          <w:numId w:val="206"/>
        </w:numPr>
        <w:snapToGrid/>
        <w:spacing w:before="0" w:after="0" w:line="276" w:lineRule="auto"/>
        <w:jc w:val="both"/>
        <w:rPr>
          <w:rFonts w:eastAsia="Times New Roman"/>
          <w:bCs/>
          <w:sz w:val="28"/>
          <w:szCs w:val="28"/>
        </w:rPr>
      </w:pPr>
      <w:r w:rsidRPr="00DB1D54">
        <w:rPr>
          <w:rFonts w:eastAsia="Times New Roman"/>
          <w:bCs/>
          <w:sz w:val="28"/>
          <w:szCs w:val="28"/>
        </w:rPr>
        <w:t>структурная</w:t>
      </w:r>
    </w:p>
    <w:p w:rsidR="00DB1D54" w:rsidRPr="00DB1D54" w:rsidRDefault="00DB1D54" w:rsidP="00B56F06">
      <w:pPr>
        <w:numPr>
          <w:ilvl w:val="0"/>
          <w:numId w:val="20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bCs/>
          <w:sz w:val="28"/>
          <w:szCs w:val="28"/>
        </w:rPr>
        <w:t>транспортная</w:t>
      </w:r>
    </w:p>
    <w:p w:rsidR="00DB1D54" w:rsidRPr="00DB1D54" w:rsidRDefault="00DB1D54" w:rsidP="00B56F06">
      <w:pPr>
        <w:numPr>
          <w:ilvl w:val="0"/>
          <w:numId w:val="206"/>
        </w:num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DB1D54">
        <w:rPr>
          <w:rFonts w:eastAsia="Times New Roman"/>
          <w:bCs/>
          <w:sz w:val="28"/>
          <w:szCs w:val="28"/>
        </w:rPr>
        <w:t>каталитическая</w:t>
      </w:r>
    </w:p>
    <w:p w:rsidR="00DB1D54" w:rsidRPr="00DB1D54" w:rsidRDefault="00DB1D54" w:rsidP="00DB1D54">
      <w:pPr>
        <w:overflowPunct w:val="0"/>
        <w:autoSpaceDE w:val="0"/>
        <w:autoSpaceDN w:val="0"/>
        <w:adjustRightInd w:val="0"/>
        <w:snapToGrid/>
        <w:spacing w:before="0" w:after="0"/>
        <w:jc w:val="center"/>
        <w:textAlignment w:val="baseline"/>
        <w:rPr>
          <w:rFonts w:eastAsia="Times New Roman"/>
          <w:b/>
          <w:sz w:val="28"/>
          <w:szCs w:val="28"/>
        </w:rPr>
      </w:pPr>
      <w:r w:rsidRPr="00DB1D54">
        <w:rPr>
          <w:rFonts w:eastAsia="Times New Roman"/>
          <w:b/>
          <w:sz w:val="28"/>
          <w:szCs w:val="28"/>
        </w:rPr>
        <w:t>Условные обозначения:</w:t>
      </w:r>
    </w:p>
    <w:p w:rsidR="00DB1D54" w:rsidRPr="00DB1D54" w:rsidRDefault="00DB1D54" w:rsidP="00DB1D54">
      <w:pPr>
        <w:overflowPunct w:val="0"/>
        <w:autoSpaceDE w:val="0"/>
        <w:autoSpaceDN w:val="0"/>
        <w:adjustRightInd w:val="0"/>
        <w:snapToGrid/>
        <w:spacing w:before="0" w:after="0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# – задание  с одним правильным ответом</w:t>
      </w:r>
    </w:p>
    <w:p w:rsidR="00DB1D54" w:rsidRPr="00DB1D54" w:rsidRDefault="00DB1D54" w:rsidP="00DB1D54">
      <w:pPr>
        <w:overflowPunct w:val="0"/>
        <w:autoSpaceDE w:val="0"/>
        <w:autoSpaceDN w:val="0"/>
        <w:adjustRightInd w:val="0"/>
        <w:snapToGrid/>
        <w:spacing w:before="0" w:after="0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* – задание с несколькими правильными ответами</w:t>
      </w:r>
    </w:p>
    <w:p w:rsidR="00DB1D54" w:rsidRPr="00DB1D54" w:rsidRDefault="00DB1D54" w:rsidP="00DB1D54">
      <w:pPr>
        <w:overflowPunct w:val="0"/>
        <w:autoSpaceDE w:val="0"/>
        <w:autoSpaceDN w:val="0"/>
        <w:adjustRightInd w:val="0"/>
        <w:snapToGrid/>
        <w:spacing w:before="0" w:after="0"/>
        <w:jc w:val="both"/>
        <w:textAlignment w:val="baseline"/>
        <w:rPr>
          <w:rFonts w:eastAsia="Times New Roman"/>
          <w:sz w:val="28"/>
          <w:szCs w:val="28"/>
        </w:rPr>
      </w:pPr>
      <w:r w:rsidRPr="00DB1D54">
        <w:rPr>
          <w:rFonts w:eastAsia="Times New Roman"/>
          <w:sz w:val="28"/>
          <w:szCs w:val="28"/>
        </w:rPr>
        <w:t>^ – задание на установление правильной последовательности</w:t>
      </w:r>
    </w:p>
    <w:p w:rsidR="008C2144" w:rsidRPr="006B7862" w:rsidRDefault="008C2144" w:rsidP="008C2144">
      <w:pPr>
        <w:spacing w:after="0"/>
        <w:jc w:val="both"/>
        <w:rPr>
          <w:sz w:val="28"/>
          <w:szCs w:val="28"/>
        </w:rPr>
      </w:pPr>
    </w:p>
    <w:p w:rsidR="008C2144" w:rsidRPr="00DB1D54" w:rsidRDefault="00A748BC" w:rsidP="00DB1D54">
      <w:pPr>
        <w:spacing w:after="0"/>
        <w:ind w:left="360"/>
        <w:jc w:val="both"/>
        <w:rPr>
          <w:sz w:val="28"/>
          <w:szCs w:val="28"/>
        </w:rPr>
      </w:pPr>
      <w:r>
        <w:rPr>
          <w:b/>
          <w:sz w:val="28"/>
          <w:szCs w:val="28"/>
        </w:rPr>
        <w:t>Оценочные материалы</w:t>
      </w:r>
      <w:r w:rsidR="006D7D3D">
        <w:rPr>
          <w:b/>
          <w:sz w:val="28"/>
          <w:szCs w:val="28"/>
        </w:rPr>
        <w:t xml:space="preserve"> текущего контроля успеваемости</w:t>
      </w:r>
      <w:r w:rsidR="008C2144">
        <w:rPr>
          <w:b/>
          <w:sz w:val="28"/>
          <w:szCs w:val="28"/>
        </w:rPr>
        <w:t xml:space="preserve"> </w:t>
      </w:r>
      <w:r w:rsidR="008C2144" w:rsidRPr="00A26658">
        <w:rPr>
          <w:sz w:val="28"/>
          <w:szCs w:val="28"/>
        </w:rPr>
        <w:t xml:space="preserve">письменная работа </w:t>
      </w:r>
    </w:p>
    <w:p w:rsidR="008C2144" w:rsidRPr="00341975" w:rsidRDefault="008C2144" w:rsidP="008C2144">
      <w:pPr>
        <w:spacing w:after="0"/>
        <w:jc w:val="center"/>
        <w:rPr>
          <w:b/>
          <w:sz w:val="28"/>
          <w:szCs w:val="28"/>
        </w:rPr>
      </w:pPr>
      <w:r w:rsidRPr="00341975">
        <w:rPr>
          <w:b/>
          <w:sz w:val="28"/>
          <w:szCs w:val="28"/>
        </w:rPr>
        <w:t xml:space="preserve"> Теория</w:t>
      </w:r>
    </w:p>
    <w:p w:rsidR="00DB1D54" w:rsidRPr="00DB1D54" w:rsidRDefault="00DB1D54" w:rsidP="00B56F06">
      <w:pPr>
        <w:numPr>
          <w:ilvl w:val="0"/>
          <w:numId w:val="285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DB1D54">
        <w:rPr>
          <w:bCs/>
          <w:sz w:val="28"/>
          <w:szCs w:val="28"/>
          <w:lang w:eastAsia="en-US"/>
        </w:rPr>
        <w:t xml:space="preserve">Понятие биогенности химических элементов. </w:t>
      </w:r>
      <w:r w:rsidRPr="00DB1D54">
        <w:rPr>
          <w:sz w:val="28"/>
          <w:szCs w:val="28"/>
          <w:lang w:eastAsia="en-US"/>
        </w:rPr>
        <w:t>Классификация химических элементов по степени важности для процессов жизнедеятельности. Биогенные элементы в периодической системе.</w:t>
      </w:r>
    </w:p>
    <w:p w:rsidR="00DB1D54" w:rsidRPr="00DB1D54" w:rsidRDefault="00DB1D54" w:rsidP="00B56F06">
      <w:pPr>
        <w:numPr>
          <w:ilvl w:val="0"/>
          <w:numId w:val="285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DB1D54">
        <w:rPr>
          <w:sz w:val="28"/>
          <w:szCs w:val="28"/>
          <w:lang w:eastAsia="en-US"/>
        </w:rPr>
        <w:t>Концентрирование биогенных элементов живыми системами.</w:t>
      </w:r>
    </w:p>
    <w:p w:rsidR="00DB1D54" w:rsidRPr="00DB1D54" w:rsidRDefault="00DB1D54" w:rsidP="00B56F06">
      <w:pPr>
        <w:numPr>
          <w:ilvl w:val="0"/>
          <w:numId w:val="285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DB1D54">
        <w:rPr>
          <w:sz w:val="28"/>
          <w:szCs w:val="28"/>
          <w:lang w:eastAsia="en-US"/>
        </w:rPr>
        <w:t>Классификация биогенных элементов по их содержанию в организме и по функциональной роли.</w:t>
      </w:r>
    </w:p>
    <w:p w:rsidR="00DB1D54" w:rsidRPr="00DB1D54" w:rsidRDefault="00DB1D54" w:rsidP="00B56F06">
      <w:pPr>
        <w:numPr>
          <w:ilvl w:val="0"/>
          <w:numId w:val="285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DB1D54">
        <w:rPr>
          <w:sz w:val="28"/>
          <w:szCs w:val="28"/>
          <w:lang w:eastAsia="en-US"/>
        </w:rPr>
        <w:t>Биологическая роль натрия, калия, кальция, магния.</w:t>
      </w:r>
    </w:p>
    <w:p w:rsidR="00DB1D54" w:rsidRPr="00DB1D54" w:rsidRDefault="00DB1D54" w:rsidP="00B56F06">
      <w:pPr>
        <w:numPr>
          <w:ilvl w:val="0"/>
          <w:numId w:val="285"/>
        </w:numPr>
        <w:snapToGrid/>
        <w:spacing w:before="0" w:after="0" w:line="276" w:lineRule="auto"/>
        <w:rPr>
          <w:b/>
          <w:sz w:val="28"/>
          <w:szCs w:val="28"/>
          <w:lang w:eastAsia="en-US"/>
        </w:rPr>
      </w:pPr>
      <w:r w:rsidRPr="00DB1D54">
        <w:rPr>
          <w:sz w:val="28"/>
          <w:szCs w:val="28"/>
          <w:lang w:eastAsia="en-US"/>
        </w:rPr>
        <w:t>Химическое сходство и биологический антагонизм (натрий-калий, магний-кальций).</w:t>
      </w:r>
    </w:p>
    <w:p w:rsidR="008C2144" w:rsidRPr="00DB1D54" w:rsidRDefault="00DB1D54" w:rsidP="00B56F06">
      <w:pPr>
        <w:numPr>
          <w:ilvl w:val="0"/>
          <w:numId w:val="285"/>
        </w:numPr>
        <w:snapToGrid/>
        <w:spacing w:before="0" w:after="0" w:line="276" w:lineRule="auto"/>
        <w:rPr>
          <w:sz w:val="28"/>
          <w:szCs w:val="28"/>
          <w:lang w:eastAsia="en-US"/>
        </w:rPr>
      </w:pPr>
      <w:r w:rsidRPr="00DB1D54">
        <w:rPr>
          <w:sz w:val="28"/>
          <w:szCs w:val="28"/>
          <w:lang w:eastAsia="en-US"/>
        </w:rPr>
        <w:t xml:space="preserve">Железо, кобальт, хром, марганец, цинк, медь, молибден в организме: содержание, биологическая роль. </w:t>
      </w:r>
    </w:p>
    <w:p w:rsidR="008C2144" w:rsidRPr="00341975" w:rsidRDefault="00DB1D54" w:rsidP="008C2144">
      <w:pPr>
        <w:spacing w:after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Упражнения</w:t>
      </w:r>
    </w:p>
    <w:p w:rsidR="008C2144" w:rsidRPr="00341975" w:rsidRDefault="008C2144" w:rsidP="008C2144">
      <w:pPr>
        <w:spacing w:after="0"/>
        <w:ind w:left="360"/>
        <w:rPr>
          <w:sz w:val="28"/>
          <w:szCs w:val="28"/>
        </w:rPr>
      </w:pPr>
    </w:p>
    <w:p w:rsidR="002D6FF4" w:rsidRPr="002D6FF4" w:rsidRDefault="002D6FF4" w:rsidP="00B56F06">
      <w:pPr>
        <w:numPr>
          <w:ilvl w:val="0"/>
          <w:numId w:val="286"/>
        </w:numPr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2D6FF4">
        <w:rPr>
          <w:bCs/>
          <w:sz w:val="28"/>
          <w:szCs w:val="28"/>
          <w:lang w:eastAsia="en-US"/>
        </w:rPr>
        <w:t xml:space="preserve">Аналитические реакции катионов </w:t>
      </w:r>
      <w:r w:rsidRPr="002D6FF4">
        <w:rPr>
          <w:bCs/>
          <w:sz w:val="28"/>
          <w:szCs w:val="28"/>
          <w:lang w:val="en-US" w:eastAsia="en-US"/>
        </w:rPr>
        <w:t>d</w:t>
      </w:r>
      <w:r w:rsidRPr="002D6FF4">
        <w:rPr>
          <w:bCs/>
          <w:sz w:val="28"/>
          <w:szCs w:val="28"/>
          <w:lang w:eastAsia="en-US"/>
        </w:rPr>
        <w:t xml:space="preserve">-элементов: </w:t>
      </w:r>
    </w:p>
    <w:p w:rsidR="002D6FF4" w:rsidRPr="002D6FF4" w:rsidRDefault="002D6FF4" w:rsidP="002D6FF4">
      <w:pPr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2D6FF4">
        <w:rPr>
          <w:bCs/>
          <w:sz w:val="28"/>
          <w:szCs w:val="28"/>
          <w:lang w:eastAsia="en-US"/>
        </w:rPr>
        <w:t xml:space="preserve">а) на </w:t>
      </w:r>
      <w:r w:rsidRPr="002D6FF4">
        <w:rPr>
          <w:bCs/>
          <w:sz w:val="28"/>
          <w:szCs w:val="28"/>
          <w:lang w:val="en-US" w:eastAsia="en-US"/>
        </w:rPr>
        <w:t>Cu</w:t>
      </w:r>
      <w:r w:rsidRPr="002D6FF4">
        <w:rPr>
          <w:bCs/>
          <w:sz w:val="28"/>
          <w:szCs w:val="28"/>
          <w:vertAlign w:val="superscript"/>
          <w:lang w:eastAsia="en-US"/>
        </w:rPr>
        <w:t>2+</w:t>
      </w:r>
      <w:r w:rsidRPr="002D6FF4">
        <w:rPr>
          <w:bCs/>
          <w:sz w:val="28"/>
          <w:szCs w:val="28"/>
          <w:lang w:eastAsia="en-US"/>
        </w:rPr>
        <w:t xml:space="preserve"> с избытком гидроксида аммония,</w:t>
      </w:r>
    </w:p>
    <w:p w:rsidR="002D6FF4" w:rsidRPr="002D6FF4" w:rsidRDefault="002D6FF4" w:rsidP="002D6FF4">
      <w:pPr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2D6FF4">
        <w:rPr>
          <w:bCs/>
          <w:sz w:val="28"/>
          <w:szCs w:val="28"/>
          <w:lang w:eastAsia="en-US"/>
        </w:rPr>
        <w:t xml:space="preserve">б) на </w:t>
      </w:r>
      <w:r w:rsidRPr="002D6FF4">
        <w:rPr>
          <w:bCs/>
          <w:sz w:val="28"/>
          <w:szCs w:val="28"/>
          <w:lang w:val="en-US" w:eastAsia="en-US"/>
        </w:rPr>
        <w:t>Cr</w:t>
      </w:r>
      <w:r w:rsidRPr="002D6FF4">
        <w:rPr>
          <w:bCs/>
          <w:sz w:val="28"/>
          <w:szCs w:val="28"/>
          <w:vertAlign w:val="superscript"/>
          <w:lang w:eastAsia="en-US"/>
        </w:rPr>
        <w:t>3+</w:t>
      </w:r>
      <w:r w:rsidRPr="002D6FF4">
        <w:rPr>
          <w:bCs/>
          <w:sz w:val="28"/>
          <w:szCs w:val="28"/>
          <w:lang w:eastAsia="en-US"/>
        </w:rPr>
        <w:t xml:space="preserve"> с пероксидом водорода в щелочной среде при нагревании,</w:t>
      </w:r>
    </w:p>
    <w:p w:rsidR="002D6FF4" w:rsidRPr="002D6FF4" w:rsidRDefault="002D6FF4" w:rsidP="002D6FF4">
      <w:pPr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2D6FF4">
        <w:rPr>
          <w:bCs/>
          <w:sz w:val="28"/>
          <w:szCs w:val="28"/>
          <w:lang w:eastAsia="en-US"/>
        </w:rPr>
        <w:t xml:space="preserve">в) на </w:t>
      </w:r>
      <w:r w:rsidRPr="002D6FF4">
        <w:rPr>
          <w:bCs/>
          <w:sz w:val="28"/>
          <w:szCs w:val="28"/>
          <w:lang w:val="en-US" w:eastAsia="en-US"/>
        </w:rPr>
        <w:t>Mn</w:t>
      </w:r>
      <w:r w:rsidRPr="002D6FF4">
        <w:rPr>
          <w:bCs/>
          <w:sz w:val="28"/>
          <w:szCs w:val="28"/>
          <w:vertAlign w:val="superscript"/>
          <w:lang w:eastAsia="en-US"/>
        </w:rPr>
        <w:t>2+</w:t>
      </w:r>
      <w:r w:rsidRPr="002D6FF4">
        <w:rPr>
          <w:bCs/>
          <w:sz w:val="28"/>
          <w:szCs w:val="28"/>
          <w:lang w:eastAsia="en-US"/>
        </w:rPr>
        <w:t xml:space="preserve"> со щавелевой кислотой,</w:t>
      </w:r>
    </w:p>
    <w:p w:rsidR="002D6FF4" w:rsidRPr="002D6FF4" w:rsidRDefault="002D6FF4" w:rsidP="002D6FF4">
      <w:pPr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2D6FF4">
        <w:rPr>
          <w:bCs/>
          <w:sz w:val="28"/>
          <w:szCs w:val="28"/>
          <w:lang w:eastAsia="en-US"/>
        </w:rPr>
        <w:t xml:space="preserve">г) на </w:t>
      </w:r>
      <w:r w:rsidRPr="002D6FF4">
        <w:rPr>
          <w:bCs/>
          <w:sz w:val="28"/>
          <w:szCs w:val="28"/>
          <w:lang w:val="en-US" w:eastAsia="en-US"/>
        </w:rPr>
        <w:t>Zn</w:t>
      </w:r>
      <w:r w:rsidRPr="002D6FF4">
        <w:rPr>
          <w:bCs/>
          <w:sz w:val="28"/>
          <w:szCs w:val="28"/>
          <w:vertAlign w:val="superscript"/>
          <w:lang w:eastAsia="en-US"/>
        </w:rPr>
        <w:t>2+</w:t>
      </w:r>
      <w:r w:rsidRPr="002D6FF4">
        <w:rPr>
          <w:bCs/>
          <w:sz w:val="28"/>
          <w:szCs w:val="28"/>
          <w:lang w:eastAsia="en-US"/>
        </w:rPr>
        <w:t xml:space="preserve"> со щелочами,</w:t>
      </w:r>
    </w:p>
    <w:p w:rsidR="002D6FF4" w:rsidRPr="002D6FF4" w:rsidRDefault="002D6FF4" w:rsidP="002D6FF4">
      <w:pPr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2D6FF4">
        <w:rPr>
          <w:bCs/>
          <w:sz w:val="28"/>
          <w:szCs w:val="28"/>
          <w:lang w:eastAsia="en-US"/>
        </w:rPr>
        <w:t xml:space="preserve">д) на </w:t>
      </w:r>
      <w:r w:rsidRPr="002D6FF4">
        <w:rPr>
          <w:bCs/>
          <w:sz w:val="28"/>
          <w:szCs w:val="28"/>
          <w:lang w:val="en-US" w:eastAsia="en-US"/>
        </w:rPr>
        <w:t>Fe</w:t>
      </w:r>
      <w:r w:rsidRPr="002D6FF4">
        <w:rPr>
          <w:bCs/>
          <w:sz w:val="28"/>
          <w:szCs w:val="28"/>
          <w:vertAlign w:val="superscript"/>
          <w:lang w:eastAsia="en-US"/>
        </w:rPr>
        <w:t>3+</w:t>
      </w:r>
      <w:r w:rsidRPr="002D6FF4">
        <w:rPr>
          <w:bCs/>
          <w:sz w:val="28"/>
          <w:szCs w:val="28"/>
          <w:lang w:eastAsia="en-US"/>
        </w:rPr>
        <w:t xml:space="preserve"> с гексацианоферратом (</w:t>
      </w:r>
      <w:r w:rsidRPr="002D6FF4">
        <w:rPr>
          <w:bCs/>
          <w:sz w:val="28"/>
          <w:szCs w:val="28"/>
          <w:lang w:val="en-US" w:eastAsia="en-US"/>
        </w:rPr>
        <w:t>II</w:t>
      </w:r>
      <w:r w:rsidRPr="002D6FF4">
        <w:rPr>
          <w:bCs/>
          <w:sz w:val="28"/>
          <w:szCs w:val="28"/>
          <w:lang w:eastAsia="en-US"/>
        </w:rPr>
        <w:t>) калия,</w:t>
      </w:r>
    </w:p>
    <w:p w:rsidR="002D6FF4" w:rsidRPr="002D6FF4" w:rsidRDefault="002D6FF4" w:rsidP="002D6FF4">
      <w:pPr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2D6FF4">
        <w:rPr>
          <w:bCs/>
          <w:sz w:val="28"/>
          <w:szCs w:val="28"/>
          <w:lang w:eastAsia="en-US"/>
        </w:rPr>
        <w:t xml:space="preserve">е) на </w:t>
      </w:r>
      <w:r w:rsidRPr="002D6FF4">
        <w:rPr>
          <w:bCs/>
          <w:sz w:val="28"/>
          <w:szCs w:val="28"/>
          <w:lang w:val="en-US" w:eastAsia="en-US"/>
        </w:rPr>
        <w:t>Fe</w:t>
      </w:r>
      <w:r w:rsidRPr="002D6FF4">
        <w:rPr>
          <w:bCs/>
          <w:sz w:val="28"/>
          <w:szCs w:val="28"/>
          <w:vertAlign w:val="superscript"/>
          <w:lang w:eastAsia="en-US"/>
        </w:rPr>
        <w:t>3+</w:t>
      </w:r>
      <w:r w:rsidRPr="002D6FF4">
        <w:rPr>
          <w:bCs/>
          <w:sz w:val="28"/>
          <w:szCs w:val="28"/>
          <w:lang w:eastAsia="en-US"/>
        </w:rPr>
        <w:t xml:space="preserve"> с тиоцианатом калия,</w:t>
      </w:r>
    </w:p>
    <w:p w:rsidR="002D6FF4" w:rsidRPr="002D6FF4" w:rsidRDefault="002D6FF4" w:rsidP="002D6FF4">
      <w:pPr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2D6FF4">
        <w:rPr>
          <w:bCs/>
          <w:sz w:val="28"/>
          <w:szCs w:val="28"/>
          <w:lang w:eastAsia="en-US"/>
        </w:rPr>
        <w:t xml:space="preserve">ж) на </w:t>
      </w:r>
      <w:r w:rsidRPr="002D6FF4">
        <w:rPr>
          <w:bCs/>
          <w:sz w:val="28"/>
          <w:szCs w:val="28"/>
          <w:lang w:val="en-US" w:eastAsia="en-US"/>
        </w:rPr>
        <w:t>Fe</w:t>
      </w:r>
      <w:r w:rsidRPr="002D6FF4">
        <w:rPr>
          <w:bCs/>
          <w:sz w:val="28"/>
          <w:szCs w:val="28"/>
          <w:vertAlign w:val="superscript"/>
          <w:lang w:eastAsia="en-US"/>
        </w:rPr>
        <w:t>2+</w:t>
      </w:r>
      <w:r w:rsidRPr="002D6FF4">
        <w:rPr>
          <w:bCs/>
          <w:sz w:val="28"/>
          <w:szCs w:val="28"/>
          <w:lang w:eastAsia="en-US"/>
        </w:rPr>
        <w:t xml:space="preserve"> с гексацианоферратом (</w:t>
      </w:r>
      <w:r w:rsidRPr="002D6FF4">
        <w:rPr>
          <w:bCs/>
          <w:sz w:val="28"/>
          <w:szCs w:val="28"/>
          <w:lang w:val="en-US" w:eastAsia="en-US"/>
        </w:rPr>
        <w:t>III</w:t>
      </w:r>
      <w:r w:rsidRPr="002D6FF4">
        <w:rPr>
          <w:bCs/>
          <w:sz w:val="28"/>
          <w:szCs w:val="28"/>
          <w:lang w:eastAsia="en-US"/>
        </w:rPr>
        <w:t>) калия,</w:t>
      </w:r>
    </w:p>
    <w:p w:rsidR="002D6FF4" w:rsidRPr="002D6FF4" w:rsidRDefault="002D6FF4" w:rsidP="002D6FF4">
      <w:pPr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2D6FF4">
        <w:rPr>
          <w:bCs/>
          <w:sz w:val="28"/>
          <w:szCs w:val="28"/>
          <w:lang w:eastAsia="en-US"/>
        </w:rPr>
        <w:t>з) на Со</w:t>
      </w:r>
      <w:r w:rsidRPr="002D6FF4">
        <w:rPr>
          <w:bCs/>
          <w:sz w:val="28"/>
          <w:szCs w:val="28"/>
          <w:vertAlign w:val="superscript"/>
          <w:lang w:eastAsia="en-US"/>
        </w:rPr>
        <w:t>2+</w:t>
      </w:r>
      <w:r w:rsidRPr="002D6FF4">
        <w:rPr>
          <w:bCs/>
          <w:sz w:val="28"/>
          <w:szCs w:val="28"/>
          <w:lang w:eastAsia="en-US"/>
        </w:rPr>
        <w:t xml:space="preserve"> со щелочами.</w:t>
      </w:r>
    </w:p>
    <w:p w:rsidR="002D6FF4" w:rsidRPr="002D6FF4" w:rsidRDefault="002D6FF4" w:rsidP="002D6FF4">
      <w:pPr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2D6FF4">
        <w:rPr>
          <w:bCs/>
          <w:i/>
          <w:sz w:val="28"/>
          <w:szCs w:val="28"/>
          <w:u w:val="single"/>
          <w:lang w:eastAsia="en-US"/>
        </w:rPr>
        <w:t>Укажите</w:t>
      </w:r>
      <w:r w:rsidRPr="002D6FF4">
        <w:rPr>
          <w:bCs/>
          <w:sz w:val="28"/>
          <w:szCs w:val="28"/>
          <w:lang w:eastAsia="en-US"/>
        </w:rPr>
        <w:t xml:space="preserve"> эффект реакций. </w:t>
      </w:r>
    </w:p>
    <w:p w:rsidR="002D6FF4" w:rsidRPr="002D6FF4" w:rsidRDefault="002D6FF4" w:rsidP="002D6FF4">
      <w:pPr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2D6FF4">
        <w:rPr>
          <w:bCs/>
          <w:sz w:val="28"/>
          <w:szCs w:val="28"/>
          <w:lang w:eastAsia="en-US"/>
        </w:rPr>
        <w:t>В окислительно-восстановительных реакциях коэффициенты расставляются с применением метода электронного баланса.</w:t>
      </w:r>
    </w:p>
    <w:p w:rsidR="002D6FF4" w:rsidRPr="002D6FF4" w:rsidRDefault="002D6FF4" w:rsidP="002D6FF4">
      <w:pPr>
        <w:snapToGrid/>
        <w:spacing w:before="0" w:after="0" w:line="276" w:lineRule="auto"/>
        <w:rPr>
          <w:bCs/>
          <w:sz w:val="28"/>
          <w:szCs w:val="28"/>
          <w:lang w:eastAsia="en-US"/>
        </w:rPr>
      </w:pPr>
    </w:p>
    <w:p w:rsidR="002D6FF4" w:rsidRPr="002D6FF4" w:rsidRDefault="002D6FF4" w:rsidP="00B56F06">
      <w:pPr>
        <w:numPr>
          <w:ilvl w:val="0"/>
          <w:numId w:val="286"/>
        </w:numPr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2D6FF4">
        <w:rPr>
          <w:bCs/>
          <w:sz w:val="28"/>
          <w:szCs w:val="28"/>
          <w:lang w:eastAsia="en-US"/>
        </w:rPr>
        <w:t>Аналитические реакции анионов и катионов р-элементов:</w:t>
      </w:r>
    </w:p>
    <w:p w:rsidR="002D6FF4" w:rsidRPr="002D6FF4" w:rsidRDefault="002D6FF4" w:rsidP="002D6FF4">
      <w:pPr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2D6FF4">
        <w:rPr>
          <w:bCs/>
          <w:sz w:val="28"/>
          <w:szCs w:val="28"/>
          <w:lang w:eastAsia="en-US"/>
        </w:rPr>
        <w:t>а) С</w:t>
      </w:r>
      <w:r w:rsidRPr="002D6FF4">
        <w:rPr>
          <w:bCs/>
          <w:sz w:val="28"/>
          <w:szCs w:val="28"/>
          <w:lang w:val="en-US" w:eastAsia="en-US"/>
        </w:rPr>
        <w:t>N</w:t>
      </w:r>
      <w:r w:rsidRPr="002D6FF4">
        <w:rPr>
          <w:bCs/>
          <w:sz w:val="28"/>
          <w:szCs w:val="28"/>
          <w:vertAlign w:val="superscript"/>
          <w:lang w:eastAsia="en-US"/>
        </w:rPr>
        <w:t>–</w:t>
      </w:r>
      <w:r w:rsidRPr="002D6FF4">
        <w:rPr>
          <w:bCs/>
          <w:sz w:val="28"/>
          <w:szCs w:val="28"/>
          <w:lang w:eastAsia="en-US"/>
        </w:rPr>
        <w:t xml:space="preserve"> (с нитратом серебра),</w:t>
      </w:r>
    </w:p>
    <w:p w:rsidR="002D6FF4" w:rsidRPr="002D6FF4" w:rsidRDefault="002D6FF4" w:rsidP="002D6FF4">
      <w:pPr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2D6FF4">
        <w:rPr>
          <w:bCs/>
          <w:sz w:val="28"/>
          <w:szCs w:val="28"/>
          <w:lang w:eastAsia="en-US"/>
        </w:rPr>
        <w:t xml:space="preserve">б) </w:t>
      </w:r>
      <w:r w:rsidRPr="002D6FF4">
        <w:rPr>
          <w:bCs/>
          <w:sz w:val="28"/>
          <w:szCs w:val="28"/>
          <w:lang w:val="en-US" w:eastAsia="en-US"/>
        </w:rPr>
        <w:t>Pb</w:t>
      </w:r>
      <w:r w:rsidRPr="002D6FF4">
        <w:rPr>
          <w:bCs/>
          <w:sz w:val="28"/>
          <w:szCs w:val="28"/>
          <w:vertAlign w:val="superscript"/>
          <w:lang w:eastAsia="en-US"/>
        </w:rPr>
        <w:t>+2</w:t>
      </w:r>
      <w:r w:rsidRPr="002D6FF4">
        <w:rPr>
          <w:bCs/>
          <w:sz w:val="28"/>
          <w:szCs w:val="28"/>
          <w:lang w:eastAsia="en-US"/>
        </w:rPr>
        <w:t xml:space="preserve"> (с хроматом калия),</w:t>
      </w:r>
    </w:p>
    <w:p w:rsidR="002D6FF4" w:rsidRPr="002D6FF4" w:rsidRDefault="002D6FF4" w:rsidP="002D6FF4">
      <w:pPr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2D6FF4">
        <w:rPr>
          <w:bCs/>
          <w:sz w:val="28"/>
          <w:szCs w:val="28"/>
          <w:lang w:eastAsia="en-US"/>
        </w:rPr>
        <w:t xml:space="preserve">в) </w:t>
      </w:r>
      <w:r w:rsidRPr="002D6FF4">
        <w:rPr>
          <w:bCs/>
          <w:sz w:val="28"/>
          <w:szCs w:val="28"/>
          <w:lang w:val="en-US" w:eastAsia="en-US"/>
        </w:rPr>
        <w:t>N</w:t>
      </w:r>
      <w:r w:rsidRPr="002D6FF4">
        <w:rPr>
          <w:bCs/>
          <w:sz w:val="28"/>
          <w:szCs w:val="28"/>
          <w:lang w:eastAsia="en-US"/>
        </w:rPr>
        <w:t>О</w:t>
      </w:r>
      <w:r w:rsidRPr="002D6FF4">
        <w:rPr>
          <w:bCs/>
          <w:sz w:val="28"/>
          <w:szCs w:val="28"/>
          <w:vertAlign w:val="subscript"/>
          <w:lang w:eastAsia="en-US"/>
        </w:rPr>
        <w:t>2</w:t>
      </w:r>
      <w:r w:rsidRPr="002D6FF4">
        <w:rPr>
          <w:bCs/>
          <w:sz w:val="28"/>
          <w:szCs w:val="28"/>
          <w:vertAlign w:val="superscript"/>
          <w:lang w:eastAsia="en-US"/>
        </w:rPr>
        <w:t>–</w:t>
      </w:r>
      <w:r w:rsidRPr="002D6FF4">
        <w:rPr>
          <w:bCs/>
          <w:sz w:val="28"/>
          <w:szCs w:val="28"/>
          <w:lang w:eastAsia="en-US"/>
        </w:rPr>
        <w:t xml:space="preserve"> (с перманганатом калия в кислой среде),</w:t>
      </w:r>
    </w:p>
    <w:p w:rsidR="002D6FF4" w:rsidRPr="002D6FF4" w:rsidRDefault="002D6FF4" w:rsidP="002D6FF4">
      <w:pPr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2D6FF4">
        <w:rPr>
          <w:bCs/>
          <w:sz w:val="28"/>
          <w:szCs w:val="28"/>
          <w:lang w:eastAsia="en-US"/>
        </w:rPr>
        <w:t xml:space="preserve">г) </w:t>
      </w:r>
      <w:r w:rsidRPr="002D6FF4">
        <w:rPr>
          <w:bCs/>
          <w:sz w:val="28"/>
          <w:szCs w:val="28"/>
          <w:lang w:val="en-US" w:eastAsia="en-US"/>
        </w:rPr>
        <w:t>N</w:t>
      </w:r>
      <w:r w:rsidRPr="002D6FF4">
        <w:rPr>
          <w:bCs/>
          <w:sz w:val="28"/>
          <w:szCs w:val="28"/>
          <w:lang w:eastAsia="en-US"/>
        </w:rPr>
        <w:t>О</w:t>
      </w:r>
      <w:r w:rsidRPr="002D6FF4">
        <w:rPr>
          <w:bCs/>
          <w:sz w:val="28"/>
          <w:szCs w:val="28"/>
          <w:vertAlign w:val="subscript"/>
          <w:lang w:eastAsia="en-US"/>
        </w:rPr>
        <w:t>3</w:t>
      </w:r>
      <w:r w:rsidRPr="002D6FF4">
        <w:rPr>
          <w:bCs/>
          <w:sz w:val="28"/>
          <w:szCs w:val="28"/>
          <w:vertAlign w:val="superscript"/>
          <w:lang w:eastAsia="en-US"/>
        </w:rPr>
        <w:t>–</w:t>
      </w:r>
      <w:r w:rsidRPr="002D6FF4">
        <w:rPr>
          <w:bCs/>
          <w:sz w:val="28"/>
          <w:szCs w:val="28"/>
          <w:lang w:eastAsia="en-US"/>
        </w:rPr>
        <w:t xml:space="preserve"> (с медью и серной кислотой),</w:t>
      </w:r>
    </w:p>
    <w:p w:rsidR="002D6FF4" w:rsidRPr="002D6FF4" w:rsidRDefault="002D6FF4" w:rsidP="002D6FF4">
      <w:pPr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2D6FF4">
        <w:rPr>
          <w:bCs/>
          <w:sz w:val="28"/>
          <w:szCs w:val="28"/>
          <w:lang w:eastAsia="en-US"/>
        </w:rPr>
        <w:t xml:space="preserve">д) </w:t>
      </w:r>
      <w:r w:rsidRPr="002D6FF4">
        <w:rPr>
          <w:bCs/>
          <w:sz w:val="28"/>
          <w:szCs w:val="28"/>
          <w:lang w:val="en-US" w:eastAsia="en-US"/>
        </w:rPr>
        <w:t>As</w:t>
      </w:r>
      <w:r w:rsidRPr="002D6FF4">
        <w:rPr>
          <w:bCs/>
          <w:sz w:val="28"/>
          <w:szCs w:val="28"/>
          <w:lang w:eastAsia="en-US"/>
        </w:rPr>
        <w:t>О</w:t>
      </w:r>
      <w:r w:rsidRPr="002D6FF4">
        <w:rPr>
          <w:bCs/>
          <w:sz w:val="28"/>
          <w:szCs w:val="28"/>
          <w:vertAlign w:val="subscript"/>
          <w:lang w:eastAsia="en-US"/>
        </w:rPr>
        <w:t>4</w:t>
      </w:r>
      <w:r w:rsidRPr="002D6FF4">
        <w:rPr>
          <w:bCs/>
          <w:sz w:val="28"/>
          <w:szCs w:val="28"/>
          <w:vertAlign w:val="superscript"/>
          <w:lang w:eastAsia="en-US"/>
        </w:rPr>
        <w:t>3–</w:t>
      </w:r>
      <w:r w:rsidRPr="002D6FF4">
        <w:rPr>
          <w:bCs/>
          <w:sz w:val="28"/>
          <w:szCs w:val="28"/>
          <w:lang w:eastAsia="en-US"/>
        </w:rPr>
        <w:t xml:space="preserve"> (реакция Марша),</w:t>
      </w:r>
    </w:p>
    <w:p w:rsidR="002D6FF4" w:rsidRPr="002D6FF4" w:rsidRDefault="002D6FF4" w:rsidP="002D6FF4">
      <w:pPr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2D6FF4">
        <w:rPr>
          <w:bCs/>
          <w:i/>
          <w:sz w:val="28"/>
          <w:szCs w:val="28"/>
          <w:u w:val="single"/>
          <w:lang w:eastAsia="en-US"/>
        </w:rPr>
        <w:t>Укажите</w:t>
      </w:r>
      <w:r w:rsidRPr="002D6FF4">
        <w:rPr>
          <w:bCs/>
          <w:sz w:val="28"/>
          <w:szCs w:val="28"/>
          <w:lang w:eastAsia="en-US"/>
        </w:rPr>
        <w:t xml:space="preserve"> эффект реакций. </w:t>
      </w:r>
    </w:p>
    <w:p w:rsidR="002D6FF4" w:rsidRPr="002D6FF4" w:rsidRDefault="002D6FF4" w:rsidP="002D6FF4">
      <w:pPr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2D6FF4">
        <w:rPr>
          <w:bCs/>
          <w:sz w:val="28"/>
          <w:szCs w:val="28"/>
          <w:lang w:eastAsia="en-US"/>
        </w:rPr>
        <w:t>В окислительно-восстановительных реакциях коэффициенты расставляются с применением метода электронного баланса.</w:t>
      </w:r>
    </w:p>
    <w:p w:rsidR="008C2144" w:rsidRPr="00341975" w:rsidRDefault="008C2144" w:rsidP="008C2144">
      <w:pPr>
        <w:spacing w:after="0"/>
        <w:ind w:left="360"/>
        <w:jc w:val="both"/>
        <w:rPr>
          <w:sz w:val="28"/>
          <w:szCs w:val="28"/>
        </w:rPr>
      </w:pPr>
    </w:p>
    <w:p w:rsidR="00A748BC" w:rsidRPr="00E836D2" w:rsidRDefault="00A748BC" w:rsidP="00A748BC">
      <w:pPr>
        <w:ind w:firstLine="709"/>
        <w:jc w:val="center"/>
        <w:rPr>
          <w:b/>
          <w:color w:val="000000"/>
          <w:sz w:val="28"/>
          <w:szCs w:val="28"/>
        </w:rPr>
      </w:pPr>
      <w:r w:rsidRPr="00E836D2">
        <w:rPr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p w:rsidR="00A748BC" w:rsidRPr="00506179" w:rsidRDefault="00A748BC" w:rsidP="00A748BC">
      <w:pPr>
        <w:widowControl w:val="0"/>
        <w:autoSpaceDE w:val="0"/>
        <w:autoSpaceDN w:val="0"/>
        <w:adjustRightInd w:val="0"/>
        <w:spacing w:before="0" w:after="0"/>
        <w:jc w:val="center"/>
        <w:rPr>
          <w:b/>
          <w:sz w:val="28"/>
          <w:szCs w:val="28"/>
        </w:rPr>
      </w:pP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56"/>
        <w:gridCol w:w="1984"/>
        <w:gridCol w:w="1843"/>
        <w:gridCol w:w="2551"/>
      </w:tblGrid>
      <w:tr w:rsidR="00A748BC" w:rsidRPr="00506179" w:rsidTr="00A748BC">
        <w:trPr>
          <w:trHeight w:val="630"/>
        </w:trPr>
        <w:tc>
          <w:tcPr>
            <w:tcW w:w="3256" w:type="dxa"/>
            <w:vMerge w:val="restart"/>
            <w:shd w:val="clear" w:color="auto" w:fill="auto"/>
          </w:tcPr>
          <w:p w:rsidR="00A748BC" w:rsidRPr="00506179" w:rsidRDefault="00A748BC" w:rsidP="00A748BC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Форма контроля</w:t>
            </w:r>
          </w:p>
        </w:tc>
        <w:tc>
          <w:tcPr>
            <w:tcW w:w="6378" w:type="dxa"/>
            <w:gridSpan w:val="3"/>
            <w:shd w:val="clear" w:color="auto" w:fill="auto"/>
          </w:tcPr>
          <w:p w:rsidR="00A748BC" w:rsidRDefault="00A748BC" w:rsidP="00A748BC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  <w:r w:rsidRPr="006B3444">
              <w:rPr>
                <w:b/>
                <w:sz w:val="28"/>
                <w:szCs w:val="28"/>
              </w:rPr>
              <w:t>Критерии оценивания</w:t>
            </w:r>
          </w:p>
          <w:p w:rsidR="00A748BC" w:rsidRPr="00506179" w:rsidRDefault="00A748BC" w:rsidP="00A748BC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</w:p>
        </w:tc>
      </w:tr>
      <w:tr w:rsidR="00A748BC" w:rsidRPr="00506179" w:rsidTr="00A748BC">
        <w:trPr>
          <w:trHeight w:val="645"/>
        </w:trPr>
        <w:tc>
          <w:tcPr>
            <w:tcW w:w="3256" w:type="dxa"/>
            <w:vMerge/>
            <w:shd w:val="clear" w:color="auto" w:fill="auto"/>
          </w:tcPr>
          <w:p w:rsidR="00A748BC" w:rsidRDefault="00A748BC" w:rsidP="00A748BC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984" w:type="dxa"/>
            <w:shd w:val="clear" w:color="auto" w:fill="auto"/>
          </w:tcPr>
          <w:p w:rsidR="00A748BC" w:rsidRPr="00506179" w:rsidRDefault="00A748BC" w:rsidP="00A748BC">
            <w:pPr>
              <w:tabs>
                <w:tab w:val="left" w:pos="9348"/>
              </w:tabs>
              <w:snapToGrid/>
              <w:spacing w:before="0" w:after="0"/>
              <w:jc w:val="both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t>Результаты тестирования, %</w:t>
            </w:r>
          </w:p>
          <w:p w:rsidR="00A748BC" w:rsidRDefault="00A748BC" w:rsidP="00A748BC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A748BC" w:rsidRPr="00506179" w:rsidRDefault="00A748BC" w:rsidP="00A748BC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  <w:r w:rsidRPr="00506179">
              <w:rPr>
                <w:b/>
                <w:sz w:val="28"/>
                <w:szCs w:val="28"/>
              </w:rPr>
              <w:t>Оценка,</w:t>
            </w:r>
          </w:p>
          <w:p w:rsidR="00A748BC" w:rsidRPr="00506179" w:rsidRDefault="00A748BC" w:rsidP="00A748BC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  <w:r w:rsidRPr="00506179">
              <w:rPr>
                <w:b/>
                <w:sz w:val="28"/>
                <w:szCs w:val="28"/>
              </w:rPr>
              <w:t>балльно-рейтинговая</w:t>
            </w:r>
          </w:p>
          <w:p w:rsidR="00A748BC" w:rsidRPr="00506179" w:rsidRDefault="00A748BC" w:rsidP="00A748BC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  <w:r w:rsidRPr="00506179">
              <w:rPr>
                <w:b/>
                <w:sz w:val="28"/>
                <w:szCs w:val="28"/>
              </w:rPr>
              <w:t>система</w:t>
            </w:r>
          </w:p>
        </w:tc>
        <w:tc>
          <w:tcPr>
            <w:tcW w:w="2551" w:type="dxa"/>
            <w:shd w:val="clear" w:color="auto" w:fill="auto"/>
          </w:tcPr>
          <w:p w:rsidR="00A748BC" w:rsidRPr="00506179" w:rsidRDefault="00A748BC" w:rsidP="00A748BC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  <w:r w:rsidRPr="00506179">
              <w:rPr>
                <w:b/>
                <w:sz w:val="28"/>
                <w:szCs w:val="28"/>
              </w:rPr>
              <w:t>Оценка,</w:t>
            </w:r>
          </w:p>
          <w:p w:rsidR="00A748BC" w:rsidRPr="00506179" w:rsidRDefault="00A748BC" w:rsidP="00A748BC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  <w:r w:rsidRPr="00506179">
              <w:rPr>
                <w:b/>
                <w:sz w:val="28"/>
                <w:szCs w:val="28"/>
              </w:rPr>
              <w:t>5-балльная</w:t>
            </w:r>
          </w:p>
          <w:p w:rsidR="00A748BC" w:rsidRPr="00506179" w:rsidRDefault="00A748BC" w:rsidP="00A748BC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  <w:r w:rsidRPr="00506179">
              <w:rPr>
                <w:b/>
                <w:sz w:val="28"/>
                <w:szCs w:val="28"/>
              </w:rPr>
              <w:t>система</w:t>
            </w:r>
          </w:p>
        </w:tc>
      </w:tr>
      <w:tr w:rsidR="00A748BC" w:rsidRPr="00506179" w:rsidTr="00A748BC">
        <w:tc>
          <w:tcPr>
            <w:tcW w:w="3256" w:type="dxa"/>
            <w:shd w:val="clear" w:color="auto" w:fill="auto"/>
          </w:tcPr>
          <w:p w:rsidR="00A748BC" w:rsidRPr="00F85B9B" w:rsidRDefault="00A748BC" w:rsidP="00A748BC">
            <w:pPr>
              <w:tabs>
                <w:tab w:val="left" w:pos="9348"/>
              </w:tabs>
              <w:spacing w:before="0" w:after="0"/>
              <w:ind w:left="22"/>
              <w:jc w:val="both"/>
              <w:rPr>
                <w:sz w:val="28"/>
                <w:szCs w:val="28"/>
              </w:rPr>
            </w:pPr>
            <w:r w:rsidRPr="00F85B9B">
              <w:rPr>
                <w:sz w:val="28"/>
                <w:szCs w:val="28"/>
              </w:rPr>
              <w:t>Рубежный контроль: тестирование в информационной системе ОрГМУ</w:t>
            </w:r>
          </w:p>
          <w:p w:rsidR="00A748BC" w:rsidRPr="00F85B9B" w:rsidRDefault="00A748BC" w:rsidP="00A748BC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 w:rsidRPr="00F85B9B">
              <w:rPr>
                <w:sz w:val="28"/>
                <w:szCs w:val="28"/>
              </w:rPr>
              <w:t>(50 заданий)</w:t>
            </w:r>
          </w:p>
        </w:tc>
        <w:tc>
          <w:tcPr>
            <w:tcW w:w="1984" w:type="dxa"/>
            <w:shd w:val="clear" w:color="auto" w:fill="auto"/>
          </w:tcPr>
          <w:p w:rsidR="00A748BC" w:rsidRPr="00506179" w:rsidRDefault="00A748BC" w:rsidP="00A748BC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 w:rsidRPr="00506179">
              <w:rPr>
                <w:sz w:val="28"/>
                <w:szCs w:val="28"/>
              </w:rPr>
              <w:t>0-70</w:t>
            </w:r>
          </w:p>
          <w:p w:rsidR="00A748BC" w:rsidRPr="00506179" w:rsidRDefault="00A748BC" w:rsidP="00A748BC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 w:rsidRPr="00506179">
              <w:rPr>
                <w:sz w:val="28"/>
                <w:szCs w:val="28"/>
              </w:rPr>
              <w:t>71-80</w:t>
            </w:r>
          </w:p>
          <w:p w:rsidR="00A748BC" w:rsidRPr="00506179" w:rsidRDefault="00A748BC" w:rsidP="00A748BC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 w:rsidRPr="00506179">
              <w:rPr>
                <w:sz w:val="28"/>
                <w:szCs w:val="28"/>
              </w:rPr>
              <w:t>81-90</w:t>
            </w:r>
          </w:p>
          <w:p w:rsidR="00A748BC" w:rsidRDefault="00A748BC" w:rsidP="00A748BC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 w:rsidRPr="00506179">
              <w:rPr>
                <w:sz w:val="28"/>
                <w:szCs w:val="28"/>
              </w:rPr>
              <w:t>91-100</w:t>
            </w:r>
          </w:p>
          <w:p w:rsidR="00A748BC" w:rsidRPr="00506179" w:rsidRDefault="00A748BC" w:rsidP="00A748BC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A748BC" w:rsidRPr="00506179" w:rsidRDefault="00A748BC" w:rsidP="00A748BC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 w:rsidRPr="00506179">
              <w:rPr>
                <w:sz w:val="28"/>
                <w:szCs w:val="28"/>
              </w:rPr>
              <w:t>0</w:t>
            </w:r>
          </w:p>
          <w:p w:rsidR="00A748BC" w:rsidRDefault="00DB1D54" w:rsidP="00A748BC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  <w:p w:rsidR="00DB1D54" w:rsidRDefault="00DB1D54" w:rsidP="00A748BC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  <w:p w:rsidR="00DB1D54" w:rsidRPr="00506179" w:rsidRDefault="00DB1D54" w:rsidP="00A748BC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551" w:type="dxa"/>
            <w:shd w:val="clear" w:color="auto" w:fill="auto"/>
          </w:tcPr>
          <w:p w:rsidR="00A748BC" w:rsidRPr="00506179" w:rsidRDefault="00A748BC" w:rsidP="00A748BC">
            <w:pPr>
              <w:tabs>
                <w:tab w:val="left" w:pos="9348"/>
              </w:tabs>
              <w:spacing w:before="0" w:after="0"/>
              <w:jc w:val="center"/>
              <w:rPr>
                <w:sz w:val="28"/>
                <w:szCs w:val="28"/>
              </w:rPr>
            </w:pPr>
            <w:r w:rsidRPr="00506179">
              <w:rPr>
                <w:sz w:val="28"/>
                <w:szCs w:val="28"/>
              </w:rPr>
              <w:t>2</w:t>
            </w:r>
          </w:p>
          <w:p w:rsidR="00A748BC" w:rsidRPr="00506179" w:rsidRDefault="00A748BC" w:rsidP="00A748BC">
            <w:pPr>
              <w:tabs>
                <w:tab w:val="left" w:pos="9348"/>
              </w:tabs>
              <w:spacing w:before="0" w:after="0"/>
              <w:jc w:val="center"/>
              <w:rPr>
                <w:sz w:val="28"/>
                <w:szCs w:val="28"/>
              </w:rPr>
            </w:pPr>
            <w:r w:rsidRPr="00506179">
              <w:rPr>
                <w:sz w:val="28"/>
                <w:szCs w:val="28"/>
              </w:rPr>
              <w:t>3</w:t>
            </w:r>
          </w:p>
          <w:p w:rsidR="00A748BC" w:rsidRPr="00506179" w:rsidRDefault="00A748BC" w:rsidP="00A748BC">
            <w:pPr>
              <w:tabs>
                <w:tab w:val="left" w:pos="9348"/>
              </w:tabs>
              <w:spacing w:before="0" w:after="0"/>
              <w:jc w:val="center"/>
              <w:rPr>
                <w:sz w:val="28"/>
                <w:szCs w:val="28"/>
              </w:rPr>
            </w:pPr>
            <w:r w:rsidRPr="00506179">
              <w:rPr>
                <w:sz w:val="28"/>
                <w:szCs w:val="28"/>
              </w:rPr>
              <w:t>4</w:t>
            </w:r>
          </w:p>
          <w:p w:rsidR="00A748BC" w:rsidRPr="00506179" w:rsidRDefault="00A748BC" w:rsidP="00A748BC">
            <w:pPr>
              <w:tabs>
                <w:tab w:val="left" w:pos="9348"/>
              </w:tabs>
              <w:spacing w:before="0" w:after="0"/>
              <w:jc w:val="center"/>
              <w:rPr>
                <w:sz w:val="28"/>
                <w:szCs w:val="28"/>
              </w:rPr>
            </w:pPr>
            <w:r w:rsidRPr="00506179">
              <w:rPr>
                <w:sz w:val="28"/>
                <w:szCs w:val="28"/>
              </w:rPr>
              <w:t>5</w:t>
            </w:r>
          </w:p>
        </w:tc>
      </w:tr>
    </w:tbl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A748BC" w:rsidRPr="00E836D2" w:rsidTr="00A748BC">
        <w:tc>
          <w:tcPr>
            <w:tcW w:w="3256" w:type="dxa"/>
          </w:tcPr>
          <w:p w:rsidR="00A748BC" w:rsidRPr="00E836D2" w:rsidRDefault="00A748BC" w:rsidP="00A748BC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A748BC" w:rsidRPr="00E836D2" w:rsidRDefault="00A748BC" w:rsidP="00A748BC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A748BC" w:rsidRPr="00E836D2" w:rsidTr="00A748BC">
        <w:tc>
          <w:tcPr>
            <w:tcW w:w="3256" w:type="dxa"/>
            <w:vMerge w:val="restart"/>
          </w:tcPr>
          <w:p w:rsidR="00A748BC" w:rsidRPr="00E836D2" w:rsidRDefault="002D6FF4" w:rsidP="00A748BC">
            <w:pPr>
              <w:ind w:firstLine="22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ыходной</w:t>
            </w:r>
            <w:r w:rsidR="00A748BC" w:rsidRPr="00CD0FC4">
              <w:rPr>
                <w:sz w:val="28"/>
                <w:szCs w:val="28"/>
              </w:rPr>
              <w:t xml:space="preserve"> контроль: п</w:t>
            </w:r>
            <w:r>
              <w:rPr>
                <w:sz w:val="28"/>
                <w:szCs w:val="28"/>
              </w:rPr>
              <w:t>исьменная работа (теория, упражнения</w:t>
            </w:r>
            <w:r w:rsidR="00A748BC" w:rsidRPr="00CD0FC4">
              <w:rPr>
                <w:sz w:val="28"/>
                <w:szCs w:val="28"/>
              </w:rPr>
              <w:t>)</w:t>
            </w:r>
          </w:p>
        </w:tc>
        <w:tc>
          <w:tcPr>
            <w:tcW w:w="6378" w:type="dxa"/>
          </w:tcPr>
          <w:p w:rsidR="00A748BC" w:rsidRPr="00CD0FC4" w:rsidRDefault="00DB1D54" w:rsidP="00A748BC">
            <w:pPr>
              <w:shd w:val="clear" w:color="auto" w:fill="FFFFFF"/>
              <w:spacing w:after="0"/>
              <w:jc w:val="both"/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а «отлично» (5</w:t>
            </w:r>
            <w:r w:rsidR="00A748BC" w:rsidRPr="00CD0FC4">
              <w:rPr>
                <w:color w:val="000000"/>
                <w:sz w:val="28"/>
                <w:szCs w:val="28"/>
              </w:rPr>
              <w:t>) выставляется студенту, если он правильно оформляет решение химических задач, а также правильное написание химических формул и точно формулированные ответы на теоретические вопросы.</w:t>
            </w:r>
          </w:p>
        </w:tc>
      </w:tr>
      <w:tr w:rsidR="00A748BC" w:rsidRPr="00E836D2" w:rsidTr="00A748BC">
        <w:tc>
          <w:tcPr>
            <w:tcW w:w="3256" w:type="dxa"/>
            <w:vMerge/>
          </w:tcPr>
          <w:p w:rsidR="00A748BC" w:rsidRPr="00E836D2" w:rsidRDefault="00A748BC" w:rsidP="00A748BC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A748BC" w:rsidRPr="00CD0FC4" w:rsidRDefault="00DB1D54" w:rsidP="00A748BC">
            <w:pPr>
              <w:shd w:val="clear" w:color="auto" w:fill="FFFFFF"/>
              <w:spacing w:after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а «хорошо» (4</w:t>
            </w:r>
            <w:r w:rsidR="00A748BC" w:rsidRPr="00CD0FC4">
              <w:rPr>
                <w:color w:val="000000"/>
                <w:sz w:val="28"/>
                <w:szCs w:val="28"/>
              </w:rPr>
              <w:t>) выставляется студенту, если он при решении задач допускает незначительные ошибки при написании химических формул, при математических расчетах и формулировки ответов на теоретические вопросы (1 ошибка).</w:t>
            </w:r>
          </w:p>
        </w:tc>
      </w:tr>
      <w:tr w:rsidR="00A748BC" w:rsidRPr="00E836D2" w:rsidTr="00A748BC">
        <w:tc>
          <w:tcPr>
            <w:tcW w:w="3256" w:type="dxa"/>
            <w:vMerge/>
          </w:tcPr>
          <w:p w:rsidR="00A748BC" w:rsidRPr="00E836D2" w:rsidRDefault="00A748BC" w:rsidP="00A748BC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A748BC" w:rsidRPr="00CD0FC4" w:rsidRDefault="00DB1D54" w:rsidP="00A748BC">
            <w:pPr>
              <w:shd w:val="clear" w:color="auto" w:fill="FFFFFF"/>
              <w:spacing w:after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а «удовлетворительно» (3</w:t>
            </w:r>
            <w:r w:rsidR="00A748BC" w:rsidRPr="00CD0FC4">
              <w:rPr>
                <w:color w:val="000000"/>
                <w:sz w:val="28"/>
                <w:szCs w:val="28"/>
              </w:rPr>
              <w:t>) выставляется студенту, если он при выполнении решении расчетных задач допускает значительное количество ошибок при применении химических формул и законов, а также значительное количество неточностей при формировании ответов на теоретические вопросы (2-3 ошибки).</w:t>
            </w:r>
          </w:p>
        </w:tc>
      </w:tr>
      <w:tr w:rsidR="00A748BC" w:rsidRPr="00E836D2" w:rsidTr="00A748BC">
        <w:tc>
          <w:tcPr>
            <w:tcW w:w="3256" w:type="dxa"/>
            <w:vMerge/>
          </w:tcPr>
          <w:p w:rsidR="00A748BC" w:rsidRPr="00E836D2" w:rsidRDefault="00A748BC" w:rsidP="00A748BC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A748BC" w:rsidRPr="00E836D2" w:rsidRDefault="00A748BC" w:rsidP="00A748BC">
            <w:pPr>
              <w:shd w:val="clear" w:color="auto" w:fill="FFFFFF"/>
              <w:spacing w:after="0"/>
              <w:jc w:val="both"/>
              <w:rPr>
                <w:color w:val="000000"/>
                <w:sz w:val="28"/>
                <w:szCs w:val="28"/>
              </w:rPr>
            </w:pPr>
            <w:r w:rsidRPr="00CD0FC4">
              <w:rPr>
                <w:color w:val="000000"/>
                <w:sz w:val="28"/>
                <w:szCs w:val="28"/>
              </w:rPr>
              <w:t>Оценка «неудовлетворительно» (2/0) выставляется студенту, который не знает значительного теоретического материала, при решении задач допускает значительное количество ошибок при написании химических формул, использовании законов и процессов (более 4 ошибок).</w:t>
            </w:r>
          </w:p>
        </w:tc>
      </w:tr>
    </w:tbl>
    <w:p w:rsidR="00A748BC" w:rsidRPr="00506179" w:rsidRDefault="00A748BC" w:rsidP="002D6FF4">
      <w:pPr>
        <w:snapToGrid/>
        <w:spacing w:before="0" w:after="0"/>
        <w:jc w:val="both"/>
        <w:rPr>
          <w:sz w:val="28"/>
          <w:szCs w:val="28"/>
          <w:lang w:eastAsia="en-US"/>
        </w:rPr>
      </w:pPr>
    </w:p>
    <w:p w:rsidR="002D6FF4" w:rsidRDefault="002D6FF4" w:rsidP="002D6FF4">
      <w:pPr>
        <w:spacing w:after="0"/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Основная учебная  литература:</w:t>
      </w:r>
    </w:p>
    <w:p w:rsidR="002D6FF4" w:rsidRDefault="002D6FF4" w:rsidP="002D6FF4">
      <w:pPr>
        <w:spacing w:after="0"/>
        <w:rPr>
          <w:sz w:val="28"/>
          <w:szCs w:val="28"/>
        </w:rPr>
      </w:pPr>
      <w:r>
        <w:rPr>
          <w:bCs/>
          <w:sz w:val="28"/>
          <w:szCs w:val="28"/>
        </w:rPr>
        <w:t xml:space="preserve">1. </w:t>
      </w:r>
      <w:r>
        <w:rPr>
          <w:sz w:val="28"/>
          <w:szCs w:val="28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 URL: https://urait.ru/bcode/423741</w:t>
      </w:r>
    </w:p>
    <w:p w:rsidR="002D6FF4" w:rsidRDefault="002D6FF4" w:rsidP="002D6FF4">
      <w:pPr>
        <w:spacing w:after="0"/>
        <w:rPr>
          <w:sz w:val="28"/>
          <w:szCs w:val="28"/>
        </w:rPr>
      </w:pPr>
      <w:r>
        <w:rPr>
          <w:sz w:val="28"/>
          <w:szCs w:val="28"/>
        </w:rPr>
        <w:t>2. Конспект лекции.</w:t>
      </w:r>
    </w:p>
    <w:p w:rsidR="002D6FF4" w:rsidRDefault="002D6FF4" w:rsidP="002D6FF4">
      <w:pPr>
        <w:spacing w:after="0"/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Дополнительная литература:</w:t>
      </w:r>
    </w:p>
    <w:p w:rsidR="002D6FF4" w:rsidRDefault="002D6FF4" w:rsidP="002D6FF4">
      <w:pPr>
        <w:spacing w:after="0"/>
        <w:rPr>
          <w:sz w:val="28"/>
          <w:szCs w:val="28"/>
        </w:rPr>
      </w:pPr>
      <w:r>
        <w:rPr>
          <w:bCs/>
          <w:sz w:val="28"/>
          <w:szCs w:val="28"/>
        </w:rPr>
        <w:t>1. Ершов, Ю. А.  Биохимия человека : учебник для академического бакалавриата / Ю. А. Ершов. — 2-е изд., перераб. и доп. — Москва : Издательство Юрайт, 2019. — 374 с. — (Высшее образование). — ISBN 978-5-534-02577-4. — Текст : электронный // Образовательная платформа Юрайт [сайт]. — URL: </w:t>
      </w:r>
      <w:hyperlink r:id="rId14" w:tgtFrame="_blank" w:history="1">
        <w:r>
          <w:rPr>
            <w:rStyle w:val="af8"/>
            <w:bCs/>
            <w:sz w:val="28"/>
            <w:szCs w:val="28"/>
          </w:rPr>
          <w:t>https://urait.ru/bcode/444080</w:t>
        </w:r>
      </w:hyperlink>
    </w:p>
    <w:p w:rsidR="002D6FF4" w:rsidRDefault="002D6FF4" w:rsidP="002D6FF4">
      <w:pPr>
        <w:spacing w:after="0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2. Ершов Ю. А. Общая химия. Биофизическая химия. Химия биогенных элементов [Текст]: учебник для вузов / Ю. А. Ершов, В. А. Попков, А. С. Берлянд; под ред. Ю. А. Ершова. – 10-е изд., перераб. и доп. – М.: Издательство Юрайт, 2015. – 560 с. </w:t>
      </w:r>
    </w:p>
    <w:p w:rsidR="002D6FF4" w:rsidRDefault="002D6FF4" w:rsidP="002D6FF4">
      <w:pPr>
        <w:spacing w:after="0"/>
        <w:rPr>
          <w:sz w:val="28"/>
          <w:szCs w:val="28"/>
        </w:rPr>
      </w:pPr>
    </w:p>
    <w:p w:rsidR="008C2144" w:rsidRPr="00341975" w:rsidRDefault="008C2144" w:rsidP="008C2144">
      <w:pPr>
        <w:spacing w:after="0"/>
        <w:jc w:val="center"/>
        <w:rPr>
          <w:b/>
          <w:sz w:val="28"/>
          <w:szCs w:val="28"/>
        </w:rPr>
      </w:pPr>
    </w:p>
    <w:p w:rsidR="002D6FF4" w:rsidRDefault="000D2A2C" w:rsidP="002D6FF4">
      <w:pPr>
        <w:spacing w:after="0"/>
        <w:jc w:val="center"/>
        <w:rPr>
          <w:b/>
          <w:sz w:val="28"/>
          <w:szCs w:val="28"/>
        </w:rPr>
      </w:pPr>
      <w:r w:rsidRPr="00654434">
        <w:rPr>
          <w:b/>
          <w:sz w:val="28"/>
          <w:szCs w:val="28"/>
        </w:rPr>
        <w:t>Модуль 2</w:t>
      </w:r>
      <w:r w:rsidR="00654434" w:rsidRPr="00654434">
        <w:rPr>
          <w:b/>
          <w:sz w:val="28"/>
          <w:szCs w:val="28"/>
        </w:rPr>
        <w:t xml:space="preserve">. </w:t>
      </w:r>
      <w:r w:rsidR="002D6FF4" w:rsidRPr="002D6FF4">
        <w:rPr>
          <w:b/>
          <w:sz w:val="28"/>
          <w:szCs w:val="28"/>
        </w:rPr>
        <w:t>Теоретические основы строения биологически важных органических соединений, определяющие их реакционную способность. Общие закономерности реакционной способности биоорганических соединений как химическая основа их биологического функционирования</w:t>
      </w:r>
    </w:p>
    <w:p w:rsidR="002D6FF4" w:rsidRDefault="008C2144" w:rsidP="002D6FF4">
      <w:pPr>
        <w:spacing w:after="0"/>
        <w:jc w:val="center"/>
        <w:rPr>
          <w:b/>
          <w:sz w:val="28"/>
          <w:szCs w:val="28"/>
        </w:rPr>
      </w:pPr>
      <w:r w:rsidRPr="00654434">
        <w:rPr>
          <w:b/>
          <w:sz w:val="28"/>
          <w:szCs w:val="28"/>
        </w:rPr>
        <w:t>Занятие № 9. Тема</w:t>
      </w:r>
      <w:r w:rsidR="002D6FF4" w:rsidRPr="002D6FF4">
        <w:rPr>
          <w:sz w:val="28"/>
          <w:szCs w:val="28"/>
          <w:lang w:eastAsia="en-US"/>
        </w:rPr>
        <w:t xml:space="preserve"> </w:t>
      </w:r>
      <w:r w:rsidR="002D6FF4" w:rsidRPr="002D6FF4">
        <w:rPr>
          <w:b/>
          <w:sz w:val="28"/>
          <w:szCs w:val="28"/>
        </w:rPr>
        <w:t>Классификация, номенклатура и пространственное строение органических соединений. Конформация циклических соединений.</w:t>
      </w:r>
    </w:p>
    <w:p w:rsidR="008C2144" w:rsidRPr="00341975" w:rsidRDefault="008C2144" w:rsidP="002D6FF4">
      <w:pPr>
        <w:spacing w:after="0"/>
        <w:jc w:val="center"/>
        <w:rPr>
          <w:sz w:val="28"/>
          <w:szCs w:val="28"/>
        </w:rPr>
      </w:pPr>
      <w:r w:rsidRPr="00341975">
        <w:rPr>
          <w:b/>
          <w:sz w:val="28"/>
          <w:szCs w:val="28"/>
        </w:rPr>
        <w:t xml:space="preserve">Форма проведения контроля успеваемости: </w:t>
      </w:r>
      <w:r w:rsidR="00A748BC" w:rsidRPr="00341975">
        <w:rPr>
          <w:sz w:val="28"/>
          <w:szCs w:val="28"/>
        </w:rPr>
        <w:t>в</w:t>
      </w:r>
      <w:r w:rsidR="006D7D3D">
        <w:rPr>
          <w:sz w:val="28"/>
          <w:szCs w:val="28"/>
        </w:rPr>
        <w:t>ы</w:t>
      </w:r>
      <w:r w:rsidR="00A748BC" w:rsidRPr="00341975">
        <w:rPr>
          <w:sz w:val="28"/>
          <w:szCs w:val="28"/>
        </w:rPr>
        <w:t xml:space="preserve">ходной контроль: </w:t>
      </w:r>
    </w:p>
    <w:p w:rsidR="008C2144" w:rsidRPr="00341975" w:rsidRDefault="00A748BC" w:rsidP="008C2144">
      <w:pPr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Оценочные материалы текущего контроля успеваемости </w:t>
      </w:r>
    </w:p>
    <w:p w:rsidR="006D7D3D" w:rsidRPr="00341975" w:rsidRDefault="006D7D3D" w:rsidP="006D7D3D">
      <w:pPr>
        <w:tabs>
          <w:tab w:val="left" w:pos="0"/>
        </w:tabs>
        <w:spacing w:after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 w:rsidRPr="00341975">
        <w:rPr>
          <w:b/>
          <w:sz w:val="28"/>
          <w:szCs w:val="28"/>
        </w:rPr>
        <w:t xml:space="preserve"> Теория</w:t>
      </w:r>
    </w:p>
    <w:p w:rsidR="006D7D3D" w:rsidRPr="00DD7B6F" w:rsidRDefault="006D7D3D" w:rsidP="006D7D3D">
      <w:pPr>
        <w:spacing w:after="0"/>
        <w:ind w:firstLine="426"/>
        <w:jc w:val="both"/>
        <w:rPr>
          <w:rFonts w:eastAsia="Times New Roman"/>
          <w:color w:val="000000"/>
          <w:sz w:val="28"/>
          <w:szCs w:val="28"/>
        </w:rPr>
      </w:pPr>
      <w:r w:rsidRPr="00DD7B6F">
        <w:rPr>
          <w:rFonts w:eastAsia="Times New Roman"/>
          <w:color w:val="000000"/>
          <w:sz w:val="28"/>
          <w:szCs w:val="28"/>
        </w:rPr>
        <w:t>1. Классификация органических соединений:</w:t>
      </w:r>
    </w:p>
    <w:p w:rsidR="006D7D3D" w:rsidRPr="00DD7B6F" w:rsidRDefault="006D7D3D" w:rsidP="006D7D3D">
      <w:pPr>
        <w:spacing w:after="0"/>
        <w:jc w:val="both"/>
        <w:rPr>
          <w:rFonts w:eastAsia="Times New Roman"/>
          <w:color w:val="000000"/>
          <w:sz w:val="28"/>
          <w:szCs w:val="28"/>
        </w:rPr>
      </w:pPr>
      <w:r w:rsidRPr="00DD7B6F">
        <w:rPr>
          <w:rFonts w:eastAsia="Times New Roman"/>
          <w:color w:val="000000"/>
          <w:sz w:val="28"/>
          <w:szCs w:val="28"/>
        </w:rPr>
        <w:t>а) по строению углеродного скелета</w:t>
      </w:r>
    </w:p>
    <w:p w:rsidR="006D7D3D" w:rsidRPr="00DD7B6F" w:rsidRDefault="006D7D3D" w:rsidP="006D7D3D">
      <w:pPr>
        <w:spacing w:after="0"/>
        <w:jc w:val="both"/>
        <w:rPr>
          <w:rFonts w:eastAsia="Times New Roman"/>
          <w:color w:val="000000"/>
          <w:sz w:val="28"/>
          <w:szCs w:val="28"/>
        </w:rPr>
      </w:pPr>
      <w:r w:rsidRPr="00DD7B6F">
        <w:rPr>
          <w:rFonts w:eastAsia="Times New Roman"/>
          <w:color w:val="000000"/>
          <w:sz w:val="28"/>
          <w:szCs w:val="28"/>
        </w:rPr>
        <w:t>б) по наличию функциональных групп.</w:t>
      </w:r>
    </w:p>
    <w:p w:rsidR="006D7D3D" w:rsidRPr="00DD7B6F" w:rsidRDefault="006D7D3D" w:rsidP="006D7D3D">
      <w:pPr>
        <w:spacing w:after="0"/>
        <w:ind w:firstLine="426"/>
        <w:jc w:val="both"/>
        <w:rPr>
          <w:rFonts w:eastAsia="Times New Roman"/>
          <w:color w:val="000000"/>
          <w:sz w:val="28"/>
          <w:szCs w:val="28"/>
        </w:rPr>
      </w:pPr>
      <w:r w:rsidRPr="00DD7B6F">
        <w:rPr>
          <w:rFonts w:eastAsia="Times New Roman"/>
          <w:color w:val="000000"/>
          <w:sz w:val="28"/>
          <w:szCs w:val="28"/>
        </w:rPr>
        <w:t>2. Номенклатура органических соединений и ее виды. Тривиальные названия.</w:t>
      </w:r>
    </w:p>
    <w:p w:rsidR="006D7D3D" w:rsidRPr="00DD7B6F" w:rsidRDefault="006D7D3D" w:rsidP="006D7D3D">
      <w:pPr>
        <w:spacing w:after="0"/>
        <w:ind w:firstLine="426"/>
        <w:jc w:val="both"/>
        <w:rPr>
          <w:rFonts w:eastAsia="Times New Roman"/>
          <w:color w:val="000000"/>
          <w:sz w:val="28"/>
          <w:szCs w:val="28"/>
        </w:rPr>
      </w:pPr>
      <w:r w:rsidRPr="00DD7B6F">
        <w:rPr>
          <w:rFonts w:eastAsia="Times New Roman"/>
          <w:color w:val="000000"/>
          <w:sz w:val="28"/>
          <w:szCs w:val="28"/>
        </w:rPr>
        <w:t>3. Основные понятия номенклатуры ИЮПАК: органический радикал, родоначальная структура, функциональная группа, характеристическая группа, заместитель.</w:t>
      </w:r>
    </w:p>
    <w:p w:rsidR="006D7D3D" w:rsidRPr="00DD7B6F" w:rsidRDefault="006D7D3D" w:rsidP="006D7D3D">
      <w:pPr>
        <w:spacing w:after="0"/>
        <w:ind w:firstLine="426"/>
        <w:jc w:val="both"/>
        <w:rPr>
          <w:rFonts w:eastAsia="Times New Roman"/>
          <w:color w:val="000000"/>
          <w:sz w:val="28"/>
          <w:szCs w:val="28"/>
        </w:rPr>
      </w:pPr>
      <w:r w:rsidRPr="00DD7B6F">
        <w:rPr>
          <w:rFonts w:eastAsia="Times New Roman"/>
          <w:color w:val="000000"/>
          <w:sz w:val="28"/>
          <w:szCs w:val="28"/>
        </w:rPr>
        <w:t>4. Заместительная номенклатура:</w:t>
      </w:r>
    </w:p>
    <w:p w:rsidR="006D7D3D" w:rsidRPr="00DD7B6F" w:rsidRDefault="006D7D3D" w:rsidP="006D7D3D">
      <w:pPr>
        <w:spacing w:after="0"/>
        <w:ind w:firstLine="426"/>
        <w:jc w:val="both"/>
        <w:rPr>
          <w:rFonts w:eastAsia="Times New Roman"/>
          <w:color w:val="000000"/>
          <w:sz w:val="28"/>
          <w:szCs w:val="28"/>
        </w:rPr>
      </w:pPr>
      <w:r w:rsidRPr="00DD7B6F">
        <w:rPr>
          <w:rFonts w:eastAsia="Times New Roman"/>
          <w:color w:val="000000"/>
          <w:sz w:val="28"/>
          <w:szCs w:val="28"/>
        </w:rPr>
        <w:t>а) формирование названий органических соединений по их строению</w:t>
      </w:r>
    </w:p>
    <w:p w:rsidR="006D7D3D" w:rsidRPr="00DD7B6F" w:rsidRDefault="006D7D3D" w:rsidP="006D7D3D">
      <w:pPr>
        <w:spacing w:after="0"/>
        <w:ind w:firstLine="426"/>
        <w:jc w:val="both"/>
        <w:rPr>
          <w:rFonts w:eastAsia="Times New Roman"/>
          <w:color w:val="000000"/>
          <w:sz w:val="28"/>
          <w:szCs w:val="28"/>
        </w:rPr>
      </w:pPr>
      <w:r w:rsidRPr="00DD7B6F">
        <w:rPr>
          <w:rFonts w:eastAsia="Times New Roman"/>
          <w:color w:val="000000"/>
          <w:sz w:val="28"/>
          <w:szCs w:val="28"/>
        </w:rPr>
        <w:t>б) написание структурных формул по названию соединения.</w:t>
      </w:r>
    </w:p>
    <w:p w:rsidR="006D7D3D" w:rsidRPr="00DD7B6F" w:rsidRDefault="006D7D3D" w:rsidP="006D7D3D">
      <w:pPr>
        <w:spacing w:after="0"/>
        <w:ind w:firstLine="426"/>
        <w:jc w:val="both"/>
        <w:rPr>
          <w:rFonts w:eastAsia="Times New Roman"/>
          <w:color w:val="000000"/>
          <w:sz w:val="28"/>
          <w:szCs w:val="28"/>
        </w:rPr>
      </w:pPr>
      <w:r w:rsidRPr="00DD7B6F">
        <w:rPr>
          <w:rFonts w:eastAsia="Times New Roman"/>
          <w:color w:val="000000"/>
          <w:sz w:val="28"/>
          <w:szCs w:val="28"/>
        </w:rPr>
        <w:t>5. Радикально-функциональная номенклатура.</w:t>
      </w:r>
    </w:p>
    <w:p w:rsidR="006D7D3D" w:rsidRPr="00DD7B6F" w:rsidRDefault="006D7D3D" w:rsidP="006D7D3D">
      <w:pPr>
        <w:spacing w:after="0"/>
        <w:ind w:firstLine="426"/>
        <w:jc w:val="both"/>
        <w:rPr>
          <w:rFonts w:eastAsia="Times New Roman"/>
          <w:color w:val="000000"/>
          <w:sz w:val="28"/>
          <w:szCs w:val="28"/>
        </w:rPr>
      </w:pPr>
      <w:r w:rsidRPr="00DD7B6F">
        <w:rPr>
          <w:rFonts w:eastAsia="Times New Roman"/>
          <w:color w:val="000000"/>
          <w:sz w:val="28"/>
          <w:szCs w:val="28"/>
        </w:rPr>
        <w:t>6. Понятие о строении органических соединений.</w:t>
      </w:r>
    </w:p>
    <w:p w:rsidR="006D7D3D" w:rsidRPr="00DD7B6F" w:rsidRDefault="006D7D3D" w:rsidP="006D7D3D">
      <w:pPr>
        <w:spacing w:after="0"/>
        <w:ind w:firstLine="426"/>
        <w:jc w:val="both"/>
        <w:rPr>
          <w:rFonts w:eastAsia="Times New Roman"/>
          <w:color w:val="000000"/>
          <w:sz w:val="28"/>
          <w:szCs w:val="28"/>
        </w:rPr>
      </w:pPr>
      <w:r w:rsidRPr="00DD7B6F">
        <w:rPr>
          <w:rFonts w:eastAsia="Times New Roman"/>
          <w:color w:val="000000"/>
          <w:sz w:val="28"/>
          <w:szCs w:val="28"/>
        </w:rPr>
        <w:t>7. Конфигурации и конформации.</w:t>
      </w:r>
    </w:p>
    <w:p w:rsidR="006D7D3D" w:rsidRPr="00DD7B6F" w:rsidRDefault="006D7D3D" w:rsidP="006D7D3D">
      <w:pPr>
        <w:spacing w:after="0"/>
        <w:ind w:firstLine="426"/>
        <w:jc w:val="both"/>
        <w:rPr>
          <w:rFonts w:eastAsia="Times New Roman"/>
          <w:color w:val="000000"/>
          <w:sz w:val="28"/>
          <w:szCs w:val="28"/>
        </w:rPr>
      </w:pPr>
      <w:r w:rsidRPr="00DD7B6F">
        <w:rPr>
          <w:rFonts w:eastAsia="Times New Roman"/>
          <w:color w:val="000000"/>
          <w:sz w:val="28"/>
          <w:szCs w:val="28"/>
        </w:rPr>
        <w:t>8. Стереохимические и перспективные формулы. Проекционные формулы Ньюмена.</w:t>
      </w:r>
    </w:p>
    <w:p w:rsidR="006D7D3D" w:rsidRPr="00DD7B6F" w:rsidRDefault="006D7D3D" w:rsidP="006D7D3D">
      <w:pPr>
        <w:spacing w:after="0"/>
        <w:ind w:firstLine="426"/>
        <w:jc w:val="both"/>
        <w:rPr>
          <w:rFonts w:eastAsia="Times New Roman"/>
          <w:color w:val="000000"/>
          <w:sz w:val="28"/>
          <w:szCs w:val="28"/>
        </w:rPr>
      </w:pPr>
      <w:r w:rsidRPr="00DD7B6F">
        <w:rPr>
          <w:rFonts w:eastAsia="Times New Roman"/>
          <w:color w:val="000000"/>
          <w:sz w:val="28"/>
          <w:szCs w:val="28"/>
        </w:rPr>
        <w:t>9. Конформации соединений с открытой цепью. Заслоненные, заторможенные и скошенные конформации. Торсионное (питцеровское) и Ван-дер-Ваальсовое напряжения.</w:t>
      </w:r>
    </w:p>
    <w:p w:rsidR="006D7D3D" w:rsidRPr="00DD7B6F" w:rsidRDefault="006D7D3D" w:rsidP="006D7D3D">
      <w:pPr>
        <w:spacing w:after="0"/>
        <w:ind w:firstLine="426"/>
        <w:jc w:val="both"/>
        <w:rPr>
          <w:rFonts w:eastAsia="Times New Roman"/>
          <w:color w:val="000000"/>
          <w:sz w:val="28"/>
          <w:szCs w:val="28"/>
        </w:rPr>
      </w:pPr>
      <w:r w:rsidRPr="00DD7B6F">
        <w:rPr>
          <w:rFonts w:eastAsia="Times New Roman"/>
          <w:color w:val="000000"/>
          <w:sz w:val="28"/>
          <w:szCs w:val="28"/>
        </w:rPr>
        <w:t>10. Конформации (кресло, ванна) циклических соединений: циклогексан и его производные (1,3-диаксиальное взаимодействие).</w:t>
      </w:r>
    </w:p>
    <w:p w:rsidR="006D7D3D" w:rsidRPr="006D7D3D" w:rsidRDefault="006D7D3D" w:rsidP="006D7D3D">
      <w:pPr>
        <w:snapToGrid/>
        <w:spacing w:before="0" w:after="0" w:line="276" w:lineRule="auto"/>
        <w:jc w:val="center"/>
        <w:rPr>
          <w:rFonts w:eastAsia="Times New Roman"/>
          <w:b/>
          <w:sz w:val="28"/>
          <w:szCs w:val="28"/>
        </w:rPr>
      </w:pPr>
      <w:r w:rsidRPr="006D7D3D">
        <w:rPr>
          <w:rFonts w:eastAsia="Times New Roman"/>
          <w:b/>
          <w:sz w:val="28"/>
          <w:szCs w:val="28"/>
        </w:rPr>
        <w:t>Упражнения</w:t>
      </w:r>
    </w:p>
    <w:p w:rsidR="006D7D3D" w:rsidRPr="006D7D3D" w:rsidRDefault="003D0678" w:rsidP="006D7D3D">
      <w:pPr>
        <w:snapToGrid/>
        <w:spacing w:before="0" w:after="0" w:line="276" w:lineRule="auto"/>
        <w:ind w:firstLine="142"/>
        <w:jc w:val="both"/>
        <w:rPr>
          <w:rFonts w:eastAsia="Times New Roman"/>
          <w:color w:val="000000"/>
          <w:sz w:val="28"/>
          <w:szCs w:val="28"/>
          <w:u w:val="single"/>
        </w:rPr>
      </w:pPr>
      <w:r>
        <w:rPr>
          <w:rFonts w:eastAsia="Times New Roman"/>
          <w:noProof/>
          <w:color w:val="000000"/>
          <w:sz w:val="28"/>
          <w:szCs w:val="28"/>
          <w:u w:val="single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6" type="#_x0000_t75" style="position:absolute;left:0;text-align:left;margin-left:268.75pt;margin-top:2.9pt;width:177pt;height:59pt;z-index:251656192">
            <v:imagedata r:id="rId15" o:title=""/>
          </v:shape>
          <o:OLEObject Type="Embed" ProgID="ChemDraw.Document.5.0" ShapeID="_x0000_s1036" DrawAspect="Content" ObjectID="_1714460604" r:id="rId16"/>
        </w:pict>
      </w:r>
      <w:r w:rsidR="006D7D3D" w:rsidRPr="006D7D3D">
        <w:rPr>
          <w:rFonts w:eastAsia="Times New Roman"/>
          <w:color w:val="000000"/>
          <w:sz w:val="28"/>
          <w:szCs w:val="28"/>
          <w:u w:val="single"/>
        </w:rPr>
        <w:t>1.Назовите соединение по ЗН ИЮПАК</w:t>
      </w:r>
    </w:p>
    <w:p w:rsidR="006D7D3D" w:rsidRPr="006D7D3D" w:rsidRDefault="003D0678" w:rsidP="006D7D3D">
      <w:pPr>
        <w:snapToGrid/>
        <w:spacing w:before="0" w:after="0" w:line="276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noProof/>
          <w:color w:val="000000"/>
          <w:sz w:val="28"/>
          <w:szCs w:val="28"/>
        </w:rPr>
        <w:pict>
          <v:shape id="_x0000_s1037" type="#_x0000_t75" style="position:absolute;left:0;text-align:left;margin-left:42.25pt;margin-top:7.1pt;width:196pt;height:41pt;z-index:251657216">
            <v:imagedata r:id="rId17" o:title=""/>
          </v:shape>
          <o:OLEObject Type="Embed" ProgID="ChemDraw.Document.5.0" ShapeID="_x0000_s1037" DrawAspect="Content" ObjectID="_1714460605" r:id="rId18"/>
        </w:pict>
      </w:r>
    </w:p>
    <w:p w:rsidR="006D7D3D" w:rsidRPr="006D7D3D" w:rsidRDefault="006D7D3D" w:rsidP="006D7D3D">
      <w:pPr>
        <w:snapToGrid/>
        <w:spacing w:before="0" w:after="0" w:line="276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</w:p>
    <w:p w:rsidR="006D7D3D" w:rsidRPr="006D7D3D" w:rsidRDefault="006D7D3D" w:rsidP="006D7D3D">
      <w:pPr>
        <w:snapToGrid/>
        <w:spacing w:before="0" w:after="0" w:line="276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</w:p>
    <w:p w:rsidR="006D7D3D" w:rsidRPr="006D7D3D" w:rsidRDefault="006D7D3D" w:rsidP="006D7D3D">
      <w:pPr>
        <w:snapToGrid/>
        <w:spacing w:before="0" w:after="0" w:line="276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</w:p>
    <w:p w:rsidR="006D7D3D" w:rsidRPr="006D7D3D" w:rsidRDefault="003D0678" w:rsidP="006D7D3D">
      <w:pPr>
        <w:snapToGrid/>
        <w:spacing w:before="0" w:after="0" w:line="276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  <w:r>
        <w:rPr>
          <w:rFonts w:eastAsia="Times New Roman"/>
          <w:noProof/>
          <w:color w:val="000000"/>
          <w:sz w:val="28"/>
          <w:szCs w:val="28"/>
        </w:rPr>
        <w:pict>
          <v:shape id="_x0000_s1038" type="#_x0000_t75" style="position:absolute;left:0;text-align:left;margin-left:282.75pt;margin-top:1.15pt;width:147pt;height:38pt;z-index:251658240">
            <v:imagedata r:id="rId19" o:title=""/>
          </v:shape>
          <o:OLEObject Type="Embed" ProgID="ChemDraw.Document.5.0" ShapeID="_x0000_s1038" DrawAspect="Content" ObjectID="_1714460606" r:id="rId20"/>
        </w:pict>
      </w:r>
      <w:r>
        <w:rPr>
          <w:rFonts w:eastAsia="Times New Roman"/>
          <w:noProof/>
          <w:color w:val="000000"/>
          <w:sz w:val="28"/>
          <w:szCs w:val="28"/>
        </w:rPr>
        <w:pict>
          <v:shape id="_x0000_s1039" type="#_x0000_t75" style="position:absolute;left:0;text-align:left;margin-left:42.25pt;margin-top:1.15pt;width:171pt;height:40pt;z-index:251659264">
            <v:imagedata r:id="rId21" o:title=""/>
          </v:shape>
          <o:OLEObject Type="Embed" ProgID="ChemDraw.Document.5.0" ShapeID="_x0000_s1039" DrawAspect="Content" ObjectID="_1714460607" r:id="rId22"/>
        </w:pict>
      </w:r>
    </w:p>
    <w:p w:rsidR="006D7D3D" w:rsidRPr="006D7D3D" w:rsidRDefault="006D7D3D" w:rsidP="006D7D3D">
      <w:pPr>
        <w:snapToGrid/>
        <w:spacing w:before="0" w:after="0" w:line="276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</w:p>
    <w:p w:rsidR="006D7D3D" w:rsidRPr="006D7D3D" w:rsidRDefault="006D7D3D" w:rsidP="006D7D3D">
      <w:pPr>
        <w:snapToGrid/>
        <w:spacing w:before="0" w:after="0" w:line="276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</w:p>
    <w:p w:rsidR="006D7D3D" w:rsidRPr="006D7D3D" w:rsidRDefault="006D7D3D" w:rsidP="006D7D3D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  <w:u w:val="single"/>
        </w:rPr>
      </w:pPr>
      <w:r w:rsidRPr="006D7D3D">
        <w:rPr>
          <w:rFonts w:eastAsia="Times New Roman"/>
          <w:color w:val="000000"/>
          <w:sz w:val="28"/>
          <w:szCs w:val="28"/>
          <w:u w:val="single"/>
        </w:rPr>
        <w:t>2.Напишите структурную формулу соединения:</w:t>
      </w:r>
    </w:p>
    <w:p w:rsidR="006D7D3D" w:rsidRPr="006D7D3D" w:rsidRDefault="006D7D3D" w:rsidP="006D7D3D">
      <w:pPr>
        <w:snapToGrid/>
        <w:spacing w:before="0" w:after="0" w:line="276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  <w:r w:rsidRPr="006D7D3D">
        <w:rPr>
          <w:rFonts w:eastAsia="Times New Roman"/>
          <w:color w:val="000000"/>
          <w:sz w:val="28"/>
          <w:szCs w:val="28"/>
        </w:rPr>
        <w:t>2-оксопентандиовая кислота</w:t>
      </w:r>
    </w:p>
    <w:p w:rsidR="006D7D3D" w:rsidRPr="006D7D3D" w:rsidRDefault="006D7D3D" w:rsidP="006D7D3D">
      <w:pPr>
        <w:snapToGrid/>
        <w:spacing w:before="0" w:after="0" w:line="276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  <w:r w:rsidRPr="006D7D3D">
        <w:rPr>
          <w:rFonts w:eastAsia="Times New Roman"/>
          <w:color w:val="000000"/>
          <w:sz w:val="28"/>
          <w:szCs w:val="28"/>
        </w:rPr>
        <w:t>3-аминопропантиол-1</w:t>
      </w:r>
    </w:p>
    <w:p w:rsidR="006D7D3D" w:rsidRPr="006D7D3D" w:rsidRDefault="006D7D3D" w:rsidP="006D7D3D">
      <w:pPr>
        <w:snapToGrid/>
        <w:spacing w:before="0" w:after="0" w:line="276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  <w:r w:rsidRPr="006D7D3D">
        <w:rPr>
          <w:rFonts w:eastAsia="Times New Roman"/>
          <w:color w:val="000000"/>
          <w:sz w:val="28"/>
          <w:szCs w:val="28"/>
        </w:rPr>
        <w:t>2-аминобутандиовая кислота</w:t>
      </w:r>
    </w:p>
    <w:p w:rsidR="006D7D3D" w:rsidRPr="006D7D3D" w:rsidRDefault="006D7D3D" w:rsidP="006D7D3D">
      <w:pPr>
        <w:snapToGrid/>
        <w:spacing w:before="0" w:after="0" w:line="276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  <w:r w:rsidRPr="006D7D3D">
        <w:rPr>
          <w:rFonts w:eastAsia="Times New Roman"/>
          <w:color w:val="000000"/>
          <w:sz w:val="28"/>
          <w:szCs w:val="28"/>
        </w:rPr>
        <w:t>2,2,2-трибромэтанол</w:t>
      </w:r>
    </w:p>
    <w:p w:rsidR="006D7D3D" w:rsidRPr="006D7D3D" w:rsidRDefault="006D7D3D" w:rsidP="006D7D3D">
      <w:pPr>
        <w:snapToGrid/>
        <w:spacing w:before="0" w:after="0" w:line="276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  <w:r w:rsidRPr="006D7D3D">
        <w:rPr>
          <w:rFonts w:eastAsia="Times New Roman"/>
          <w:color w:val="000000"/>
          <w:sz w:val="28"/>
          <w:szCs w:val="28"/>
          <w:u w:val="single"/>
        </w:rPr>
        <w:t>Выделите</w:t>
      </w:r>
      <w:r w:rsidRPr="006D7D3D">
        <w:rPr>
          <w:rFonts w:eastAsia="Times New Roman"/>
          <w:color w:val="000000"/>
          <w:sz w:val="28"/>
          <w:szCs w:val="28"/>
        </w:rPr>
        <w:t>: родоначальную структуру, характеристическую группу, функциональные группы.</w:t>
      </w:r>
    </w:p>
    <w:p w:rsidR="006D7D3D" w:rsidRPr="006D7D3D" w:rsidRDefault="006D7D3D" w:rsidP="006D7D3D">
      <w:pPr>
        <w:snapToGrid/>
        <w:spacing w:before="0" w:after="0" w:line="276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  <w:r w:rsidRPr="006D7D3D">
        <w:rPr>
          <w:rFonts w:eastAsia="Times New Roman"/>
          <w:color w:val="000000"/>
          <w:sz w:val="28"/>
          <w:szCs w:val="28"/>
          <w:u w:val="single"/>
        </w:rPr>
        <w:t>Укажите</w:t>
      </w:r>
      <w:r w:rsidRPr="006D7D3D">
        <w:rPr>
          <w:rFonts w:eastAsia="Times New Roman"/>
          <w:color w:val="000000"/>
          <w:sz w:val="28"/>
          <w:szCs w:val="28"/>
        </w:rPr>
        <w:t>: принадлежность соединений к определенному классу по старшей функциональной группе.</w:t>
      </w:r>
    </w:p>
    <w:p w:rsidR="006D7D3D" w:rsidRPr="006D7D3D" w:rsidRDefault="006D7D3D" w:rsidP="006D7D3D">
      <w:pPr>
        <w:snapToGrid/>
        <w:spacing w:before="0" w:after="0" w:line="276" w:lineRule="auto"/>
        <w:rPr>
          <w:rFonts w:eastAsia="Times New Roman"/>
          <w:sz w:val="28"/>
          <w:szCs w:val="28"/>
          <w:u w:val="single"/>
        </w:rPr>
      </w:pPr>
      <w:r w:rsidRPr="006D7D3D">
        <w:rPr>
          <w:rFonts w:eastAsia="Times New Roman"/>
          <w:sz w:val="28"/>
          <w:szCs w:val="28"/>
          <w:u w:val="single"/>
        </w:rPr>
        <w:t>3.Приведите строение конформаций</w:t>
      </w:r>
      <w:r w:rsidRPr="006D7D3D">
        <w:rPr>
          <w:rFonts w:eastAsia="Times New Roman"/>
          <w:i/>
          <w:iCs/>
          <w:sz w:val="28"/>
          <w:szCs w:val="28"/>
          <w:u w:val="single"/>
        </w:rPr>
        <w:t xml:space="preserve"> </w:t>
      </w:r>
      <w:r w:rsidRPr="006D7D3D">
        <w:rPr>
          <w:rFonts w:eastAsia="Times New Roman"/>
          <w:sz w:val="28"/>
          <w:szCs w:val="28"/>
          <w:u w:val="single"/>
        </w:rPr>
        <w:t xml:space="preserve">кресла: </w:t>
      </w:r>
    </w:p>
    <w:p w:rsidR="006D7D3D" w:rsidRPr="006D7D3D" w:rsidRDefault="006D7D3D" w:rsidP="006D7D3D">
      <w:pPr>
        <w:snapToGrid/>
        <w:spacing w:before="0" w:after="0" w:line="276" w:lineRule="auto"/>
        <w:ind w:left="709"/>
        <w:rPr>
          <w:rFonts w:eastAsia="Times New Roman"/>
          <w:sz w:val="28"/>
          <w:szCs w:val="28"/>
        </w:rPr>
      </w:pPr>
      <w:r w:rsidRPr="006D7D3D">
        <w:rPr>
          <w:rFonts w:eastAsia="Times New Roman"/>
          <w:sz w:val="28"/>
          <w:szCs w:val="28"/>
        </w:rPr>
        <w:t>1.  3-амицоциклогексанкарбальдегид</w:t>
      </w:r>
    </w:p>
    <w:p w:rsidR="006D7D3D" w:rsidRPr="006D7D3D" w:rsidRDefault="006D7D3D" w:rsidP="006D7D3D">
      <w:pPr>
        <w:snapToGrid/>
        <w:spacing w:before="0" w:after="0" w:line="276" w:lineRule="auto"/>
        <w:ind w:left="709"/>
        <w:rPr>
          <w:rFonts w:eastAsia="Times New Roman"/>
          <w:sz w:val="28"/>
          <w:szCs w:val="28"/>
        </w:rPr>
      </w:pPr>
      <w:r w:rsidRPr="006D7D3D">
        <w:rPr>
          <w:rFonts w:eastAsia="Times New Roman"/>
          <w:sz w:val="28"/>
          <w:szCs w:val="28"/>
        </w:rPr>
        <w:t>2.  циклогександиол-1,3</w:t>
      </w:r>
    </w:p>
    <w:p w:rsidR="006D7D3D" w:rsidRPr="006D7D3D" w:rsidRDefault="006D7D3D" w:rsidP="006D7D3D">
      <w:pPr>
        <w:snapToGrid/>
        <w:spacing w:before="0" w:after="0" w:line="276" w:lineRule="auto"/>
        <w:ind w:left="709"/>
        <w:rPr>
          <w:rFonts w:eastAsia="Times New Roman"/>
          <w:sz w:val="28"/>
          <w:szCs w:val="28"/>
        </w:rPr>
      </w:pPr>
      <w:r w:rsidRPr="006D7D3D">
        <w:rPr>
          <w:rFonts w:eastAsia="Times New Roman"/>
          <w:sz w:val="28"/>
          <w:szCs w:val="28"/>
        </w:rPr>
        <w:t>3.  4-фенилциклогексанол</w:t>
      </w:r>
    </w:p>
    <w:p w:rsidR="006D7D3D" w:rsidRPr="006D7D3D" w:rsidRDefault="006D7D3D" w:rsidP="006D7D3D">
      <w:pPr>
        <w:snapToGrid/>
        <w:spacing w:before="0" w:after="0" w:line="276" w:lineRule="auto"/>
        <w:ind w:left="709"/>
        <w:rPr>
          <w:rFonts w:eastAsia="Times New Roman"/>
          <w:sz w:val="28"/>
          <w:szCs w:val="28"/>
        </w:rPr>
      </w:pPr>
      <w:r w:rsidRPr="006D7D3D">
        <w:rPr>
          <w:rFonts w:eastAsia="Times New Roman"/>
          <w:sz w:val="28"/>
          <w:szCs w:val="28"/>
        </w:rPr>
        <w:t>4.  1,2-дибром-4-метилциклогексан</w:t>
      </w:r>
    </w:p>
    <w:p w:rsidR="006D7D3D" w:rsidRPr="006D7D3D" w:rsidRDefault="006D7D3D" w:rsidP="006D7D3D">
      <w:pPr>
        <w:snapToGrid/>
        <w:spacing w:before="0" w:after="0" w:line="276" w:lineRule="auto"/>
        <w:ind w:left="709"/>
        <w:rPr>
          <w:rFonts w:eastAsia="Times New Roman"/>
          <w:sz w:val="28"/>
          <w:szCs w:val="28"/>
        </w:rPr>
      </w:pPr>
      <w:r w:rsidRPr="006D7D3D">
        <w:rPr>
          <w:rFonts w:eastAsia="Times New Roman"/>
          <w:sz w:val="28"/>
          <w:szCs w:val="28"/>
        </w:rPr>
        <w:t>5.  циклогександиол -1,5</w:t>
      </w:r>
    </w:p>
    <w:p w:rsidR="006D7D3D" w:rsidRPr="006D7D3D" w:rsidRDefault="006D7D3D" w:rsidP="006D7D3D">
      <w:pPr>
        <w:snapToGrid/>
        <w:spacing w:before="0" w:after="0" w:line="276" w:lineRule="auto"/>
        <w:rPr>
          <w:rFonts w:eastAsia="Times New Roman"/>
          <w:sz w:val="28"/>
          <w:szCs w:val="28"/>
          <w:u w:val="single"/>
        </w:rPr>
      </w:pPr>
      <w:r w:rsidRPr="006D7D3D">
        <w:rPr>
          <w:rFonts w:eastAsia="Times New Roman"/>
          <w:sz w:val="28"/>
          <w:szCs w:val="28"/>
          <w:u w:val="single"/>
        </w:rPr>
        <w:t>4. Изобразите в проекциях Ньюмена следующие конформации  и дайте им энергетическую характеристику:</w:t>
      </w:r>
    </w:p>
    <w:p w:rsidR="006D7D3D" w:rsidRPr="006D7D3D" w:rsidRDefault="006D7D3D" w:rsidP="006D7D3D">
      <w:pPr>
        <w:snapToGrid/>
        <w:spacing w:before="0" w:after="0" w:line="276" w:lineRule="auto"/>
        <w:ind w:firstLine="709"/>
        <w:rPr>
          <w:rFonts w:eastAsia="Times New Roman"/>
          <w:sz w:val="28"/>
          <w:szCs w:val="28"/>
        </w:rPr>
      </w:pPr>
      <w:r w:rsidRPr="006D7D3D">
        <w:rPr>
          <w:rFonts w:eastAsia="Times New Roman"/>
          <w:sz w:val="28"/>
          <w:szCs w:val="28"/>
        </w:rPr>
        <w:t>1.  янтарной кислоты</w:t>
      </w:r>
    </w:p>
    <w:p w:rsidR="006D7D3D" w:rsidRPr="006D7D3D" w:rsidRDefault="006D7D3D" w:rsidP="006D7D3D">
      <w:pPr>
        <w:snapToGrid/>
        <w:spacing w:before="0" w:after="0" w:line="276" w:lineRule="auto"/>
        <w:ind w:firstLine="709"/>
        <w:rPr>
          <w:rFonts w:eastAsia="Times New Roman"/>
          <w:sz w:val="28"/>
          <w:szCs w:val="28"/>
        </w:rPr>
      </w:pPr>
      <w:r w:rsidRPr="006D7D3D">
        <w:rPr>
          <w:rFonts w:eastAsia="Times New Roman"/>
          <w:sz w:val="28"/>
          <w:szCs w:val="28"/>
        </w:rPr>
        <w:t>2. 3аминопропантиола-1</w:t>
      </w:r>
    </w:p>
    <w:p w:rsidR="006D7D3D" w:rsidRPr="006D7D3D" w:rsidRDefault="006D7D3D" w:rsidP="006D7D3D">
      <w:pPr>
        <w:snapToGrid/>
        <w:spacing w:before="0" w:after="0" w:line="276" w:lineRule="auto"/>
        <w:ind w:firstLine="709"/>
        <w:rPr>
          <w:rFonts w:eastAsia="Times New Roman"/>
          <w:sz w:val="28"/>
          <w:szCs w:val="28"/>
        </w:rPr>
      </w:pPr>
      <w:r w:rsidRPr="006D7D3D">
        <w:rPr>
          <w:rFonts w:eastAsia="Times New Roman"/>
          <w:sz w:val="28"/>
          <w:szCs w:val="28"/>
        </w:rPr>
        <w:t>3.  3–меркаптопропаналя</w:t>
      </w:r>
    </w:p>
    <w:p w:rsidR="006D7D3D" w:rsidRPr="006D7D3D" w:rsidRDefault="006D7D3D" w:rsidP="006D7D3D">
      <w:pPr>
        <w:snapToGrid/>
        <w:spacing w:before="0" w:after="0" w:line="276" w:lineRule="auto"/>
        <w:ind w:firstLine="709"/>
        <w:rPr>
          <w:rFonts w:eastAsia="Times New Roman"/>
          <w:sz w:val="28"/>
          <w:szCs w:val="28"/>
        </w:rPr>
      </w:pPr>
      <w:r w:rsidRPr="006D7D3D">
        <w:rPr>
          <w:rFonts w:eastAsia="Times New Roman"/>
          <w:sz w:val="28"/>
          <w:szCs w:val="28"/>
        </w:rPr>
        <w:t>4.  2-хлорэтанола</w:t>
      </w:r>
    </w:p>
    <w:p w:rsidR="006D7D3D" w:rsidRPr="006D7D3D" w:rsidRDefault="006D7D3D" w:rsidP="006D7D3D">
      <w:pPr>
        <w:snapToGrid/>
        <w:spacing w:before="0" w:after="0" w:line="276" w:lineRule="auto"/>
        <w:ind w:firstLine="709"/>
        <w:rPr>
          <w:rFonts w:eastAsia="Times New Roman"/>
          <w:sz w:val="28"/>
          <w:szCs w:val="28"/>
        </w:rPr>
      </w:pPr>
      <w:r w:rsidRPr="006D7D3D">
        <w:rPr>
          <w:rFonts w:eastAsia="Times New Roman"/>
          <w:sz w:val="28"/>
          <w:szCs w:val="28"/>
        </w:rPr>
        <w:t>5.  этандиола-1,2</w:t>
      </w:r>
    </w:p>
    <w:p w:rsidR="006D7D3D" w:rsidRPr="006D7D3D" w:rsidRDefault="006D7D3D" w:rsidP="006D7D3D">
      <w:pPr>
        <w:snapToGrid/>
        <w:spacing w:before="0" w:after="0" w:line="276" w:lineRule="auto"/>
        <w:ind w:firstLine="709"/>
        <w:rPr>
          <w:rFonts w:eastAsia="Times New Roman"/>
          <w:sz w:val="28"/>
          <w:szCs w:val="28"/>
        </w:rPr>
      </w:pPr>
      <w:r w:rsidRPr="006D7D3D">
        <w:rPr>
          <w:rFonts w:eastAsia="Times New Roman"/>
          <w:sz w:val="28"/>
          <w:szCs w:val="28"/>
        </w:rPr>
        <w:t>6.  3-хлорпропаналя</w:t>
      </w:r>
    </w:p>
    <w:p w:rsidR="006D7D3D" w:rsidRPr="006D7D3D" w:rsidRDefault="006D7D3D" w:rsidP="006D7D3D">
      <w:pPr>
        <w:snapToGrid/>
        <w:spacing w:before="0" w:after="0" w:line="276" w:lineRule="auto"/>
        <w:ind w:firstLine="709"/>
        <w:rPr>
          <w:rFonts w:eastAsia="Times New Roman"/>
          <w:sz w:val="28"/>
          <w:szCs w:val="28"/>
        </w:rPr>
      </w:pPr>
    </w:p>
    <w:p w:rsidR="006D7D3D" w:rsidRPr="006D7D3D" w:rsidRDefault="006D7D3D" w:rsidP="006D7D3D">
      <w:pPr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6D7D3D">
        <w:rPr>
          <w:rFonts w:eastAsia="Times New Roman"/>
          <w:sz w:val="28"/>
          <w:szCs w:val="28"/>
        </w:rPr>
        <w:t xml:space="preserve"> 5. Ответить на следующие тесты:</w:t>
      </w:r>
    </w:p>
    <w:p w:rsidR="006D7D3D" w:rsidRPr="006D7D3D" w:rsidRDefault="006D7D3D" w:rsidP="006D7D3D">
      <w:pPr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6D7D3D">
        <w:rPr>
          <w:rFonts w:eastAsia="Times New Roman"/>
          <w:sz w:val="28"/>
          <w:szCs w:val="28"/>
        </w:rPr>
        <w:t>1. Установите соответствие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308"/>
        <w:gridCol w:w="4600"/>
      </w:tblGrid>
      <w:tr w:rsidR="006D7D3D" w:rsidRPr="006D7D3D" w:rsidTr="00E56953">
        <w:tc>
          <w:tcPr>
            <w:tcW w:w="4308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jc w:val="center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Класс</w:t>
            </w:r>
          </w:p>
        </w:tc>
        <w:tc>
          <w:tcPr>
            <w:tcW w:w="4600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Функциональная группа</w:t>
            </w:r>
          </w:p>
        </w:tc>
      </w:tr>
      <w:tr w:rsidR="006D7D3D" w:rsidRPr="006D7D3D" w:rsidTr="00E56953">
        <w:tc>
          <w:tcPr>
            <w:tcW w:w="4308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1 тиолы</w:t>
            </w:r>
          </w:p>
        </w:tc>
        <w:tc>
          <w:tcPr>
            <w:tcW w:w="4600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А –</w:t>
            </w:r>
            <w:r w:rsidRPr="006D7D3D">
              <w:rPr>
                <w:rFonts w:eastAsia="Times New Roman"/>
                <w:sz w:val="28"/>
                <w:szCs w:val="28"/>
                <w:lang w:val="en-US"/>
              </w:rPr>
              <w:t>O</w:t>
            </w:r>
            <w:r w:rsidRPr="006D7D3D">
              <w:rPr>
                <w:rFonts w:eastAsia="Times New Roman"/>
                <w:sz w:val="28"/>
                <w:szCs w:val="28"/>
              </w:rPr>
              <w:t>-</w:t>
            </w:r>
            <w:r w:rsidRPr="006D7D3D">
              <w:rPr>
                <w:rFonts w:eastAsia="Times New Roman"/>
                <w:sz w:val="28"/>
                <w:szCs w:val="28"/>
                <w:lang w:val="en-US"/>
              </w:rPr>
              <w:t>R</w:t>
            </w:r>
          </w:p>
        </w:tc>
      </w:tr>
      <w:tr w:rsidR="006D7D3D" w:rsidRPr="006D7D3D" w:rsidTr="00E56953">
        <w:tc>
          <w:tcPr>
            <w:tcW w:w="4308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2 амины</w:t>
            </w:r>
          </w:p>
        </w:tc>
        <w:tc>
          <w:tcPr>
            <w:tcW w:w="4600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 xml:space="preserve">Б - </w:t>
            </w:r>
            <w:r w:rsidRPr="006D7D3D">
              <w:rPr>
                <w:rFonts w:eastAsia="Times New Roman"/>
                <w:color w:val="000000"/>
                <w:szCs w:val="24"/>
                <w:lang w:val="en-US"/>
              </w:rPr>
              <w:t>NH</w:t>
            </w:r>
            <w:r w:rsidRPr="006D7D3D">
              <w:rPr>
                <w:rFonts w:eastAsia="Times New Roman"/>
                <w:color w:val="000000"/>
                <w:szCs w:val="24"/>
                <w:vertAlign w:val="subscript"/>
              </w:rPr>
              <w:t>2</w:t>
            </w:r>
            <w:r w:rsidRPr="006D7D3D">
              <w:rPr>
                <w:rFonts w:eastAsia="Times New Roman"/>
                <w:color w:val="000000"/>
                <w:szCs w:val="24"/>
              </w:rPr>
              <w:tab/>
            </w:r>
          </w:p>
        </w:tc>
      </w:tr>
      <w:tr w:rsidR="006D7D3D" w:rsidRPr="006D7D3D" w:rsidTr="00E56953">
        <w:tc>
          <w:tcPr>
            <w:tcW w:w="4308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3 альдегиды</w:t>
            </w:r>
          </w:p>
        </w:tc>
        <w:tc>
          <w:tcPr>
            <w:tcW w:w="4600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В –</w:t>
            </w:r>
            <w:r w:rsidRPr="006D7D3D">
              <w:rPr>
                <w:rFonts w:eastAsia="Times New Roman"/>
                <w:sz w:val="28"/>
                <w:szCs w:val="28"/>
                <w:lang w:val="en-US"/>
              </w:rPr>
              <w:t>SH</w:t>
            </w:r>
          </w:p>
        </w:tc>
      </w:tr>
      <w:tr w:rsidR="006D7D3D" w:rsidRPr="006D7D3D" w:rsidTr="00E56953">
        <w:tc>
          <w:tcPr>
            <w:tcW w:w="4308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4 спирты</w:t>
            </w:r>
          </w:p>
        </w:tc>
        <w:tc>
          <w:tcPr>
            <w:tcW w:w="4600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Г –</w:t>
            </w:r>
            <w:r w:rsidRPr="006D7D3D">
              <w:rPr>
                <w:rFonts w:eastAsia="Times New Roman"/>
                <w:sz w:val="28"/>
                <w:szCs w:val="28"/>
                <w:lang w:val="en-US"/>
              </w:rPr>
              <w:t>OH</w:t>
            </w:r>
          </w:p>
        </w:tc>
      </w:tr>
      <w:tr w:rsidR="006D7D3D" w:rsidRPr="006D7D3D" w:rsidTr="00E56953">
        <w:tc>
          <w:tcPr>
            <w:tcW w:w="4308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5 простые эфиры</w:t>
            </w:r>
          </w:p>
        </w:tc>
        <w:tc>
          <w:tcPr>
            <w:tcW w:w="4600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  <w:lang w:val="en-US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Д</w:t>
            </w:r>
            <w:r w:rsidRPr="006D7D3D">
              <w:rPr>
                <w:rFonts w:eastAsia="Times New Roman"/>
                <w:sz w:val="28"/>
                <w:szCs w:val="28"/>
                <w:lang w:val="en-US"/>
              </w:rPr>
              <w:t xml:space="preserve"> - COH</w:t>
            </w:r>
          </w:p>
        </w:tc>
      </w:tr>
    </w:tbl>
    <w:p w:rsidR="006D7D3D" w:rsidRPr="006D7D3D" w:rsidRDefault="006D7D3D" w:rsidP="006D7D3D">
      <w:pPr>
        <w:snapToGrid/>
        <w:spacing w:before="0" w:after="0" w:line="276" w:lineRule="auto"/>
        <w:rPr>
          <w:rFonts w:eastAsia="Times New Roman"/>
          <w:sz w:val="28"/>
          <w:szCs w:val="28"/>
          <w:lang w:val="en-US"/>
        </w:rPr>
      </w:pPr>
    </w:p>
    <w:p w:rsidR="006D7D3D" w:rsidRPr="006D7D3D" w:rsidRDefault="006D7D3D" w:rsidP="006D7D3D">
      <w:pPr>
        <w:snapToGrid/>
        <w:spacing w:before="0" w:after="0" w:line="276" w:lineRule="auto"/>
        <w:rPr>
          <w:rFonts w:eastAsia="Times New Roman"/>
          <w:sz w:val="28"/>
          <w:szCs w:val="28"/>
          <w:lang w:val="en-US"/>
        </w:rPr>
      </w:pPr>
      <w:r w:rsidRPr="006D7D3D">
        <w:rPr>
          <w:rFonts w:eastAsia="Times New Roman"/>
          <w:sz w:val="28"/>
          <w:szCs w:val="28"/>
          <w:lang w:val="en-US"/>
        </w:rPr>
        <w:t>2.</w:t>
      </w:r>
      <w:r w:rsidRPr="006D7D3D">
        <w:rPr>
          <w:rFonts w:eastAsia="Times New Roman"/>
          <w:sz w:val="28"/>
          <w:szCs w:val="28"/>
        </w:rPr>
        <w:t>Установите соответствие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361"/>
        <w:gridCol w:w="4536"/>
      </w:tblGrid>
      <w:tr w:rsidR="006D7D3D" w:rsidRPr="006D7D3D" w:rsidTr="00E56953">
        <w:tc>
          <w:tcPr>
            <w:tcW w:w="4361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jc w:val="center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Класс</w:t>
            </w:r>
          </w:p>
        </w:tc>
        <w:tc>
          <w:tcPr>
            <w:tcW w:w="4536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Функциональная группа</w:t>
            </w:r>
          </w:p>
        </w:tc>
      </w:tr>
      <w:tr w:rsidR="006D7D3D" w:rsidRPr="006D7D3D" w:rsidTr="00E56953">
        <w:tc>
          <w:tcPr>
            <w:tcW w:w="4361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1 нитрилы</w:t>
            </w:r>
          </w:p>
        </w:tc>
        <w:tc>
          <w:tcPr>
            <w:tcW w:w="4536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А –</w:t>
            </w:r>
            <w:r w:rsidRPr="006D7D3D">
              <w:rPr>
                <w:rFonts w:eastAsia="Times New Roman"/>
                <w:sz w:val="28"/>
                <w:szCs w:val="28"/>
                <w:lang w:val="en-US"/>
              </w:rPr>
              <w:t>C=C-</w:t>
            </w:r>
          </w:p>
        </w:tc>
      </w:tr>
      <w:tr w:rsidR="006D7D3D" w:rsidRPr="006D7D3D" w:rsidTr="00E56953">
        <w:tc>
          <w:tcPr>
            <w:tcW w:w="4361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2 кетоны</w:t>
            </w:r>
          </w:p>
        </w:tc>
        <w:tc>
          <w:tcPr>
            <w:tcW w:w="4536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  <w:lang w:val="en-US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Б</w:t>
            </w:r>
            <w:r w:rsidRPr="006D7D3D">
              <w:rPr>
                <w:rFonts w:eastAsia="Times New Roman"/>
                <w:sz w:val="28"/>
                <w:szCs w:val="28"/>
                <w:lang w:val="en-US"/>
              </w:rPr>
              <w:t xml:space="preserve"> – </w:t>
            </w:r>
            <w:r w:rsidRPr="006D7D3D">
              <w:rPr>
                <w:rFonts w:eastAsia="Times New Roman"/>
                <w:color w:val="000000"/>
                <w:szCs w:val="24"/>
                <w:lang w:val="en-US"/>
              </w:rPr>
              <w:t>S-R</w:t>
            </w:r>
            <w:r w:rsidRPr="006D7D3D">
              <w:rPr>
                <w:rFonts w:eastAsia="Times New Roman"/>
                <w:color w:val="000000"/>
                <w:szCs w:val="24"/>
                <w:lang w:val="en-US"/>
              </w:rPr>
              <w:tab/>
            </w:r>
          </w:p>
        </w:tc>
      </w:tr>
      <w:tr w:rsidR="006D7D3D" w:rsidRPr="006D7D3D" w:rsidTr="00E56953">
        <w:tc>
          <w:tcPr>
            <w:tcW w:w="4361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3 карбоновые кислоты</w:t>
            </w:r>
          </w:p>
        </w:tc>
        <w:tc>
          <w:tcPr>
            <w:tcW w:w="4536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  <w:lang w:val="en-US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В</w:t>
            </w:r>
            <w:r w:rsidRPr="006D7D3D">
              <w:rPr>
                <w:rFonts w:eastAsia="Times New Roman"/>
                <w:sz w:val="28"/>
                <w:szCs w:val="28"/>
                <w:lang w:val="en-US"/>
              </w:rPr>
              <w:t xml:space="preserve"> –COOH</w:t>
            </w:r>
          </w:p>
        </w:tc>
      </w:tr>
      <w:tr w:rsidR="006D7D3D" w:rsidRPr="006D7D3D" w:rsidTr="00E56953">
        <w:tc>
          <w:tcPr>
            <w:tcW w:w="4361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4 сульфиды ( тиоэфиры)</w:t>
            </w:r>
          </w:p>
        </w:tc>
        <w:tc>
          <w:tcPr>
            <w:tcW w:w="4536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  <w:lang w:val="en-US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Г</w:t>
            </w:r>
            <w:r w:rsidRPr="006D7D3D">
              <w:rPr>
                <w:rFonts w:eastAsia="Times New Roman"/>
                <w:sz w:val="28"/>
                <w:szCs w:val="28"/>
                <w:lang w:val="en-US"/>
              </w:rPr>
              <w:t xml:space="preserve"> –</w:t>
            </w:r>
            <w:r w:rsidRPr="006D7D3D">
              <w:rPr>
                <w:rFonts w:eastAsia="Times New Roman"/>
                <w:color w:val="000000"/>
                <w:szCs w:val="24"/>
              </w:rPr>
              <w:t xml:space="preserve"> С</w:t>
            </w:r>
            <w:r w:rsidRPr="006D7D3D">
              <w:rPr>
                <w:rFonts w:eastAsia="Times New Roman"/>
                <w:color w:val="000000"/>
                <w:szCs w:val="24"/>
                <w:lang w:val="en-US"/>
              </w:rPr>
              <w:t>≡N</w:t>
            </w:r>
          </w:p>
        </w:tc>
      </w:tr>
      <w:tr w:rsidR="006D7D3D" w:rsidRPr="006D7D3D" w:rsidTr="00E56953">
        <w:tc>
          <w:tcPr>
            <w:tcW w:w="4361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5 алкены</w:t>
            </w:r>
          </w:p>
        </w:tc>
        <w:tc>
          <w:tcPr>
            <w:tcW w:w="4536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  <w:lang w:val="en-US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Д</w:t>
            </w:r>
            <w:r w:rsidRPr="006D7D3D">
              <w:rPr>
                <w:rFonts w:eastAsia="Times New Roman"/>
                <w:sz w:val="28"/>
                <w:szCs w:val="28"/>
                <w:lang w:val="en-US"/>
              </w:rPr>
              <w:t xml:space="preserve"> </w:t>
            </w:r>
            <w:r w:rsidRPr="006D7D3D">
              <w:rPr>
                <w:rFonts w:eastAsia="Times New Roman"/>
                <w:sz w:val="28"/>
                <w:szCs w:val="28"/>
              </w:rPr>
              <w:t>=</w:t>
            </w:r>
            <w:r w:rsidRPr="006D7D3D">
              <w:rPr>
                <w:rFonts w:eastAsia="Times New Roman"/>
                <w:sz w:val="28"/>
                <w:szCs w:val="28"/>
                <w:lang w:val="en-US"/>
              </w:rPr>
              <w:t xml:space="preserve"> C=O</w:t>
            </w:r>
          </w:p>
        </w:tc>
      </w:tr>
    </w:tbl>
    <w:p w:rsidR="006D7D3D" w:rsidRPr="006D7D3D" w:rsidRDefault="006D7D3D" w:rsidP="006D7D3D">
      <w:pPr>
        <w:snapToGrid/>
        <w:spacing w:before="0" w:after="0" w:line="276" w:lineRule="auto"/>
        <w:rPr>
          <w:rFonts w:eastAsia="Times New Roman"/>
          <w:sz w:val="28"/>
          <w:szCs w:val="28"/>
          <w:lang w:val="en-US"/>
        </w:rPr>
      </w:pPr>
      <w:r w:rsidRPr="006D7D3D">
        <w:rPr>
          <w:rFonts w:eastAsia="Times New Roman"/>
          <w:sz w:val="28"/>
          <w:szCs w:val="28"/>
        </w:rPr>
        <w:t>3</w:t>
      </w:r>
      <w:r w:rsidRPr="006D7D3D">
        <w:rPr>
          <w:rFonts w:eastAsia="Times New Roman"/>
          <w:sz w:val="28"/>
          <w:szCs w:val="28"/>
          <w:lang w:val="en-US"/>
        </w:rPr>
        <w:t>.</w:t>
      </w:r>
      <w:r w:rsidRPr="006D7D3D">
        <w:rPr>
          <w:rFonts w:eastAsia="Times New Roman"/>
          <w:sz w:val="28"/>
          <w:szCs w:val="28"/>
        </w:rPr>
        <w:t>Установите соответствие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361"/>
        <w:gridCol w:w="4536"/>
      </w:tblGrid>
      <w:tr w:rsidR="006D7D3D" w:rsidRPr="006D7D3D" w:rsidTr="00E56953">
        <w:tc>
          <w:tcPr>
            <w:tcW w:w="4361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класс</w:t>
            </w:r>
          </w:p>
        </w:tc>
        <w:tc>
          <w:tcPr>
            <w:tcW w:w="4536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Функциональная группа</w:t>
            </w:r>
          </w:p>
        </w:tc>
      </w:tr>
      <w:tr w:rsidR="006D7D3D" w:rsidRPr="006D7D3D" w:rsidTr="00E56953">
        <w:tc>
          <w:tcPr>
            <w:tcW w:w="4361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  <w:lang w:val="en-US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1 сульфоновые кислоты</w:t>
            </w:r>
          </w:p>
        </w:tc>
        <w:tc>
          <w:tcPr>
            <w:tcW w:w="4536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  <w:lang w:val="en-US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А –</w:t>
            </w:r>
            <w:r w:rsidRPr="006D7D3D">
              <w:rPr>
                <w:rFonts w:eastAsia="Times New Roman"/>
                <w:sz w:val="28"/>
                <w:szCs w:val="28"/>
                <w:lang w:val="en-US"/>
              </w:rPr>
              <w:t>C-O-R</w:t>
            </w:r>
          </w:p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  <w:lang w:val="en-US"/>
              </w:rPr>
            </w:pPr>
            <w:r w:rsidRPr="006D7D3D">
              <w:rPr>
                <w:rFonts w:eastAsia="Times New Roman"/>
                <w:sz w:val="28"/>
                <w:szCs w:val="28"/>
                <w:lang w:val="en-US"/>
              </w:rPr>
              <w:t xml:space="preserve">       </w:t>
            </w:r>
          </w:p>
        </w:tc>
      </w:tr>
      <w:tr w:rsidR="006D7D3D" w:rsidRPr="006D7D3D" w:rsidTr="00E56953">
        <w:tc>
          <w:tcPr>
            <w:tcW w:w="4361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2 алкены</w:t>
            </w:r>
          </w:p>
        </w:tc>
        <w:tc>
          <w:tcPr>
            <w:tcW w:w="4536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  <w:lang w:val="en-US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Б</w:t>
            </w:r>
            <w:r w:rsidRPr="006D7D3D">
              <w:rPr>
                <w:rFonts w:eastAsia="Times New Roman"/>
                <w:sz w:val="28"/>
                <w:szCs w:val="28"/>
                <w:lang w:val="en-US"/>
              </w:rPr>
              <w:t xml:space="preserve"> – </w:t>
            </w:r>
            <w:r w:rsidRPr="006D7D3D">
              <w:rPr>
                <w:rFonts w:eastAsia="Times New Roman"/>
                <w:color w:val="000000"/>
                <w:szCs w:val="24"/>
                <w:lang w:val="en-US"/>
              </w:rPr>
              <w:t>F, CL,Br</w:t>
            </w:r>
            <w:r w:rsidRPr="006D7D3D">
              <w:rPr>
                <w:rFonts w:eastAsia="Times New Roman"/>
                <w:color w:val="000000"/>
                <w:szCs w:val="24"/>
                <w:lang w:val="en-US"/>
              </w:rPr>
              <w:tab/>
            </w:r>
          </w:p>
        </w:tc>
      </w:tr>
      <w:tr w:rsidR="006D7D3D" w:rsidRPr="006D7D3D" w:rsidTr="00E56953">
        <w:tc>
          <w:tcPr>
            <w:tcW w:w="4361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3 галогенопроизводные</w:t>
            </w:r>
          </w:p>
        </w:tc>
        <w:tc>
          <w:tcPr>
            <w:tcW w:w="4536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  <w:lang w:val="en-US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В</w:t>
            </w:r>
            <w:r w:rsidRPr="006D7D3D">
              <w:rPr>
                <w:rFonts w:eastAsia="Times New Roman"/>
                <w:sz w:val="28"/>
                <w:szCs w:val="28"/>
                <w:lang w:val="en-US"/>
              </w:rPr>
              <w:t xml:space="preserve"> –COH</w:t>
            </w:r>
          </w:p>
        </w:tc>
      </w:tr>
      <w:tr w:rsidR="006D7D3D" w:rsidRPr="006D7D3D" w:rsidTr="00E56953">
        <w:tc>
          <w:tcPr>
            <w:tcW w:w="4361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4 альдегиды</w:t>
            </w:r>
          </w:p>
        </w:tc>
        <w:tc>
          <w:tcPr>
            <w:tcW w:w="4536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  <w:lang w:val="en-US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Г</w:t>
            </w:r>
            <w:r w:rsidRPr="006D7D3D">
              <w:rPr>
                <w:rFonts w:eastAsia="Times New Roman"/>
                <w:sz w:val="28"/>
                <w:szCs w:val="28"/>
                <w:lang w:val="en-US"/>
              </w:rPr>
              <w:t xml:space="preserve"> –</w:t>
            </w:r>
            <w:r w:rsidRPr="006D7D3D">
              <w:rPr>
                <w:rFonts w:eastAsia="Times New Roman"/>
                <w:color w:val="000000"/>
                <w:szCs w:val="24"/>
                <w:lang w:val="en-US"/>
              </w:rPr>
              <w:t xml:space="preserve"> SO</w:t>
            </w:r>
            <w:r w:rsidRPr="006D7D3D">
              <w:rPr>
                <w:rFonts w:eastAsia="Times New Roman"/>
                <w:color w:val="000000"/>
                <w:szCs w:val="24"/>
                <w:vertAlign w:val="subscript"/>
                <w:lang w:val="en-US"/>
              </w:rPr>
              <w:t>3</w:t>
            </w:r>
            <w:r w:rsidRPr="006D7D3D">
              <w:rPr>
                <w:rFonts w:eastAsia="Times New Roman"/>
                <w:color w:val="000000"/>
                <w:szCs w:val="24"/>
                <w:lang w:val="en-US"/>
              </w:rPr>
              <w:t>H</w:t>
            </w:r>
          </w:p>
        </w:tc>
      </w:tr>
      <w:tr w:rsidR="006D7D3D" w:rsidRPr="006D7D3D" w:rsidTr="00E56953">
        <w:tc>
          <w:tcPr>
            <w:tcW w:w="4361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5 сложные эфиры</w:t>
            </w:r>
          </w:p>
        </w:tc>
        <w:tc>
          <w:tcPr>
            <w:tcW w:w="4536" w:type="dxa"/>
          </w:tcPr>
          <w:p w:rsidR="006D7D3D" w:rsidRPr="006D7D3D" w:rsidRDefault="006D7D3D" w:rsidP="006D7D3D">
            <w:pPr>
              <w:snapToGrid/>
              <w:spacing w:before="0" w:after="0" w:line="276" w:lineRule="auto"/>
              <w:rPr>
                <w:rFonts w:eastAsia="Times New Roman"/>
                <w:sz w:val="28"/>
                <w:szCs w:val="28"/>
                <w:lang w:val="en-US"/>
              </w:rPr>
            </w:pPr>
            <w:r w:rsidRPr="006D7D3D">
              <w:rPr>
                <w:rFonts w:eastAsia="Times New Roman"/>
                <w:sz w:val="28"/>
                <w:szCs w:val="28"/>
              </w:rPr>
              <w:t>Д</w:t>
            </w:r>
            <w:r w:rsidRPr="006D7D3D">
              <w:rPr>
                <w:rFonts w:eastAsia="Times New Roman"/>
                <w:sz w:val="28"/>
                <w:szCs w:val="28"/>
                <w:lang w:val="en-US"/>
              </w:rPr>
              <w:t xml:space="preserve"> – C=C-</w:t>
            </w:r>
          </w:p>
        </w:tc>
      </w:tr>
    </w:tbl>
    <w:p w:rsidR="006D7D3D" w:rsidRPr="006D7D3D" w:rsidRDefault="006D7D3D" w:rsidP="006D7D3D">
      <w:pPr>
        <w:widowControl w:val="0"/>
        <w:tabs>
          <w:tab w:val="left" w:pos="542"/>
        </w:tabs>
        <w:snapToGrid/>
        <w:spacing w:before="0" w:after="0" w:line="276" w:lineRule="auto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4. К ГЕТЕРОФУНКЦИОНАЛЬНЫМ СОЕДИНЕНИЯМ ОТНОСИТСЯ:</w:t>
      </w:r>
    </w:p>
    <w:p w:rsidR="006D7D3D" w:rsidRPr="006D7D3D" w:rsidRDefault="006D7D3D" w:rsidP="006D7D3D">
      <w:pPr>
        <w:widowControl w:val="0"/>
        <w:tabs>
          <w:tab w:val="left" w:pos="526"/>
        </w:tabs>
        <w:snapToGrid/>
        <w:spacing w:before="0" w:after="0" w:line="276" w:lineRule="auto"/>
        <w:ind w:firstLine="320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1)</w:t>
      </w:r>
      <w:r w:rsidRPr="006D7D3D">
        <w:rPr>
          <w:sz w:val="28"/>
          <w:szCs w:val="28"/>
          <w:lang w:eastAsia="en-US"/>
        </w:rPr>
        <w:tab/>
        <w:t>изобутан;</w:t>
      </w:r>
    </w:p>
    <w:p w:rsidR="006D7D3D" w:rsidRPr="006D7D3D" w:rsidRDefault="006D7D3D" w:rsidP="006D7D3D">
      <w:pPr>
        <w:widowControl w:val="0"/>
        <w:tabs>
          <w:tab w:val="left" w:pos="541"/>
        </w:tabs>
        <w:snapToGrid/>
        <w:spacing w:before="0" w:after="0" w:line="276" w:lineRule="auto"/>
        <w:ind w:firstLine="320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2)</w:t>
      </w:r>
      <w:r w:rsidRPr="006D7D3D">
        <w:rPr>
          <w:sz w:val="28"/>
          <w:szCs w:val="28"/>
          <w:lang w:eastAsia="en-US"/>
        </w:rPr>
        <w:tab/>
        <w:t>2-метилпропан;</w:t>
      </w:r>
    </w:p>
    <w:p w:rsidR="006D7D3D" w:rsidRPr="006D7D3D" w:rsidRDefault="006D7D3D" w:rsidP="006D7D3D">
      <w:pPr>
        <w:widowControl w:val="0"/>
        <w:tabs>
          <w:tab w:val="left" w:pos="531"/>
        </w:tabs>
        <w:snapToGrid/>
        <w:spacing w:before="0" w:after="0" w:line="276" w:lineRule="auto"/>
        <w:ind w:firstLine="320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3)</w:t>
      </w:r>
      <w:r w:rsidRPr="006D7D3D">
        <w:rPr>
          <w:sz w:val="28"/>
          <w:szCs w:val="28"/>
          <w:lang w:eastAsia="en-US"/>
        </w:rPr>
        <w:tab/>
        <w:t>2-метил-2-гидроксипропан;</w:t>
      </w:r>
    </w:p>
    <w:p w:rsidR="006D7D3D" w:rsidRPr="006D7D3D" w:rsidRDefault="006D7D3D" w:rsidP="006D7D3D">
      <w:pPr>
        <w:widowControl w:val="0"/>
        <w:tabs>
          <w:tab w:val="left" w:pos="517"/>
        </w:tabs>
        <w:snapToGrid/>
        <w:spacing w:before="0" w:after="0" w:line="276" w:lineRule="auto"/>
        <w:ind w:firstLine="320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4)</w:t>
      </w:r>
      <w:r w:rsidRPr="006D7D3D">
        <w:rPr>
          <w:sz w:val="28"/>
          <w:szCs w:val="28"/>
          <w:lang w:eastAsia="en-US"/>
        </w:rPr>
        <w:tab/>
        <w:t>2-хлор-2-гидроксипропан;</w:t>
      </w:r>
    </w:p>
    <w:p w:rsidR="006D7D3D" w:rsidRPr="006D7D3D" w:rsidRDefault="006D7D3D" w:rsidP="006D7D3D">
      <w:pPr>
        <w:widowControl w:val="0"/>
        <w:tabs>
          <w:tab w:val="left" w:pos="546"/>
        </w:tabs>
        <w:snapToGrid/>
        <w:spacing w:before="0" w:after="0" w:line="276" w:lineRule="auto"/>
        <w:ind w:firstLine="320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5)</w:t>
      </w:r>
      <w:r w:rsidRPr="006D7D3D">
        <w:rPr>
          <w:sz w:val="28"/>
          <w:szCs w:val="28"/>
          <w:lang w:eastAsia="en-US"/>
        </w:rPr>
        <w:tab/>
        <w:t>2-хлор-2-метилпропан.</w:t>
      </w:r>
    </w:p>
    <w:p w:rsidR="006D7D3D" w:rsidRPr="006D7D3D" w:rsidRDefault="006D7D3D" w:rsidP="006D7D3D">
      <w:pPr>
        <w:widowControl w:val="0"/>
        <w:tabs>
          <w:tab w:val="left" w:pos="528"/>
        </w:tabs>
        <w:snapToGrid/>
        <w:spacing w:before="0" w:after="0" w:line="276" w:lineRule="auto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 xml:space="preserve">5. ВЫБЕРИТЕ НАЗВАНИЕ ПО ЗАМЕСТИТЕЛЬНОЙ НОМЕНКЛАТУРЕ ИЮПАК, СООТВЕТСТВУЮЩЕЕ ДАННОМУ СОЕДИНЕНИЮ: </w:t>
      </w:r>
      <w:r w:rsidRPr="006D7D3D">
        <w:rPr>
          <w:sz w:val="28"/>
          <w:szCs w:val="28"/>
          <w:lang w:eastAsia="en-US"/>
        </w:rPr>
        <w:br/>
      </w:r>
      <w:r w:rsidRPr="006D7D3D">
        <w:rPr>
          <w:b/>
          <w:bCs/>
          <w:color w:val="000000"/>
          <w:sz w:val="28"/>
          <w:szCs w:val="28"/>
        </w:rPr>
        <w:t>СН</w:t>
      </w:r>
      <w:r w:rsidRPr="006D7D3D">
        <w:rPr>
          <w:color w:val="000000"/>
          <w:sz w:val="28"/>
          <w:szCs w:val="28"/>
          <w:vertAlign w:val="subscript"/>
          <w:lang w:eastAsia="en-US"/>
        </w:rPr>
        <w:t>3</w:t>
      </w:r>
      <w:r w:rsidRPr="006D7D3D">
        <w:rPr>
          <w:b/>
          <w:bCs/>
          <w:color w:val="000000"/>
          <w:sz w:val="28"/>
          <w:szCs w:val="28"/>
        </w:rPr>
        <w:t>-СН(СНз)-</w:t>
      </w:r>
      <w:r w:rsidRPr="006D7D3D">
        <w:rPr>
          <w:b/>
          <w:bCs/>
          <w:color w:val="000000"/>
          <w:sz w:val="28"/>
          <w:szCs w:val="28"/>
          <w:lang w:val="en-US"/>
        </w:rPr>
        <w:t>O</w:t>
      </w:r>
      <w:r w:rsidRPr="006D7D3D">
        <w:rPr>
          <w:b/>
          <w:bCs/>
          <w:color w:val="000000"/>
          <w:sz w:val="28"/>
          <w:szCs w:val="28"/>
        </w:rPr>
        <w:t>-СН</w:t>
      </w:r>
      <w:r w:rsidRPr="006D7D3D">
        <w:rPr>
          <w:b/>
          <w:bCs/>
          <w:color w:val="000000"/>
          <w:sz w:val="28"/>
          <w:szCs w:val="28"/>
          <w:vertAlign w:val="subscript"/>
        </w:rPr>
        <w:t>2</w:t>
      </w:r>
      <w:r w:rsidRPr="006D7D3D">
        <w:rPr>
          <w:b/>
          <w:bCs/>
          <w:color w:val="000000"/>
          <w:sz w:val="28"/>
          <w:szCs w:val="28"/>
        </w:rPr>
        <w:t>-СНз</w:t>
      </w:r>
    </w:p>
    <w:p w:rsidR="006D7D3D" w:rsidRPr="006D7D3D" w:rsidRDefault="006D7D3D" w:rsidP="006D7D3D">
      <w:pPr>
        <w:widowControl w:val="0"/>
        <w:tabs>
          <w:tab w:val="left" w:pos="526"/>
        </w:tabs>
        <w:snapToGrid/>
        <w:spacing w:before="0" w:after="0" w:line="276" w:lineRule="auto"/>
        <w:ind w:firstLine="320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1)</w:t>
      </w:r>
      <w:r w:rsidRPr="006D7D3D">
        <w:rPr>
          <w:sz w:val="28"/>
          <w:szCs w:val="28"/>
          <w:lang w:eastAsia="en-US"/>
        </w:rPr>
        <w:tab/>
        <w:t>2-этоксипропан;</w:t>
      </w:r>
    </w:p>
    <w:p w:rsidR="006D7D3D" w:rsidRPr="006D7D3D" w:rsidRDefault="006D7D3D" w:rsidP="006D7D3D">
      <w:pPr>
        <w:widowControl w:val="0"/>
        <w:tabs>
          <w:tab w:val="left" w:pos="541"/>
        </w:tabs>
        <w:snapToGrid/>
        <w:spacing w:before="0" w:after="0" w:line="276" w:lineRule="auto"/>
        <w:ind w:firstLine="320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2)</w:t>
      </w:r>
      <w:r w:rsidRPr="006D7D3D">
        <w:rPr>
          <w:sz w:val="28"/>
          <w:szCs w:val="28"/>
          <w:lang w:eastAsia="en-US"/>
        </w:rPr>
        <w:tab/>
        <w:t>бутилпропиловый эфир;</w:t>
      </w:r>
    </w:p>
    <w:p w:rsidR="006D7D3D" w:rsidRPr="006D7D3D" w:rsidRDefault="006D7D3D" w:rsidP="006D7D3D">
      <w:pPr>
        <w:widowControl w:val="0"/>
        <w:tabs>
          <w:tab w:val="left" w:pos="550"/>
        </w:tabs>
        <w:snapToGrid/>
        <w:spacing w:before="0" w:after="0" w:line="276" w:lineRule="auto"/>
        <w:ind w:firstLine="320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3)</w:t>
      </w:r>
      <w:r w:rsidRPr="006D7D3D">
        <w:rPr>
          <w:sz w:val="28"/>
          <w:szCs w:val="28"/>
          <w:lang w:eastAsia="en-US"/>
        </w:rPr>
        <w:tab/>
        <w:t>1-пропоксибутан;</w:t>
      </w:r>
    </w:p>
    <w:p w:rsidR="006D7D3D" w:rsidRPr="006D7D3D" w:rsidRDefault="006D7D3D" w:rsidP="006D7D3D">
      <w:pPr>
        <w:widowControl w:val="0"/>
        <w:tabs>
          <w:tab w:val="left" w:pos="536"/>
        </w:tabs>
        <w:snapToGrid/>
        <w:spacing w:before="0" w:after="0" w:line="276" w:lineRule="auto"/>
        <w:ind w:firstLine="320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4)</w:t>
      </w:r>
      <w:r w:rsidRPr="006D7D3D">
        <w:rPr>
          <w:sz w:val="28"/>
          <w:szCs w:val="28"/>
          <w:lang w:eastAsia="en-US"/>
        </w:rPr>
        <w:tab/>
        <w:t>1-изопропоксиэтан;</w:t>
      </w:r>
    </w:p>
    <w:p w:rsidR="006D7D3D" w:rsidRPr="006D7D3D" w:rsidRDefault="006D7D3D" w:rsidP="006D7D3D">
      <w:pPr>
        <w:widowControl w:val="0"/>
        <w:tabs>
          <w:tab w:val="left" w:pos="560"/>
        </w:tabs>
        <w:snapToGrid/>
        <w:spacing w:before="0" w:after="0" w:line="276" w:lineRule="auto"/>
        <w:ind w:firstLine="320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5)</w:t>
      </w:r>
      <w:r w:rsidRPr="006D7D3D">
        <w:rPr>
          <w:sz w:val="28"/>
          <w:szCs w:val="28"/>
          <w:lang w:eastAsia="en-US"/>
        </w:rPr>
        <w:tab/>
      </w:r>
      <w:r w:rsidRPr="006D7D3D">
        <w:rPr>
          <w:sz w:val="28"/>
          <w:szCs w:val="28"/>
          <w:lang w:eastAsia="en-US"/>
        </w:rPr>
        <w:tab/>
        <w:t>1-бутоксипропан.</w:t>
      </w:r>
    </w:p>
    <w:p w:rsidR="006D7D3D" w:rsidRPr="006D7D3D" w:rsidRDefault="006D7D3D" w:rsidP="006D7D3D">
      <w:pPr>
        <w:widowControl w:val="0"/>
        <w:tabs>
          <w:tab w:val="left" w:pos="533"/>
        </w:tabs>
        <w:snapToGrid/>
        <w:spacing w:before="0" w:after="0" w:line="276" w:lineRule="auto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 xml:space="preserve">6. ВЫБЕРИТЕ НАЗВАНИЕ ПО ЗАМЕСТИТЕЛЬНОЙ НОМЕНКЛАТУРЕ ИЮПАК, СООТВЕТСТВУЮЩЕЕ ДАННОМУ СОЕДИНЕНИЮ: </w:t>
      </w:r>
      <w:r w:rsidRPr="006D7D3D">
        <w:rPr>
          <w:sz w:val="28"/>
          <w:szCs w:val="28"/>
          <w:lang w:eastAsia="en-US"/>
        </w:rPr>
        <w:br/>
      </w:r>
      <w:r w:rsidRPr="006D7D3D">
        <w:rPr>
          <w:b/>
          <w:sz w:val="28"/>
          <w:szCs w:val="28"/>
          <w:lang w:val="en-US" w:eastAsia="en-US"/>
        </w:rPr>
        <w:t>HO</w:t>
      </w:r>
      <w:r w:rsidRPr="006D7D3D">
        <w:rPr>
          <w:b/>
          <w:sz w:val="28"/>
          <w:szCs w:val="28"/>
          <w:lang w:eastAsia="en-US"/>
        </w:rPr>
        <w:t>-</w:t>
      </w:r>
      <w:r w:rsidRPr="006D7D3D">
        <w:rPr>
          <w:b/>
          <w:sz w:val="28"/>
          <w:szCs w:val="28"/>
          <w:lang w:val="en-US" w:eastAsia="en-US"/>
        </w:rPr>
        <w:t>CH</w:t>
      </w:r>
      <w:r w:rsidRPr="006D7D3D">
        <w:rPr>
          <w:b/>
          <w:sz w:val="28"/>
          <w:szCs w:val="28"/>
          <w:vertAlign w:val="subscript"/>
          <w:lang w:eastAsia="en-US"/>
        </w:rPr>
        <w:t>2</w:t>
      </w:r>
      <w:r w:rsidRPr="006D7D3D">
        <w:rPr>
          <w:b/>
          <w:sz w:val="28"/>
          <w:szCs w:val="28"/>
          <w:lang w:eastAsia="en-US"/>
        </w:rPr>
        <w:t>-</w:t>
      </w:r>
      <w:r w:rsidRPr="006D7D3D">
        <w:rPr>
          <w:b/>
          <w:sz w:val="28"/>
          <w:szCs w:val="28"/>
          <w:lang w:val="en-US" w:eastAsia="en-US"/>
        </w:rPr>
        <w:t>CH</w:t>
      </w:r>
      <w:r w:rsidRPr="006D7D3D">
        <w:rPr>
          <w:b/>
          <w:sz w:val="28"/>
          <w:szCs w:val="28"/>
          <w:vertAlign w:val="subscript"/>
          <w:lang w:eastAsia="en-US"/>
        </w:rPr>
        <w:t>2</w:t>
      </w:r>
      <w:r w:rsidRPr="006D7D3D">
        <w:rPr>
          <w:b/>
          <w:sz w:val="28"/>
          <w:szCs w:val="28"/>
          <w:lang w:eastAsia="en-US"/>
        </w:rPr>
        <w:t>-</w:t>
      </w:r>
      <w:r w:rsidRPr="006D7D3D">
        <w:rPr>
          <w:b/>
          <w:sz w:val="28"/>
          <w:szCs w:val="28"/>
          <w:lang w:val="en-US" w:eastAsia="en-US"/>
        </w:rPr>
        <w:t>CH</w:t>
      </w:r>
      <w:r w:rsidRPr="006D7D3D">
        <w:rPr>
          <w:b/>
          <w:sz w:val="28"/>
          <w:szCs w:val="28"/>
          <w:vertAlign w:val="subscript"/>
          <w:lang w:eastAsia="en-US"/>
        </w:rPr>
        <w:t>2</w:t>
      </w:r>
      <w:r w:rsidRPr="006D7D3D">
        <w:rPr>
          <w:b/>
          <w:sz w:val="28"/>
          <w:szCs w:val="28"/>
          <w:lang w:eastAsia="en-US"/>
        </w:rPr>
        <w:t>-</w:t>
      </w:r>
      <w:r w:rsidRPr="006D7D3D">
        <w:rPr>
          <w:b/>
          <w:sz w:val="28"/>
          <w:szCs w:val="28"/>
          <w:lang w:val="en-US" w:eastAsia="en-US"/>
        </w:rPr>
        <w:t>SH</w:t>
      </w:r>
    </w:p>
    <w:p w:rsidR="006D7D3D" w:rsidRPr="006D7D3D" w:rsidRDefault="006D7D3D" w:rsidP="006D7D3D">
      <w:pPr>
        <w:widowControl w:val="0"/>
        <w:tabs>
          <w:tab w:val="left" w:pos="526"/>
        </w:tabs>
        <w:snapToGrid/>
        <w:spacing w:before="0" w:after="0" w:line="276" w:lineRule="auto"/>
        <w:ind w:firstLine="320"/>
        <w:jc w:val="both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1)</w:t>
      </w:r>
      <w:r w:rsidRPr="006D7D3D">
        <w:rPr>
          <w:sz w:val="28"/>
          <w:szCs w:val="28"/>
          <w:lang w:eastAsia="en-US"/>
        </w:rPr>
        <w:tab/>
        <w:t>4-меркаптобутановая кислота;</w:t>
      </w:r>
    </w:p>
    <w:p w:rsidR="006D7D3D" w:rsidRPr="006D7D3D" w:rsidRDefault="006D7D3D" w:rsidP="006D7D3D">
      <w:pPr>
        <w:widowControl w:val="0"/>
        <w:tabs>
          <w:tab w:val="left" w:pos="541"/>
        </w:tabs>
        <w:snapToGrid/>
        <w:spacing w:before="0" w:after="0" w:line="276" w:lineRule="auto"/>
        <w:ind w:firstLine="320"/>
        <w:jc w:val="both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2)</w:t>
      </w:r>
      <w:r w:rsidRPr="006D7D3D">
        <w:rPr>
          <w:sz w:val="28"/>
          <w:szCs w:val="28"/>
          <w:lang w:eastAsia="en-US"/>
        </w:rPr>
        <w:tab/>
        <w:t>3-гидроксипропантиол-1;</w:t>
      </w:r>
    </w:p>
    <w:p w:rsidR="006D7D3D" w:rsidRPr="006D7D3D" w:rsidRDefault="006D7D3D" w:rsidP="006D7D3D">
      <w:pPr>
        <w:widowControl w:val="0"/>
        <w:tabs>
          <w:tab w:val="left" w:pos="536"/>
        </w:tabs>
        <w:snapToGrid/>
        <w:spacing w:before="0" w:after="0" w:line="276" w:lineRule="auto"/>
        <w:ind w:firstLine="320"/>
        <w:jc w:val="both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3)</w:t>
      </w:r>
      <w:r w:rsidRPr="006D7D3D">
        <w:rPr>
          <w:sz w:val="28"/>
          <w:szCs w:val="28"/>
          <w:lang w:eastAsia="en-US"/>
        </w:rPr>
        <w:tab/>
        <w:t>3-карбоксипропантиол;</w:t>
      </w:r>
    </w:p>
    <w:p w:rsidR="006D7D3D" w:rsidRPr="006D7D3D" w:rsidRDefault="006D7D3D" w:rsidP="006D7D3D">
      <w:pPr>
        <w:widowControl w:val="0"/>
        <w:tabs>
          <w:tab w:val="left" w:pos="522"/>
        </w:tabs>
        <w:snapToGrid/>
        <w:spacing w:before="0" w:after="0" w:line="276" w:lineRule="auto"/>
        <w:ind w:firstLine="320"/>
        <w:jc w:val="both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4)</w:t>
      </w:r>
      <w:r w:rsidRPr="006D7D3D">
        <w:rPr>
          <w:sz w:val="28"/>
          <w:szCs w:val="28"/>
          <w:lang w:eastAsia="en-US"/>
        </w:rPr>
        <w:tab/>
        <w:t>3-меркаптопропанол-1;</w:t>
      </w:r>
    </w:p>
    <w:p w:rsidR="006D7D3D" w:rsidRPr="006D7D3D" w:rsidRDefault="006D7D3D" w:rsidP="006D7D3D">
      <w:pPr>
        <w:widowControl w:val="0"/>
        <w:tabs>
          <w:tab w:val="left" w:pos="560"/>
        </w:tabs>
        <w:snapToGrid/>
        <w:spacing w:before="0" w:after="0" w:line="276" w:lineRule="auto"/>
        <w:ind w:firstLine="320"/>
        <w:jc w:val="both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5)</w:t>
      </w:r>
      <w:r w:rsidRPr="006D7D3D">
        <w:rPr>
          <w:sz w:val="28"/>
          <w:szCs w:val="28"/>
          <w:lang w:eastAsia="en-US"/>
        </w:rPr>
        <w:tab/>
      </w:r>
      <w:r w:rsidRPr="006D7D3D">
        <w:rPr>
          <w:sz w:val="28"/>
          <w:szCs w:val="28"/>
          <w:lang w:eastAsia="en-US"/>
        </w:rPr>
        <w:tab/>
        <w:t>1-гидрокси-3-меркаптопропан.</w:t>
      </w:r>
    </w:p>
    <w:p w:rsidR="006D7D3D" w:rsidRPr="006D7D3D" w:rsidRDefault="006D7D3D" w:rsidP="006D7D3D">
      <w:p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6D7D3D">
        <w:rPr>
          <w:rFonts w:eastAsia="Times New Roman"/>
          <w:sz w:val="28"/>
          <w:szCs w:val="28"/>
        </w:rPr>
        <w:t>7. СОЕДИНЕНИЯ С НЕСКОЛЬКИМИ ОДИНАКОВЫМИ ФУНКЦИОНАЛЬНЫМИ ГРУППАМИ НАЗЫВАЮТСЯ:</w:t>
      </w:r>
    </w:p>
    <w:p w:rsidR="006D7D3D" w:rsidRPr="006D7D3D" w:rsidRDefault="006D7D3D" w:rsidP="006D7D3D">
      <w:pPr>
        <w:widowControl w:val="0"/>
        <w:tabs>
          <w:tab w:val="left" w:pos="526"/>
        </w:tabs>
        <w:snapToGrid/>
        <w:spacing w:before="0" w:after="0" w:line="276" w:lineRule="auto"/>
        <w:ind w:firstLine="320"/>
        <w:jc w:val="both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1)</w:t>
      </w:r>
      <w:r w:rsidRPr="006D7D3D">
        <w:rPr>
          <w:sz w:val="28"/>
          <w:szCs w:val="28"/>
          <w:lang w:eastAsia="en-US"/>
        </w:rPr>
        <w:tab/>
        <w:t>монофункциональными;</w:t>
      </w:r>
    </w:p>
    <w:p w:rsidR="006D7D3D" w:rsidRPr="006D7D3D" w:rsidRDefault="006D7D3D" w:rsidP="006D7D3D">
      <w:pPr>
        <w:widowControl w:val="0"/>
        <w:tabs>
          <w:tab w:val="left" w:pos="541"/>
        </w:tabs>
        <w:snapToGrid/>
        <w:spacing w:before="0" w:after="0" w:line="276" w:lineRule="auto"/>
        <w:ind w:firstLine="320"/>
        <w:jc w:val="both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2)</w:t>
      </w:r>
      <w:r w:rsidRPr="006D7D3D">
        <w:rPr>
          <w:sz w:val="28"/>
          <w:szCs w:val="28"/>
          <w:lang w:eastAsia="en-US"/>
        </w:rPr>
        <w:tab/>
        <w:t>полифункциональными;</w:t>
      </w:r>
    </w:p>
    <w:p w:rsidR="006D7D3D" w:rsidRPr="006D7D3D" w:rsidRDefault="006D7D3D" w:rsidP="006D7D3D">
      <w:pPr>
        <w:widowControl w:val="0"/>
        <w:tabs>
          <w:tab w:val="left" w:pos="536"/>
        </w:tabs>
        <w:snapToGrid/>
        <w:spacing w:before="0" w:after="0" w:line="276" w:lineRule="auto"/>
        <w:ind w:firstLine="320"/>
        <w:jc w:val="both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3)</w:t>
      </w:r>
      <w:r w:rsidRPr="006D7D3D">
        <w:rPr>
          <w:sz w:val="28"/>
          <w:szCs w:val="28"/>
          <w:lang w:eastAsia="en-US"/>
        </w:rPr>
        <w:tab/>
        <w:t>гетерофункциональными;</w:t>
      </w:r>
    </w:p>
    <w:p w:rsidR="006D7D3D" w:rsidRPr="006D7D3D" w:rsidRDefault="006D7D3D" w:rsidP="006D7D3D">
      <w:pPr>
        <w:widowControl w:val="0"/>
        <w:tabs>
          <w:tab w:val="left" w:pos="522"/>
        </w:tabs>
        <w:snapToGrid/>
        <w:spacing w:before="0" w:after="0" w:line="276" w:lineRule="auto"/>
        <w:ind w:firstLine="320"/>
        <w:jc w:val="both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4)</w:t>
      </w:r>
      <w:r w:rsidRPr="006D7D3D">
        <w:rPr>
          <w:sz w:val="28"/>
          <w:szCs w:val="28"/>
          <w:lang w:eastAsia="en-US"/>
        </w:rPr>
        <w:tab/>
        <w:t>полигетерофункциональными;</w:t>
      </w:r>
    </w:p>
    <w:p w:rsidR="006D7D3D" w:rsidRPr="006D7D3D" w:rsidRDefault="006D7D3D" w:rsidP="006D7D3D">
      <w:pPr>
        <w:widowControl w:val="0"/>
        <w:tabs>
          <w:tab w:val="left" w:pos="522"/>
        </w:tabs>
        <w:snapToGrid/>
        <w:spacing w:before="0" w:after="0" w:line="276" w:lineRule="auto"/>
        <w:ind w:firstLine="320"/>
        <w:jc w:val="both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5)</w:t>
      </w:r>
      <w:r w:rsidRPr="006D7D3D">
        <w:rPr>
          <w:sz w:val="28"/>
          <w:szCs w:val="28"/>
          <w:lang w:eastAsia="en-US"/>
        </w:rPr>
        <w:tab/>
        <w:t>все ответы не верны.</w:t>
      </w:r>
    </w:p>
    <w:p w:rsidR="006D7D3D" w:rsidRPr="006D7D3D" w:rsidRDefault="006D7D3D" w:rsidP="006D7D3D">
      <w:pPr>
        <w:widowControl w:val="0"/>
        <w:tabs>
          <w:tab w:val="left" w:pos="526"/>
        </w:tabs>
        <w:snapToGrid/>
        <w:spacing w:before="0" w:after="0" w:line="276" w:lineRule="auto"/>
        <w:jc w:val="both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8. АЛИФАТИЧЕСКИЕ ОРГАНИЧЕСКИЕ СОЕДИНЕНИЯ:</w:t>
      </w:r>
    </w:p>
    <w:p w:rsidR="006D7D3D" w:rsidRPr="006D7D3D" w:rsidRDefault="006D7D3D" w:rsidP="006D7D3D">
      <w:pPr>
        <w:widowControl w:val="0"/>
        <w:tabs>
          <w:tab w:val="left" w:pos="526"/>
        </w:tabs>
        <w:snapToGrid/>
        <w:spacing w:before="0" w:after="0" w:line="276" w:lineRule="auto"/>
        <w:ind w:firstLine="360"/>
        <w:jc w:val="both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1)</w:t>
      </w:r>
      <w:r w:rsidRPr="006D7D3D">
        <w:rPr>
          <w:sz w:val="28"/>
          <w:szCs w:val="28"/>
          <w:lang w:eastAsia="en-US"/>
        </w:rPr>
        <w:tab/>
        <w:t>это соединения, содержащие в скелете только атомы углерода, делятся на алициклические и ароматические;</w:t>
      </w:r>
    </w:p>
    <w:p w:rsidR="006D7D3D" w:rsidRPr="006D7D3D" w:rsidRDefault="006D7D3D" w:rsidP="006D7D3D">
      <w:pPr>
        <w:widowControl w:val="0"/>
        <w:tabs>
          <w:tab w:val="left" w:pos="541"/>
        </w:tabs>
        <w:snapToGrid/>
        <w:spacing w:before="0" w:after="0" w:line="276" w:lineRule="auto"/>
        <w:ind w:firstLine="360"/>
        <w:jc w:val="both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2)</w:t>
      </w:r>
      <w:r w:rsidRPr="006D7D3D">
        <w:rPr>
          <w:sz w:val="28"/>
          <w:szCs w:val="28"/>
          <w:lang w:eastAsia="en-US"/>
        </w:rPr>
        <w:tab/>
        <w:t>это соединения, в структуре которых есть бензольное кольцо или конденсированные кольца;</w:t>
      </w:r>
    </w:p>
    <w:p w:rsidR="006D7D3D" w:rsidRPr="006D7D3D" w:rsidRDefault="006D7D3D" w:rsidP="006D7D3D">
      <w:pPr>
        <w:widowControl w:val="0"/>
        <w:tabs>
          <w:tab w:val="left" w:pos="536"/>
        </w:tabs>
        <w:snapToGrid/>
        <w:spacing w:before="0" w:after="0" w:line="276" w:lineRule="auto"/>
        <w:ind w:firstLine="360"/>
        <w:jc w:val="both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3)</w:t>
      </w:r>
      <w:r w:rsidRPr="006D7D3D">
        <w:rPr>
          <w:sz w:val="28"/>
          <w:szCs w:val="28"/>
          <w:lang w:eastAsia="en-US"/>
        </w:rPr>
        <w:tab/>
        <w:t>это соединения, содержащие в цикле кроме атомов углерода один или несколько атомов других элементов;</w:t>
      </w:r>
    </w:p>
    <w:p w:rsidR="006D7D3D" w:rsidRPr="006D7D3D" w:rsidRDefault="006D7D3D" w:rsidP="006D7D3D">
      <w:pPr>
        <w:widowControl w:val="0"/>
        <w:tabs>
          <w:tab w:val="left" w:pos="522"/>
        </w:tabs>
        <w:snapToGrid/>
        <w:spacing w:before="0" w:after="0" w:line="276" w:lineRule="auto"/>
        <w:ind w:firstLine="360"/>
        <w:jc w:val="both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4) это не циклические соединения, в структуре которых кроме атомов углерода и водорода содержатся атомы других элементов;</w:t>
      </w:r>
    </w:p>
    <w:p w:rsidR="006D7D3D" w:rsidRPr="006D7D3D" w:rsidRDefault="006D7D3D" w:rsidP="006D7D3D">
      <w:pPr>
        <w:widowControl w:val="0"/>
        <w:tabs>
          <w:tab w:val="left" w:pos="522"/>
        </w:tabs>
        <w:snapToGrid/>
        <w:spacing w:before="0" w:after="0" w:line="276" w:lineRule="auto"/>
        <w:ind w:firstLine="360"/>
        <w:jc w:val="both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5)</w:t>
      </w:r>
      <w:r w:rsidRPr="006D7D3D">
        <w:rPr>
          <w:sz w:val="28"/>
          <w:szCs w:val="28"/>
          <w:lang w:eastAsia="en-US"/>
        </w:rPr>
        <w:tab/>
        <w:t>это не циклические соединения, построенные только из атомов углерода и водорода, могут быть насыщенными и ненасыщенными.</w:t>
      </w:r>
    </w:p>
    <w:p w:rsidR="006D7D3D" w:rsidRPr="006D7D3D" w:rsidRDefault="006D7D3D" w:rsidP="006D7D3D">
      <w:pPr>
        <w:widowControl w:val="0"/>
        <w:tabs>
          <w:tab w:val="left" w:pos="526"/>
        </w:tabs>
        <w:snapToGrid/>
        <w:spacing w:before="0" w:after="0" w:line="276" w:lineRule="auto"/>
        <w:jc w:val="both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9. ОРГАНИЧЕСКИЙ РАДИКАЛ ЭТО:</w:t>
      </w:r>
    </w:p>
    <w:p w:rsidR="006D7D3D" w:rsidRPr="006D7D3D" w:rsidRDefault="006D7D3D" w:rsidP="006D7D3D">
      <w:pPr>
        <w:widowControl w:val="0"/>
        <w:tabs>
          <w:tab w:val="left" w:pos="526"/>
        </w:tabs>
        <w:snapToGrid/>
        <w:spacing w:before="0" w:after="0" w:line="276" w:lineRule="auto"/>
        <w:ind w:firstLine="360"/>
        <w:jc w:val="both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1) группа родственных органических соединений, обладающих одинаковыми свойствами;</w:t>
      </w:r>
    </w:p>
    <w:p w:rsidR="006D7D3D" w:rsidRPr="006D7D3D" w:rsidRDefault="006D7D3D" w:rsidP="006D7D3D">
      <w:pPr>
        <w:widowControl w:val="0"/>
        <w:tabs>
          <w:tab w:val="left" w:pos="526"/>
        </w:tabs>
        <w:snapToGrid/>
        <w:spacing w:before="0" w:after="0" w:line="276" w:lineRule="auto"/>
        <w:ind w:firstLine="360"/>
        <w:jc w:val="both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2) система правил, позволяющая дать однозначное название каждому индивидуальному соединению;</w:t>
      </w:r>
    </w:p>
    <w:p w:rsidR="006D7D3D" w:rsidRPr="006D7D3D" w:rsidRDefault="006D7D3D" w:rsidP="006D7D3D">
      <w:pPr>
        <w:widowControl w:val="0"/>
        <w:tabs>
          <w:tab w:val="left" w:pos="526"/>
        </w:tabs>
        <w:snapToGrid/>
        <w:spacing w:before="0" w:after="0" w:line="276" w:lineRule="auto"/>
        <w:ind w:firstLine="360"/>
        <w:jc w:val="both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3) остаток органической молекулы, из которой удалили один или несколько атомов водорода;</w:t>
      </w:r>
    </w:p>
    <w:p w:rsidR="006D7D3D" w:rsidRPr="006D7D3D" w:rsidRDefault="006D7D3D" w:rsidP="006D7D3D">
      <w:pPr>
        <w:widowControl w:val="0"/>
        <w:tabs>
          <w:tab w:val="left" w:pos="526"/>
        </w:tabs>
        <w:snapToGrid/>
        <w:spacing w:before="0" w:after="0" w:line="276" w:lineRule="auto"/>
        <w:ind w:firstLine="360"/>
        <w:jc w:val="both"/>
        <w:rPr>
          <w:sz w:val="28"/>
          <w:szCs w:val="28"/>
          <w:lang w:eastAsia="en-US"/>
        </w:rPr>
      </w:pPr>
      <w:r w:rsidRPr="006D7D3D">
        <w:rPr>
          <w:sz w:val="28"/>
          <w:szCs w:val="28"/>
          <w:lang w:eastAsia="en-US"/>
        </w:rPr>
        <w:t>4) заместители нуклеофильного характера, определяющие принадлежность вещества к определенному классу и одновременно его типичные химические свойства.</w:t>
      </w:r>
    </w:p>
    <w:p w:rsidR="006D7D3D" w:rsidRPr="00341975" w:rsidRDefault="006D7D3D" w:rsidP="006D7D3D">
      <w:pPr>
        <w:pStyle w:val="a5"/>
        <w:spacing w:after="0"/>
        <w:ind w:left="0"/>
        <w:rPr>
          <w:b/>
          <w:szCs w:val="28"/>
        </w:rPr>
      </w:pPr>
    </w:p>
    <w:p w:rsidR="006D7D3D" w:rsidRPr="0035472C" w:rsidRDefault="006D7D3D" w:rsidP="006D7D3D">
      <w:pPr>
        <w:pStyle w:val="a4"/>
        <w:ind w:left="360"/>
        <w:rPr>
          <w:rFonts w:ascii="Times New Roman" w:hAnsi="Times New Roman"/>
          <w:b/>
          <w:color w:val="000000"/>
          <w:sz w:val="28"/>
          <w:szCs w:val="28"/>
        </w:rPr>
      </w:pPr>
      <w:r w:rsidRPr="0035472C">
        <w:rPr>
          <w:rFonts w:ascii="Times New Roman" w:hAnsi="Times New Roman"/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6D7D3D" w:rsidRPr="00E836D2" w:rsidTr="00E56953">
        <w:tc>
          <w:tcPr>
            <w:tcW w:w="3256" w:type="dxa"/>
          </w:tcPr>
          <w:p w:rsidR="006D7D3D" w:rsidRPr="00E836D2" w:rsidRDefault="006D7D3D" w:rsidP="00E5695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6D7D3D" w:rsidRPr="00E836D2" w:rsidRDefault="006D7D3D" w:rsidP="00E5695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6D7D3D" w:rsidRPr="00E836D2" w:rsidTr="00E56953">
        <w:tc>
          <w:tcPr>
            <w:tcW w:w="3256" w:type="dxa"/>
            <w:vMerge w:val="restart"/>
          </w:tcPr>
          <w:p w:rsidR="006D7D3D" w:rsidRPr="00E836D2" w:rsidRDefault="006D7D3D" w:rsidP="00E5695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ыходной контроль (письменная контрольная работа: теория, упражнения)</w:t>
            </w:r>
          </w:p>
          <w:p w:rsidR="006D7D3D" w:rsidRPr="00E836D2" w:rsidRDefault="006D7D3D" w:rsidP="00E5695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6D7D3D" w:rsidRPr="002420F8" w:rsidRDefault="006D7D3D" w:rsidP="00E5695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6D7D3D" w:rsidRPr="00E836D2" w:rsidTr="00E56953">
        <w:tc>
          <w:tcPr>
            <w:tcW w:w="3256" w:type="dxa"/>
            <w:vMerge/>
          </w:tcPr>
          <w:p w:rsidR="006D7D3D" w:rsidRPr="00E836D2" w:rsidRDefault="006D7D3D" w:rsidP="00E5695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6D7D3D" w:rsidRPr="00E836D2" w:rsidRDefault="006D7D3D" w:rsidP="00E5695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6D7D3D" w:rsidRPr="00E836D2" w:rsidTr="00E56953">
        <w:tc>
          <w:tcPr>
            <w:tcW w:w="3256" w:type="dxa"/>
            <w:vMerge/>
          </w:tcPr>
          <w:p w:rsidR="006D7D3D" w:rsidRPr="00E836D2" w:rsidRDefault="006D7D3D" w:rsidP="00E5695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6D7D3D" w:rsidRPr="00E836D2" w:rsidRDefault="006D7D3D" w:rsidP="00E5695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6D7D3D" w:rsidRPr="00E836D2" w:rsidTr="00E56953">
        <w:tc>
          <w:tcPr>
            <w:tcW w:w="3256" w:type="dxa"/>
            <w:vMerge/>
          </w:tcPr>
          <w:p w:rsidR="006D7D3D" w:rsidRPr="00E836D2" w:rsidRDefault="006D7D3D" w:rsidP="00E5695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6D7D3D" w:rsidRPr="00E836D2" w:rsidRDefault="006D7D3D" w:rsidP="00E5695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</w:tr>
    </w:tbl>
    <w:p w:rsidR="006D7D3D" w:rsidRDefault="006D7D3D" w:rsidP="006D7D3D">
      <w:pPr>
        <w:snapToGrid/>
        <w:spacing w:before="0" w:after="0" w:line="276" w:lineRule="auto"/>
        <w:jc w:val="center"/>
        <w:rPr>
          <w:rFonts w:eastAsia="Times New Roman"/>
          <w:color w:val="000000"/>
          <w:sz w:val="28"/>
          <w:szCs w:val="28"/>
          <w:u w:val="single"/>
        </w:rPr>
      </w:pPr>
    </w:p>
    <w:p w:rsidR="006D7D3D" w:rsidRPr="0035472C" w:rsidRDefault="006D7D3D" w:rsidP="006D7D3D">
      <w:pPr>
        <w:snapToGrid/>
        <w:spacing w:before="0" w:after="0" w:line="276" w:lineRule="auto"/>
        <w:jc w:val="center"/>
        <w:rPr>
          <w:rFonts w:eastAsia="Times New Roman"/>
          <w:color w:val="000000"/>
          <w:sz w:val="28"/>
          <w:szCs w:val="28"/>
          <w:u w:val="single"/>
        </w:rPr>
      </w:pPr>
      <w:r w:rsidRPr="0035472C">
        <w:rPr>
          <w:rFonts w:eastAsia="Times New Roman"/>
          <w:color w:val="000000"/>
          <w:sz w:val="28"/>
          <w:szCs w:val="28"/>
          <w:u w:val="single"/>
        </w:rPr>
        <w:t>Основная учебная  литература:</w:t>
      </w:r>
    </w:p>
    <w:p w:rsidR="006D7D3D" w:rsidRPr="0035472C" w:rsidRDefault="006D7D3D" w:rsidP="006D7D3D">
      <w:pPr>
        <w:snapToGrid/>
        <w:spacing w:before="0" w:after="0" w:line="259" w:lineRule="auto"/>
        <w:rPr>
          <w:sz w:val="28"/>
          <w:szCs w:val="28"/>
          <w:lang w:eastAsia="en-US"/>
        </w:rPr>
      </w:pPr>
      <w:r w:rsidRPr="0035472C">
        <w:rPr>
          <w:rFonts w:eastAsia="Times New Roman"/>
          <w:bCs/>
          <w:sz w:val="28"/>
          <w:szCs w:val="28"/>
        </w:rPr>
        <w:t xml:space="preserve">1. </w:t>
      </w:r>
      <w:r w:rsidRPr="0035472C">
        <w:rPr>
          <w:rFonts w:eastAsia="Times New Roman"/>
          <w:color w:val="000000"/>
          <w:sz w:val="27"/>
          <w:szCs w:val="27"/>
          <w:shd w:val="clear" w:color="auto" w:fill="FFFFFF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URL: </w:t>
      </w:r>
      <w:r w:rsidRPr="0035472C">
        <w:rPr>
          <w:sz w:val="28"/>
          <w:szCs w:val="28"/>
          <w:lang w:eastAsia="en-US"/>
        </w:rPr>
        <w:t xml:space="preserve"> https://urait.ru/bcode/423741</w:t>
      </w:r>
    </w:p>
    <w:p w:rsidR="006D7D3D" w:rsidRPr="0035472C" w:rsidRDefault="006D7D3D" w:rsidP="006D7D3D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35472C">
        <w:rPr>
          <w:rFonts w:eastAsia="Times New Roman"/>
          <w:sz w:val="28"/>
          <w:szCs w:val="28"/>
        </w:rPr>
        <w:t>2. Конспект лекции.</w:t>
      </w:r>
    </w:p>
    <w:p w:rsidR="006D7D3D" w:rsidRPr="0035472C" w:rsidRDefault="006D7D3D" w:rsidP="006D7D3D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ind w:left="720" w:hanging="578"/>
        <w:contextualSpacing/>
        <w:jc w:val="center"/>
        <w:rPr>
          <w:rFonts w:eastAsia="Times New Roman"/>
          <w:sz w:val="28"/>
          <w:szCs w:val="28"/>
          <w:u w:val="single"/>
        </w:rPr>
      </w:pPr>
      <w:r w:rsidRPr="0035472C">
        <w:rPr>
          <w:rFonts w:eastAsia="Times New Roman"/>
          <w:sz w:val="28"/>
          <w:szCs w:val="28"/>
          <w:u w:val="single"/>
        </w:rPr>
        <w:t>Дополнительная литература:</w:t>
      </w:r>
    </w:p>
    <w:p w:rsidR="006D7D3D" w:rsidRPr="0035472C" w:rsidRDefault="006D7D3D" w:rsidP="006D7D3D">
      <w:pPr>
        <w:tabs>
          <w:tab w:val="left" w:pos="284"/>
        </w:tabs>
        <w:snapToGrid/>
        <w:spacing w:before="0" w:after="0" w:line="276" w:lineRule="auto"/>
        <w:jc w:val="both"/>
        <w:rPr>
          <w:rFonts w:eastAsia="Times New Roman"/>
          <w:bCs/>
          <w:sz w:val="28"/>
          <w:szCs w:val="28"/>
        </w:rPr>
      </w:pPr>
      <w:r w:rsidRPr="0035472C">
        <w:rPr>
          <w:rFonts w:eastAsia="Times New Roman"/>
          <w:bCs/>
          <w:sz w:val="28"/>
          <w:szCs w:val="28"/>
        </w:rPr>
        <w:t>1. Ершов, Ю. А.  Биохимия человека : учебник для академического бакалавриата / Ю. А. Ершов. — 2-е изд., перераб. и доп. — Москва : Издательство Юрайт, 2019. — 374 с. — (Высшее образование). — ISBN 978-5-534-02577-4. — Текст : электронный // Образовательная платформа Юрайт [сайт]. — URL: </w:t>
      </w:r>
      <w:hyperlink r:id="rId23" w:tgtFrame="_blank" w:history="1">
        <w:r w:rsidRPr="0035472C">
          <w:rPr>
            <w:rFonts w:eastAsia="Times New Roman"/>
            <w:bCs/>
            <w:color w:val="0563C1"/>
            <w:sz w:val="28"/>
            <w:szCs w:val="28"/>
            <w:u w:val="single"/>
          </w:rPr>
          <w:t>https://urait.ru/bcode/444080</w:t>
        </w:r>
      </w:hyperlink>
    </w:p>
    <w:p w:rsidR="006D7D3D" w:rsidRPr="0035472C" w:rsidRDefault="006D7D3D" w:rsidP="006D7D3D">
      <w:pPr>
        <w:tabs>
          <w:tab w:val="left" w:pos="284"/>
        </w:tabs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35472C">
        <w:rPr>
          <w:rFonts w:eastAsia="Times New Roman"/>
          <w:bCs/>
          <w:sz w:val="28"/>
          <w:szCs w:val="28"/>
        </w:rPr>
        <w:t>2. Тюкавкина, Н. А.</w:t>
      </w:r>
      <w:r w:rsidRPr="0035472C">
        <w:rPr>
          <w:rFonts w:eastAsia="Times New Roman"/>
          <w:b/>
          <w:bCs/>
          <w:sz w:val="28"/>
          <w:szCs w:val="28"/>
        </w:rPr>
        <w:t xml:space="preserve"> </w:t>
      </w:r>
      <w:r w:rsidRPr="0035472C">
        <w:rPr>
          <w:rFonts w:eastAsia="Times New Roman"/>
          <w:sz w:val="28"/>
          <w:szCs w:val="28"/>
        </w:rPr>
        <w:t xml:space="preserve">Биоорганическая химия: [Текст]: учебник / Н. А. Тюкавкина, Ю.И. Бауков, С. Э. Зурабян. - М.: ГЭОТАР-Медиа, 2009. - 416 с. 3. </w:t>
      </w:r>
      <w:r w:rsidRPr="0035472C">
        <w:rPr>
          <w:rFonts w:eastAsia="Times New Roman"/>
          <w:bCs/>
          <w:sz w:val="28"/>
          <w:szCs w:val="28"/>
        </w:rPr>
        <w:t xml:space="preserve">Тюкавкина, Н. А.: </w:t>
      </w:r>
      <w:r w:rsidRPr="0035472C">
        <w:rPr>
          <w:rFonts w:eastAsia="Times New Roman"/>
          <w:sz w:val="28"/>
          <w:szCs w:val="28"/>
        </w:rPr>
        <w:t xml:space="preserve">[Текст]: руководство к лабораторным занятиям по биоорганической химии / под ред. </w:t>
      </w:r>
      <w:r w:rsidRPr="0035472C">
        <w:rPr>
          <w:rFonts w:eastAsia="Times New Roman"/>
          <w:bCs/>
          <w:sz w:val="28"/>
          <w:szCs w:val="28"/>
        </w:rPr>
        <w:t xml:space="preserve">Н. А. </w:t>
      </w:r>
      <w:r w:rsidRPr="0035472C">
        <w:rPr>
          <w:rFonts w:eastAsia="Times New Roman"/>
          <w:sz w:val="28"/>
          <w:szCs w:val="28"/>
        </w:rPr>
        <w:t>Тюкавкиной. - М.: Медицина, 1985, 285 с.</w:t>
      </w:r>
    </w:p>
    <w:p w:rsidR="006D7D3D" w:rsidRPr="0035472C" w:rsidRDefault="006D7D3D" w:rsidP="006D7D3D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35472C">
        <w:rPr>
          <w:rFonts w:eastAsia="Times New Roman"/>
          <w:bCs/>
          <w:sz w:val="28"/>
          <w:szCs w:val="28"/>
        </w:rPr>
        <w:t xml:space="preserve">4. Тюкавкина Н. А. </w:t>
      </w:r>
      <w:r w:rsidRPr="0035472C">
        <w:rPr>
          <w:rFonts w:eastAsia="Times New Roman"/>
          <w:sz w:val="28"/>
          <w:szCs w:val="28"/>
        </w:rPr>
        <w:t>Биоорганическая химия: [Текст]: учебник / Н.А.Тюкавкина,  Ю.И.Бауков. – 6-е изд., исп.- М.: Дрофа, 2007. - 542 с.</w:t>
      </w:r>
    </w:p>
    <w:p w:rsidR="008C2144" w:rsidRPr="000D2A2C" w:rsidRDefault="008C2144" w:rsidP="008C2144">
      <w:pPr>
        <w:spacing w:after="0"/>
        <w:jc w:val="both"/>
        <w:rPr>
          <w:b/>
          <w:sz w:val="28"/>
          <w:szCs w:val="28"/>
        </w:rPr>
      </w:pPr>
    </w:p>
    <w:p w:rsidR="006D7D3D" w:rsidRDefault="006D7D3D" w:rsidP="006D7D3D">
      <w:pPr>
        <w:spacing w:after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нятие № 10</w:t>
      </w:r>
      <w:r w:rsidR="008C2144" w:rsidRPr="000D2A2C">
        <w:rPr>
          <w:b/>
          <w:sz w:val="28"/>
          <w:szCs w:val="28"/>
        </w:rPr>
        <w:t xml:space="preserve">. Тема: </w:t>
      </w:r>
      <w:r w:rsidRPr="006D7D3D">
        <w:rPr>
          <w:b/>
          <w:sz w:val="28"/>
          <w:szCs w:val="28"/>
        </w:rPr>
        <w:t>Сопряжение. Электронные эффекты. Ароматичность органических соединений. Энергия связи. Кислотные и основные свойства органических соединений.</w:t>
      </w:r>
    </w:p>
    <w:p w:rsidR="008C2144" w:rsidRPr="00341975" w:rsidRDefault="008C2144" w:rsidP="006D7D3D">
      <w:pPr>
        <w:spacing w:after="0"/>
        <w:jc w:val="both"/>
        <w:rPr>
          <w:sz w:val="28"/>
          <w:szCs w:val="28"/>
        </w:rPr>
      </w:pPr>
      <w:r w:rsidRPr="00341975">
        <w:rPr>
          <w:b/>
          <w:sz w:val="28"/>
          <w:szCs w:val="28"/>
        </w:rPr>
        <w:t xml:space="preserve">Форма проведения контроля успеваемости: </w:t>
      </w:r>
      <w:r w:rsidR="00B83857" w:rsidRPr="00341975">
        <w:rPr>
          <w:sz w:val="28"/>
          <w:szCs w:val="28"/>
        </w:rPr>
        <w:t xml:space="preserve">выходной контроль </w:t>
      </w:r>
      <w:r w:rsidR="00B83857">
        <w:rPr>
          <w:sz w:val="28"/>
          <w:szCs w:val="28"/>
        </w:rPr>
        <w:t>(</w:t>
      </w:r>
      <w:r w:rsidRPr="00341975">
        <w:rPr>
          <w:sz w:val="28"/>
          <w:szCs w:val="28"/>
        </w:rPr>
        <w:t>письменная</w:t>
      </w:r>
      <w:r w:rsidR="00B83857">
        <w:rPr>
          <w:sz w:val="28"/>
          <w:szCs w:val="28"/>
        </w:rPr>
        <w:t xml:space="preserve"> контрольная работа)</w:t>
      </w:r>
    </w:p>
    <w:p w:rsidR="008C2144" w:rsidRPr="00341975" w:rsidRDefault="00A748BC" w:rsidP="008C2144">
      <w:pPr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Оценочные материалы текущего контроля успеваемости </w:t>
      </w:r>
    </w:p>
    <w:p w:rsidR="008C2144" w:rsidRPr="00341975" w:rsidRDefault="008C2144" w:rsidP="008C2144">
      <w:pPr>
        <w:spacing w:after="0"/>
        <w:jc w:val="center"/>
        <w:rPr>
          <w:b/>
          <w:sz w:val="28"/>
          <w:szCs w:val="28"/>
        </w:rPr>
      </w:pPr>
    </w:p>
    <w:p w:rsidR="008C2144" w:rsidRPr="004B2A5C" w:rsidRDefault="004B2A5C" w:rsidP="004B2A5C">
      <w:pPr>
        <w:tabs>
          <w:tab w:val="left" w:pos="0"/>
        </w:tabs>
        <w:spacing w:after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Теория</w:t>
      </w:r>
    </w:p>
    <w:p w:rsidR="006D7D3D" w:rsidRPr="006D7D3D" w:rsidRDefault="006D7D3D" w:rsidP="006D7D3D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6D7D3D">
        <w:rPr>
          <w:rFonts w:eastAsia="Times New Roman"/>
          <w:color w:val="000000"/>
          <w:sz w:val="28"/>
          <w:szCs w:val="28"/>
        </w:rPr>
        <w:t>1. Химическая связь, характеристика пи-связи и сигма-связи. Водородная связь.</w:t>
      </w:r>
    </w:p>
    <w:p w:rsidR="006D7D3D" w:rsidRPr="006D7D3D" w:rsidRDefault="006D7D3D" w:rsidP="006D7D3D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6D7D3D">
        <w:rPr>
          <w:rFonts w:eastAsia="Times New Roman"/>
          <w:color w:val="000000"/>
          <w:sz w:val="28"/>
          <w:szCs w:val="28"/>
        </w:rPr>
        <w:t>2. Сопряжение. Виды сопряжения (π,π и р,π). Энергия сопряжения.</w:t>
      </w:r>
    </w:p>
    <w:p w:rsidR="006D7D3D" w:rsidRPr="006D7D3D" w:rsidRDefault="006D7D3D" w:rsidP="006D7D3D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6D7D3D">
        <w:rPr>
          <w:rFonts w:eastAsia="Times New Roman"/>
          <w:color w:val="000000"/>
          <w:sz w:val="28"/>
          <w:szCs w:val="28"/>
        </w:rPr>
        <w:t>3. Системы с открытой цепью сопряжения.</w:t>
      </w:r>
    </w:p>
    <w:p w:rsidR="006D7D3D" w:rsidRPr="006D7D3D" w:rsidRDefault="006D7D3D" w:rsidP="006D7D3D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6D7D3D">
        <w:rPr>
          <w:rFonts w:eastAsia="Times New Roman"/>
          <w:color w:val="000000"/>
          <w:sz w:val="28"/>
          <w:szCs w:val="28"/>
        </w:rPr>
        <w:t>4. Сопряженные системы с замкнутой цепью.</w:t>
      </w:r>
    </w:p>
    <w:p w:rsidR="006D7D3D" w:rsidRPr="006D7D3D" w:rsidRDefault="006D7D3D" w:rsidP="006D7D3D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6D7D3D">
        <w:rPr>
          <w:rFonts w:eastAsia="Times New Roman"/>
          <w:color w:val="000000"/>
          <w:sz w:val="28"/>
          <w:szCs w:val="28"/>
        </w:rPr>
        <w:t>5. Ароматичность. Критерии ароматичности.</w:t>
      </w:r>
    </w:p>
    <w:p w:rsidR="006D7D3D" w:rsidRPr="006D7D3D" w:rsidRDefault="006D7D3D" w:rsidP="006D7D3D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6D7D3D">
        <w:rPr>
          <w:rFonts w:eastAsia="Times New Roman"/>
          <w:color w:val="000000"/>
          <w:sz w:val="28"/>
          <w:szCs w:val="28"/>
        </w:rPr>
        <w:t>6. Ароматичность аренов, небензоидных и гетероциклических соединений.</w:t>
      </w:r>
    </w:p>
    <w:p w:rsidR="006D7D3D" w:rsidRPr="006D7D3D" w:rsidRDefault="006D7D3D" w:rsidP="006D7D3D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6D7D3D">
        <w:rPr>
          <w:rFonts w:eastAsia="Times New Roman"/>
          <w:color w:val="000000"/>
          <w:sz w:val="28"/>
          <w:szCs w:val="28"/>
        </w:rPr>
        <w:t>7. Биологически важные соединения, являющиеся сопряженными системами (порфин и др.)</w:t>
      </w:r>
    </w:p>
    <w:p w:rsidR="006D7D3D" w:rsidRPr="006D7D3D" w:rsidRDefault="006D7D3D" w:rsidP="006D7D3D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6D7D3D">
        <w:rPr>
          <w:rFonts w:eastAsia="Times New Roman"/>
          <w:color w:val="000000"/>
          <w:sz w:val="28"/>
          <w:szCs w:val="28"/>
        </w:rPr>
        <w:t>8. Взаимное влияние атомов. Индуктивный и мезомерный эффекты.</w:t>
      </w:r>
    </w:p>
    <w:p w:rsidR="006D7D3D" w:rsidRPr="006D7D3D" w:rsidRDefault="006D7D3D" w:rsidP="006D7D3D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6D7D3D">
        <w:rPr>
          <w:rFonts w:eastAsia="Times New Roman"/>
          <w:color w:val="000000"/>
          <w:sz w:val="28"/>
          <w:szCs w:val="28"/>
        </w:rPr>
        <w:t>9. Электронодонорные (ЭД) и электроноакцепторные (ЭА) заместители.</w:t>
      </w:r>
    </w:p>
    <w:p w:rsidR="006D7D3D" w:rsidRPr="006D7D3D" w:rsidRDefault="006D7D3D" w:rsidP="006D7D3D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6D7D3D">
        <w:rPr>
          <w:rFonts w:eastAsia="Times New Roman"/>
          <w:color w:val="000000"/>
          <w:sz w:val="28"/>
          <w:szCs w:val="28"/>
        </w:rPr>
        <w:t>10. Кислотность и основность по Бренстеду:</w:t>
      </w:r>
    </w:p>
    <w:p w:rsidR="006D7D3D" w:rsidRPr="006D7D3D" w:rsidRDefault="006D7D3D" w:rsidP="006D7D3D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6D7D3D">
        <w:rPr>
          <w:rFonts w:eastAsia="Times New Roman"/>
          <w:color w:val="000000"/>
          <w:sz w:val="28"/>
          <w:szCs w:val="28"/>
        </w:rPr>
        <w:t xml:space="preserve">    а) классификация кислот по Бренстеду;</w:t>
      </w:r>
    </w:p>
    <w:p w:rsidR="006D7D3D" w:rsidRPr="006D7D3D" w:rsidRDefault="006D7D3D" w:rsidP="006D7D3D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6D7D3D">
        <w:rPr>
          <w:rFonts w:eastAsia="Times New Roman"/>
          <w:color w:val="000000"/>
          <w:sz w:val="28"/>
          <w:szCs w:val="28"/>
        </w:rPr>
        <w:t xml:space="preserve">    б) факторы, влияющие на кислотность;</w:t>
      </w:r>
    </w:p>
    <w:p w:rsidR="006D7D3D" w:rsidRPr="006D7D3D" w:rsidRDefault="006D7D3D" w:rsidP="006D7D3D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6D7D3D">
        <w:rPr>
          <w:rFonts w:eastAsia="Times New Roman"/>
          <w:color w:val="000000"/>
          <w:sz w:val="28"/>
          <w:szCs w:val="28"/>
        </w:rPr>
        <w:t xml:space="preserve">    в) классификация оснований по Бренстеду;</w:t>
      </w:r>
    </w:p>
    <w:p w:rsidR="006D7D3D" w:rsidRPr="006D7D3D" w:rsidRDefault="006D7D3D" w:rsidP="006D7D3D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6D7D3D">
        <w:rPr>
          <w:rFonts w:eastAsia="Times New Roman"/>
          <w:color w:val="000000"/>
          <w:sz w:val="28"/>
          <w:szCs w:val="28"/>
        </w:rPr>
        <w:t xml:space="preserve">    г) факторы, влияющие на основность.</w:t>
      </w:r>
    </w:p>
    <w:p w:rsidR="006D7D3D" w:rsidRPr="006D7D3D" w:rsidRDefault="006D7D3D" w:rsidP="006D7D3D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6D7D3D">
        <w:rPr>
          <w:rFonts w:eastAsia="Times New Roman"/>
          <w:color w:val="000000"/>
          <w:sz w:val="28"/>
          <w:szCs w:val="28"/>
        </w:rPr>
        <w:t>11. Кислоты и основания Льюиса.</w:t>
      </w:r>
    </w:p>
    <w:p w:rsidR="004B2A5C" w:rsidRPr="004B2A5C" w:rsidRDefault="004B2A5C" w:rsidP="004B2A5C">
      <w:pPr>
        <w:snapToGrid/>
        <w:spacing w:before="0" w:after="0" w:line="276" w:lineRule="auto"/>
        <w:jc w:val="center"/>
        <w:rPr>
          <w:rFonts w:eastAsia="Times New Roman"/>
          <w:b/>
          <w:sz w:val="28"/>
          <w:szCs w:val="28"/>
        </w:rPr>
      </w:pPr>
      <w:r w:rsidRPr="004B2A5C">
        <w:rPr>
          <w:rFonts w:eastAsia="Times New Roman"/>
          <w:b/>
          <w:sz w:val="28"/>
          <w:szCs w:val="28"/>
        </w:rPr>
        <w:t>Упражнения</w:t>
      </w:r>
    </w:p>
    <w:p w:rsidR="004B2A5C" w:rsidRPr="004B2A5C" w:rsidRDefault="004B2A5C" w:rsidP="004B2A5C">
      <w:pPr>
        <w:shd w:val="clear" w:color="auto" w:fill="FFFFFF"/>
        <w:snapToGrid/>
        <w:spacing w:before="0" w:after="0" w:line="276" w:lineRule="auto"/>
        <w:jc w:val="both"/>
        <w:rPr>
          <w:rFonts w:eastAsia="Times New Roman"/>
          <w:sz w:val="28"/>
          <w:szCs w:val="28"/>
          <w:u w:val="single"/>
        </w:rPr>
      </w:pPr>
      <w:r w:rsidRPr="004B2A5C">
        <w:rPr>
          <w:rFonts w:eastAsia="Times New Roman"/>
          <w:sz w:val="28"/>
          <w:szCs w:val="28"/>
          <w:u w:val="single"/>
        </w:rPr>
        <w:t>1.Укажите вид и знак электронных эффектов заместителей в молекулах органических соединений. Обозначьте эффекты графически</w:t>
      </w:r>
    </w:p>
    <w:p w:rsidR="004B2A5C" w:rsidRPr="004B2A5C" w:rsidRDefault="004B2A5C" w:rsidP="004B2A5C">
      <w:pPr>
        <w:widowControl w:val="0"/>
        <w:shd w:val="clear" w:color="auto" w:fill="FFFFFF"/>
        <w:tabs>
          <w:tab w:val="left" w:pos="553"/>
        </w:tabs>
        <w:autoSpaceDE w:val="0"/>
        <w:autoSpaceDN w:val="0"/>
        <w:adjustRightInd w:val="0"/>
        <w:snapToGrid/>
        <w:spacing w:before="0" w:after="0" w:line="276" w:lineRule="auto"/>
        <w:ind w:firstLine="284"/>
        <w:jc w:val="both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Салициловая кислота (о-гидроксибензойная);</w:t>
      </w:r>
    </w:p>
    <w:p w:rsidR="004B2A5C" w:rsidRPr="004B2A5C" w:rsidRDefault="004B2A5C" w:rsidP="004B2A5C">
      <w:pPr>
        <w:widowControl w:val="0"/>
        <w:shd w:val="clear" w:color="auto" w:fill="FFFFFF"/>
        <w:tabs>
          <w:tab w:val="left" w:pos="553"/>
          <w:tab w:val="left" w:pos="6756"/>
        </w:tabs>
        <w:autoSpaceDE w:val="0"/>
        <w:autoSpaceDN w:val="0"/>
        <w:adjustRightInd w:val="0"/>
        <w:snapToGrid/>
        <w:spacing w:before="0" w:after="0" w:line="276" w:lineRule="auto"/>
        <w:ind w:firstLine="284"/>
        <w:jc w:val="both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Сульфаниловая кислота (п-аминобензолсульфокислота);</w:t>
      </w:r>
    </w:p>
    <w:p w:rsidR="004B2A5C" w:rsidRPr="004B2A5C" w:rsidRDefault="004B2A5C" w:rsidP="004B2A5C">
      <w:pPr>
        <w:widowControl w:val="0"/>
        <w:shd w:val="clear" w:color="auto" w:fill="FFFFFF"/>
        <w:tabs>
          <w:tab w:val="left" w:pos="553"/>
        </w:tabs>
        <w:autoSpaceDE w:val="0"/>
        <w:autoSpaceDN w:val="0"/>
        <w:adjustRightInd w:val="0"/>
        <w:snapToGrid/>
        <w:spacing w:before="0" w:after="0" w:line="276" w:lineRule="auto"/>
        <w:ind w:firstLine="284"/>
        <w:jc w:val="both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4-гидроксибутановая кислота;</w:t>
      </w:r>
    </w:p>
    <w:p w:rsidR="004B2A5C" w:rsidRPr="004B2A5C" w:rsidRDefault="004B2A5C" w:rsidP="004B2A5C">
      <w:pPr>
        <w:widowControl w:val="0"/>
        <w:shd w:val="clear" w:color="auto" w:fill="FFFFFF"/>
        <w:tabs>
          <w:tab w:val="left" w:pos="553"/>
        </w:tabs>
        <w:autoSpaceDE w:val="0"/>
        <w:autoSpaceDN w:val="0"/>
        <w:adjustRightInd w:val="0"/>
        <w:snapToGrid/>
        <w:spacing w:before="0" w:after="0" w:line="276" w:lineRule="auto"/>
        <w:ind w:firstLine="284"/>
        <w:jc w:val="both"/>
        <w:rPr>
          <w:rFonts w:eastAsia="Times New Roman"/>
          <w:i/>
          <w:iCs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п-аминобензойная кислота;</w:t>
      </w:r>
    </w:p>
    <w:p w:rsidR="004B2A5C" w:rsidRPr="004B2A5C" w:rsidRDefault="004B2A5C" w:rsidP="004B2A5C">
      <w:pPr>
        <w:shd w:val="clear" w:color="auto" w:fill="FFFFFF"/>
        <w:tabs>
          <w:tab w:val="left" w:pos="674"/>
        </w:tabs>
        <w:snapToGrid/>
        <w:spacing w:before="0" w:after="0" w:line="276" w:lineRule="auto"/>
        <w:ind w:firstLine="284"/>
        <w:jc w:val="both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м-крезол (1-гидрокси-3-метилбензол);</w:t>
      </w:r>
    </w:p>
    <w:p w:rsidR="004B2A5C" w:rsidRPr="004B2A5C" w:rsidRDefault="004B2A5C" w:rsidP="004B2A5C">
      <w:pPr>
        <w:shd w:val="clear" w:color="auto" w:fill="FFFFFF"/>
        <w:tabs>
          <w:tab w:val="left" w:pos="674"/>
        </w:tabs>
        <w:snapToGrid/>
        <w:spacing w:before="0" w:after="0" w:line="276" w:lineRule="auto"/>
        <w:ind w:firstLine="284"/>
        <w:jc w:val="both"/>
        <w:rPr>
          <w:rFonts w:eastAsia="Times New Roman"/>
          <w:bCs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Этиламин, фенол, а</w:t>
      </w:r>
      <w:r w:rsidRPr="004B2A5C">
        <w:rPr>
          <w:rFonts w:eastAsia="Times New Roman"/>
          <w:bCs/>
          <w:sz w:val="28"/>
          <w:szCs w:val="28"/>
        </w:rPr>
        <w:t>нилин.</w:t>
      </w:r>
    </w:p>
    <w:p w:rsidR="004B2A5C" w:rsidRPr="004B2A5C" w:rsidRDefault="004B2A5C" w:rsidP="004B2A5C">
      <w:pPr>
        <w:shd w:val="clear" w:color="auto" w:fill="FFFFFF"/>
        <w:snapToGrid/>
        <w:spacing w:before="0" w:after="0" w:line="276" w:lineRule="auto"/>
        <w:jc w:val="both"/>
        <w:rPr>
          <w:rFonts w:eastAsia="Times New Roman"/>
          <w:sz w:val="28"/>
          <w:szCs w:val="28"/>
          <w:u w:val="single"/>
        </w:rPr>
      </w:pPr>
      <w:r w:rsidRPr="004B2A5C">
        <w:rPr>
          <w:rFonts w:eastAsia="Times New Roman"/>
          <w:sz w:val="28"/>
          <w:szCs w:val="28"/>
          <w:u w:val="single"/>
        </w:rPr>
        <w:t>2. Расположите соединения в порядке увеличения кислотности. Ответ объясните:</w:t>
      </w:r>
    </w:p>
    <w:p w:rsidR="004B2A5C" w:rsidRPr="004B2A5C" w:rsidRDefault="004B2A5C" w:rsidP="004B2A5C">
      <w:pPr>
        <w:widowControl w:val="0"/>
        <w:shd w:val="clear" w:color="auto" w:fill="FFFFFF"/>
        <w:tabs>
          <w:tab w:val="left" w:pos="553"/>
        </w:tabs>
        <w:autoSpaceDE w:val="0"/>
        <w:autoSpaceDN w:val="0"/>
        <w:adjustRightInd w:val="0"/>
        <w:snapToGrid/>
        <w:spacing w:before="0" w:after="0" w:line="276" w:lineRule="auto"/>
        <w:ind w:firstLine="284"/>
        <w:jc w:val="both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Этанол и коламин;</w:t>
      </w:r>
    </w:p>
    <w:p w:rsidR="004B2A5C" w:rsidRPr="004B2A5C" w:rsidRDefault="004B2A5C" w:rsidP="004B2A5C">
      <w:pPr>
        <w:widowControl w:val="0"/>
        <w:shd w:val="clear" w:color="auto" w:fill="FFFFFF"/>
        <w:tabs>
          <w:tab w:val="left" w:pos="553"/>
        </w:tabs>
        <w:autoSpaceDE w:val="0"/>
        <w:autoSpaceDN w:val="0"/>
        <w:adjustRightInd w:val="0"/>
        <w:snapToGrid/>
        <w:spacing w:before="0" w:after="0" w:line="276" w:lineRule="auto"/>
        <w:ind w:firstLine="284"/>
        <w:jc w:val="both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Фенол, 4-гидроксибензальдегид и 3-метилфенол;</w:t>
      </w:r>
    </w:p>
    <w:p w:rsidR="004B2A5C" w:rsidRPr="004B2A5C" w:rsidRDefault="004B2A5C" w:rsidP="004B2A5C">
      <w:pPr>
        <w:widowControl w:val="0"/>
        <w:shd w:val="clear" w:color="auto" w:fill="FFFFFF"/>
        <w:tabs>
          <w:tab w:val="left" w:pos="553"/>
        </w:tabs>
        <w:autoSpaceDE w:val="0"/>
        <w:autoSpaceDN w:val="0"/>
        <w:adjustRightInd w:val="0"/>
        <w:snapToGrid/>
        <w:spacing w:before="0" w:after="0" w:line="276" w:lineRule="auto"/>
        <w:ind w:firstLine="284"/>
        <w:jc w:val="both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 xml:space="preserve">Трихлоруксусная кислота, 2,2-дихлорэтановая кислота и этановая; </w:t>
      </w:r>
    </w:p>
    <w:p w:rsidR="004B2A5C" w:rsidRPr="004B2A5C" w:rsidRDefault="004B2A5C" w:rsidP="004B2A5C">
      <w:pPr>
        <w:widowControl w:val="0"/>
        <w:shd w:val="clear" w:color="auto" w:fill="FFFFFF"/>
        <w:tabs>
          <w:tab w:val="left" w:pos="553"/>
        </w:tabs>
        <w:autoSpaceDE w:val="0"/>
        <w:autoSpaceDN w:val="0"/>
        <w:adjustRightInd w:val="0"/>
        <w:snapToGrid/>
        <w:spacing w:before="0" w:after="0" w:line="276" w:lineRule="auto"/>
        <w:ind w:firstLine="284"/>
        <w:jc w:val="both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Этиленгликоль, пропанол-1 и глицерин;</w:t>
      </w:r>
    </w:p>
    <w:p w:rsidR="004B2A5C" w:rsidRPr="004B2A5C" w:rsidRDefault="004B2A5C" w:rsidP="004B2A5C">
      <w:pPr>
        <w:widowControl w:val="0"/>
        <w:shd w:val="clear" w:color="auto" w:fill="FFFFFF"/>
        <w:tabs>
          <w:tab w:val="left" w:pos="553"/>
        </w:tabs>
        <w:autoSpaceDE w:val="0"/>
        <w:autoSpaceDN w:val="0"/>
        <w:adjustRightInd w:val="0"/>
        <w:snapToGrid/>
        <w:spacing w:before="0" w:after="0" w:line="276" w:lineRule="auto"/>
        <w:ind w:firstLine="284"/>
        <w:jc w:val="both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Фенол, меркаптобензол и бензиловый спирт;</w:t>
      </w:r>
    </w:p>
    <w:p w:rsidR="004B2A5C" w:rsidRPr="004B2A5C" w:rsidRDefault="004B2A5C" w:rsidP="004B2A5C">
      <w:pPr>
        <w:widowControl w:val="0"/>
        <w:shd w:val="clear" w:color="auto" w:fill="FFFFFF"/>
        <w:tabs>
          <w:tab w:val="left" w:pos="553"/>
        </w:tabs>
        <w:autoSpaceDE w:val="0"/>
        <w:autoSpaceDN w:val="0"/>
        <w:adjustRightInd w:val="0"/>
        <w:snapToGrid/>
        <w:spacing w:before="0" w:after="0" w:line="276" w:lineRule="auto"/>
        <w:ind w:firstLine="284"/>
        <w:jc w:val="both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Пропанол-1, пропамин, пропантиол-1;</w:t>
      </w:r>
    </w:p>
    <w:p w:rsidR="004B2A5C" w:rsidRPr="004B2A5C" w:rsidRDefault="004B2A5C" w:rsidP="004B2A5C">
      <w:pPr>
        <w:shd w:val="clear" w:color="auto" w:fill="FFFFFF"/>
        <w:snapToGrid/>
        <w:spacing w:before="0" w:after="0" w:line="276" w:lineRule="auto"/>
        <w:jc w:val="both"/>
        <w:rPr>
          <w:rFonts w:eastAsia="Times New Roman"/>
          <w:bCs/>
          <w:sz w:val="28"/>
          <w:szCs w:val="28"/>
          <w:u w:val="single"/>
        </w:rPr>
      </w:pPr>
      <w:r w:rsidRPr="004B2A5C">
        <w:rPr>
          <w:rFonts w:eastAsia="Times New Roman"/>
          <w:sz w:val="28"/>
          <w:szCs w:val="28"/>
          <w:u w:val="single"/>
        </w:rPr>
        <w:t xml:space="preserve">3. Расположите соединения в порядке </w:t>
      </w:r>
      <w:r w:rsidRPr="004B2A5C">
        <w:rPr>
          <w:rFonts w:eastAsia="Times New Roman"/>
          <w:bCs/>
          <w:sz w:val="28"/>
          <w:szCs w:val="28"/>
          <w:u w:val="single"/>
        </w:rPr>
        <w:t>уменьшения основности.</w:t>
      </w:r>
    </w:p>
    <w:p w:rsidR="004B2A5C" w:rsidRPr="004B2A5C" w:rsidRDefault="004B2A5C" w:rsidP="004B2A5C">
      <w:pPr>
        <w:shd w:val="clear" w:color="auto" w:fill="FFFFFF"/>
        <w:snapToGrid/>
        <w:spacing w:before="0" w:after="0" w:line="276" w:lineRule="auto"/>
        <w:jc w:val="both"/>
        <w:rPr>
          <w:rFonts w:eastAsia="Times New Roman"/>
          <w:sz w:val="28"/>
          <w:szCs w:val="28"/>
          <w:u w:val="single"/>
        </w:rPr>
      </w:pPr>
      <w:r w:rsidRPr="004B2A5C">
        <w:rPr>
          <w:rFonts w:eastAsia="Times New Roman"/>
          <w:bCs/>
          <w:sz w:val="28"/>
          <w:szCs w:val="28"/>
          <w:u w:val="single"/>
        </w:rPr>
        <w:t xml:space="preserve">Ответ </w:t>
      </w:r>
      <w:r w:rsidRPr="004B2A5C">
        <w:rPr>
          <w:rFonts w:eastAsia="Times New Roman"/>
          <w:sz w:val="28"/>
          <w:szCs w:val="28"/>
          <w:u w:val="single"/>
        </w:rPr>
        <w:t>объясните:</w:t>
      </w:r>
    </w:p>
    <w:p w:rsidR="004B2A5C" w:rsidRPr="004B2A5C" w:rsidRDefault="004B2A5C" w:rsidP="004B2A5C">
      <w:pPr>
        <w:widowControl w:val="0"/>
        <w:shd w:val="clear" w:color="auto" w:fill="FFFFFF"/>
        <w:tabs>
          <w:tab w:val="left" w:pos="553"/>
        </w:tabs>
        <w:autoSpaceDE w:val="0"/>
        <w:autoSpaceDN w:val="0"/>
        <w:adjustRightInd w:val="0"/>
        <w:snapToGrid/>
        <w:spacing w:before="0" w:after="0" w:line="276" w:lineRule="auto"/>
        <w:ind w:firstLine="284"/>
        <w:jc w:val="both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Анилин, 2-аминобензальдегид и 3-метианилин;</w:t>
      </w:r>
    </w:p>
    <w:p w:rsidR="004B2A5C" w:rsidRPr="004B2A5C" w:rsidRDefault="004B2A5C" w:rsidP="004B2A5C">
      <w:pPr>
        <w:widowControl w:val="0"/>
        <w:shd w:val="clear" w:color="auto" w:fill="FFFFFF"/>
        <w:tabs>
          <w:tab w:val="left" w:pos="553"/>
        </w:tabs>
        <w:autoSpaceDE w:val="0"/>
        <w:autoSpaceDN w:val="0"/>
        <w:adjustRightInd w:val="0"/>
        <w:snapToGrid/>
        <w:spacing w:before="0" w:after="0" w:line="276" w:lineRule="auto"/>
        <w:ind w:firstLine="284"/>
        <w:jc w:val="both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м-метиланилин, этиамин и диэтиламин;</w:t>
      </w:r>
    </w:p>
    <w:p w:rsidR="004B2A5C" w:rsidRPr="004B2A5C" w:rsidRDefault="004B2A5C" w:rsidP="004B2A5C">
      <w:pPr>
        <w:widowControl w:val="0"/>
        <w:shd w:val="clear" w:color="auto" w:fill="FFFFFF"/>
        <w:tabs>
          <w:tab w:val="left" w:pos="553"/>
        </w:tabs>
        <w:autoSpaceDE w:val="0"/>
        <w:autoSpaceDN w:val="0"/>
        <w:adjustRightInd w:val="0"/>
        <w:snapToGrid/>
        <w:spacing w:before="0" w:after="0" w:line="276" w:lineRule="auto"/>
        <w:ind w:firstLine="284"/>
        <w:jc w:val="both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Диэтиламин, этиламин и триметиламин;</w:t>
      </w:r>
    </w:p>
    <w:p w:rsidR="004B2A5C" w:rsidRPr="004B2A5C" w:rsidRDefault="004B2A5C" w:rsidP="004B2A5C">
      <w:pPr>
        <w:widowControl w:val="0"/>
        <w:shd w:val="clear" w:color="auto" w:fill="FFFFFF"/>
        <w:tabs>
          <w:tab w:val="left" w:pos="553"/>
        </w:tabs>
        <w:autoSpaceDE w:val="0"/>
        <w:autoSpaceDN w:val="0"/>
        <w:adjustRightInd w:val="0"/>
        <w:snapToGrid/>
        <w:spacing w:before="0" w:after="0" w:line="276" w:lineRule="auto"/>
        <w:ind w:firstLine="284"/>
        <w:jc w:val="both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Метил-этиламин, триметиламин и трихлор-триметиламин.</w:t>
      </w:r>
    </w:p>
    <w:p w:rsidR="004B2A5C" w:rsidRPr="004B2A5C" w:rsidRDefault="004B2A5C" w:rsidP="004B2A5C">
      <w:pPr>
        <w:framePr w:h="1156" w:hSpace="38" w:wrap="notBeside" w:vAnchor="text" w:hAnchor="page" w:x="5561" w:y="910"/>
        <w:widowControl w:val="0"/>
        <w:shd w:val="clear" w:color="auto" w:fill="FFFFFF"/>
        <w:tabs>
          <w:tab w:val="left" w:pos="553"/>
        </w:tabs>
        <w:autoSpaceDE w:val="0"/>
        <w:autoSpaceDN w:val="0"/>
        <w:adjustRightInd w:val="0"/>
        <w:snapToGrid/>
        <w:spacing w:before="0" w:after="0" w:line="276" w:lineRule="auto"/>
        <w:ind w:firstLine="284"/>
        <w:jc w:val="both"/>
        <w:rPr>
          <w:rFonts w:eastAsia="Times New Roman"/>
          <w:sz w:val="28"/>
          <w:szCs w:val="28"/>
        </w:rPr>
      </w:pPr>
      <w:r w:rsidRPr="004B2A5C">
        <w:rPr>
          <w:rFonts w:eastAsia="Times New Roman"/>
          <w:noProof/>
          <w:sz w:val="28"/>
          <w:szCs w:val="28"/>
        </w:rPr>
        <w:drawing>
          <wp:inline distT="0" distB="0" distL="0" distR="0" wp14:anchorId="26392563" wp14:editId="795C1FFA">
            <wp:extent cx="906780" cy="73152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78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A5C" w:rsidRPr="004B2A5C" w:rsidRDefault="004B2A5C" w:rsidP="004B2A5C">
      <w:pPr>
        <w:framePr w:h="1243" w:hSpace="38" w:wrap="auto" w:vAnchor="text" w:hAnchor="page" w:x="8261" w:y="910"/>
        <w:snapToGrid/>
        <w:spacing w:before="0" w:after="0" w:line="276" w:lineRule="auto"/>
        <w:jc w:val="both"/>
        <w:rPr>
          <w:rFonts w:eastAsia="Times New Roman"/>
          <w:sz w:val="28"/>
          <w:szCs w:val="28"/>
          <w:u w:val="single"/>
        </w:rPr>
      </w:pPr>
      <w:r w:rsidRPr="004B2A5C">
        <w:rPr>
          <w:rFonts w:eastAsia="Times New Roman"/>
          <w:noProof/>
          <w:sz w:val="28"/>
          <w:szCs w:val="28"/>
        </w:rPr>
        <w:drawing>
          <wp:inline distT="0" distB="0" distL="0" distR="0" wp14:anchorId="5E43B1EE" wp14:editId="660DD7E4">
            <wp:extent cx="1234440" cy="784860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4440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A5C" w:rsidRPr="004B2A5C" w:rsidRDefault="004B2A5C" w:rsidP="004B2A5C">
      <w:pPr>
        <w:shd w:val="clear" w:color="auto" w:fill="FFFFFF"/>
        <w:tabs>
          <w:tab w:val="left" w:pos="485"/>
        </w:tabs>
        <w:snapToGrid/>
        <w:spacing w:before="0" w:after="0" w:line="276" w:lineRule="auto"/>
        <w:jc w:val="both"/>
        <w:rPr>
          <w:rFonts w:eastAsia="Times New Roman"/>
          <w:sz w:val="28"/>
          <w:szCs w:val="28"/>
          <w:u w:val="single"/>
        </w:rPr>
      </w:pPr>
      <w:r w:rsidRPr="004B2A5C">
        <w:rPr>
          <w:rFonts w:eastAsia="Times New Roman"/>
          <w:sz w:val="28"/>
          <w:szCs w:val="28"/>
          <w:u w:val="single"/>
        </w:rPr>
        <w:t xml:space="preserve">4.Является ли органическое соединение ароматическим? </w:t>
      </w:r>
      <w:r w:rsidRPr="004B2A5C">
        <w:rPr>
          <w:rFonts w:eastAsia="Times New Roman"/>
          <w:bCs/>
          <w:sz w:val="28"/>
          <w:szCs w:val="28"/>
          <w:u w:val="single"/>
        </w:rPr>
        <w:t>Ответ объясните.</w:t>
      </w:r>
      <w:r w:rsidRPr="004B2A5C">
        <w:rPr>
          <w:rFonts w:eastAsia="Times New Roman"/>
          <w:sz w:val="28"/>
          <w:szCs w:val="28"/>
          <w:u w:val="single"/>
        </w:rPr>
        <w:t xml:space="preserve"> </w:t>
      </w:r>
      <w:r w:rsidRPr="004B2A5C">
        <w:rPr>
          <w:rFonts w:eastAsia="Times New Roman"/>
          <w:sz w:val="28"/>
          <w:szCs w:val="28"/>
          <w:u w:val="single"/>
        </w:rPr>
        <w:br w:type="textWrapping" w:clear="all"/>
        <w:t>π-избыточное оно или π-недостаточное?</w:t>
      </w:r>
    </w:p>
    <w:p w:rsidR="004B2A5C" w:rsidRPr="004B2A5C" w:rsidRDefault="004B2A5C" w:rsidP="004B2A5C">
      <w:pPr>
        <w:framePr w:h="1095" w:hSpace="38" w:wrap="notBeside" w:vAnchor="text" w:hAnchor="page" w:x="2549" w:y="284"/>
        <w:snapToGrid/>
        <w:spacing w:before="0" w:after="0" w:line="276" w:lineRule="auto"/>
        <w:ind w:firstLine="709"/>
        <w:rPr>
          <w:rFonts w:eastAsia="Times New Roman"/>
          <w:sz w:val="28"/>
          <w:szCs w:val="28"/>
        </w:rPr>
      </w:pPr>
      <w:r w:rsidRPr="004B2A5C">
        <w:rPr>
          <w:rFonts w:eastAsia="Times New Roman"/>
          <w:noProof/>
          <w:sz w:val="28"/>
          <w:szCs w:val="28"/>
        </w:rPr>
        <w:drawing>
          <wp:inline distT="0" distB="0" distL="0" distR="0" wp14:anchorId="3C203D44" wp14:editId="3BDB21B6">
            <wp:extent cx="998220" cy="701040"/>
            <wp:effectExtent l="0" t="0" r="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70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A5C" w:rsidRPr="004B2A5C" w:rsidRDefault="004B2A5C" w:rsidP="004B2A5C">
      <w:pPr>
        <w:shd w:val="clear" w:color="auto" w:fill="FFFFFF"/>
        <w:tabs>
          <w:tab w:val="left" w:pos="485"/>
        </w:tabs>
        <w:snapToGrid/>
        <w:spacing w:before="0" w:after="0" w:line="276" w:lineRule="auto"/>
        <w:ind w:firstLine="709"/>
        <w:rPr>
          <w:rFonts w:eastAsia="Times New Roman"/>
          <w:sz w:val="28"/>
          <w:szCs w:val="28"/>
          <w:u w:val="single"/>
        </w:rPr>
      </w:pPr>
    </w:p>
    <w:p w:rsidR="004B2A5C" w:rsidRPr="004B2A5C" w:rsidRDefault="004B2A5C" w:rsidP="004B2A5C">
      <w:pPr>
        <w:framePr w:h="279" w:hRule="exact" w:hSpace="38" w:wrap="notBeside" w:vAnchor="text" w:hAnchor="page" w:x="2789" w:y="-132"/>
        <w:shd w:val="clear" w:color="auto" w:fill="FFFFFF"/>
        <w:tabs>
          <w:tab w:val="left" w:pos="2261"/>
          <w:tab w:val="left" w:pos="4570"/>
        </w:tabs>
        <w:snapToGrid/>
        <w:spacing w:before="0" w:after="0" w:line="276" w:lineRule="auto"/>
        <w:ind w:firstLine="709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 xml:space="preserve"> пиримидин               пиррол</w:t>
      </w:r>
      <w:r w:rsidRPr="004B2A5C">
        <w:rPr>
          <w:rFonts w:eastAsia="Times New Roman"/>
          <w:sz w:val="28"/>
          <w:szCs w:val="28"/>
        </w:rPr>
        <w:tab/>
      </w:r>
      <w:r w:rsidRPr="004B2A5C">
        <w:rPr>
          <w:rFonts w:eastAsia="Times New Roman"/>
          <w:sz w:val="28"/>
          <w:szCs w:val="28"/>
        </w:rPr>
        <w:tab/>
      </w:r>
      <w:r w:rsidRPr="004B2A5C">
        <w:rPr>
          <w:rFonts w:eastAsia="Times New Roman"/>
          <w:sz w:val="28"/>
          <w:szCs w:val="28"/>
        </w:rPr>
        <w:tab/>
        <w:t xml:space="preserve"> пиразол</w:t>
      </w:r>
    </w:p>
    <w:p w:rsidR="004B2A5C" w:rsidRPr="004B2A5C" w:rsidRDefault="004B2A5C" w:rsidP="004B2A5C">
      <w:pPr>
        <w:framePr w:h="1306" w:hSpace="38" w:wrap="auto" w:vAnchor="text" w:hAnchor="page" w:x="2549" w:y="313"/>
        <w:snapToGrid/>
        <w:spacing w:before="0" w:after="0" w:line="276" w:lineRule="auto"/>
        <w:ind w:firstLine="709"/>
        <w:rPr>
          <w:rFonts w:eastAsia="Times New Roman"/>
          <w:sz w:val="28"/>
          <w:szCs w:val="28"/>
        </w:rPr>
      </w:pPr>
      <w:r w:rsidRPr="004B2A5C">
        <w:rPr>
          <w:rFonts w:eastAsia="Times New Roman"/>
          <w:noProof/>
          <w:sz w:val="28"/>
          <w:szCs w:val="28"/>
        </w:rPr>
        <w:drawing>
          <wp:inline distT="0" distB="0" distL="0" distR="0" wp14:anchorId="60A90BF2" wp14:editId="503C3208">
            <wp:extent cx="1409700" cy="830580"/>
            <wp:effectExtent l="0" t="0" r="0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83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A5C" w:rsidRPr="004B2A5C" w:rsidRDefault="004B2A5C" w:rsidP="004B2A5C">
      <w:pPr>
        <w:framePr w:h="1306" w:hSpace="38" w:wrap="auto" w:vAnchor="text" w:hAnchor="page" w:x="5069" w:y="193"/>
        <w:snapToGrid/>
        <w:spacing w:before="0" w:after="0" w:line="276" w:lineRule="auto"/>
        <w:ind w:firstLine="709"/>
        <w:rPr>
          <w:rFonts w:eastAsia="Times New Roman"/>
          <w:sz w:val="28"/>
          <w:szCs w:val="28"/>
        </w:rPr>
      </w:pPr>
      <w:r w:rsidRPr="004B2A5C">
        <w:rPr>
          <w:rFonts w:eastAsia="Times New Roman"/>
          <w:noProof/>
          <w:sz w:val="28"/>
          <w:szCs w:val="28"/>
        </w:rPr>
        <w:drawing>
          <wp:inline distT="0" distB="0" distL="0" distR="0" wp14:anchorId="3058450F" wp14:editId="455E165B">
            <wp:extent cx="853440" cy="830580"/>
            <wp:effectExtent l="0" t="0" r="3810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3440" cy="83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2A5C">
        <w:rPr>
          <w:rFonts w:eastAsia="Times New Roman"/>
          <w:sz w:val="28"/>
          <w:szCs w:val="28"/>
        </w:rPr>
        <w:t xml:space="preserve">            </w:t>
      </w:r>
    </w:p>
    <w:p w:rsidR="004B2A5C" w:rsidRPr="004B2A5C" w:rsidRDefault="004B2A5C" w:rsidP="004B2A5C">
      <w:pPr>
        <w:snapToGrid/>
        <w:spacing w:before="0" w:after="0" w:line="276" w:lineRule="auto"/>
        <w:ind w:firstLine="709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 xml:space="preserve">          </w:t>
      </w:r>
    </w:p>
    <w:p w:rsidR="004B2A5C" w:rsidRPr="004B2A5C" w:rsidRDefault="004B2A5C" w:rsidP="004B2A5C">
      <w:pPr>
        <w:shd w:val="clear" w:color="auto" w:fill="FFFFFF"/>
        <w:tabs>
          <w:tab w:val="left" w:pos="4819"/>
        </w:tabs>
        <w:snapToGrid/>
        <w:spacing w:before="0" w:after="0" w:line="276" w:lineRule="auto"/>
        <w:ind w:firstLine="709"/>
        <w:rPr>
          <w:rFonts w:eastAsia="Times New Roman"/>
          <w:sz w:val="28"/>
          <w:szCs w:val="28"/>
        </w:rPr>
      </w:pPr>
      <w:r w:rsidRPr="004B2A5C">
        <w:rPr>
          <w:rFonts w:eastAsia="Times New Roman"/>
          <w:noProof/>
          <w:sz w:val="28"/>
          <w:szCs w:val="28"/>
        </w:rPr>
        <w:drawing>
          <wp:inline distT="0" distB="0" distL="0" distR="0" wp14:anchorId="458C8CF5" wp14:editId="3C085C0F">
            <wp:extent cx="1249680" cy="777240"/>
            <wp:effectExtent l="0" t="0" r="7620" b="381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680" cy="77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A5C" w:rsidRPr="004B2A5C" w:rsidRDefault="004B2A5C" w:rsidP="004B2A5C">
      <w:pPr>
        <w:shd w:val="clear" w:color="auto" w:fill="FFFFFF"/>
        <w:tabs>
          <w:tab w:val="left" w:pos="4819"/>
        </w:tabs>
        <w:snapToGrid/>
        <w:spacing w:before="0" w:after="0" w:line="276" w:lineRule="auto"/>
        <w:ind w:firstLine="709"/>
        <w:rPr>
          <w:rFonts w:eastAsia="Times New Roman"/>
          <w:sz w:val="28"/>
          <w:szCs w:val="28"/>
        </w:rPr>
      </w:pPr>
    </w:p>
    <w:p w:rsidR="004B2A5C" w:rsidRPr="004B2A5C" w:rsidRDefault="004B2A5C" w:rsidP="004B2A5C">
      <w:pPr>
        <w:shd w:val="clear" w:color="auto" w:fill="FFFFFF"/>
        <w:tabs>
          <w:tab w:val="left" w:pos="4819"/>
        </w:tabs>
        <w:snapToGrid/>
        <w:spacing w:before="0" w:after="0" w:line="276" w:lineRule="auto"/>
        <w:ind w:firstLine="709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 xml:space="preserve">                индол                          пиридин                       пурин</w:t>
      </w:r>
    </w:p>
    <w:p w:rsidR="004B2A5C" w:rsidRPr="004B2A5C" w:rsidRDefault="004B2A5C" w:rsidP="004B2A5C">
      <w:pPr>
        <w:shd w:val="clear" w:color="auto" w:fill="FFFFFF"/>
        <w:snapToGrid/>
        <w:spacing w:before="0" w:after="0" w:line="276" w:lineRule="auto"/>
        <w:rPr>
          <w:rFonts w:eastAsia="Times New Roman"/>
          <w:sz w:val="28"/>
          <w:szCs w:val="28"/>
          <w:u w:val="single"/>
        </w:rPr>
      </w:pPr>
    </w:p>
    <w:p w:rsidR="004B2A5C" w:rsidRPr="004B2A5C" w:rsidRDefault="004B2A5C" w:rsidP="004B2A5C">
      <w:pPr>
        <w:shd w:val="clear" w:color="auto" w:fill="FFFFFF"/>
        <w:snapToGrid/>
        <w:spacing w:before="0" w:after="0" w:line="276" w:lineRule="auto"/>
        <w:rPr>
          <w:rFonts w:eastAsia="Times New Roman"/>
          <w:sz w:val="28"/>
          <w:szCs w:val="28"/>
          <w:u w:val="single"/>
        </w:rPr>
      </w:pPr>
      <w:r w:rsidRPr="004B2A5C">
        <w:rPr>
          <w:rFonts w:eastAsia="Times New Roman"/>
          <w:sz w:val="28"/>
          <w:szCs w:val="28"/>
          <w:u w:val="single"/>
        </w:rPr>
        <w:t>5.Укажите виды сопряжений в молекулах:</w:t>
      </w:r>
    </w:p>
    <w:p w:rsidR="004B2A5C" w:rsidRPr="004B2A5C" w:rsidRDefault="004B2A5C" w:rsidP="004B2A5C">
      <w:pPr>
        <w:shd w:val="clear" w:color="auto" w:fill="FFFFFF"/>
        <w:snapToGrid/>
        <w:spacing w:before="0" w:after="0" w:line="276" w:lineRule="auto"/>
        <w:ind w:left="709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Фенола, анилина, энтеросептола (5-хлор-7-иод-8-гидроксихинолина),</w:t>
      </w:r>
    </w:p>
    <w:p w:rsidR="004B2A5C" w:rsidRPr="004B2A5C" w:rsidRDefault="004B2A5C" w:rsidP="004B2A5C">
      <w:pPr>
        <w:shd w:val="clear" w:color="auto" w:fill="FFFFFF"/>
        <w:tabs>
          <w:tab w:val="left" w:pos="3840"/>
        </w:tabs>
        <w:snapToGrid/>
        <w:spacing w:before="0" w:after="0" w:line="276" w:lineRule="auto"/>
        <w:ind w:left="709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4-аминофенола.</w:t>
      </w:r>
    </w:p>
    <w:p w:rsidR="004B2A5C" w:rsidRPr="004B2A5C" w:rsidRDefault="004B2A5C" w:rsidP="00B56F06">
      <w:pPr>
        <w:numPr>
          <w:ilvl w:val="0"/>
          <w:numId w:val="287"/>
        </w:numPr>
        <w:snapToGrid/>
        <w:spacing w:before="0" w:after="0" w:line="259" w:lineRule="auto"/>
        <w:ind w:hanging="1080"/>
        <w:contextualSpacing/>
        <w:rPr>
          <w:rFonts w:eastAsia="Times New Roman"/>
          <w:b/>
          <w:sz w:val="28"/>
          <w:szCs w:val="28"/>
        </w:rPr>
      </w:pPr>
      <w:r w:rsidRPr="004B2A5C">
        <w:rPr>
          <w:rFonts w:eastAsia="Times New Roman"/>
          <w:b/>
          <w:sz w:val="28"/>
          <w:szCs w:val="28"/>
        </w:rPr>
        <w:t>Ответить на следующие тестовые задания:</w:t>
      </w:r>
    </w:p>
    <w:p w:rsidR="004B2A5C" w:rsidRPr="004B2A5C" w:rsidRDefault="004B2A5C" w:rsidP="004B2A5C">
      <w:pPr>
        <w:widowControl w:val="0"/>
        <w:tabs>
          <w:tab w:val="left" w:pos="562"/>
        </w:tabs>
        <w:snapToGrid/>
        <w:spacing w:before="0" w:after="0" w:line="276" w:lineRule="auto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 xml:space="preserve">1. ВЫБЕРИТЕ СОЕДИНЕНИЕ, В КОТОРОМ ВСЕ АТОМЫ УГЛЕРОДА НАХОДЯТСЯ В </w:t>
      </w:r>
      <w:r w:rsidRPr="004B2A5C">
        <w:rPr>
          <w:sz w:val="28"/>
          <w:szCs w:val="28"/>
          <w:lang w:val="en-US" w:eastAsia="en-US"/>
        </w:rPr>
        <w:t>SP</w:t>
      </w:r>
      <w:r w:rsidRPr="004B2A5C">
        <w:rPr>
          <w:sz w:val="28"/>
          <w:szCs w:val="28"/>
          <w:vertAlign w:val="superscript"/>
          <w:lang w:eastAsia="en-US"/>
        </w:rPr>
        <w:t>3</w:t>
      </w:r>
      <w:r w:rsidRPr="004B2A5C">
        <w:rPr>
          <w:sz w:val="28"/>
          <w:szCs w:val="28"/>
          <w:lang w:eastAsia="en-US"/>
        </w:rPr>
        <w:t>-ГИБРИДИЗАЦИИ:</w:t>
      </w:r>
    </w:p>
    <w:p w:rsidR="004B2A5C" w:rsidRPr="004B2A5C" w:rsidRDefault="004B2A5C" w:rsidP="004B2A5C">
      <w:pPr>
        <w:widowControl w:val="0"/>
        <w:tabs>
          <w:tab w:val="left" w:pos="531"/>
        </w:tabs>
        <w:snapToGrid/>
        <w:spacing w:before="0" w:after="0" w:line="276" w:lineRule="auto"/>
        <w:rPr>
          <w:sz w:val="28"/>
          <w:szCs w:val="28"/>
          <w:lang w:eastAsia="en-US"/>
        </w:rPr>
      </w:pPr>
    </w:p>
    <w:p w:rsidR="004B2A5C" w:rsidRPr="004B2A5C" w:rsidRDefault="004B2A5C" w:rsidP="004B2A5C">
      <w:pPr>
        <w:widowControl w:val="0"/>
        <w:tabs>
          <w:tab w:val="left" w:pos="531"/>
        </w:tabs>
        <w:snapToGrid/>
        <w:spacing w:before="0" w:after="0" w:line="276" w:lineRule="auto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 xml:space="preserve">            1.</w:t>
      </w:r>
      <w:r w:rsidRPr="004B2A5C">
        <w:rPr>
          <w:sz w:val="28"/>
          <w:szCs w:val="28"/>
          <w:lang w:eastAsia="en-US"/>
        </w:rPr>
        <w:tab/>
        <w:t>СН</w:t>
      </w:r>
      <w:r w:rsidRPr="004B2A5C">
        <w:rPr>
          <w:sz w:val="28"/>
          <w:szCs w:val="28"/>
          <w:vertAlign w:val="subscript"/>
          <w:lang w:eastAsia="en-US"/>
        </w:rPr>
        <w:t>3</w:t>
      </w:r>
      <w:r w:rsidRPr="004B2A5C">
        <w:rPr>
          <w:sz w:val="28"/>
          <w:szCs w:val="28"/>
          <w:lang w:eastAsia="en-US"/>
        </w:rPr>
        <w:t>-СН=СН-СН=СН</w:t>
      </w:r>
      <w:r w:rsidRPr="004B2A5C">
        <w:rPr>
          <w:sz w:val="28"/>
          <w:szCs w:val="28"/>
          <w:vertAlign w:val="subscript"/>
          <w:lang w:eastAsia="en-US"/>
        </w:rPr>
        <w:t>2</w:t>
      </w:r>
      <w:r w:rsidRPr="004B2A5C">
        <w:rPr>
          <w:sz w:val="28"/>
          <w:szCs w:val="28"/>
          <w:lang w:eastAsia="en-US"/>
        </w:rPr>
        <w:t>;</w:t>
      </w:r>
    </w:p>
    <w:p w:rsidR="004B2A5C" w:rsidRPr="004B2A5C" w:rsidRDefault="004B2A5C" w:rsidP="004B2A5C">
      <w:pPr>
        <w:widowControl w:val="0"/>
        <w:tabs>
          <w:tab w:val="left" w:pos="541"/>
        </w:tabs>
        <w:snapToGrid/>
        <w:spacing w:before="0" w:after="0" w:line="276" w:lineRule="auto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 xml:space="preserve">            2.</w:t>
      </w:r>
      <w:r w:rsidRPr="004B2A5C">
        <w:rPr>
          <w:sz w:val="28"/>
          <w:szCs w:val="28"/>
          <w:lang w:eastAsia="en-US"/>
        </w:rPr>
        <w:tab/>
        <w:t>СН</w:t>
      </w:r>
      <w:r w:rsidRPr="004B2A5C">
        <w:rPr>
          <w:sz w:val="28"/>
          <w:szCs w:val="28"/>
          <w:vertAlign w:val="subscript"/>
          <w:lang w:eastAsia="en-US"/>
        </w:rPr>
        <w:t>3</w:t>
      </w:r>
      <w:r w:rsidRPr="004B2A5C">
        <w:rPr>
          <w:sz w:val="28"/>
          <w:szCs w:val="28"/>
          <w:lang w:eastAsia="en-US"/>
        </w:rPr>
        <w:t>-СН</w:t>
      </w:r>
      <w:r w:rsidRPr="004B2A5C">
        <w:rPr>
          <w:sz w:val="28"/>
          <w:szCs w:val="28"/>
          <w:vertAlign w:val="subscript"/>
          <w:lang w:eastAsia="en-US"/>
        </w:rPr>
        <w:t>2</w:t>
      </w:r>
      <w:r w:rsidRPr="004B2A5C">
        <w:rPr>
          <w:sz w:val="28"/>
          <w:szCs w:val="28"/>
          <w:lang w:eastAsia="en-US"/>
        </w:rPr>
        <w:t>-О-СН</w:t>
      </w:r>
      <w:r w:rsidRPr="004B2A5C">
        <w:rPr>
          <w:sz w:val="28"/>
          <w:szCs w:val="28"/>
          <w:vertAlign w:val="subscript"/>
          <w:lang w:eastAsia="en-US"/>
        </w:rPr>
        <w:t>2</w:t>
      </w:r>
      <w:r w:rsidRPr="004B2A5C">
        <w:rPr>
          <w:sz w:val="28"/>
          <w:szCs w:val="28"/>
          <w:lang w:eastAsia="en-US"/>
        </w:rPr>
        <w:t>-СН</w:t>
      </w:r>
      <w:r w:rsidRPr="004B2A5C">
        <w:rPr>
          <w:sz w:val="28"/>
          <w:szCs w:val="28"/>
          <w:vertAlign w:val="subscript"/>
          <w:lang w:eastAsia="en-US"/>
        </w:rPr>
        <w:t>3</w:t>
      </w:r>
      <w:r w:rsidRPr="004B2A5C">
        <w:rPr>
          <w:sz w:val="28"/>
          <w:szCs w:val="28"/>
          <w:lang w:eastAsia="en-US"/>
        </w:rPr>
        <w:t>;</w:t>
      </w:r>
    </w:p>
    <w:p w:rsidR="004B2A5C" w:rsidRPr="004B2A5C" w:rsidRDefault="004B2A5C" w:rsidP="004B2A5C">
      <w:pPr>
        <w:widowControl w:val="0"/>
        <w:tabs>
          <w:tab w:val="left" w:pos="536"/>
        </w:tabs>
        <w:snapToGrid/>
        <w:spacing w:before="0" w:after="0" w:line="276" w:lineRule="auto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 xml:space="preserve">            3.</w:t>
      </w:r>
      <w:r w:rsidRPr="004B2A5C">
        <w:rPr>
          <w:sz w:val="28"/>
          <w:szCs w:val="28"/>
          <w:lang w:eastAsia="en-US"/>
        </w:rPr>
        <w:tab/>
        <w:t>СН</w:t>
      </w:r>
      <w:r w:rsidRPr="004B2A5C">
        <w:rPr>
          <w:sz w:val="28"/>
          <w:szCs w:val="28"/>
          <w:vertAlign w:val="subscript"/>
          <w:lang w:eastAsia="en-US"/>
        </w:rPr>
        <w:t>2</w:t>
      </w:r>
      <w:r w:rsidRPr="004B2A5C">
        <w:rPr>
          <w:sz w:val="28"/>
          <w:szCs w:val="28"/>
          <w:lang w:eastAsia="en-US"/>
        </w:rPr>
        <w:t>=СН-С</w:t>
      </w:r>
      <w:r w:rsidRPr="004B2A5C">
        <w:rPr>
          <w:b/>
          <w:sz w:val="28"/>
          <w:szCs w:val="28"/>
          <w:lang w:eastAsia="en-US"/>
        </w:rPr>
        <w:t>≡</w:t>
      </w:r>
      <w:r w:rsidRPr="004B2A5C">
        <w:rPr>
          <w:sz w:val="28"/>
          <w:szCs w:val="28"/>
          <w:lang w:eastAsia="en-US"/>
        </w:rPr>
        <w:t>СН;</w:t>
      </w:r>
    </w:p>
    <w:p w:rsidR="004B2A5C" w:rsidRPr="004B2A5C" w:rsidRDefault="004B2A5C" w:rsidP="004B2A5C">
      <w:pPr>
        <w:widowControl w:val="0"/>
        <w:tabs>
          <w:tab w:val="left" w:pos="522"/>
        </w:tabs>
        <w:snapToGrid/>
        <w:spacing w:before="0" w:after="0" w:line="276" w:lineRule="auto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 xml:space="preserve">            4.</w:t>
      </w:r>
      <w:r w:rsidRPr="004B2A5C">
        <w:rPr>
          <w:sz w:val="28"/>
          <w:szCs w:val="28"/>
          <w:lang w:eastAsia="en-US"/>
        </w:rPr>
        <w:tab/>
        <w:t>СН</w:t>
      </w:r>
      <w:r w:rsidRPr="004B2A5C">
        <w:rPr>
          <w:sz w:val="28"/>
          <w:szCs w:val="28"/>
          <w:vertAlign w:val="subscript"/>
          <w:lang w:eastAsia="en-US"/>
        </w:rPr>
        <w:t>2</w:t>
      </w:r>
      <w:r w:rsidRPr="004B2A5C">
        <w:rPr>
          <w:sz w:val="28"/>
          <w:szCs w:val="28"/>
          <w:lang w:eastAsia="en-US"/>
        </w:rPr>
        <w:t>=СН-С1;</w:t>
      </w:r>
    </w:p>
    <w:p w:rsidR="004B2A5C" w:rsidRPr="004B2A5C" w:rsidRDefault="004B2A5C" w:rsidP="004B2A5C">
      <w:pPr>
        <w:widowControl w:val="0"/>
        <w:tabs>
          <w:tab w:val="left" w:pos="550"/>
        </w:tabs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4B2A5C">
        <w:rPr>
          <w:color w:val="000000"/>
          <w:sz w:val="28"/>
          <w:szCs w:val="28"/>
        </w:rPr>
        <w:t xml:space="preserve">            5.</w:t>
      </w:r>
      <w:r w:rsidRPr="004B2A5C">
        <w:rPr>
          <w:color w:val="000000"/>
          <w:sz w:val="28"/>
          <w:szCs w:val="28"/>
        </w:rPr>
        <w:tab/>
      </w:r>
      <w:r w:rsidRPr="004B2A5C">
        <w:rPr>
          <w:bCs/>
          <w:sz w:val="28"/>
          <w:szCs w:val="28"/>
          <w:lang w:eastAsia="en-US"/>
        </w:rPr>
        <w:t>НС≡С-СН</w:t>
      </w:r>
      <w:r w:rsidRPr="004B2A5C">
        <w:rPr>
          <w:bCs/>
          <w:sz w:val="28"/>
          <w:szCs w:val="28"/>
          <w:vertAlign w:val="subscript"/>
          <w:lang w:eastAsia="en-US"/>
        </w:rPr>
        <w:t>3</w:t>
      </w:r>
      <w:r w:rsidRPr="004B2A5C">
        <w:rPr>
          <w:bCs/>
          <w:sz w:val="28"/>
          <w:szCs w:val="28"/>
          <w:lang w:eastAsia="en-US"/>
        </w:rPr>
        <w:t>.</w:t>
      </w:r>
    </w:p>
    <w:p w:rsidR="004B2A5C" w:rsidRPr="004B2A5C" w:rsidRDefault="004B2A5C" w:rsidP="004B2A5C">
      <w:pPr>
        <w:widowControl w:val="0"/>
        <w:tabs>
          <w:tab w:val="left" w:pos="562"/>
        </w:tabs>
        <w:snapToGrid/>
        <w:spacing w:before="0" w:after="0" w:line="276" w:lineRule="auto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 xml:space="preserve">2. ВЫБЕРИТЕ СОЕДИНЕНИЕ, В КОТОРОМ ВСЕ АТОМЫ УГЛЕРОДА СООТВЕТСТВУЮТ </w:t>
      </w:r>
      <w:r w:rsidRPr="004B2A5C">
        <w:rPr>
          <w:sz w:val="28"/>
          <w:szCs w:val="28"/>
          <w:lang w:val="en-US" w:eastAsia="en-US"/>
        </w:rPr>
        <w:t>SP</w:t>
      </w:r>
      <w:r w:rsidRPr="004B2A5C">
        <w:rPr>
          <w:sz w:val="28"/>
          <w:szCs w:val="28"/>
          <w:vertAlign w:val="superscript"/>
          <w:lang w:eastAsia="en-US"/>
        </w:rPr>
        <w:t>2</w:t>
      </w:r>
      <w:r w:rsidRPr="004B2A5C">
        <w:rPr>
          <w:sz w:val="28"/>
          <w:szCs w:val="28"/>
          <w:lang w:eastAsia="en-US"/>
        </w:rPr>
        <w:t>-ГИБРИДИЗАЦИИ:</w:t>
      </w:r>
    </w:p>
    <w:p w:rsidR="004B2A5C" w:rsidRPr="004B2A5C" w:rsidRDefault="004B2A5C" w:rsidP="004B2A5C">
      <w:pPr>
        <w:widowControl w:val="0"/>
        <w:tabs>
          <w:tab w:val="left" w:pos="531"/>
        </w:tabs>
        <w:snapToGrid/>
        <w:spacing w:before="0" w:after="0" w:line="276" w:lineRule="auto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 xml:space="preserve">            1.</w:t>
      </w:r>
      <w:r w:rsidRPr="004B2A5C">
        <w:rPr>
          <w:sz w:val="28"/>
          <w:szCs w:val="28"/>
          <w:lang w:eastAsia="en-US"/>
        </w:rPr>
        <w:tab/>
        <w:t>СН</w:t>
      </w:r>
      <w:r w:rsidRPr="004B2A5C">
        <w:rPr>
          <w:sz w:val="28"/>
          <w:szCs w:val="28"/>
          <w:vertAlign w:val="subscript"/>
          <w:lang w:eastAsia="en-US"/>
        </w:rPr>
        <w:t>3</w:t>
      </w:r>
      <w:r w:rsidRPr="004B2A5C">
        <w:rPr>
          <w:sz w:val="28"/>
          <w:szCs w:val="28"/>
          <w:lang w:eastAsia="en-US"/>
        </w:rPr>
        <w:t>-СН=СН-СН=СН</w:t>
      </w:r>
      <w:r w:rsidRPr="004B2A5C">
        <w:rPr>
          <w:sz w:val="28"/>
          <w:szCs w:val="28"/>
          <w:vertAlign w:val="subscript"/>
          <w:lang w:eastAsia="en-US"/>
        </w:rPr>
        <w:t>2</w:t>
      </w:r>
      <w:r w:rsidRPr="004B2A5C">
        <w:rPr>
          <w:sz w:val="28"/>
          <w:szCs w:val="28"/>
          <w:lang w:eastAsia="en-US"/>
        </w:rPr>
        <w:t>;</w:t>
      </w:r>
    </w:p>
    <w:p w:rsidR="004B2A5C" w:rsidRPr="004B2A5C" w:rsidRDefault="004B2A5C" w:rsidP="004B2A5C">
      <w:pPr>
        <w:widowControl w:val="0"/>
        <w:tabs>
          <w:tab w:val="left" w:pos="541"/>
        </w:tabs>
        <w:snapToGrid/>
        <w:spacing w:before="0" w:after="0" w:line="276" w:lineRule="auto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 xml:space="preserve">            2.</w:t>
      </w:r>
      <w:r w:rsidRPr="004B2A5C">
        <w:rPr>
          <w:sz w:val="28"/>
          <w:szCs w:val="28"/>
          <w:lang w:eastAsia="en-US"/>
        </w:rPr>
        <w:tab/>
        <w:t>СН</w:t>
      </w:r>
      <w:r w:rsidRPr="004B2A5C">
        <w:rPr>
          <w:sz w:val="28"/>
          <w:szCs w:val="28"/>
          <w:vertAlign w:val="subscript"/>
          <w:lang w:eastAsia="en-US"/>
        </w:rPr>
        <w:t>3</w:t>
      </w:r>
      <w:r w:rsidRPr="004B2A5C">
        <w:rPr>
          <w:sz w:val="28"/>
          <w:szCs w:val="28"/>
          <w:lang w:eastAsia="en-US"/>
        </w:rPr>
        <w:t>-СН</w:t>
      </w:r>
      <w:r w:rsidRPr="004B2A5C">
        <w:rPr>
          <w:sz w:val="28"/>
          <w:szCs w:val="28"/>
          <w:vertAlign w:val="subscript"/>
          <w:lang w:eastAsia="en-US"/>
        </w:rPr>
        <w:t>2</w:t>
      </w:r>
      <w:r w:rsidRPr="004B2A5C">
        <w:rPr>
          <w:sz w:val="28"/>
          <w:szCs w:val="28"/>
          <w:lang w:eastAsia="en-US"/>
        </w:rPr>
        <w:t>-О-СН</w:t>
      </w:r>
      <w:r w:rsidRPr="004B2A5C">
        <w:rPr>
          <w:sz w:val="28"/>
          <w:szCs w:val="28"/>
          <w:vertAlign w:val="subscript"/>
          <w:lang w:eastAsia="en-US"/>
        </w:rPr>
        <w:t>2</w:t>
      </w:r>
      <w:r w:rsidRPr="004B2A5C">
        <w:rPr>
          <w:sz w:val="28"/>
          <w:szCs w:val="28"/>
          <w:lang w:eastAsia="en-US"/>
        </w:rPr>
        <w:t>-СН</w:t>
      </w:r>
      <w:r w:rsidRPr="004B2A5C">
        <w:rPr>
          <w:sz w:val="28"/>
          <w:szCs w:val="28"/>
          <w:vertAlign w:val="subscript"/>
          <w:lang w:eastAsia="en-US"/>
        </w:rPr>
        <w:t>3</w:t>
      </w:r>
      <w:r w:rsidRPr="004B2A5C">
        <w:rPr>
          <w:sz w:val="28"/>
          <w:szCs w:val="28"/>
          <w:lang w:eastAsia="en-US"/>
        </w:rPr>
        <w:t>;</w:t>
      </w:r>
    </w:p>
    <w:p w:rsidR="004B2A5C" w:rsidRPr="004B2A5C" w:rsidRDefault="004B2A5C" w:rsidP="004B2A5C">
      <w:pPr>
        <w:widowControl w:val="0"/>
        <w:tabs>
          <w:tab w:val="left" w:pos="0"/>
        </w:tabs>
        <w:snapToGrid/>
        <w:spacing w:before="0" w:after="0" w:line="276" w:lineRule="auto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 xml:space="preserve">            3.СН</w:t>
      </w:r>
      <w:r w:rsidRPr="004B2A5C">
        <w:rPr>
          <w:sz w:val="28"/>
          <w:szCs w:val="28"/>
          <w:vertAlign w:val="subscript"/>
          <w:lang w:eastAsia="en-US"/>
        </w:rPr>
        <w:t>2</w:t>
      </w:r>
      <w:r w:rsidRPr="004B2A5C">
        <w:rPr>
          <w:sz w:val="28"/>
          <w:szCs w:val="28"/>
          <w:lang w:eastAsia="en-US"/>
        </w:rPr>
        <w:t>=СН-НС=СН</w:t>
      </w:r>
      <w:r w:rsidRPr="004B2A5C">
        <w:rPr>
          <w:sz w:val="28"/>
          <w:szCs w:val="28"/>
          <w:vertAlign w:val="subscript"/>
          <w:lang w:eastAsia="en-US"/>
        </w:rPr>
        <w:t>2</w:t>
      </w:r>
      <w:r w:rsidRPr="004B2A5C">
        <w:rPr>
          <w:sz w:val="28"/>
          <w:szCs w:val="28"/>
          <w:lang w:eastAsia="en-US"/>
        </w:rPr>
        <w:t>;</w:t>
      </w:r>
    </w:p>
    <w:p w:rsidR="004B2A5C" w:rsidRPr="004B2A5C" w:rsidRDefault="004B2A5C" w:rsidP="004B2A5C">
      <w:pPr>
        <w:widowControl w:val="0"/>
        <w:tabs>
          <w:tab w:val="left" w:pos="522"/>
        </w:tabs>
        <w:snapToGrid/>
        <w:spacing w:before="0" w:after="0" w:line="276" w:lineRule="auto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 xml:space="preserve">            4.</w:t>
      </w:r>
      <w:r w:rsidRPr="004B2A5C">
        <w:rPr>
          <w:sz w:val="28"/>
          <w:szCs w:val="28"/>
          <w:lang w:eastAsia="en-US"/>
        </w:rPr>
        <w:tab/>
        <w:t>СН</w:t>
      </w:r>
      <w:r w:rsidRPr="004B2A5C">
        <w:rPr>
          <w:sz w:val="28"/>
          <w:szCs w:val="28"/>
          <w:vertAlign w:val="subscript"/>
          <w:lang w:eastAsia="en-US"/>
        </w:rPr>
        <w:t>2</w:t>
      </w:r>
      <w:r w:rsidRPr="004B2A5C">
        <w:rPr>
          <w:sz w:val="28"/>
          <w:szCs w:val="28"/>
          <w:lang w:eastAsia="en-US"/>
        </w:rPr>
        <w:t>=СН-С1;</w:t>
      </w:r>
    </w:p>
    <w:p w:rsidR="004B2A5C" w:rsidRPr="004B2A5C" w:rsidRDefault="004B2A5C" w:rsidP="004B2A5C">
      <w:pPr>
        <w:widowControl w:val="0"/>
        <w:tabs>
          <w:tab w:val="left" w:pos="550"/>
        </w:tabs>
        <w:snapToGrid/>
        <w:spacing w:before="0" w:after="0" w:line="276" w:lineRule="auto"/>
        <w:rPr>
          <w:bCs/>
          <w:sz w:val="28"/>
          <w:szCs w:val="28"/>
          <w:lang w:eastAsia="en-US"/>
        </w:rPr>
      </w:pPr>
      <w:r w:rsidRPr="004B2A5C">
        <w:rPr>
          <w:color w:val="000000"/>
          <w:sz w:val="28"/>
          <w:szCs w:val="28"/>
        </w:rPr>
        <w:t xml:space="preserve">            5.</w:t>
      </w:r>
      <w:r w:rsidRPr="004B2A5C">
        <w:rPr>
          <w:color w:val="000000"/>
          <w:sz w:val="28"/>
          <w:szCs w:val="28"/>
        </w:rPr>
        <w:tab/>
      </w:r>
      <w:r w:rsidRPr="004B2A5C">
        <w:rPr>
          <w:bCs/>
          <w:sz w:val="28"/>
          <w:szCs w:val="28"/>
          <w:lang w:eastAsia="en-US"/>
        </w:rPr>
        <w:t>НС≡С-СН</w:t>
      </w:r>
      <w:r w:rsidRPr="004B2A5C">
        <w:rPr>
          <w:bCs/>
          <w:sz w:val="28"/>
          <w:szCs w:val="28"/>
          <w:vertAlign w:val="subscript"/>
          <w:lang w:eastAsia="en-US"/>
        </w:rPr>
        <w:t>3</w:t>
      </w:r>
      <w:r w:rsidRPr="004B2A5C">
        <w:rPr>
          <w:bCs/>
          <w:sz w:val="28"/>
          <w:szCs w:val="28"/>
          <w:lang w:eastAsia="en-US"/>
        </w:rPr>
        <w:t>.</w:t>
      </w:r>
    </w:p>
    <w:p w:rsidR="004B2A5C" w:rsidRPr="004B2A5C" w:rsidRDefault="004B2A5C" w:rsidP="004B2A5C">
      <w:pPr>
        <w:widowControl w:val="0"/>
        <w:tabs>
          <w:tab w:val="left" w:pos="550"/>
        </w:tabs>
        <w:snapToGrid/>
        <w:spacing w:before="0" w:after="0" w:line="276" w:lineRule="auto"/>
        <w:rPr>
          <w:bCs/>
          <w:sz w:val="28"/>
          <w:szCs w:val="28"/>
          <w:lang w:eastAsia="en-US"/>
        </w:rPr>
      </w:pPr>
    </w:p>
    <w:p w:rsidR="004B2A5C" w:rsidRPr="004B2A5C" w:rsidRDefault="004B2A5C" w:rsidP="004B2A5C">
      <w:pPr>
        <w:widowControl w:val="0"/>
        <w:tabs>
          <w:tab w:val="left" w:pos="526"/>
        </w:tabs>
        <w:snapToGrid/>
        <w:spacing w:before="0" w:after="0" w:line="276" w:lineRule="auto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3. ЭЛЕКТРООТРИЦАТЕЛЬНОСТЬ СВЯЗИ ЭТО:</w:t>
      </w:r>
    </w:p>
    <w:p w:rsidR="004B2A5C" w:rsidRPr="004B2A5C" w:rsidRDefault="004B2A5C" w:rsidP="004B2A5C">
      <w:pPr>
        <w:widowControl w:val="0"/>
        <w:tabs>
          <w:tab w:val="left" w:pos="526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1)</w:t>
      </w:r>
      <w:r w:rsidRPr="004B2A5C">
        <w:rPr>
          <w:sz w:val="28"/>
          <w:szCs w:val="28"/>
          <w:lang w:eastAsia="en-US"/>
        </w:rPr>
        <w:tab/>
        <w:t>способность атома в молекуле притягивать валентные электроны, связывающие его с другими атомами;</w:t>
      </w:r>
    </w:p>
    <w:p w:rsidR="004B2A5C" w:rsidRPr="004B2A5C" w:rsidRDefault="004B2A5C" w:rsidP="004B2A5C">
      <w:pPr>
        <w:widowControl w:val="0"/>
        <w:tabs>
          <w:tab w:val="left" w:pos="54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2)</w:t>
      </w:r>
      <w:r w:rsidRPr="004B2A5C">
        <w:rPr>
          <w:sz w:val="28"/>
          <w:szCs w:val="28"/>
          <w:lang w:eastAsia="en-US"/>
        </w:rPr>
        <w:tab/>
        <w:t>мера смещения электронов связи под действием внешнего электрического поля, в том числе – другой реагирующей частицы;</w:t>
      </w:r>
    </w:p>
    <w:p w:rsidR="004B2A5C" w:rsidRPr="004B2A5C" w:rsidRDefault="004B2A5C" w:rsidP="004B2A5C">
      <w:pPr>
        <w:widowControl w:val="0"/>
        <w:tabs>
          <w:tab w:val="left" w:pos="536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3)</w:t>
      </w:r>
      <w:r w:rsidRPr="004B2A5C">
        <w:rPr>
          <w:sz w:val="28"/>
          <w:szCs w:val="28"/>
          <w:lang w:eastAsia="en-US"/>
        </w:rPr>
        <w:tab/>
        <w:t>количество энергии, выделяющейся при образовании новой связи или необходимое для разъединения двух связанных атомов;</w:t>
      </w:r>
    </w:p>
    <w:p w:rsidR="004B2A5C" w:rsidRPr="004B2A5C" w:rsidRDefault="004B2A5C" w:rsidP="004B2A5C">
      <w:pPr>
        <w:widowControl w:val="0"/>
        <w:tabs>
          <w:tab w:val="left" w:pos="522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4)</w:t>
      </w:r>
      <w:r w:rsidRPr="004B2A5C">
        <w:rPr>
          <w:sz w:val="28"/>
          <w:szCs w:val="28"/>
          <w:lang w:eastAsia="en-US"/>
        </w:rPr>
        <w:tab/>
        <w:t>неравномерное распределением электронной плотности.</w:t>
      </w:r>
    </w:p>
    <w:p w:rsidR="004B2A5C" w:rsidRPr="004B2A5C" w:rsidRDefault="004B2A5C" w:rsidP="004B2A5C">
      <w:pPr>
        <w:widowControl w:val="0"/>
        <w:tabs>
          <w:tab w:val="left" w:pos="526"/>
        </w:tabs>
        <w:snapToGrid/>
        <w:spacing w:before="0" w:after="0" w:line="276" w:lineRule="auto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4. ИНДУКТИВНЫЙ ЭФФЕКТ ЭТО:</w:t>
      </w:r>
    </w:p>
    <w:p w:rsidR="004B2A5C" w:rsidRPr="004B2A5C" w:rsidRDefault="004B2A5C" w:rsidP="004B2A5C">
      <w:pPr>
        <w:widowControl w:val="0"/>
        <w:tabs>
          <w:tab w:val="left" w:pos="53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1)</w:t>
      </w:r>
      <w:r w:rsidRPr="004B2A5C">
        <w:rPr>
          <w:sz w:val="28"/>
          <w:szCs w:val="28"/>
          <w:lang w:eastAsia="en-US"/>
        </w:rPr>
        <w:tab/>
        <w:t>передача электронного влияния заместителей по системе π-связей;</w:t>
      </w:r>
    </w:p>
    <w:p w:rsidR="004B2A5C" w:rsidRPr="004B2A5C" w:rsidRDefault="004B2A5C" w:rsidP="004B2A5C">
      <w:pPr>
        <w:widowControl w:val="0"/>
        <w:tabs>
          <w:tab w:val="left" w:pos="54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2)</w:t>
      </w:r>
      <w:r w:rsidRPr="004B2A5C">
        <w:rPr>
          <w:sz w:val="28"/>
          <w:szCs w:val="28"/>
          <w:lang w:eastAsia="en-US"/>
        </w:rPr>
        <w:tab/>
        <w:t>передача электронного влияния заместителей по системе σ –связей;</w:t>
      </w:r>
    </w:p>
    <w:p w:rsidR="004B2A5C" w:rsidRPr="004B2A5C" w:rsidRDefault="004B2A5C" w:rsidP="004B2A5C">
      <w:pPr>
        <w:widowControl w:val="0"/>
        <w:tabs>
          <w:tab w:val="left" w:pos="54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3)</w:t>
      </w:r>
      <w:r w:rsidRPr="004B2A5C">
        <w:rPr>
          <w:sz w:val="28"/>
          <w:szCs w:val="28"/>
          <w:lang w:eastAsia="en-US"/>
        </w:rPr>
        <w:tab/>
        <w:t>перераспределение электронной плотности связей в структуре органического соединения под влиянием заместителя (заместителей);</w:t>
      </w:r>
    </w:p>
    <w:p w:rsidR="004B2A5C" w:rsidRPr="004B2A5C" w:rsidRDefault="004B2A5C" w:rsidP="004B2A5C">
      <w:pPr>
        <w:widowControl w:val="0"/>
        <w:tabs>
          <w:tab w:val="left" w:pos="54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4)</w:t>
      </w:r>
      <w:r w:rsidRPr="004B2A5C">
        <w:rPr>
          <w:sz w:val="28"/>
          <w:szCs w:val="28"/>
          <w:lang w:eastAsia="en-US"/>
        </w:rPr>
        <w:tab/>
        <w:t>мера смещения электронов связи под действием внешнего электрического поля, в том числе – другой реагирующей частицы;</w:t>
      </w:r>
    </w:p>
    <w:p w:rsidR="004B2A5C" w:rsidRPr="004B2A5C" w:rsidRDefault="004B2A5C" w:rsidP="004B2A5C">
      <w:pPr>
        <w:widowControl w:val="0"/>
        <w:tabs>
          <w:tab w:val="left" w:pos="54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5)</w:t>
      </w:r>
      <w:r w:rsidRPr="004B2A5C">
        <w:rPr>
          <w:sz w:val="28"/>
          <w:szCs w:val="28"/>
          <w:lang w:eastAsia="en-US"/>
        </w:rPr>
        <w:tab/>
        <w:t>неравномерное распределением электронной плотности.</w:t>
      </w:r>
    </w:p>
    <w:p w:rsidR="004B2A5C" w:rsidRPr="004B2A5C" w:rsidRDefault="004B2A5C" w:rsidP="004B2A5C">
      <w:pPr>
        <w:widowControl w:val="0"/>
        <w:tabs>
          <w:tab w:val="left" w:pos="526"/>
        </w:tabs>
        <w:snapToGrid/>
        <w:spacing w:before="0" w:after="0" w:line="276" w:lineRule="auto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5. МЕЗОМЕРНЫЙ ЭФФЕКТ ЭТО:</w:t>
      </w:r>
    </w:p>
    <w:p w:rsidR="004B2A5C" w:rsidRPr="004B2A5C" w:rsidRDefault="004B2A5C" w:rsidP="004B2A5C">
      <w:pPr>
        <w:widowControl w:val="0"/>
        <w:tabs>
          <w:tab w:val="left" w:pos="53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1)</w:t>
      </w:r>
      <w:r w:rsidRPr="004B2A5C">
        <w:rPr>
          <w:sz w:val="28"/>
          <w:szCs w:val="28"/>
          <w:lang w:eastAsia="en-US"/>
        </w:rPr>
        <w:tab/>
        <w:t>передача электронного влияния заместителей по системе π-связей;</w:t>
      </w:r>
    </w:p>
    <w:p w:rsidR="004B2A5C" w:rsidRPr="004B2A5C" w:rsidRDefault="004B2A5C" w:rsidP="004B2A5C">
      <w:pPr>
        <w:widowControl w:val="0"/>
        <w:tabs>
          <w:tab w:val="left" w:pos="54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2)</w:t>
      </w:r>
      <w:r w:rsidRPr="004B2A5C">
        <w:rPr>
          <w:sz w:val="28"/>
          <w:szCs w:val="28"/>
          <w:lang w:eastAsia="en-US"/>
        </w:rPr>
        <w:tab/>
        <w:t>передача электронного влияния заместителей по системе σ –связей.</w:t>
      </w:r>
    </w:p>
    <w:p w:rsidR="004B2A5C" w:rsidRPr="004B2A5C" w:rsidRDefault="004B2A5C" w:rsidP="004B2A5C">
      <w:pPr>
        <w:widowControl w:val="0"/>
        <w:tabs>
          <w:tab w:val="left" w:pos="54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3)</w:t>
      </w:r>
      <w:r w:rsidRPr="004B2A5C">
        <w:rPr>
          <w:sz w:val="28"/>
          <w:szCs w:val="28"/>
          <w:lang w:eastAsia="en-US"/>
        </w:rPr>
        <w:tab/>
        <w:t>перераспределение электронной плотности связей в структуре органического соединения под влиянием заместителя (заместителей);</w:t>
      </w:r>
    </w:p>
    <w:p w:rsidR="004B2A5C" w:rsidRPr="004B2A5C" w:rsidRDefault="004B2A5C" w:rsidP="004B2A5C">
      <w:pPr>
        <w:widowControl w:val="0"/>
        <w:tabs>
          <w:tab w:val="left" w:pos="54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4)</w:t>
      </w:r>
      <w:r w:rsidRPr="004B2A5C">
        <w:rPr>
          <w:sz w:val="28"/>
          <w:szCs w:val="28"/>
          <w:lang w:eastAsia="en-US"/>
        </w:rPr>
        <w:tab/>
        <w:t>мера смещения электронов связи под действием внешнего электрического поля, в том числе – другой реагирующей частицы;</w:t>
      </w:r>
    </w:p>
    <w:p w:rsidR="004B2A5C" w:rsidRPr="004B2A5C" w:rsidRDefault="004B2A5C" w:rsidP="004B2A5C">
      <w:pPr>
        <w:widowControl w:val="0"/>
        <w:tabs>
          <w:tab w:val="left" w:pos="54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5)</w:t>
      </w:r>
      <w:r w:rsidRPr="004B2A5C">
        <w:rPr>
          <w:sz w:val="28"/>
          <w:szCs w:val="28"/>
          <w:lang w:eastAsia="en-US"/>
        </w:rPr>
        <w:tab/>
        <w:t>неравномерное распределением электронной плотности.</w:t>
      </w:r>
    </w:p>
    <w:p w:rsidR="004B2A5C" w:rsidRPr="004B2A5C" w:rsidRDefault="004B2A5C" w:rsidP="004B2A5C">
      <w:pPr>
        <w:widowControl w:val="0"/>
        <w:tabs>
          <w:tab w:val="left" w:pos="522"/>
        </w:tabs>
        <w:snapToGrid/>
        <w:spacing w:before="0" w:after="0" w:line="276" w:lineRule="auto"/>
        <w:jc w:val="both"/>
        <w:rPr>
          <w:i/>
          <w:sz w:val="28"/>
          <w:szCs w:val="28"/>
          <w:lang w:eastAsia="en-US"/>
        </w:rPr>
      </w:pPr>
      <w:r w:rsidRPr="004B2A5C">
        <w:rPr>
          <w:i/>
          <w:sz w:val="28"/>
          <w:szCs w:val="28"/>
          <w:lang w:eastAsia="en-US"/>
        </w:rPr>
        <w:t xml:space="preserve">6. </w:t>
      </w:r>
      <w:r w:rsidRPr="004B2A5C">
        <w:rPr>
          <w:sz w:val="28"/>
          <w:szCs w:val="28"/>
          <w:lang w:eastAsia="en-US"/>
        </w:rPr>
        <w:t>ВИД И ЗНАК ЭЛЕКТРОННЫХ ЭФФЕКТОВ ЗАМЕСТИТЕЛЕЙ В МОЛЕКУЛЕ М-КРЕЗОЛА</w:t>
      </w:r>
      <w:r w:rsidRPr="004B2A5C">
        <w:rPr>
          <w:i/>
          <w:sz w:val="28"/>
          <w:szCs w:val="28"/>
          <w:lang w:eastAsia="en-US"/>
        </w:rPr>
        <w:t>:</w:t>
      </w:r>
    </w:p>
    <w:p w:rsidR="004B2A5C" w:rsidRPr="004B2A5C" w:rsidRDefault="004B2A5C" w:rsidP="004B2A5C">
      <w:pPr>
        <w:widowControl w:val="0"/>
        <w:tabs>
          <w:tab w:val="left" w:pos="53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val="en-US" w:eastAsia="en-US"/>
        </w:rPr>
      </w:pPr>
      <w:r w:rsidRPr="004B2A5C">
        <w:rPr>
          <w:sz w:val="28"/>
          <w:szCs w:val="28"/>
          <w:lang w:val="en-US" w:eastAsia="en-US"/>
        </w:rPr>
        <w:t>1)</w:t>
      </w:r>
      <w:r w:rsidRPr="004B2A5C">
        <w:rPr>
          <w:sz w:val="28"/>
          <w:szCs w:val="28"/>
          <w:lang w:val="en-US" w:eastAsia="en-US"/>
        </w:rPr>
        <w:tab/>
        <w:t>-</w:t>
      </w:r>
      <w:r w:rsidRPr="004B2A5C">
        <w:rPr>
          <w:sz w:val="28"/>
          <w:szCs w:val="28"/>
          <w:lang w:eastAsia="en-US"/>
        </w:rPr>
        <w:t>ОН</w:t>
      </w:r>
      <w:r w:rsidRPr="004B2A5C">
        <w:rPr>
          <w:sz w:val="28"/>
          <w:szCs w:val="28"/>
          <w:lang w:val="en-US" w:eastAsia="en-US"/>
        </w:rPr>
        <w:t>: - I'&lt;+ M;</w:t>
      </w:r>
    </w:p>
    <w:p w:rsidR="004B2A5C" w:rsidRPr="004B2A5C" w:rsidRDefault="004B2A5C" w:rsidP="004B2A5C">
      <w:pPr>
        <w:widowControl w:val="0"/>
        <w:tabs>
          <w:tab w:val="left" w:pos="54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val="en-US" w:eastAsia="en-US"/>
        </w:rPr>
      </w:pPr>
      <w:r w:rsidRPr="004B2A5C">
        <w:rPr>
          <w:sz w:val="28"/>
          <w:szCs w:val="28"/>
          <w:lang w:val="en-US" w:eastAsia="en-US"/>
        </w:rPr>
        <w:t>2)</w:t>
      </w:r>
      <w:r w:rsidRPr="004B2A5C">
        <w:rPr>
          <w:sz w:val="28"/>
          <w:szCs w:val="28"/>
          <w:lang w:val="en-US" w:eastAsia="en-US"/>
        </w:rPr>
        <w:tab/>
        <w:t>-NH2: - I&lt;+ M;</w:t>
      </w:r>
    </w:p>
    <w:p w:rsidR="004B2A5C" w:rsidRPr="004B2A5C" w:rsidRDefault="004B2A5C" w:rsidP="004B2A5C">
      <w:pPr>
        <w:widowControl w:val="0"/>
        <w:tabs>
          <w:tab w:val="left" w:pos="53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val="en-US" w:eastAsia="en-US"/>
        </w:rPr>
      </w:pPr>
      <w:r w:rsidRPr="004B2A5C">
        <w:rPr>
          <w:sz w:val="28"/>
          <w:szCs w:val="28"/>
          <w:lang w:val="en-US" w:eastAsia="en-US"/>
        </w:rPr>
        <w:t>3)</w:t>
      </w:r>
      <w:r w:rsidRPr="004B2A5C">
        <w:rPr>
          <w:sz w:val="28"/>
          <w:szCs w:val="28"/>
          <w:lang w:val="en-US" w:eastAsia="en-US"/>
        </w:rPr>
        <w:tab/>
        <w:t>-</w:t>
      </w:r>
      <w:r w:rsidRPr="004B2A5C">
        <w:rPr>
          <w:sz w:val="28"/>
          <w:szCs w:val="28"/>
          <w:lang w:eastAsia="en-US"/>
        </w:rPr>
        <w:t>ОН</w:t>
      </w:r>
      <w:r w:rsidRPr="004B2A5C">
        <w:rPr>
          <w:sz w:val="28"/>
          <w:szCs w:val="28"/>
          <w:lang w:val="en-US" w:eastAsia="en-US"/>
        </w:rPr>
        <w:t>: - I&lt;+ M, -</w:t>
      </w:r>
      <w:r w:rsidRPr="004B2A5C">
        <w:rPr>
          <w:sz w:val="28"/>
          <w:szCs w:val="28"/>
          <w:lang w:eastAsia="en-US"/>
        </w:rPr>
        <w:t>СН</w:t>
      </w:r>
      <w:r w:rsidRPr="004B2A5C">
        <w:rPr>
          <w:sz w:val="28"/>
          <w:szCs w:val="28"/>
          <w:lang w:val="en-US" w:eastAsia="en-US"/>
        </w:rPr>
        <w:t>3: + I;</w:t>
      </w:r>
    </w:p>
    <w:p w:rsidR="004B2A5C" w:rsidRPr="004B2A5C" w:rsidRDefault="004B2A5C" w:rsidP="004B2A5C">
      <w:pPr>
        <w:widowControl w:val="0"/>
        <w:tabs>
          <w:tab w:val="left" w:pos="522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4)</w:t>
      </w:r>
      <w:r w:rsidRPr="004B2A5C">
        <w:rPr>
          <w:sz w:val="28"/>
          <w:szCs w:val="28"/>
          <w:lang w:eastAsia="en-US"/>
        </w:rPr>
        <w:tab/>
        <w:t>-</w:t>
      </w:r>
      <w:r w:rsidRPr="004B2A5C">
        <w:rPr>
          <w:sz w:val="28"/>
          <w:szCs w:val="28"/>
          <w:lang w:val="en-US" w:eastAsia="en-US"/>
        </w:rPr>
        <w:t>NH</w:t>
      </w:r>
      <w:r w:rsidRPr="004B2A5C">
        <w:rPr>
          <w:sz w:val="28"/>
          <w:szCs w:val="28"/>
          <w:lang w:eastAsia="en-US"/>
        </w:rPr>
        <w:t xml:space="preserve">2: - </w:t>
      </w:r>
      <w:r w:rsidRPr="004B2A5C">
        <w:rPr>
          <w:sz w:val="28"/>
          <w:szCs w:val="28"/>
          <w:lang w:val="en-US" w:eastAsia="en-US"/>
        </w:rPr>
        <w:t>I</w:t>
      </w:r>
      <w:r w:rsidRPr="004B2A5C">
        <w:rPr>
          <w:sz w:val="28"/>
          <w:szCs w:val="28"/>
          <w:lang w:eastAsia="en-US"/>
        </w:rPr>
        <w:t>;</w:t>
      </w:r>
    </w:p>
    <w:p w:rsidR="004B2A5C" w:rsidRPr="004B2A5C" w:rsidRDefault="004B2A5C" w:rsidP="004B2A5C">
      <w:pPr>
        <w:widowControl w:val="0"/>
        <w:tabs>
          <w:tab w:val="left" w:pos="522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5)</w:t>
      </w:r>
      <w:r w:rsidRPr="004B2A5C">
        <w:rPr>
          <w:sz w:val="28"/>
          <w:szCs w:val="28"/>
          <w:lang w:eastAsia="en-US"/>
        </w:rPr>
        <w:tab/>
        <w:t>-NH2: + I.</w:t>
      </w:r>
    </w:p>
    <w:p w:rsidR="004B2A5C" w:rsidRPr="004B2A5C" w:rsidRDefault="004B2A5C" w:rsidP="004B2A5C">
      <w:pPr>
        <w:widowControl w:val="0"/>
        <w:tabs>
          <w:tab w:val="left" w:pos="522"/>
        </w:tabs>
        <w:snapToGrid/>
        <w:spacing w:before="0" w:after="0" w:line="276" w:lineRule="auto"/>
        <w:jc w:val="both"/>
        <w:rPr>
          <w:sz w:val="28"/>
          <w:szCs w:val="28"/>
          <w:lang w:eastAsia="en-US"/>
        </w:rPr>
      </w:pPr>
      <w:r w:rsidRPr="004B2A5C">
        <w:rPr>
          <w:i/>
          <w:sz w:val="28"/>
          <w:szCs w:val="28"/>
          <w:lang w:eastAsia="en-US"/>
        </w:rPr>
        <w:t xml:space="preserve">7. </w:t>
      </w:r>
      <w:r w:rsidRPr="004B2A5C">
        <w:rPr>
          <w:sz w:val="28"/>
          <w:szCs w:val="28"/>
          <w:lang w:eastAsia="en-US"/>
        </w:rPr>
        <w:t>ВИД И ЗНАК ЭЛЕКТРОННЫХ ЭФФЕКТОВ ЗАМЕСТИТЕЛЕЙ В МОЛЕКУЛЕ ЭТИЛАМИНА:</w:t>
      </w:r>
    </w:p>
    <w:p w:rsidR="004B2A5C" w:rsidRPr="004B2A5C" w:rsidRDefault="004B2A5C" w:rsidP="004B2A5C">
      <w:pPr>
        <w:widowControl w:val="0"/>
        <w:tabs>
          <w:tab w:val="left" w:pos="53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val="en-US" w:eastAsia="en-US"/>
        </w:rPr>
      </w:pPr>
      <w:r w:rsidRPr="004B2A5C">
        <w:rPr>
          <w:sz w:val="28"/>
          <w:szCs w:val="28"/>
          <w:lang w:val="en-US" w:eastAsia="en-US"/>
        </w:rPr>
        <w:t>1)</w:t>
      </w:r>
      <w:r w:rsidRPr="004B2A5C">
        <w:rPr>
          <w:sz w:val="28"/>
          <w:szCs w:val="28"/>
          <w:lang w:val="en-US" w:eastAsia="en-US"/>
        </w:rPr>
        <w:tab/>
        <w:t>-</w:t>
      </w:r>
      <w:r w:rsidRPr="004B2A5C">
        <w:rPr>
          <w:sz w:val="28"/>
          <w:szCs w:val="28"/>
          <w:lang w:eastAsia="en-US"/>
        </w:rPr>
        <w:t>ОН</w:t>
      </w:r>
      <w:r w:rsidRPr="004B2A5C">
        <w:rPr>
          <w:sz w:val="28"/>
          <w:szCs w:val="28"/>
          <w:lang w:val="en-US" w:eastAsia="en-US"/>
        </w:rPr>
        <w:t>: - I'&lt;+ M;</w:t>
      </w:r>
    </w:p>
    <w:p w:rsidR="004B2A5C" w:rsidRPr="004B2A5C" w:rsidRDefault="004B2A5C" w:rsidP="004B2A5C">
      <w:pPr>
        <w:widowControl w:val="0"/>
        <w:tabs>
          <w:tab w:val="left" w:pos="54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val="en-US" w:eastAsia="en-US"/>
        </w:rPr>
      </w:pPr>
      <w:r w:rsidRPr="004B2A5C">
        <w:rPr>
          <w:sz w:val="28"/>
          <w:szCs w:val="28"/>
          <w:lang w:val="en-US" w:eastAsia="en-US"/>
        </w:rPr>
        <w:t>2)</w:t>
      </w:r>
      <w:r w:rsidRPr="004B2A5C">
        <w:rPr>
          <w:sz w:val="28"/>
          <w:szCs w:val="28"/>
          <w:lang w:val="en-US" w:eastAsia="en-US"/>
        </w:rPr>
        <w:tab/>
        <w:t>-NH2: - I&lt;+ M;</w:t>
      </w:r>
    </w:p>
    <w:p w:rsidR="004B2A5C" w:rsidRPr="004B2A5C" w:rsidRDefault="004B2A5C" w:rsidP="004B2A5C">
      <w:pPr>
        <w:widowControl w:val="0"/>
        <w:tabs>
          <w:tab w:val="left" w:pos="53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val="en-US" w:eastAsia="en-US"/>
        </w:rPr>
      </w:pPr>
      <w:r w:rsidRPr="004B2A5C">
        <w:rPr>
          <w:sz w:val="28"/>
          <w:szCs w:val="28"/>
          <w:lang w:val="en-US" w:eastAsia="en-US"/>
        </w:rPr>
        <w:t>3)</w:t>
      </w:r>
      <w:r w:rsidRPr="004B2A5C">
        <w:rPr>
          <w:sz w:val="28"/>
          <w:szCs w:val="28"/>
          <w:lang w:val="en-US" w:eastAsia="en-US"/>
        </w:rPr>
        <w:tab/>
        <w:t>-</w:t>
      </w:r>
      <w:r w:rsidRPr="004B2A5C">
        <w:rPr>
          <w:sz w:val="28"/>
          <w:szCs w:val="28"/>
          <w:lang w:eastAsia="en-US"/>
        </w:rPr>
        <w:t>ОН</w:t>
      </w:r>
      <w:r w:rsidRPr="004B2A5C">
        <w:rPr>
          <w:sz w:val="28"/>
          <w:szCs w:val="28"/>
          <w:lang w:val="en-US" w:eastAsia="en-US"/>
        </w:rPr>
        <w:t>: - I&lt;+ M, -</w:t>
      </w:r>
      <w:r w:rsidRPr="004B2A5C">
        <w:rPr>
          <w:sz w:val="28"/>
          <w:szCs w:val="28"/>
          <w:lang w:eastAsia="en-US"/>
        </w:rPr>
        <w:t>СН</w:t>
      </w:r>
      <w:r w:rsidRPr="004B2A5C">
        <w:rPr>
          <w:sz w:val="28"/>
          <w:szCs w:val="28"/>
          <w:lang w:val="en-US" w:eastAsia="en-US"/>
        </w:rPr>
        <w:t>3: + I;</w:t>
      </w:r>
    </w:p>
    <w:p w:rsidR="004B2A5C" w:rsidRPr="004B2A5C" w:rsidRDefault="004B2A5C" w:rsidP="004B2A5C">
      <w:pPr>
        <w:widowControl w:val="0"/>
        <w:tabs>
          <w:tab w:val="left" w:pos="522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4)</w:t>
      </w:r>
      <w:r w:rsidRPr="004B2A5C">
        <w:rPr>
          <w:sz w:val="28"/>
          <w:szCs w:val="28"/>
          <w:lang w:eastAsia="en-US"/>
        </w:rPr>
        <w:tab/>
        <w:t>-NH2: - I, -С2Н5: + I;</w:t>
      </w:r>
    </w:p>
    <w:p w:rsidR="004B2A5C" w:rsidRPr="004B2A5C" w:rsidRDefault="004B2A5C" w:rsidP="004B2A5C">
      <w:pPr>
        <w:widowControl w:val="0"/>
        <w:tabs>
          <w:tab w:val="left" w:pos="522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5)</w:t>
      </w:r>
      <w:r w:rsidRPr="004B2A5C">
        <w:rPr>
          <w:sz w:val="28"/>
          <w:szCs w:val="28"/>
          <w:lang w:eastAsia="en-US"/>
        </w:rPr>
        <w:tab/>
        <w:t>-NH2: + I.</w:t>
      </w:r>
    </w:p>
    <w:p w:rsidR="004B2A5C" w:rsidRPr="004B2A5C" w:rsidRDefault="004B2A5C" w:rsidP="004B2A5C">
      <w:pPr>
        <w:widowControl w:val="0"/>
        <w:tabs>
          <w:tab w:val="left" w:pos="522"/>
        </w:tabs>
        <w:snapToGrid/>
        <w:spacing w:before="0" w:after="0" w:line="276" w:lineRule="auto"/>
        <w:jc w:val="both"/>
        <w:rPr>
          <w:i/>
          <w:sz w:val="28"/>
          <w:szCs w:val="28"/>
          <w:lang w:eastAsia="en-US"/>
        </w:rPr>
      </w:pPr>
      <w:r w:rsidRPr="004B2A5C">
        <w:rPr>
          <w:i/>
          <w:sz w:val="28"/>
          <w:szCs w:val="28"/>
          <w:lang w:eastAsia="en-US"/>
        </w:rPr>
        <w:t>8</w:t>
      </w:r>
      <w:r w:rsidRPr="004B2A5C">
        <w:rPr>
          <w:sz w:val="28"/>
          <w:szCs w:val="28"/>
          <w:lang w:eastAsia="en-US"/>
        </w:rPr>
        <w:t>. ВИД И ЗНАК ЭЛЕКТРОННЫХ ЭФФЕКТОВ ЗАМЕСТИТЕЛЕЙ В МОЛЕКУЛЕ ФЕНОЛА:</w:t>
      </w:r>
    </w:p>
    <w:p w:rsidR="004B2A5C" w:rsidRPr="004B2A5C" w:rsidRDefault="004B2A5C" w:rsidP="004B2A5C">
      <w:pPr>
        <w:widowControl w:val="0"/>
        <w:tabs>
          <w:tab w:val="left" w:pos="53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val="en-US" w:eastAsia="en-US"/>
        </w:rPr>
      </w:pPr>
      <w:r w:rsidRPr="004B2A5C">
        <w:rPr>
          <w:sz w:val="28"/>
          <w:szCs w:val="28"/>
          <w:lang w:val="en-US" w:eastAsia="en-US"/>
        </w:rPr>
        <w:t>1)</w:t>
      </w:r>
      <w:r w:rsidRPr="004B2A5C">
        <w:rPr>
          <w:sz w:val="28"/>
          <w:szCs w:val="28"/>
          <w:lang w:val="en-US" w:eastAsia="en-US"/>
        </w:rPr>
        <w:tab/>
        <w:t>-</w:t>
      </w:r>
      <w:r w:rsidRPr="004B2A5C">
        <w:rPr>
          <w:sz w:val="28"/>
          <w:szCs w:val="28"/>
          <w:lang w:eastAsia="en-US"/>
        </w:rPr>
        <w:t>ОН</w:t>
      </w:r>
      <w:r w:rsidRPr="004B2A5C">
        <w:rPr>
          <w:sz w:val="28"/>
          <w:szCs w:val="28"/>
          <w:lang w:val="en-US" w:eastAsia="en-US"/>
        </w:rPr>
        <w:t>: - I'&lt;+ M;</w:t>
      </w:r>
    </w:p>
    <w:p w:rsidR="004B2A5C" w:rsidRPr="004B2A5C" w:rsidRDefault="004B2A5C" w:rsidP="004B2A5C">
      <w:pPr>
        <w:widowControl w:val="0"/>
        <w:tabs>
          <w:tab w:val="left" w:pos="54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val="en-US" w:eastAsia="en-US"/>
        </w:rPr>
      </w:pPr>
      <w:r w:rsidRPr="004B2A5C">
        <w:rPr>
          <w:sz w:val="28"/>
          <w:szCs w:val="28"/>
          <w:lang w:val="en-US" w:eastAsia="en-US"/>
        </w:rPr>
        <w:t>2)</w:t>
      </w:r>
      <w:r w:rsidRPr="004B2A5C">
        <w:rPr>
          <w:sz w:val="28"/>
          <w:szCs w:val="28"/>
          <w:lang w:val="en-US" w:eastAsia="en-US"/>
        </w:rPr>
        <w:tab/>
        <w:t>-NH2: - I&lt;+ M;</w:t>
      </w:r>
    </w:p>
    <w:p w:rsidR="004B2A5C" w:rsidRPr="004B2A5C" w:rsidRDefault="004B2A5C" w:rsidP="004B2A5C">
      <w:pPr>
        <w:widowControl w:val="0"/>
        <w:tabs>
          <w:tab w:val="left" w:pos="53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val="en-US" w:eastAsia="en-US"/>
        </w:rPr>
      </w:pPr>
      <w:r w:rsidRPr="004B2A5C">
        <w:rPr>
          <w:sz w:val="28"/>
          <w:szCs w:val="28"/>
          <w:lang w:val="en-US" w:eastAsia="en-US"/>
        </w:rPr>
        <w:t>3)</w:t>
      </w:r>
      <w:r w:rsidRPr="004B2A5C">
        <w:rPr>
          <w:sz w:val="28"/>
          <w:szCs w:val="28"/>
          <w:lang w:val="en-US" w:eastAsia="en-US"/>
        </w:rPr>
        <w:tab/>
        <w:t>-</w:t>
      </w:r>
      <w:r w:rsidRPr="004B2A5C">
        <w:rPr>
          <w:sz w:val="28"/>
          <w:szCs w:val="28"/>
          <w:lang w:eastAsia="en-US"/>
        </w:rPr>
        <w:t>ОН</w:t>
      </w:r>
      <w:r w:rsidRPr="004B2A5C">
        <w:rPr>
          <w:sz w:val="28"/>
          <w:szCs w:val="28"/>
          <w:lang w:val="en-US" w:eastAsia="en-US"/>
        </w:rPr>
        <w:t>: - I&lt;+ M, -</w:t>
      </w:r>
      <w:r w:rsidRPr="004B2A5C">
        <w:rPr>
          <w:sz w:val="28"/>
          <w:szCs w:val="28"/>
          <w:lang w:eastAsia="en-US"/>
        </w:rPr>
        <w:t>СН</w:t>
      </w:r>
      <w:r w:rsidRPr="004B2A5C">
        <w:rPr>
          <w:sz w:val="28"/>
          <w:szCs w:val="28"/>
          <w:lang w:val="en-US" w:eastAsia="en-US"/>
        </w:rPr>
        <w:t>3: + I;</w:t>
      </w:r>
    </w:p>
    <w:p w:rsidR="004B2A5C" w:rsidRPr="004B2A5C" w:rsidRDefault="004B2A5C" w:rsidP="004B2A5C">
      <w:pPr>
        <w:widowControl w:val="0"/>
        <w:tabs>
          <w:tab w:val="left" w:pos="522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4)</w:t>
      </w:r>
      <w:r w:rsidRPr="004B2A5C">
        <w:rPr>
          <w:sz w:val="28"/>
          <w:szCs w:val="28"/>
          <w:lang w:eastAsia="en-US"/>
        </w:rPr>
        <w:tab/>
        <w:t>-</w:t>
      </w:r>
      <w:r w:rsidRPr="004B2A5C">
        <w:rPr>
          <w:sz w:val="28"/>
          <w:szCs w:val="28"/>
          <w:lang w:val="en-US" w:eastAsia="en-US"/>
        </w:rPr>
        <w:t>NH</w:t>
      </w:r>
      <w:r w:rsidRPr="004B2A5C">
        <w:rPr>
          <w:sz w:val="28"/>
          <w:szCs w:val="28"/>
          <w:lang w:eastAsia="en-US"/>
        </w:rPr>
        <w:t xml:space="preserve">2: - </w:t>
      </w:r>
      <w:r w:rsidRPr="004B2A5C">
        <w:rPr>
          <w:sz w:val="28"/>
          <w:szCs w:val="28"/>
          <w:lang w:val="en-US" w:eastAsia="en-US"/>
        </w:rPr>
        <w:t>I</w:t>
      </w:r>
      <w:r w:rsidRPr="004B2A5C">
        <w:rPr>
          <w:sz w:val="28"/>
          <w:szCs w:val="28"/>
          <w:lang w:eastAsia="en-US"/>
        </w:rPr>
        <w:t>;</w:t>
      </w:r>
    </w:p>
    <w:p w:rsidR="004B2A5C" w:rsidRPr="004B2A5C" w:rsidRDefault="004B2A5C" w:rsidP="004B2A5C">
      <w:pPr>
        <w:widowControl w:val="0"/>
        <w:tabs>
          <w:tab w:val="left" w:pos="522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5)</w:t>
      </w:r>
      <w:r w:rsidRPr="004B2A5C">
        <w:rPr>
          <w:sz w:val="28"/>
          <w:szCs w:val="28"/>
          <w:lang w:eastAsia="en-US"/>
        </w:rPr>
        <w:tab/>
        <w:t>-</w:t>
      </w:r>
      <w:r w:rsidRPr="004B2A5C">
        <w:rPr>
          <w:sz w:val="28"/>
          <w:szCs w:val="28"/>
          <w:lang w:val="en-US" w:eastAsia="en-US"/>
        </w:rPr>
        <w:t>NH</w:t>
      </w:r>
      <w:r w:rsidRPr="004B2A5C">
        <w:rPr>
          <w:sz w:val="28"/>
          <w:szCs w:val="28"/>
          <w:lang w:eastAsia="en-US"/>
        </w:rPr>
        <w:t xml:space="preserve">2: + </w:t>
      </w:r>
      <w:r w:rsidRPr="004B2A5C">
        <w:rPr>
          <w:sz w:val="28"/>
          <w:szCs w:val="28"/>
          <w:lang w:val="en-US" w:eastAsia="en-US"/>
        </w:rPr>
        <w:t>I</w:t>
      </w:r>
      <w:r w:rsidRPr="004B2A5C">
        <w:rPr>
          <w:sz w:val="28"/>
          <w:szCs w:val="28"/>
          <w:lang w:eastAsia="en-US"/>
        </w:rPr>
        <w:t>.</w:t>
      </w:r>
    </w:p>
    <w:p w:rsidR="004B2A5C" w:rsidRPr="004B2A5C" w:rsidRDefault="004B2A5C" w:rsidP="004B2A5C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 xml:space="preserve">9 В РЯДУ СОЕДИНЕНИЙ </w:t>
      </w:r>
    </w:p>
    <w:p w:rsidR="004B2A5C" w:rsidRPr="004B2A5C" w:rsidRDefault="004B2A5C" w:rsidP="004B2A5C">
      <w:pPr>
        <w:tabs>
          <w:tab w:val="left" w:pos="540"/>
        </w:tabs>
        <w:snapToGrid/>
        <w:spacing w:before="0" w:after="0" w:line="276" w:lineRule="auto"/>
        <w:rPr>
          <w:rFonts w:eastAsia="Times New Roman"/>
          <w:b/>
          <w:sz w:val="28"/>
          <w:szCs w:val="28"/>
          <w:lang w:val="en-US"/>
        </w:rPr>
      </w:pPr>
      <w:r w:rsidRPr="004B2A5C">
        <w:rPr>
          <w:rFonts w:eastAsia="Times New Roman"/>
          <w:b/>
          <w:sz w:val="28"/>
          <w:szCs w:val="28"/>
          <w:lang w:val="en-US"/>
        </w:rPr>
        <w:t>C</w:t>
      </w:r>
      <w:r w:rsidRPr="004B2A5C">
        <w:rPr>
          <w:rFonts w:eastAsia="Times New Roman"/>
          <w:b/>
          <w:sz w:val="28"/>
          <w:szCs w:val="28"/>
          <w:vertAlign w:val="subscript"/>
          <w:lang w:val="en-US"/>
        </w:rPr>
        <w:t>6</w:t>
      </w:r>
      <w:r w:rsidRPr="004B2A5C">
        <w:rPr>
          <w:rFonts w:eastAsia="Times New Roman"/>
          <w:b/>
          <w:sz w:val="28"/>
          <w:szCs w:val="28"/>
          <w:lang w:val="en-US"/>
        </w:rPr>
        <w:t>H</w:t>
      </w:r>
      <w:r w:rsidRPr="004B2A5C">
        <w:rPr>
          <w:rFonts w:eastAsia="Times New Roman"/>
          <w:b/>
          <w:sz w:val="28"/>
          <w:szCs w:val="28"/>
          <w:vertAlign w:val="subscript"/>
          <w:lang w:val="en-US"/>
        </w:rPr>
        <w:t>5</w:t>
      </w:r>
      <w:r w:rsidRPr="004B2A5C">
        <w:rPr>
          <w:rFonts w:eastAsia="Times New Roman"/>
          <w:b/>
          <w:sz w:val="28"/>
          <w:szCs w:val="28"/>
          <w:lang w:val="en-US"/>
        </w:rPr>
        <w:t>NH</w:t>
      </w:r>
      <w:r w:rsidRPr="004B2A5C">
        <w:rPr>
          <w:rFonts w:eastAsia="Times New Roman"/>
          <w:b/>
          <w:sz w:val="28"/>
          <w:szCs w:val="28"/>
          <w:vertAlign w:val="subscript"/>
          <w:lang w:val="en-US"/>
        </w:rPr>
        <w:t>2</w:t>
      </w:r>
      <w:r w:rsidRPr="004B2A5C">
        <w:rPr>
          <w:rFonts w:eastAsia="Times New Roman"/>
          <w:b/>
          <w:sz w:val="28"/>
          <w:szCs w:val="28"/>
          <w:lang w:val="en-US"/>
        </w:rPr>
        <w:t>,   C</w:t>
      </w:r>
      <w:r w:rsidRPr="004B2A5C">
        <w:rPr>
          <w:rFonts w:eastAsia="Times New Roman"/>
          <w:b/>
          <w:sz w:val="28"/>
          <w:szCs w:val="28"/>
          <w:vertAlign w:val="subscript"/>
          <w:lang w:val="en-US"/>
        </w:rPr>
        <w:t>2</w:t>
      </w:r>
      <w:r w:rsidRPr="004B2A5C">
        <w:rPr>
          <w:rFonts w:eastAsia="Times New Roman"/>
          <w:b/>
          <w:sz w:val="28"/>
          <w:szCs w:val="28"/>
          <w:lang w:val="en-US"/>
        </w:rPr>
        <w:t>H</w:t>
      </w:r>
      <w:r w:rsidRPr="004B2A5C">
        <w:rPr>
          <w:rFonts w:eastAsia="Times New Roman"/>
          <w:b/>
          <w:sz w:val="28"/>
          <w:szCs w:val="28"/>
          <w:vertAlign w:val="subscript"/>
          <w:lang w:val="en-US"/>
        </w:rPr>
        <w:t>5</w:t>
      </w:r>
      <w:r w:rsidRPr="004B2A5C">
        <w:rPr>
          <w:rFonts w:eastAsia="Times New Roman"/>
          <w:b/>
          <w:sz w:val="28"/>
          <w:szCs w:val="28"/>
          <w:lang w:val="en-US"/>
        </w:rPr>
        <w:t>NH</w:t>
      </w:r>
      <w:r w:rsidRPr="004B2A5C">
        <w:rPr>
          <w:rFonts w:eastAsia="Times New Roman"/>
          <w:b/>
          <w:sz w:val="28"/>
          <w:szCs w:val="28"/>
          <w:vertAlign w:val="subscript"/>
          <w:lang w:val="en-US"/>
        </w:rPr>
        <w:t>2</w:t>
      </w:r>
      <w:r w:rsidRPr="004B2A5C">
        <w:rPr>
          <w:rFonts w:eastAsia="Times New Roman"/>
          <w:b/>
          <w:sz w:val="28"/>
          <w:szCs w:val="28"/>
          <w:lang w:val="en-US"/>
        </w:rPr>
        <w:t>,   CH</w:t>
      </w:r>
      <w:r w:rsidRPr="004B2A5C">
        <w:rPr>
          <w:rFonts w:eastAsia="Times New Roman"/>
          <w:b/>
          <w:sz w:val="28"/>
          <w:szCs w:val="28"/>
          <w:vertAlign w:val="subscript"/>
          <w:lang w:val="en-US"/>
        </w:rPr>
        <w:t>3</w:t>
      </w:r>
      <w:r w:rsidRPr="004B2A5C">
        <w:rPr>
          <w:rFonts w:eastAsia="Times New Roman"/>
          <w:b/>
          <w:sz w:val="28"/>
          <w:szCs w:val="28"/>
          <w:lang w:val="en-US"/>
        </w:rPr>
        <w:t>NH</w:t>
      </w:r>
      <w:r w:rsidRPr="004B2A5C">
        <w:rPr>
          <w:rFonts w:eastAsia="Times New Roman"/>
          <w:b/>
          <w:sz w:val="28"/>
          <w:szCs w:val="28"/>
          <w:vertAlign w:val="subscript"/>
          <w:lang w:val="en-US"/>
        </w:rPr>
        <w:t>2</w:t>
      </w:r>
      <w:r w:rsidRPr="004B2A5C">
        <w:rPr>
          <w:rFonts w:eastAsia="Times New Roman"/>
          <w:b/>
          <w:sz w:val="28"/>
          <w:szCs w:val="28"/>
          <w:lang w:val="en-US"/>
        </w:rPr>
        <w:t>,   (CH</w:t>
      </w:r>
      <w:r w:rsidRPr="004B2A5C">
        <w:rPr>
          <w:rFonts w:eastAsia="Times New Roman"/>
          <w:b/>
          <w:sz w:val="28"/>
          <w:szCs w:val="28"/>
          <w:vertAlign w:val="subscript"/>
          <w:lang w:val="en-US"/>
        </w:rPr>
        <w:t>3</w:t>
      </w:r>
      <w:r w:rsidRPr="004B2A5C">
        <w:rPr>
          <w:rFonts w:eastAsia="Times New Roman"/>
          <w:b/>
          <w:sz w:val="28"/>
          <w:szCs w:val="28"/>
          <w:lang w:val="en-US"/>
        </w:rPr>
        <w:t>)</w:t>
      </w:r>
      <w:r w:rsidRPr="004B2A5C">
        <w:rPr>
          <w:rFonts w:eastAsia="Times New Roman"/>
          <w:b/>
          <w:sz w:val="28"/>
          <w:szCs w:val="28"/>
          <w:vertAlign w:val="subscript"/>
          <w:lang w:val="en-US"/>
        </w:rPr>
        <w:t>2</w:t>
      </w:r>
      <w:r w:rsidRPr="004B2A5C">
        <w:rPr>
          <w:rFonts w:eastAsia="Times New Roman"/>
          <w:b/>
          <w:sz w:val="28"/>
          <w:szCs w:val="28"/>
          <w:lang w:val="en-US"/>
        </w:rPr>
        <w:t>NH,   NH</w:t>
      </w:r>
      <w:r w:rsidRPr="004B2A5C">
        <w:rPr>
          <w:rFonts w:eastAsia="Times New Roman"/>
          <w:b/>
          <w:sz w:val="28"/>
          <w:szCs w:val="28"/>
          <w:vertAlign w:val="subscript"/>
          <w:lang w:val="en-US"/>
        </w:rPr>
        <w:t>3</w:t>
      </w:r>
    </w:p>
    <w:p w:rsidR="004B2A5C" w:rsidRPr="004B2A5C" w:rsidRDefault="004B2A5C" w:rsidP="004B2A5C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САМЫМ СИЛЬНЫМ ОСНОВАНИЕМ ЯВЛЯЕТСЯ :</w:t>
      </w:r>
    </w:p>
    <w:p w:rsidR="004B2A5C" w:rsidRPr="004B2A5C" w:rsidRDefault="004B2A5C" w:rsidP="004B2A5C">
      <w:pPr>
        <w:widowControl w:val="0"/>
        <w:tabs>
          <w:tab w:val="left" w:pos="53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1. CH3)2NH</w:t>
      </w:r>
    </w:p>
    <w:p w:rsidR="004B2A5C" w:rsidRPr="004B2A5C" w:rsidRDefault="004B2A5C" w:rsidP="004B2A5C">
      <w:pPr>
        <w:widowControl w:val="0"/>
        <w:tabs>
          <w:tab w:val="left" w:pos="53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2.H3NH2</w:t>
      </w:r>
    </w:p>
    <w:p w:rsidR="004B2A5C" w:rsidRPr="004B2A5C" w:rsidRDefault="004B2A5C" w:rsidP="004B2A5C">
      <w:pPr>
        <w:widowControl w:val="0"/>
        <w:tabs>
          <w:tab w:val="left" w:pos="53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3.NH3</w:t>
      </w:r>
    </w:p>
    <w:p w:rsidR="004B2A5C" w:rsidRPr="004B2A5C" w:rsidRDefault="004B2A5C" w:rsidP="004B2A5C">
      <w:pPr>
        <w:widowControl w:val="0"/>
        <w:tabs>
          <w:tab w:val="left" w:pos="53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4.C2H5NH2</w:t>
      </w:r>
    </w:p>
    <w:p w:rsidR="004B2A5C" w:rsidRPr="004B2A5C" w:rsidRDefault="004B2A5C" w:rsidP="004B2A5C">
      <w:pPr>
        <w:widowControl w:val="0"/>
        <w:tabs>
          <w:tab w:val="left" w:pos="53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5.C6H5NH2</w:t>
      </w:r>
    </w:p>
    <w:p w:rsidR="004B2A5C" w:rsidRPr="004B2A5C" w:rsidRDefault="004B2A5C" w:rsidP="004B2A5C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 xml:space="preserve">10. В РЯДУ СОЕДИНЕНИЙ </w:t>
      </w:r>
    </w:p>
    <w:p w:rsidR="004B2A5C" w:rsidRPr="004B2A5C" w:rsidRDefault="004B2A5C" w:rsidP="004B2A5C">
      <w:pPr>
        <w:tabs>
          <w:tab w:val="left" w:pos="540"/>
        </w:tabs>
        <w:snapToGrid/>
        <w:spacing w:before="0" w:after="0" w:line="276" w:lineRule="auto"/>
        <w:rPr>
          <w:rFonts w:eastAsia="Times New Roman"/>
          <w:b/>
          <w:sz w:val="28"/>
          <w:szCs w:val="28"/>
        </w:rPr>
      </w:pPr>
      <w:r w:rsidRPr="004B2A5C">
        <w:rPr>
          <w:rFonts w:eastAsia="Times New Roman"/>
          <w:b/>
          <w:sz w:val="28"/>
          <w:szCs w:val="28"/>
          <w:lang w:val="en-US"/>
        </w:rPr>
        <w:t>CH</w:t>
      </w:r>
      <w:r w:rsidRPr="004B2A5C">
        <w:rPr>
          <w:rFonts w:eastAsia="Times New Roman"/>
          <w:b/>
          <w:sz w:val="28"/>
          <w:szCs w:val="28"/>
          <w:vertAlign w:val="subscript"/>
        </w:rPr>
        <w:t>3</w:t>
      </w:r>
      <w:r w:rsidRPr="004B2A5C">
        <w:rPr>
          <w:rFonts w:eastAsia="Times New Roman"/>
          <w:b/>
          <w:sz w:val="28"/>
          <w:szCs w:val="28"/>
          <w:lang w:val="en-US"/>
        </w:rPr>
        <w:t>SH</w:t>
      </w:r>
      <w:r w:rsidRPr="004B2A5C">
        <w:rPr>
          <w:rFonts w:eastAsia="Times New Roman"/>
          <w:b/>
          <w:sz w:val="28"/>
          <w:szCs w:val="28"/>
        </w:rPr>
        <w:t xml:space="preserve">, </w:t>
      </w:r>
      <w:r w:rsidRPr="004B2A5C">
        <w:rPr>
          <w:rFonts w:eastAsia="Times New Roman"/>
          <w:b/>
          <w:sz w:val="28"/>
          <w:szCs w:val="28"/>
        </w:rPr>
        <w:tab/>
      </w:r>
      <w:r w:rsidRPr="004B2A5C">
        <w:rPr>
          <w:rFonts w:eastAsia="Times New Roman"/>
          <w:b/>
          <w:sz w:val="28"/>
          <w:szCs w:val="28"/>
          <w:lang w:val="en-US"/>
        </w:rPr>
        <w:t>CH</w:t>
      </w:r>
      <w:r w:rsidRPr="004B2A5C">
        <w:rPr>
          <w:rFonts w:eastAsia="Times New Roman"/>
          <w:b/>
          <w:sz w:val="28"/>
          <w:szCs w:val="28"/>
          <w:vertAlign w:val="subscript"/>
        </w:rPr>
        <w:t>3</w:t>
      </w:r>
      <w:r w:rsidRPr="004B2A5C">
        <w:rPr>
          <w:rFonts w:eastAsia="Times New Roman"/>
          <w:b/>
          <w:sz w:val="28"/>
          <w:szCs w:val="28"/>
          <w:lang w:val="en-US"/>
        </w:rPr>
        <w:t>OH</w:t>
      </w:r>
      <w:r w:rsidRPr="004B2A5C">
        <w:rPr>
          <w:rFonts w:eastAsia="Times New Roman"/>
          <w:b/>
          <w:sz w:val="28"/>
          <w:szCs w:val="28"/>
        </w:rPr>
        <w:t xml:space="preserve">, </w:t>
      </w:r>
      <w:r w:rsidRPr="004B2A5C">
        <w:rPr>
          <w:rFonts w:eastAsia="Times New Roman"/>
          <w:b/>
          <w:sz w:val="28"/>
          <w:szCs w:val="28"/>
        </w:rPr>
        <w:tab/>
      </w:r>
      <w:r w:rsidRPr="004B2A5C">
        <w:rPr>
          <w:rFonts w:eastAsia="Times New Roman"/>
          <w:b/>
          <w:sz w:val="28"/>
          <w:szCs w:val="28"/>
          <w:lang w:val="en-US"/>
        </w:rPr>
        <w:t>CH</w:t>
      </w:r>
      <w:r w:rsidRPr="004B2A5C">
        <w:rPr>
          <w:rFonts w:eastAsia="Times New Roman"/>
          <w:b/>
          <w:sz w:val="28"/>
          <w:szCs w:val="28"/>
          <w:vertAlign w:val="subscript"/>
        </w:rPr>
        <w:t>3</w:t>
      </w:r>
      <w:r w:rsidRPr="004B2A5C">
        <w:rPr>
          <w:rFonts w:eastAsia="Times New Roman"/>
          <w:b/>
          <w:sz w:val="28"/>
          <w:szCs w:val="28"/>
          <w:lang w:val="en-US"/>
        </w:rPr>
        <w:t>NH</w:t>
      </w:r>
      <w:r w:rsidRPr="004B2A5C">
        <w:rPr>
          <w:rFonts w:eastAsia="Times New Roman"/>
          <w:b/>
          <w:sz w:val="28"/>
          <w:szCs w:val="28"/>
          <w:vertAlign w:val="subscript"/>
        </w:rPr>
        <w:t>2</w:t>
      </w:r>
      <w:r w:rsidRPr="004B2A5C">
        <w:rPr>
          <w:rFonts w:eastAsia="Times New Roman"/>
          <w:b/>
          <w:sz w:val="28"/>
          <w:szCs w:val="28"/>
        </w:rPr>
        <w:t xml:space="preserve">, </w:t>
      </w:r>
      <w:r w:rsidRPr="004B2A5C">
        <w:rPr>
          <w:rFonts w:eastAsia="Times New Roman"/>
          <w:b/>
          <w:sz w:val="28"/>
          <w:szCs w:val="28"/>
        </w:rPr>
        <w:tab/>
      </w:r>
      <w:r w:rsidRPr="004B2A5C">
        <w:rPr>
          <w:rFonts w:eastAsia="Times New Roman"/>
          <w:b/>
          <w:sz w:val="28"/>
          <w:szCs w:val="28"/>
          <w:lang w:val="en-US"/>
        </w:rPr>
        <w:t>CH</w:t>
      </w:r>
      <w:r w:rsidRPr="004B2A5C">
        <w:rPr>
          <w:rFonts w:eastAsia="Times New Roman"/>
          <w:b/>
          <w:sz w:val="28"/>
          <w:szCs w:val="28"/>
          <w:vertAlign w:val="subscript"/>
        </w:rPr>
        <w:t>4</w:t>
      </w:r>
      <w:r w:rsidRPr="004B2A5C">
        <w:rPr>
          <w:rFonts w:eastAsia="Times New Roman"/>
          <w:b/>
          <w:sz w:val="28"/>
          <w:szCs w:val="28"/>
        </w:rPr>
        <w:t xml:space="preserve">, </w:t>
      </w:r>
      <w:r w:rsidRPr="004B2A5C">
        <w:rPr>
          <w:rFonts w:eastAsia="Times New Roman"/>
          <w:b/>
          <w:sz w:val="28"/>
          <w:szCs w:val="28"/>
        </w:rPr>
        <w:tab/>
      </w:r>
      <w:r w:rsidRPr="004B2A5C">
        <w:rPr>
          <w:rFonts w:eastAsia="Times New Roman"/>
          <w:b/>
          <w:sz w:val="28"/>
          <w:szCs w:val="28"/>
          <w:lang w:val="en-US"/>
        </w:rPr>
        <w:t>C</w:t>
      </w:r>
      <w:r w:rsidRPr="004B2A5C">
        <w:rPr>
          <w:rFonts w:eastAsia="Times New Roman"/>
          <w:b/>
          <w:sz w:val="28"/>
          <w:szCs w:val="28"/>
          <w:vertAlign w:val="subscript"/>
        </w:rPr>
        <w:t>2</w:t>
      </w:r>
      <w:r w:rsidRPr="004B2A5C">
        <w:rPr>
          <w:rFonts w:eastAsia="Times New Roman"/>
          <w:b/>
          <w:sz w:val="28"/>
          <w:szCs w:val="28"/>
          <w:lang w:val="en-US"/>
        </w:rPr>
        <w:t>H</w:t>
      </w:r>
      <w:r w:rsidRPr="004B2A5C">
        <w:rPr>
          <w:rFonts w:eastAsia="Times New Roman"/>
          <w:b/>
          <w:sz w:val="28"/>
          <w:szCs w:val="28"/>
          <w:vertAlign w:val="subscript"/>
        </w:rPr>
        <w:t>5</w:t>
      </w:r>
      <w:r w:rsidRPr="004B2A5C">
        <w:rPr>
          <w:rFonts w:eastAsia="Times New Roman"/>
          <w:b/>
          <w:sz w:val="28"/>
          <w:szCs w:val="28"/>
          <w:lang w:val="en-US"/>
        </w:rPr>
        <w:t>OH</w:t>
      </w:r>
    </w:p>
    <w:p w:rsidR="004B2A5C" w:rsidRPr="004B2A5C" w:rsidRDefault="004B2A5C" w:rsidP="004B2A5C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САМОЙ СИЛЬНОЙ КИСЛОТОЙ ЯВЛЯЕТСЯ:</w:t>
      </w:r>
    </w:p>
    <w:p w:rsidR="004B2A5C" w:rsidRPr="004B2A5C" w:rsidRDefault="004B2A5C" w:rsidP="004B2A5C">
      <w:pPr>
        <w:widowControl w:val="0"/>
        <w:tabs>
          <w:tab w:val="left" w:pos="53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1. CH3SH</w:t>
      </w:r>
    </w:p>
    <w:p w:rsidR="004B2A5C" w:rsidRPr="004B2A5C" w:rsidRDefault="004B2A5C" w:rsidP="004B2A5C">
      <w:pPr>
        <w:widowControl w:val="0"/>
        <w:tabs>
          <w:tab w:val="left" w:pos="53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2. CH3OH</w:t>
      </w:r>
    </w:p>
    <w:p w:rsidR="004B2A5C" w:rsidRPr="004B2A5C" w:rsidRDefault="004B2A5C" w:rsidP="004B2A5C">
      <w:pPr>
        <w:widowControl w:val="0"/>
        <w:tabs>
          <w:tab w:val="left" w:pos="53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3. CH3NH2</w:t>
      </w:r>
    </w:p>
    <w:p w:rsidR="004B2A5C" w:rsidRPr="004B2A5C" w:rsidRDefault="004B2A5C" w:rsidP="004B2A5C">
      <w:pPr>
        <w:widowControl w:val="0"/>
        <w:tabs>
          <w:tab w:val="left" w:pos="53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4. C2H5OH</w:t>
      </w:r>
    </w:p>
    <w:p w:rsidR="004B2A5C" w:rsidRPr="004B2A5C" w:rsidRDefault="004B2A5C" w:rsidP="004B2A5C">
      <w:pPr>
        <w:widowControl w:val="0"/>
        <w:tabs>
          <w:tab w:val="left" w:pos="531"/>
        </w:tabs>
        <w:snapToGrid/>
        <w:spacing w:before="0" w:after="0" w:line="276" w:lineRule="auto"/>
        <w:ind w:firstLine="851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5. CH4</w:t>
      </w:r>
    </w:p>
    <w:p w:rsidR="004B2A5C" w:rsidRP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</w:p>
    <w:p w:rsidR="00B83857" w:rsidRPr="00E836D2" w:rsidRDefault="00B83857" w:rsidP="00B83857">
      <w:pPr>
        <w:ind w:firstLine="709"/>
        <w:jc w:val="center"/>
        <w:rPr>
          <w:b/>
          <w:color w:val="000000"/>
          <w:sz w:val="28"/>
          <w:szCs w:val="28"/>
        </w:rPr>
      </w:pPr>
      <w:r w:rsidRPr="00E836D2">
        <w:rPr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B83857" w:rsidRPr="00E836D2" w:rsidTr="00E2156E">
        <w:tc>
          <w:tcPr>
            <w:tcW w:w="3256" w:type="dxa"/>
          </w:tcPr>
          <w:p w:rsidR="00B83857" w:rsidRPr="00E836D2" w:rsidRDefault="00B83857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B83857" w:rsidRPr="00E836D2" w:rsidRDefault="00B83857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B83857" w:rsidRPr="00E836D2" w:rsidTr="00E2156E">
        <w:tc>
          <w:tcPr>
            <w:tcW w:w="3256" w:type="dxa"/>
            <w:vMerge w:val="restart"/>
          </w:tcPr>
          <w:p w:rsidR="00B83857" w:rsidRPr="00E836D2" w:rsidRDefault="00B83857" w:rsidP="00E2156E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ыходной контроль (письменная ко</w:t>
            </w:r>
            <w:r w:rsidR="004B2A5C">
              <w:rPr>
                <w:sz w:val="28"/>
                <w:szCs w:val="28"/>
              </w:rPr>
              <w:t>нтрольная работа: теория, упражнения</w:t>
            </w:r>
            <w:r>
              <w:rPr>
                <w:sz w:val="28"/>
                <w:szCs w:val="28"/>
              </w:rPr>
              <w:t>)</w:t>
            </w:r>
          </w:p>
          <w:p w:rsidR="00B83857" w:rsidRPr="00E836D2" w:rsidRDefault="00B83857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B83857" w:rsidRPr="002420F8" w:rsidRDefault="00B83857" w:rsidP="00E2156E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B83857" w:rsidRPr="00E836D2" w:rsidTr="00E2156E">
        <w:tc>
          <w:tcPr>
            <w:tcW w:w="3256" w:type="dxa"/>
            <w:vMerge/>
          </w:tcPr>
          <w:p w:rsidR="00B83857" w:rsidRPr="00E836D2" w:rsidRDefault="00B83857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B83857" w:rsidRPr="00E836D2" w:rsidRDefault="00B83857" w:rsidP="00E2156E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B83857" w:rsidRPr="00E836D2" w:rsidTr="00E2156E">
        <w:tc>
          <w:tcPr>
            <w:tcW w:w="3256" w:type="dxa"/>
            <w:vMerge/>
          </w:tcPr>
          <w:p w:rsidR="00B83857" w:rsidRPr="00E836D2" w:rsidRDefault="00B83857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B83857" w:rsidRPr="00E836D2" w:rsidRDefault="00B83857" w:rsidP="00E2156E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B83857" w:rsidRPr="00E836D2" w:rsidTr="00E2156E">
        <w:tc>
          <w:tcPr>
            <w:tcW w:w="3256" w:type="dxa"/>
            <w:vMerge/>
          </w:tcPr>
          <w:p w:rsidR="00B83857" w:rsidRPr="00E836D2" w:rsidRDefault="00B83857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B83857" w:rsidRPr="00E836D2" w:rsidRDefault="00B83857" w:rsidP="00E2156E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</w:tr>
    </w:tbl>
    <w:p w:rsidR="004B2A5C" w:rsidRDefault="004B2A5C" w:rsidP="004B2A5C">
      <w:pPr>
        <w:snapToGrid/>
        <w:spacing w:before="0" w:after="0" w:line="276" w:lineRule="auto"/>
        <w:jc w:val="center"/>
        <w:rPr>
          <w:rFonts w:eastAsia="Times New Roman"/>
          <w:color w:val="000000"/>
          <w:sz w:val="28"/>
          <w:szCs w:val="28"/>
          <w:u w:val="single"/>
        </w:rPr>
      </w:pPr>
      <w:r>
        <w:rPr>
          <w:rFonts w:eastAsia="Times New Roman"/>
          <w:color w:val="000000"/>
          <w:sz w:val="28"/>
          <w:szCs w:val="28"/>
          <w:u w:val="single"/>
        </w:rPr>
        <w:t>Основная учебная  литература:</w:t>
      </w: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Cs/>
          <w:sz w:val="28"/>
          <w:szCs w:val="28"/>
        </w:rPr>
        <w:t>1. Тюкавкина, Н. А.</w:t>
      </w:r>
      <w:r>
        <w:rPr>
          <w:rFonts w:eastAsia="Times New Roman"/>
          <w:b/>
          <w:bCs/>
          <w:sz w:val="28"/>
          <w:szCs w:val="28"/>
        </w:rPr>
        <w:t xml:space="preserve"> </w:t>
      </w:r>
      <w:r>
        <w:rPr>
          <w:rFonts w:eastAsia="Times New Roman"/>
          <w:sz w:val="28"/>
          <w:szCs w:val="28"/>
        </w:rPr>
        <w:t xml:space="preserve">Биоорганическая химия: [Текст]: учебник / Н. А. Тюкавкина, Ю.И. Бауков, С. Э. Зурабян. - М.: ГЭОТАР-Медиа, 2009. - 416 с. </w:t>
      </w: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2. Конспект лекции.</w:t>
      </w: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.</w:t>
      </w:r>
      <w:r>
        <w:rPr>
          <w:rFonts w:eastAsia="Times New Roman"/>
          <w:bCs/>
          <w:sz w:val="28"/>
          <w:szCs w:val="28"/>
        </w:rPr>
        <w:t xml:space="preserve">  </w:t>
      </w:r>
      <w:r>
        <w:rPr>
          <w:rFonts w:eastAsia="Times New Roman"/>
          <w:sz w:val="28"/>
          <w:szCs w:val="28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 URL:  https://urait.ru/bcode/423741</w:t>
      </w: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ind w:left="720" w:hanging="578"/>
        <w:contextualSpacing/>
        <w:jc w:val="center"/>
        <w:rPr>
          <w:rFonts w:eastAsia="Times New Roman"/>
          <w:sz w:val="28"/>
          <w:szCs w:val="28"/>
          <w:u w:val="single"/>
        </w:rPr>
      </w:pPr>
      <w:r>
        <w:rPr>
          <w:rFonts w:eastAsia="Times New Roman"/>
          <w:sz w:val="28"/>
          <w:szCs w:val="28"/>
          <w:u w:val="single"/>
        </w:rPr>
        <w:t>Дополнительная литература:</w:t>
      </w:r>
    </w:p>
    <w:p w:rsidR="004B2A5C" w:rsidRDefault="004B2A5C" w:rsidP="004B2A5C">
      <w:pPr>
        <w:tabs>
          <w:tab w:val="left" w:pos="284"/>
        </w:tabs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Cs/>
          <w:sz w:val="28"/>
          <w:szCs w:val="28"/>
        </w:rPr>
        <w:t>1. Тюкавкина, Н. А.</w:t>
      </w:r>
      <w:r>
        <w:rPr>
          <w:rFonts w:eastAsia="Times New Roman"/>
          <w:sz w:val="28"/>
          <w:szCs w:val="28"/>
        </w:rPr>
        <w:t xml:space="preserve">[Текст]: руководство к лабораторным занятиям по биоорганической химии / под ред. </w:t>
      </w:r>
      <w:r>
        <w:rPr>
          <w:rFonts w:eastAsia="Times New Roman"/>
          <w:bCs/>
          <w:sz w:val="28"/>
          <w:szCs w:val="28"/>
        </w:rPr>
        <w:t xml:space="preserve">Н. А. </w:t>
      </w:r>
      <w:r>
        <w:rPr>
          <w:rFonts w:eastAsia="Times New Roman"/>
          <w:sz w:val="28"/>
          <w:szCs w:val="28"/>
        </w:rPr>
        <w:t>Тюкавкиной. - М.: Медицина, 1985, 285 с.</w:t>
      </w: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Cs/>
          <w:sz w:val="28"/>
          <w:szCs w:val="28"/>
        </w:rPr>
        <w:t xml:space="preserve">2. Тюкавкина, Н. А. </w:t>
      </w:r>
      <w:r>
        <w:rPr>
          <w:rFonts w:eastAsia="Times New Roman"/>
          <w:sz w:val="28"/>
          <w:szCs w:val="28"/>
        </w:rPr>
        <w:t>Биоорганическая химия: [Текст]: учебник / Н.А.Тюкавкина, Ю.И.Бауков. – 6-е изд., исп.- М.: Дрофа, 2007. - 542 с.</w:t>
      </w: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bCs/>
          <w:sz w:val="28"/>
          <w:szCs w:val="28"/>
        </w:rPr>
      </w:pPr>
      <w:r>
        <w:rPr>
          <w:rFonts w:eastAsia="Times New Roman"/>
          <w:sz w:val="28"/>
          <w:szCs w:val="28"/>
        </w:rPr>
        <w:t>3.</w:t>
      </w:r>
      <w:r>
        <w:rPr>
          <w:rFonts w:eastAsia="Times New Roman"/>
          <w:bCs/>
          <w:sz w:val="28"/>
          <w:szCs w:val="28"/>
        </w:rPr>
        <w:t xml:space="preserve">  Ершов, Ю. А.  Биохимия человека : учебник для академического бакалавриата / Ю. А. Ершов. — 2-е изд., перераб. и доп. — Москва : Издательство Юрайт, 2019. — 374 с. — (Высшее образование). — ISBN 978-5-534-02577-4. — Текст : электронный // Образовательная платформа Юрайт [сайт]. — URL: </w:t>
      </w:r>
      <w:hyperlink r:id="rId30" w:tgtFrame="_blank" w:history="1">
        <w:r>
          <w:rPr>
            <w:rStyle w:val="af8"/>
            <w:rFonts w:eastAsia="Times New Roman"/>
            <w:bCs/>
            <w:color w:val="0000FF"/>
            <w:sz w:val="28"/>
            <w:szCs w:val="28"/>
          </w:rPr>
          <w:t>https://urait.ru/bcode/444080</w:t>
        </w:r>
      </w:hyperlink>
    </w:p>
    <w:p w:rsidR="004B2A5C" w:rsidRDefault="004B2A5C" w:rsidP="004B2A5C">
      <w:pPr>
        <w:spacing w:after="0"/>
        <w:jc w:val="both"/>
        <w:rPr>
          <w:b/>
          <w:sz w:val="28"/>
          <w:szCs w:val="28"/>
        </w:rPr>
      </w:pPr>
    </w:p>
    <w:p w:rsidR="004B2A5C" w:rsidRDefault="004B2A5C" w:rsidP="004B2A5C">
      <w:pPr>
        <w:spacing w:after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нятие № 11</w:t>
      </w:r>
      <w:r w:rsidRPr="000D2A2C">
        <w:rPr>
          <w:b/>
          <w:sz w:val="28"/>
          <w:szCs w:val="28"/>
        </w:rPr>
        <w:t xml:space="preserve">. Тема: </w:t>
      </w:r>
      <w:r w:rsidRPr="004B2A5C">
        <w:rPr>
          <w:b/>
          <w:sz w:val="28"/>
          <w:szCs w:val="28"/>
        </w:rPr>
        <w:t>Реакции свободнорадикального замещения. Реакции окисления. Реакции элиминирования.</w:t>
      </w:r>
    </w:p>
    <w:p w:rsidR="004B2A5C" w:rsidRPr="00341975" w:rsidRDefault="004B2A5C" w:rsidP="004B2A5C">
      <w:pPr>
        <w:spacing w:after="0"/>
        <w:jc w:val="both"/>
        <w:rPr>
          <w:sz w:val="28"/>
          <w:szCs w:val="28"/>
        </w:rPr>
      </w:pPr>
      <w:r w:rsidRPr="00341975">
        <w:rPr>
          <w:b/>
          <w:sz w:val="28"/>
          <w:szCs w:val="28"/>
        </w:rPr>
        <w:t xml:space="preserve">Форма проведения контроля успеваемости: </w:t>
      </w:r>
      <w:r w:rsidRPr="00341975">
        <w:rPr>
          <w:sz w:val="28"/>
          <w:szCs w:val="28"/>
        </w:rPr>
        <w:t xml:space="preserve">выходной контроль </w:t>
      </w:r>
      <w:r>
        <w:rPr>
          <w:sz w:val="28"/>
          <w:szCs w:val="28"/>
        </w:rPr>
        <w:t>(</w:t>
      </w:r>
      <w:r w:rsidRPr="00341975">
        <w:rPr>
          <w:sz w:val="28"/>
          <w:szCs w:val="28"/>
        </w:rPr>
        <w:t>письменная</w:t>
      </w:r>
      <w:r>
        <w:rPr>
          <w:sz w:val="28"/>
          <w:szCs w:val="28"/>
        </w:rPr>
        <w:t xml:space="preserve"> контрольная работа)</w:t>
      </w:r>
    </w:p>
    <w:p w:rsidR="004B2A5C" w:rsidRPr="00341975" w:rsidRDefault="004B2A5C" w:rsidP="004B2A5C">
      <w:pPr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Оценочные материалы текущего контроля успеваемости </w:t>
      </w:r>
    </w:p>
    <w:p w:rsidR="004B2A5C" w:rsidRPr="004B2A5C" w:rsidRDefault="004B2A5C" w:rsidP="004B2A5C">
      <w:pPr>
        <w:tabs>
          <w:tab w:val="left" w:pos="0"/>
        </w:tabs>
        <w:spacing w:after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Теория</w:t>
      </w:r>
    </w:p>
    <w:p w:rsidR="004B2A5C" w:rsidRPr="004B2A5C" w:rsidRDefault="004B2A5C" w:rsidP="004B2A5C">
      <w:pPr>
        <w:spacing w:after="0"/>
        <w:ind w:firstLine="709"/>
        <w:jc w:val="both"/>
        <w:rPr>
          <w:rFonts w:eastAsia="Times New Roman"/>
          <w:color w:val="000000"/>
          <w:sz w:val="28"/>
          <w:szCs w:val="28"/>
        </w:rPr>
      </w:pPr>
      <w:r w:rsidRPr="004B2A5C">
        <w:rPr>
          <w:rFonts w:eastAsia="Times New Roman"/>
          <w:color w:val="000000"/>
          <w:sz w:val="28"/>
          <w:szCs w:val="28"/>
        </w:rPr>
        <w:t>1. Механизмы реакций:</w:t>
      </w:r>
    </w:p>
    <w:p w:rsidR="004B2A5C" w:rsidRPr="004B2A5C" w:rsidRDefault="004B2A5C" w:rsidP="004B2A5C">
      <w:pPr>
        <w:snapToGrid/>
        <w:spacing w:before="0" w:after="0" w:line="276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  <w:r w:rsidRPr="004B2A5C">
        <w:rPr>
          <w:rFonts w:eastAsia="Times New Roman"/>
          <w:color w:val="000000"/>
          <w:sz w:val="28"/>
          <w:szCs w:val="28"/>
        </w:rPr>
        <w:t>- реакции свободнорадикального замещения;</w:t>
      </w:r>
    </w:p>
    <w:p w:rsidR="004B2A5C" w:rsidRPr="004B2A5C" w:rsidRDefault="004B2A5C" w:rsidP="004B2A5C">
      <w:pPr>
        <w:snapToGrid/>
        <w:spacing w:before="0" w:after="0" w:line="276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  <w:r w:rsidRPr="004B2A5C">
        <w:rPr>
          <w:rFonts w:eastAsia="Times New Roman"/>
          <w:color w:val="000000"/>
          <w:sz w:val="28"/>
          <w:szCs w:val="28"/>
        </w:rPr>
        <w:t>- реакции окисления;</w:t>
      </w:r>
    </w:p>
    <w:p w:rsidR="004B2A5C" w:rsidRPr="004B2A5C" w:rsidRDefault="004B2A5C" w:rsidP="004B2A5C">
      <w:pPr>
        <w:snapToGrid/>
        <w:spacing w:before="0" w:after="0" w:line="276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  <w:r w:rsidRPr="004B2A5C">
        <w:rPr>
          <w:rFonts w:eastAsia="Times New Roman"/>
          <w:color w:val="000000"/>
          <w:sz w:val="28"/>
          <w:szCs w:val="28"/>
        </w:rPr>
        <w:t>-реакции элиминирования</w:t>
      </w:r>
    </w:p>
    <w:p w:rsidR="004B2A5C" w:rsidRPr="004B2A5C" w:rsidRDefault="004B2A5C" w:rsidP="004B2A5C">
      <w:pPr>
        <w:snapToGrid/>
        <w:spacing w:before="0" w:after="0"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2. S</w:t>
      </w:r>
      <w:r w:rsidRPr="004B2A5C">
        <w:rPr>
          <w:rFonts w:eastAsia="Times New Roman"/>
          <w:sz w:val="28"/>
          <w:szCs w:val="28"/>
          <w:vertAlign w:val="subscript"/>
        </w:rPr>
        <w:t>R</w:t>
      </w:r>
      <w:r w:rsidRPr="004B2A5C">
        <w:rPr>
          <w:rFonts w:eastAsia="Times New Roman"/>
          <w:sz w:val="28"/>
          <w:szCs w:val="28"/>
        </w:rPr>
        <w:t>. Галогенирование. Взаимодействие с кислородом.</w:t>
      </w:r>
    </w:p>
    <w:p w:rsidR="004B2A5C" w:rsidRDefault="004B2A5C" w:rsidP="004B2A5C">
      <w:pPr>
        <w:snapToGrid/>
        <w:spacing w:before="0" w:after="0" w:line="276" w:lineRule="auto"/>
        <w:jc w:val="both"/>
        <w:rPr>
          <w:rFonts w:eastAsia="Times New Roman"/>
          <w:b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3. Схема реакции окисления</w:t>
      </w:r>
      <w:r w:rsidRPr="004B2A5C">
        <w:rPr>
          <w:rFonts w:eastAsia="Times New Roman"/>
          <w:b/>
          <w:sz w:val="28"/>
          <w:szCs w:val="28"/>
        </w:rPr>
        <w:t xml:space="preserve"> </w:t>
      </w:r>
    </w:p>
    <w:p w:rsidR="004B2A5C" w:rsidRPr="004B2A5C" w:rsidRDefault="004B2A5C" w:rsidP="004B2A5C">
      <w:pPr>
        <w:snapToGrid/>
        <w:spacing w:before="0" w:after="0" w:line="276" w:lineRule="auto"/>
        <w:jc w:val="center"/>
        <w:rPr>
          <w:rFonts w:eastAsia="Times New Roman"/>
          <w:b/>
          <w:sz w:val="28"/>
          <w:szCs w:val="28"/>
        </w:rPr>
      </w:pPr>
      <w:r w:rsidRPr="004B2A5C">
        <w:rPr>
          <w:rFonts w:eastAsia="Times New Roman"/>
          <w:b/>
          <w:sz w:val="28"/>
          <w:szCs w:val="28"/>
        </w:rPr>
        <w:t>Упражнения</w:t>
      </w:r>
    </w:p>
    <w:p w:rsidR="004B2A5C" w:rsidRPr="004B2A5C" w:rsidRDefault="004B2A5C" w:rsidP="004B2A5C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4B2A5C">
        <w:rPr>
          <w:rFonts w:eastAsia="Times New Roman"/>
          <w:color w:val="000000"/>
          <w:sz w:val="28"/>
          <w:szCs w:val="28"/>
        </w:rPr>
        <w:t>1. Напишите схемы и опишите механизмы реакций бромирования пропана, 2-метилпропана, 2-метилбутана. Назовите полученные соединения по ЗН.</w:t>
      </w:r>
    </w:p>
    <w:p w:rsidR="004B2A5C" w:rsidRPr="004B2A5C" w:rsidRDefault="004B2A5C" w:rsidP="004B2A5C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4B2A5C">
        <w:rPr>
          <w:rFonts w:eastAsia="Times New Roman"/>
          <w:color w:val="000000"/>
          <w:sz w:val="28"/>
          <w:szCs w:val="28"/>
        </w:rPr>
        <w:t>2. Напишите схемы и опишите механизмы реакций хлорирование циклопентана, циклогексана. Назовите полученные соединения по ЗН.</w:t>
      </w:r>
    </w:p>
    <w:p w:rsidR="004B2A5C" w:rsidRPr="004B2A5C" w:rsidRDefault="004B2A5C" w:rsidP="004B2A5C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4B2A5C">
        <w:rPr>
          <w:rFonts w:eastAsia="Times New Roman"/>
          <w:color w:val="000000"/>
          <w:sz w:val="28"/>
          <w:szCs w:val="28"/>
        </w:rPr>
        <w:t>3.Напишите схему и опишите механизм реакции элиминирования (Е):</w:t>
      </w:r>
    </w:p>
    <w:p w:rsidR="004B2A5C" w:rsidRPr="004B2A5C" w:rsidRDefault="004B2A5C" w:rsidP="004B2A5C">
      <w:pPr>
        <w:snapToGrid/>
        <w:spacing w:before="0" w:after="0" w:line="276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  <w:r w:rsidRPr="004B2A5C">
        <w:rPr>
          <w:rFonts w:eastAsia="Times New Roman"/>
          <w:color w:val="000000"/>
          <w:sz w:val="28"/>
          <w:szCs w:val="28"/>
        </w:rPr>
        <w:t>а. дегидрогалогенирования 2,3-диметил-2-хлорбутана;</w:t>
      </w:r>
    </w:p>
    <w:p w:rsidR="004B2A5C" w:rsidRPr="004B2A5C" w:rsidRDefault="004B2A5C" w:rsidP="004B2A5C">
      <w:pPr>
        <w:snapToGrid/>
        <w:spacing w:before="0" w:after="0" w:line="276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  <w:r w:rsidRPr="004B2A5C">
        <w:rPr>
          <w:rFonts w:eastAsia="Times New Roman"/>
          <w:color w:val="000000"/>
          <w:sz w:val="28"/>
          <w:szCs w:val="28"/>
        </w:rPr>
        <w:t>б. дегидрогалогенирования 2-метил-3-хлорбутана;</w:t>
      </w:r>
    </w:p>
    <w:p w:rsidR="004B2A5C" w:rsidRPr="004B2A5C" w:rsidRDefault="004B2A5C" w:rsidP="004B2A5C">
      <w:pPr>
        <w:snapToGrid/>
        <w:spacing w:before="0" w:after="0" w:line="276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  <w:r w:rsidRPr="004B2A5C">
        <w:rPr>
          <w:rFonts w:eastAsia="Times New Roman"/>
          <w:color w:val="000000"/>
          <w:sz w:val="28"/>
          <w:szCs w:val="28"/>
        </w:rPr>
        <w:t>в. дегидратации 3-этилпентанола-3;</w:t>
      </w:r>
    </w:p>
    <w:p w:rsidR="004B2A5C" w:rsidRPr="004B2A5C" w:rsidRDefault="004B2A5C" w:rsidP="004B2A5C">
      <w:pPr>
        <w:snapToGrid/>
        <w:spacing w:before="0" w:after="0" w:line="276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  <w:r w:rsidRPr="004B2A5C">
        <w:rPr>
          <w:rFonts w:eastAsia="Times New Roman"/>
          <w:color w:val="000000"/>
          <w:sz w:val="28"/>
          <w:szCs w:val="28"/>
        </w:rPr>
        <w:t>г. дегидратации бутанола-2;</w:t>
      </w:r>
    </w:p>
    <w:p w:rsidR="004B2A5C" w:rsidRPr="004B2A5C" w:rsidRDefault="004B2A5C" w:rsidP="004B2A5C">
      <w:pPr>
        <w:snapToGrid/>
        <w:spacing w:before="0" w:after="0" w:line="276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  <w:r w:rsidRPr="004B2A5C">
        <w:rPr>
          <w:rFonts w:eastAsia="Times New Roman"/>
          <w:color w:val="000000"/>
          <w:sz w:val="28"/>
          <w:szCs w:val="28"/>
        </w:rPr>
        <w:t>д. дегидратации 3-метилбуанола-2.</w:t>
      </w:r>
    </w:p>
    <w:p w:rsidR="004B2A5C" w:rsidRPr="004B2A5C" w:rsidRDefault="004B2A5C" w:rsidP="004B2A5C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</w:p>
    <w:p w:rsidR="004B2A5C" w:rsidRPr="004B2A5C" w:rsidRDefault="004B2A5C" w:rsidP="00B56F06">
      <w:pPr>
        <w:numPr>
          <w:ilvl w:val="0"/>
          <w:numId w:val="287"/>
        </w:numPr>
        <w:snapToGrid/>
        <w:spacing w:before="0" w:after="0" w:line="259" w:lineRule="auto"/>
        <w:contextualSpacing/>
        <w:rPr>
          <w:rFonts w:eastAsia="Times New Roman"/>
          <w:b/>
          <w:sz w:val="28"/>
          <w:szCs w:val="28"/>
        </w:rPr>
      </w:pPr>
      <w:r w:rsidRPr="004B2A5C">
        <w:rPr>
          <w:rFonts w:eastAsia="Times New Roman"/>
          <w:sz w:val="28"/>
          <w:szCs w:val="28"/>
          <w:u w:val="single"/>
        </w:rPr>
        <w:t>Ответить на следующие тестовые задания</w:t>
      </w:r>
      <w:r w:rsidRPr="004B2A5C">
        <w:rPr>
          <w:rFonts w:eastAsia="Times New Roman"/>
          <w:sz w:val="28"/>
          <w:szCs w:val="28"/>
        </w:rPr>
        <w:t>:</w:t>
      </w:r>
    </w:p>
    <w:p w:rsidR="004B2A5C" w:rsidRPr="004B2A5C" w:rsidRDefault="004B2A5C" w:rsidP="004B2A5C">
      <w:pPr>
        <w:widowControl w:val="0"/>
        <w:tabs>
          <w:tab w:val="left" w:pos="526"/>
        </w:tabs>
        <w:snapToGrid/>
        <w:spacing w:before="0" w:after="0" w:line="276" w:lineRule="auto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1. ХИМИЧЕСКАЯ РЕАКЦИЯ – ЭТО:</w:t>
      </w:r>
    </w:p>
    <w:p w:rsidR="004B2A5C" w:rsidRPr="004B2A5C" w:rsidRDefault="004B2A5C" w:rsidP="004C3A05">
      <w:pPr>
        <w:widowControl w:val="0"/>
        <w:numPr>
          <w:ilvl w:val="0"/>
          <w:numId w:val="5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процесс, сопровождающийся изменением распределения электронов внешних оболочек атомов реагирующих веществ;</w:t>
      </w:r>
    </w:p>
    <w:p w:rsidR="004B2A5C" w:rsidRPr="004B2A5C" w:rsidRDefault="004B2A5C" w:rsidP="004C3A05">
      <w:pPr>
        <w:widowControl w:val="0"/>
        <w:numPr>
          <w:ilvl w:val="0"/>
          <w:numId w:val="5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способность вещества вступать в химическую реакцию и реагировать с большей или меньшей скоростью;</w:t>
      </w:r>
    </w:p>
    <w:p w:rsidR="004B2A5C" w:rsidRPr="004B2A5C" w:rsidRDefault="004B2A5C" w:rsidP="004C3A05">
      <w:pPr>
        <w:widowControl w:val="0"/>
        <w:numPr>
          <w:ilvl w:val="0"/>
          <w:numId w:val="5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стремление органических соединений к образованию новых более стабильных систем;</w:t>
      </w:r>
    </w:p>
    <w:p w:rsidR="004B2A5C" w:rsidRPr="004B2A5C" w:rsidRDefault="004B2A5C" w:rsidP="004C3A05">
      <w:pPr>
        <w:widowControl w:val="0"/>
        <w:numPr>
          <w:ilvl w:val="0"/>
          <w:numId w:val="5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движущая сила химической реакции;</w:t>
      </w:r>
    </w:p>
    <w:p w:rsidR="004B2A5C" w:rsidRPr="004B2A5C" w:rsidRDefault="004B2A5C" w:rsidP="004C3A05">
      <w:pPr>
        <w:widowControl w:val="0"/>
        <w:numPr>
          <w:ilvl w:val="0"/>
          <w:numId w:val="5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4B2A5C">
        <w:rPr>
          <w:sz w:val="28"/>
          <w:szCs w:val="28"/>
          <w:lang w:eastAsia="en-US"/>
        </w:rPr>
        <w:t>нет верного ответа</w:t>
      </w:r>
    </w:p>
    <w:p w:rsidR="004B2A5C" w:rsidRPr="004B2A5C" w:rsidRDefault="004B2A5C" w:rsidP="004B2A5C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2. РЕАКЦИИ РАДИКАЛЬНОГО ЗАМЕЩЕНИЯ ОБОЗНАЧАЮТСЯ СИМВОЛОМ:</w:t>
      </w:r>
    </w:p>
    <w:p w:rsidR="004B2A5C" w:rsidRPr="004B2A5C" w:rsidRDefault="004B2A5C" w:rsidP="004C3A05">
      <w:pPr>
        <w:widowControl w:val="0"/>
        <w:numPr>
          <w:ilvl w:val="0"/>
          <w:numId w:val="7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b/>
          <w:sz w:val="28"/>
          <w:szCs w:val="28"/>
        </w:rPr>
      </w:pPr>
      <w:r w:rsidRPr="004B2A5C">
        <w:rPr>
          <w:rFonts w:eastAsia="Times New Roman"/>
          <w:b/>
          <w:sz w:val="28"/>
          <w:szCs w:val="28"/>
          <w:lang w:val="en-US"/>
        </w:rPr>
        <w:t>S</w:t>
      </w:r>
      <w:r w:rsidRPr="004B2A5C">
        <w:rPr>
          <w:rFonts w:eastAsia="Times New Roman"/>
          <w:b/>
          <w:sz w:val="28"/>
          <w:szCs w:val="28"/>
          <w:vertAlign w:val="subscript"/>
          <w:lang w:val="en-US"/>
        </w:rPr>
        <w:t>R</w:t>
      </w:r>
    </w:p>
    <w:p w:rsidR="004B2A5C" w:rsidRPr="004B2A5C" w:rsidRDefault="004B2A5C" w:rsidP="004C3A05">
      <w:pPr>
        <w:widowControl w:val="0"/>
        <w:numPr>
          <w:ilvl w:val="0"/>
          <w:numId w:val="7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4B2A5C">
        <w:rPr>
          <w:rFonts w:eastAsia="Times New Roman"/>
          <w:sz w:val="28"/>
          <w:szCs w:val="28"/>
          <w:lang w:val="en-US"/>
        </w:rPr>
        <w:t>S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E</w:t>
      </w:r>
      <w:r w:rsidRPr="004B2A5C">
        <w:rPr>
          <w:rFonts w:eastAsia="Times New Roman"/>
          <w:sz w:val="28"/>
          <w:szCs w:val="28"/>
          <w:lang w:val="en-US"/>
        </w:rPr>
        <w:t xml:space="preserve"> </w:t>
      </w:r>
    </w:p>
    <w:p w:rsidR="004B2A5C" w:rsidRPr="004B2A5C" w:rsidRDefault="004B2A5C" w:rsidP="004C3A05">
      <w:pPr>
        <w:widowControl w:val="0"/>
        <w:numPr>
          <w:ilvl w:val="0"/>
          <w:numId w:val="7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4B2A5C">
        <w:rPr>
          <w:rFonts w:eastAsia="Times New Roman"/>
          <w:sz w:val="28"/>
          <w:szCs w:val="28"/>
          <w:lang w:val="en-US"/>
        </w:rPr>
        <w:t>S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N</w:t>
      </w:r>
    </w:p>
    <w:p w:rsidR="004B2A5C" w:rsidRPr="004B2A5C" w:rsidRDefault="004B2A5C" w:rsidP="004C3A05">
      <w:pPr>
        <w:widowControl w:val="0"/>
        <w:numPr>
          <w:ilvl w:val="0"/>
          <w:numId w:val="7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4B2A5C">
        <w:rPr>
          <w:rFonts w:eastAsia="Times New Roman"/>
          <w:sz w:val="28"/>
          <w:szCs w:val="28"/>
          <w:lang w:val="en-US"/>
        </w:rPr>
        <w:t>A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E</w:t>
      </w:r>
    </w:p>
    <w:p w:rsidR="004B2A5C" w:rsidRPr="004B2A5C" w:rsidRDefault="004B2A5C" w:rsidP="004C3A05">
      <w:pPr>
        <w:widowControl w:val="0"/>
        <w:numPr>
          <w:ilvl w:val="0"/>
          <w:numId w:val="7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4B2A5C">
        <w:rPr>
          <w:rFonts w:eastAsia="Times New Roman"/>
          <w:sz w:val="28"/>
          <w:szCs w:val="28"/>
          <w:lang w:val="en-US"/>
        </w:rPr>
        <w:t>A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N</w:t>
      </w:r>
    </w:p>
    <w:p w:rsidR="004B2A5C" w:rsidRPr="004B2A5C" w:rsidRDefault="004B2A5C" w:rsidP="004B2A5C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3. РЕАКЦИИ ЭЛИМИНИРОВАНИЯ ОБОЗНАЧАЮТСЯ СИМВОЛОМ:</w:t>
      </w:r>
    </w:p>
    <w:p w:rsidR="004B2A5C" w:rsidRPr="004B2A5C" w:rsidRDefault="004B2A5C" w:rsidP="004C3A05">
      <w:pPr>
        <w:widowControl w:val="0"/>
        <w:numPr>
          <w:ilvl w:val="0"/>
          <w:numId w:val="12"/>
        </w:numPr>
        <w:tabs>
          <w:tab w:val="left" w:pos="540"/>
        </w:tabs>
        <w:snapToGrid/>
        <w:spacing w:before="0" w:after="0" w:line="259" w:lineRule="auto"/>
        <w:ind w:hanging="2080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  <w:lang w:val="en-US"/>
        </w:rPr>
        <w:t>S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R</w:t>
      </w:r>
    </w:p>
    <w:p w:rsidR="004B2A5C" w:rsidRPr="004B2A5C" w:rsidRDefault="004B2A5C" w:rsidP="004C3A05">
      <w:pPr>
        <w:widowControl w:val="0"/>
        <w:numPr>
          <w:ilvl w:val="0"/>
          <w:numId w:val="12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  <w:lang w:val="en-US"/>
        </w:rPr>
        <w:t>S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E</w:t>
      </w:r>
    </w:p>
    <w:p w:rsidR="004B2A5C" w:rsidRPr="004B2A5C" w:rsidRDefault="004B2A5C" w:rsidP="004C3A05">
      <w:pPr>
        <w:widowControl w:val="0"/>
        <w:numPr>
          <w:ilvl w:val="0"/>
          <w:numId w:val="12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  <w:lang w:val="en-US"/>
        </w:rPr>
        <w:t>S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N</w:t>
      </w:r>
    </w:p>
    <w:p w:rsidR="004B2A5C" w:rsidRPr="004B2A5C" w:rsidRDefault="004B2A5C" w:rsidP="004C3A05">
      <w:pPr>
        <w:widowControl w:val="0"/>
        <w:numPr>
          <w:ilvl w:val="0"/>
          <w:numId w:val="12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b/>
          <w:sz w:val="28"/>
          <w:szCs w:val="28"/>
        </w:rPr>
      </w:pPr>
      <w:r w:rsidRPr="004B2A5C">
        <w:rPr>
          <w:rFonts w:eastAsia="Times New Roman"/>
          <w:b/>
          <w:sz w:val="28"/>
          <w:szCs w:val="28"/>
          <w:lang w:val="en-US"/>
        </w:rPr>
        <w:t>E</w:t>
      </w:r>
    </w:p>
    <w:p w:rsidR="004B2A5C" w:rsidRPr="004B2A5C" w:rsidRDefault="004B2A5C" w:rsidP="004C3A05">
      <w:pPr>
        <w:widowControl w:val="0"/>
        <w:numPr>
          <w:ilvl w:val="0"/>
          <w:numId w:val="12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  <w:lang w:val="en-US"/>
        </w:rPr>
        <w:t>A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N</w:t>
      </w:r>
    </w:p>
    <w:p w:rsidR="004B2A5C" w:rsidRPr="004B2A5C" w:rsidRDefault="004B2A5C" w:rsidP="004B2A5C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4. ПРИ ВЗАИМОДЕЙСТВИИ ПРОПАНА С БРОМОМ ОБРАЗУЕТСЯ:</w:t>
      </w:r>
    </w:p>
    <w:p w:rsidR="004B2A5C" w:rsidRPr="004B2A5C" w:rsidRDefault="004B2A5C" w:rsidP="004C3A05">
      <w:pPr>
        <w:widowControl w:val="0"/>
        <w:numPr>
          <w:ilvl w:val="0"/>
          <w:numId w:val="14"/>
        </w:numPr>
        <w:tabs>
          <w:tab w:val="left" w:pos="540"/>
          <w:tab w:val="num" w:pos="14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2-бромпропан, бромоводород</w:t>
      </w:r>
    </w:p>
    <w:p w:rsidR="004B2A5C" w:rsidRPr="004B2A5C" w:rsidRDefault="004B2A5C" w:rsidP="004C3A05">
      <w:pPr>
        <w:widowControl w:val="0"/>
        <w:numPr>
          <w:ilvl w:val="0"/>
          <w:numId w:val="14"/>
        </w:numPr>
        <w:tabs>
          <w:tab w:val="left" w:pos="540"/>
          <w:tab w:val="num" w:pos="1440"/>
        </w:tabs>
        <w:snapToGrid/>
        <w:spacing w:before="0" w:after="0" w:line="259" w:lineRule="auto"/>
        <w:ind w:hanging="2300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1-бромпропан, бромоводород</w:t>
      </w:r>
    </w:p>
    <w:p w:rsidR="004B2A5C" w:rsidRPr="004B2A5C" w:rsidRDefault="004B2A5C" w:rsidP="004C3A05">
      <w:pPr>
        <w:widowControl w:val="0"/>
        <w:numPr>
          <w:ilvl w:val="0"/>
          <w:numId w:val="14"/>
        </w:numPr>
        <w:tabs>
          <w:tab w:val="left" w:pos="540"/>
          <w:tab w:val="num" w:pos="14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1,2-дибромпропан</w:t>
      </w:r>
    </w:p>
    <w:p w:rsidR="004B2A5C" w:rsidRPr="004B2A5C" w:rsidRDefault="004B2A5C" w:rsidP="004C3A05">
      <w:pPr>
        <w:widowControl w:val="0"/>
        <w:numPr>
          <w:ilvl w:val="0"/>
          <w:numId w:val="14"/>
        </w:numPr>
        <w:tabs>
          <w:tab w:val="left" w:pos="540"/>
          <w:tab w:val="num" w:pos="14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1,3-дибромпропан</w:t>
      </w:r>
    </w:p>
    <w:p w:rsidR="004B2A5C" w:rsidRPr="004B2A5C" w:rsidRDefault="004B2A5C" w:rsidP="004C3A05">
      <w:pPr>
        <w:widowControl w:val="0"/>
        <w:numPr>
          <w:ilvl w:val="0"/>
          <w:numId w:val="14"/>
        </w:numPr>
        <w:tabs>
          <w:tab w:val="left" w:pos="540"/>
          <w:tab w:val="num" w:pos="14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1,2,3-трибромпропан</w:t>
      </w:r>
    </w:p>
    <w:p w:rsidR="004B2A5C" w:rsidRPr="004B2A5C" w:rsidRDefault="004B2A5C" w:rsidP="004B2A5C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</w:rPr>
        <w:t>5. УКАЖИТЕ, КАКАЯ РЕАКЦИЯ ПРОТЕКАЕТ ПО МЕХАНИЗМУ  Е:</w:t>
      </w:r>
    </w:p>
    <w:p w:rsidR="004B2A5C" w:rsidRPr="004B2A5C" w:rsidRDefault="004B2A5C" w:rsidP="004C3A05">
      <w:pPr>
        <w:widowControl w:val="0"/>
        <w:numPr>
          <w:ilvl w:val="0"/>
          <w:numId w:val="18"/>
        </w:numPr>
        <w:tabs>
          <w:tab w:val="left" w:pos="540"/>
          <w:tab w:val="num" w:pos="162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4B2A5C">
        <w:rPr>
          <w:rFonts w:eastAsia="Times New Roman"/>
          <w:sz w:val="28"/>
          <w:szCs w:val="28"/>
          <w:lang w:val="en-US"/>
        </w:rPr>
        <w:t>C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4B2A5C">
        <w:rPr>
          <w:rFonts w:eastAsia="Times New Roman"/>
          <w:sz w:val="28"/>
          <w:szCs w:val="28"/>
          <w:lang w:val="en-US"/>
        </w:rPr>
        <w:t>H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4B2A5C">
        <w:rPr>
          <w:rFonts w:eastAsia="Times New Roman"/>
          <w:sz w:val="28"/>
          <w:szCs w:val="28"/>
          <w:lang w:val="en-US"/>
        </w:rPr>
        <w:t>OH</w:t>
      </w:r>
      <w:r w:rsidRPr="004B2A5C">
        <w:rPr>
          <w:rFonts w:eastAsia="Times New Roman"/>
          <w:sz w:val="28"/>
          <w:szCs w:val="28"/>
          <w:lang w:val="en-US"/>
        </w:rPr>
        <w:sym w:font="Wingdings" w:char="F0E0"/>
      </w:r>
      <w:r w:rsidRPr="004B2A5C">
        <w:rPr>
          <w:rFonts w:eastAsia="Times New Roman"/>
          <w:sz w:val="28"/>
          <w:szCs w:val="28"/>
          <w:lang w:val="en-US"/>
        </w:rPr>
        <w:t>C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4B2A5C">
        <w:rPr>
          <w:rFonts w:eastAsia="Times New Roman"/>
          <w:sz w:val="28"/>
          <w:szCs w:val="28"/>
          <w:lang w:val="en-US"/>
        </w:rPr>
        <w:t>H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4</w:t>
      </w:r>
      <w:r w:rsidRPr="004B2A5C">
        <w:rPr>
          <w:rFonts w:eastAsia="Times New Roman"/>
          <w:sz w:val="28"/>
          <w:szCs w:val="28"/>
          <w:lang w:val="en-US"/>
        </w:rPr>
        <w:t xml:space="preserve"> + H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4B2A5C">
        <w:rPr>
          <w:rFonts w:eastAsia="Times New Roman"/>
          <w:sz w:val="28"/>
          <w:szCs w:val="28"/>
          <w:lang w:val="en-US"/>
        </w:rPr>
        <w:t>O</w:t>
      </w:r>
    </w:p>
    <w:p w:rsidR="004B2A5C" w:rsidRPr="004B2A5C" w:rsidRDefault="004B2A5C" w:rsidP="004C3A05">
      <w:pPr>
        <w:widowControl w:val="0"/>
        <w:numPr>
          <w:ilvl w:val="0"/>
          <w:numId w:val="18"/>
        </w:numPr>
        <w:tabs>
          <w:tab w:val="left" w:pos="540"/>
          <w:tab w:val="num" w:pos="162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4B2A5C">
        <w:rPr>
          <w:rFonts w:eastAsia="Times New Roman"/>
          <w:sz w:val="28"/>
          <w:szCs w:val="28"/>
          <w:lang w:val="en-US"/>
        </w:rPr>
        <w:t>2 C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4B2A5C">
        <w:rPr>
          <w:rFonts w:eastAsia="Times New Roman"/>
          <w:sz w:val="28"/>
          <w:szCs w:val="28"/>
          <w:lang w:val="en-US"/>
        </w:rPr>
        <w:t>H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4B2A5C">
        <w:rPr>
          <w:rFonts w:eastAsia="Times New Roman"/>
          <w:sz w:val="28"/>
          <w:szCs w:val="28"/>
          <w:lang w:val="en-US"/>
        </w:rPr>
        <w:t>OH</w:t>
      </w:r>
      <w:r w:rsidRPr="004B2A5C">
        <w:rPr>
          <w:rFonts w:eastAsia="Times New Roman"/>
          <w:sz w:val="28"/>
          <w:szCs w:val="28"/>
          <w:lang w:val="en-US"/>
        </w:rPr>
        <w:sym w:font="Wingdings" w:char="F0E0"/>
      </w:r>
      <w:r w:rsidRPr="004B2A5C">
        <w:rPr>
          <w:rFonts w:eastAsia="Times New Roman"/>
          <w:sz w:val="28"/>
          <w:szCs w:val="28"/>
          <w:lang w:val="en-US"/>
        </w:rPr>
        <w:t>(C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4B2A5C">
        <w:rPr>
          <w:rFonts w:eastAsia="Times New Roman"/>
          <w:sz w:val="28"/>
          <w:szCs w:val="28"/>
          <w:lang w:val="en-US"/>
        </w:rPr>
        <w:t>H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4B2A5C">
        <w:rPr>
          <w:rFonts w:eastAsia="Times New Roman"/>
          <w:sz w:val="28"/>
          <w:szCs w:val="28"/>
          <w:lang w:val="en-US"/>
        </w:rPr>
        <w:t>)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4B2A5C">
        <w:rPr>
          <w:rFonts w:eastAsia="Times New Roman"/>
          <w:sz w:val="28"/>
          <w:szCs w:val="28"/>
          <w:lang w:val="en-US"/>
        </w:rPr>
        <w:t>O + H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4B2A5C">
        <w:rPr>
          <w:rFonts w:eastAsia="Times New Roman"/>
          <w:sz w:val="28"/>
          <w:szCs w:val="28"/>
          <w:lang w:val="en-US"/>
        </w:rPr>
        <w:t>O</w:t>
      </w:r>
    </w:p>
    <w:p w:rsidR="004B2A5C" w:rsidRPr="004B2A5C" w:rsidRDefault="004B2A5C" w:rsidP="004C3A05">
      <w:pPr>
        <w:widowControl w:val="0"/>
        <w:numPr>
          <w:ilvl w:val="0"/>
          <w:numId w:val="18"/>
        </w:numPr>
        <w:tabs>
          <w:tab w:val="left" w:pos="540"/>
          <w:tab w:val="num" w:pos="162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4B2A5C">
        <w:rPr>
          <w:rFonts w:eastAsia="Times New Roman"/>
          <w:sz w:val="28"/>
          <w:szCs w:val="28"/>
          <w:lang w:val="en-US"/>
        </w:rPr>
        <w:t>C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4B2A5C">
        <w:rPr>
          <w:rFonts w:eastAsia="Times New Roman"/>
          <w:sz w:val="28"/>
          <w:szCs w:val="28"/>
          <w:lang w:val="en-US"/>
        </w:rPr>
        <w:t>H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4B2A5C">
        <w:rPr>
          <w:rFonts w:eastAsia="Times New Roman"/>
          <w:sz w:val="28"/>
          <w:szCs w:val="28"/>
          <w:lang w:val="en-US"/>
        </w:rPr>
        <w:t xml:space="preserve">OH+HBr </w:t>
      </w:r>
      <w:r w:rsidRPr="004B2A5C">
        <w:rPr>
          <w:rFonts w:eastAsia="Times New Roman"/>
          <w:sz w:val="28"/>
          <w:szCs w:val="28"/>
          <w:lang w:val="en-US"/>
        </w:rPr>
        <w:sym w:font="Wingdings" w:char="F0E0"/>
      </w:r>
      <w:r w:rsidRPr="004B2A5C">
        <w:rPr>
          <w:rFonts w:eastAsia="Times New Roman"/>
          <w:sz w:val="28"/>
          <w:szCs w:val="28"/>
          <w:lang w:val="en-US"/>
        </w:rPr>
        <w:t>C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4B2A5C">
        <w:rPr>
          <w:rFonts w:eastAsia="Times New Roman"/>
          <w:sz w:val="28"/>
          <w:szCs w:val="28"/>
          <w:lang w:val="en-US"/>
        </w:rPr>
        <w:t>H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4B2A5C">
        <w:rPr>
          <w:rFonts w:eastAsia="Times New Roman"/>
          <w:sz w:val="28"/>
          <w:szCs w:val="28"/>
          <w:lang w:val="en-US"/>
        </w:rPr>
        <w:t>Br +H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4B2A5C">
        <w:rPr>
          <w:rFonts w:eastAsia="Times New Roman"/>
          <w:sz w:val="28"/>
          <w:szCs w:val="28"/>
          <w:lang w:val="en-US"/>
        </w:rPr>
        <w:t>O</w:t>
      </w:r>
    </w:p>
    <w:p w:rsidR="004B2A5C" w:rsidRPr="004B2A5C" w:rsidRDefault="004B2A5C" w:rsidP="004C3A05">
      <w:pPr>
        <w:widowControl w:val="0"/>
        <w:numPr>
          <w:ilvl w:val="0"/>
          <w:numId w:val="18"/>
        </w:numPr>
        <w:tabs>
          <w:tab w:val="left" w:pos="540"/>
          <w:tab w:val="num" w:pos="162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4B2A5C">
        <w:rPr>
          <w:rFonts w:eastAsia="Times New Roman"/>
          <w:sz w:val="28"/>
          <w:szCs w:val="28"/>
          <w:lang w:val="en-US"/>
        </w:rPr>
        <w:t>C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4B2A5C">
        <w:rPr>
          <w:rFonts w:eastAsia="Times New Roman"/>
          <w:sz w:val="28"/>
          <w:szCs w:val="28"/>
          <w:lang w:val="en-US"/>
        </w:rPr>
        <w:t>H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 xml:space="preserve">4 </w:t>
      </w:r>
      <w:r w:rsidRPr="004B2A5C">
        <w:rPr>
          <w:rFonts w:eastAsia="Times New Roman"/>
          <w:sz w:val="28"/>
          <w:szCs w:val="28"/>
          <w:lang w:val="en-US"/>
        </w:rPr>
        <w:t>+ H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4B2A5C">
        <w:rPr>
          <w:rFonts w:eastAsia="Times New Roman"/>
          <w:sz w:val="28"/>
          <w:szCs w:val="28"/>
          <w:lang w:val="en-US"/>
        </w:rPr>
        <w:t>O</w:t>
      </w:r>
      <w:r w:rsidRPr="004B2A5C">
        <w:rPr>
          <w:rFonts w:eastAsia="Times New Roman"/>
          <w:sz w:val="28"/>
          <w:szCs w:val="28"/>
          <w:lang w:val="en-US"/>
        </w:rPr>
        <w:sym w:font="Wingdings" w:char="F0E0"/>
      </w:r>
      <w:r w:rsidRPr="004B2A5C">
        <w:rPr>
          <w:rFonts w:eastAsia="Times New Roman"/>
          <w:sz w:val="28"/>
          <w:szCs w:val="28"/>
          <w:lang w:val="en-US"/>
        </w:rPr>
        <w:t xml:space="preserve"> C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4B2A5C">
        <w:rPr>
          <w:rFonts w:eastAsia="Times New Roman"/>
          <w:sz w:val="28"/>
          <w:szCs w:val="28"/>
          <w:lang w:val="en-US"/>
        </w:rPr>
        <w:t>H</w:t>
      </w:r>
      <w:r w:rsidRPr="004B2A5C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4B2A5C">
        <w:rPr>
          <w:rFonts w:eastAsia="Times New Roman"/>
          <w:sz w:val="28"/>
          <w:szCs w:val="28"/>
          <w:lang w:val="en-US"/>
        </w:rPr>
        <w:t>OH</w:t>
      </w:r>
    </w:p>
    <w:p w:rsidR="004B2A5C" w:rsidRPr="004B2A5C" w:rsidRDefault="004B2A5C" w:rsidP="004C3A05">
      <w:pPr>
        <w:widowControl w:val="0"/>
        <w:numPr>
          <w:ilvl w:val="0"/>
          <w:numId w:val="18"/>
        </w:numPr>
        <w:tabs>
          <w:tab w:val="left" w:pos="540"/>
          <w:tab w:val="num" w:pos="162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4B2A5C">
        <w:rPr>
          <w:rFonts w:eastAsia="Times New Roman"/>
          <w:sz w:val="28"/>
          <w:szCs w:val="28"/>
          <w:lang w:val="en-US"/>
        </w:rPr>
        <w:t>C</w:t>
      </w:r>
      <w:r w:rsidRPr="004B2A5C">
        <w:rPr>
          <w:rFonts w:eastAsia="Times New Roman"/>
          <w:sz w:val="28"/>
          <w:szCs w:val="28"/>
          <w:vertAlign w:val="subscript"/>
        </w:rPr>
        <w:t>6</w:t>
      </w:r>
      <w:r w:rsidRPr="004B2A5C">
        <w:rPr>
          <w:rFonts w:eastAsia="Times New Roman"/>
          <w:sz w:val="28"/>
          <w:szCs w:val="28"/>
          <w:lang w:val="en-US"/>
        </w:rPr>
        <w:t>H</w:t>
      </w:r>
      <w:r w:rsidRPr="004B2A5C">
        <w:rPr>
          <w:rFonts w:eastAsia="Times New Roman"/>
          <w:sz w:val="28"/>
          <w:szCs w:val="28"/>
          <w:vertAlign w:val="subscript"/>
        </w:rPr>
        <w:t xml:space="preserve">6 </w:t>
      </w:r>
      <w:r w:rsidRPr="004B2A5C">
        <w:rPr>
          <w:rFonts w:eastAsia="Times New Roman"/>
          <w:sz w:val="28"/>
          <w:szCs w:val="28"/>
        </w:rPr>
        <w:t>+</w:t>
      </w:r>
      <w:r w:rsidRPr="004B2A5C">
        <w:rPr>
          <w:rFonts w:eastAsia="Times New Roman"/>
          <w:sz w:val="28"/>
          <w:szCs w:val="28"/>
          <w:lang w:val="en-US"/>
        </w:rPr>
        <w:t>Br</w:t>
      </w:r>
      <w:r w:rsidRPr="004B2A5C">
        <w:rPr>
          <w:rFonts w:eastAsia="Times New Roman"/>
          <w:sz w:val="28"/>
          <w:szCs w:val="28"/>
          <w:vertAlign w:val="subscript"/>
        </w:rPr>
        <w:t xml:space="preserve">2 </w:t>
      </w:r>
      <w:r w:rsidRPr="004B2A5C">
        <w:rPr>
          <w:rFonts w:eastAsia="Times New Roman"/>
          <w:sz w:val="28"/>
          <w:szCs w:val="28"/>
          <w:lang w:val="en-US"/>
        </w:rPr>
        <w:sym w:font="Wingdings" w:char="F0E0"/>
      </w:r>
      <w:r w:rsidRPr="004B2A5C">
        <w:rPr>
          <w:rFonts w:eastAsia="Times New Roman"/>
          <w:sz w:val="28"/>
          <w:szCs w:val="28"/>
          <w:lang w:val="en-US"/>
        </w:rPr>
        <w:t>C</w:t>
      </w:r>
      <w:r w:rsidRPr="004B2A5C">
        <w:rPr>
          <w:rFonts w:eastAsia="Times New Roman"/>
          <w:sz w:val="28"/>
          <w:szCs w:val="28"/>
          <w:vertAlign w:val="subscript"/>
        </w:rPr>
        <w:t>6</w:t>
      </w:r>
      <w:r w:rsidRPr="004B2A5C">
        <w:rPr>
          <w:rFonts w:eastAsia="Times New Roman"/>
          <w:sz w:val="28"/>
          <w:szCs w:val="28"/>
          <w:lang w:val="en-US"/>
        </w:rPr>
        <w:t>H</w:t>
      </w:r>
      <w:r w:rsidRPr="004B2A5C">
        <w:rPr>
          <w:rFonts w:eastAsia="Times New Roman"/>
          <w:sz w:val="28"/>
          <w:szCs w:val="28"/>
          <w:vertAlign w:val="subscript"/>
        </w:rPr>
        <w:t>5</w:t>
      </w:r>
      <w:r w:rsidRPr="004B2A5C">
        <w:rPr>
          <w:rFonts w:eastAsia="Times New Roman"/>
          <w:sz w:val="28"/>
          <w:szCs w:val="28"/>
          <w:lang w:val="en-US"/>
        </w:rPr>
        <w:t>Br</w:t>
      </w:r>
      <w:r w:rsidRPr="004B2A5C">
        <w:rPr>
          <w:rFonts w:eastAsia="Times New Roman"/>
          <w:sz w:val="28"/>
          <w:szCs w:val="28"/>
        </w:rPr>
        <w:t xml:space="preserve"> + </w:t>
      </w:r>
      <w:r w:rsidRPr="004B2A5C">
        <w:rPr>
          <w:rFonts w:eastAsia="Times New Roman"/>
          <w:sz w:val="28"/>
          <w:szCs w:val="28"/>
          <w:lang w:val="en-US"/>
        </w:rPr>
        <w:t>HBr</w:t>
      </w:r>
    </w:p>
    <w:p w:rsidR="004B2A5C" w:rsidRP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</w:p>
    <w:p w:rsidR="004B2A5C" w:rsidRPr="00E836D2" w:rsidRDefault="004B2A5C" w:rsidP="004B2A5C">
      <w:pPr>
        <w:ind w:firstLine="709"/>
        <w:jc w:val="center"/>
        <w:rPr>
          <w:b/>
          <w:color w:val="000000"/>
          <w:sz w:val="28"/>
          <w:szCs w:val="28"/>
        </w:rPr>
      </w:pPr>
      <w:r w:rsidRPr="00E836D2">
        <w:rPr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4B2A5C" w:rsidRPr="00E836D2" w:rsidTr="00E56953">
        <w:tc>
          <w:tcPr>
            <w:tcW w:w="3256" w:type="dxa"/>
          </w:tcPr>
          <w:p w:rsidR="004B2A5C" w:rsidRPr="00E836D2" w:rsidRDefault="004B2A5C" w:rsidP="00E5695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4B2A5C" w:rsidRPr="00E836D2" w:rsidRDefault="004B2A5C" w:rsidP="00E5695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4B2A5C" w:rsidRPr="00E836D2" w:rsidTr="00E56953">
        <w:tc>
          <w:tcPr>
            <w:tcW w:w="3256" w:type="dxa"/>
            <w:vMerge w:val="restart"/>
          </w:tcPr>
          <w:p w:rsidR="004B2A5C" w:rsidRPr="00E836D2" w:rsidRDefault="004B2A5C" w:rsidP="00E5695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ыходной контроль (письменная контрольная работа: теория, упражнения)</w:t>
            </w:r>
          </w:p>
          <w:p w:rsidR="004B2A5C" w:rsidRPr="00E836D2" w:rsidRDefault="004B2A5C" w:rsidP="00E5695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4B2A5C" w:rsidRPr="002420F8" w:rsidRDefault="004B2A5C" w:rsidP="00E5695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4B2A5C" w:rsidRPr="00E836D2" w:rsidTr="00E56953">
        <w:tc>
          <w:tcPr>
            <w:tcW w:w="3256" w:type="dxa"/>
            <w:vMerge/>
          </w:tcPr>
          <w:p w:rsidR="004B2A5C" w:rsidRPr="00E836D2" w:rsidRDefault="004B2A5C" w:rsidP="00E5695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4B2A5C" w:rsidRPr="00E836D2" w:rsidRDefault="004B2A5C" w:rsidP="00E5695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4B2A5C" w:rsidRPr="00E836D2" w:rsidTr="00E56953">
        <w:tc>
          <w:tcPr>
            <w:tcW w:w="3256" w:type="dxa"/>
            <w:vMerge/>
          </w:tcPr>
          <w:p w:rsidR="004B2A5C" w:rsidRPr="00E836D2" w:rsidRDefault="004B2A5C" w:rsidP="00E5695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4B2A5C" w:rsidRPr="00E836D2" w:rsidRDefault="004B2A5C" w:rsidP="00E5695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4B2A5C" w:rsidRPr="00E836D2" w:rsidTr="00E56953">
        <w:tc>
          <w:tcPr>
            <w:tcW w:w="3256" w:type="dxa"/>
            <w:vMerge/>
          </w:tcPr>
          <w:p w:rsidR="004B2A5C" w:rsidRPr="00E836D2" w:rsidRDefault="004B2A5C" w:rsidP="00E5695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4B2A5C" w:rsidRPr="00E836D2" w:rsidRDefault="004B2A5C" w:rsidP="00E5695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</w:tr>
    </w:tbl>
    <w:p w:rsidR="004B2A5C" w:rsidRDefault="004B2A5C" w:rsidP="004B2A5C">
      <w:pPr>
        <w:snapToGrid/>
        <w:spacing w:before="0" w:after="0" w:line="276" w:lineRule="auto"/>
        <w:jc w:val="center"/>
        <w:rPr>
          <w:rFonts w:eastAsia="Times New Roman"/>
          <w:color w:val="000000"/>
          <w:sz w:val="28"/>
          <w:szCs w:val="28"/>
          <w:u w:val="single"/>
        </w:rPr>
      </w:pPr>
      <w:r>
        <w:rPr>
          <w:rFonts w:eastAsia="Times New Roman"/>
          <w:color w:val="000000"/>
          <w:sz w:val="28"/>
          <w:szCs w:val="28"/>
          <w:u w:val="single"/>
        </w:rPr>
        <w:t>Основная учебная  литература:</w:t>
      </w: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Cs/>
          <w:sz w:val="28"/>
          <w:szCs w:val="28"/>
        </w:rPr>
        <w:t>1. Тюкавкина, Н. А.</w:t>
      </w:r>
      <w:r>
        <w:rPr>
          <w:rFonts w:eastAsia="Times New Roman"/>
          <w:b/>
          <w:bCs/>
          <w:sz w:val="28"/>
          <w:szCs w:val="28"/>
        </w:rPr>
        <w:t xml:space="preserve"> </w:t>
      </w:r>
      <w:r>
        <w:rPr>
          <w:rFonts w:eastAsia="Times New Roman"/>
          <w:sz w:val="28"/>
          <w:szCs w:val="28"/>
        </w:rPr>
        <w:t xml:space="preserve">Биоорганическая химия: [Текст]: учебник / Н. А. Тюкавкина, Ю.И. Бауков, С. Э. Зурабян. - М.: ГЭОТАР-Медиа, 2009. - 416 с. </w:t>
      </w: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2. Конспект лекции.</w:t>
      </w: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.</w:t>
      </w:r>
      <w:r>
        <w:rPr>
          <w:rFonts w:eastAsia="Times New Roman"/>
          <w:bCs/>
          <w:sz w:val="28"/>
          <w:szCs w:val="28"/>
        </w:rPr>
        <w:t xml:space="preserve">  </w:t>
      </w:r>
      <w:r>
        <w:rPr>
          <w:rFonts w:eastAsia="Times New Roman"/>
          <w:sz w:val="28"/>
          <w:szCs w:val="28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 URL:  https://urait.ru/bcode/423741</w:t>
      </w: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ind w:left="720" w:hanging="578"/>
        <w:contextualSpacing/>
        <w:jc w:val="center"/>
        <w:rPr>
          <w:rFonts w:eastAsia="Times New Roman"/>
          <w:sz w:val="28"/>
          <w:szCs w:val="28"/>
          <w:u w:val="single"/>
        </w:rPr>
      </w:pPr>
      <w:r>
        <w:rPr>
          <w:rFonts w:eastAsia="Times New Roman"/>
          <w:sz w:val="28"/>
          <w:szCs w:val="28"/>
          <w:u w:val="single"/>
        </w:rPr>
        <w:t>Дополнительная литература:</w:t>
      </w:r>
    </w:p>
    <w:p w:rsidR="004B2A5C" w:rsidRDefault="004B2A5C" w:rsidP="004B2A5C">
      <w:pPr>
        <w:tabs>
          <w:tab w:val="left" w:pos="284"/>
        </w:tabs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Cs/>
          <w:sz w:val="28"/>
          <w:szCs w:val="28"/>
        </w:rPr>
        <w:t>1. Тюкавкина, Н. А.</w:t>
      </w:r>
      <w:r>
        <w:rPr>
          <w:rFonts w:eastAsia="Times New Roman"/>
          <w:sz w:val="28"/>
          <w:szCs w:val="28"/>
        </w:rPr>
        <w:t xml:space="preserve">[Текст]: руководство к лабораторным занятиям по биоорганической химии / под ред. </w:t>
      </w:r>
      <w:r>
        <w:rPr>
          <w:rFonts w:eastAsia="Times New Roman"/>
          <w:bCs/>
          <w:sz w:val="28"/>
          <w:szCs w:val="28"/>
        </w:rPr>
        <w:t xml:space="preserve">Н. А. </w:t>
      </w:r>
      <w:r>
        <w:rPr>
          <w:rFonts w:eastAsia="Times New Roman"/>
          <w:sz w:val="28"/>
          <w:szCs w:val="28"/>
        </w:rPr>
        <w:t>Тюкавкиной. - М.: Медицина, 1985, 285 с.</w:t>
      </w: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Cs/>
          <w:sz w:val="28"/>
          <w:szCs w:val="28"/>
        </w:rPr>
        <w:t xml:space="preserve">2. Тюкавкина, Н. А. </w:t>
      </w:r>
      <w:r>
        <w:rPr>
          <w:rFonts w:eastAsia="Times New Roman"/>
          <w:sz w:val="28"/>
          <w:szCs w:val="28"/>
        </w:rPr>
        <w:t>Биоорганическая химия: [Текст]: учебник / Н.А.Тюкавкина, Ю.И.Бауков. – 6-е изд., исп.- М.: Дрофа, 2007. - 542 с.</w:t>
      </w: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bCs/>
          <w:sz w:val="28"/>
          <w:szCs w:val="28"/>
        </w:rPr>
      </w:pPr>
      <w:r>
        <w:rPr>
          <w:rFonts w:eastAsia="Times New Roman"/>
          <w:sz w:val="28"/>
          <w:szCs w:val="28"/>
        </w:rPr>
        <w:t>3.</w:t>
      </w:r>
      <w:r>
        <w:rPr>
          <w:rFonts w:eastAsia="Times New Roman"/>
          <w:bCs/>
          <w:sz w:val="28"/>
          <w:szCs w:val="28"/>
        </w:rPr>
        <w:t xml:space="preserve">  Ершов, Ю. А.  Биохимия человека : учебник для академического бакалавриата / Ю. А. Ершов. — 2-е изд., перераб. и доп. — Москва : Издательство Юрайт, 2019. — 374 с. — (Высшее образование). — ISBN 978-5-534-02577-4. — Текст : электронный // Образовательная платформа Юрайт [сайт]. — URL: </w:t>
      </w:r>
      <w:hyperlink r:id="rId31" w:tgtFrame="_blank" w:history="1">
        <w:r>
          <w:rPr>
            <w:rStyle w:val="af8"/>
            <w:rFonts w:eastAsia="Times New Roman"/>
            <w:bCs/>
            <w:color w:val="0000FF"/>
            <w:sz w:val="28"/>
            <w:szCs w:val="28"/>
          </w:rPr>
          <w:t>https://urait.ru/bcode/444080</w:t>
        </w:r>
      </w:hyperlink>
    </w:p>
    <w:p w:rsidR="004B2A5C" w:rsidRPr="000D2A2C" w:rsidRDefault="004B2A5C" w:rsidP="004B2A5C">
      <w:pPr>
        <w:spacing w:after="0"/>
        <w:jc w:val="both"/>
        <w:rPr>
          <w:b/>
          <w:sz w:val="28"/>
          <w:szCs w:val="28"/>
        </w:rPr>
      </w:pPr>
    </w:p>
    <w:p w:rsidR="004B2A5C" w:rsidRDefault="00E56953" w:rsidP="004B2A5C">
      <w:pPr>
        <w:spacing w:after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нятие № 12</w:t>
      </w:r>
      <w:r w:rsidR="004B2A5C" w:rsidRPr="000D2A2C">
        <w:rPr>
          <w:b/>
          <w:sz w:val="28"/>
          <w:szCs w:val="28"/>
        </w:rPr>
        <w:t xml:space="preserve">. Тема: </w:t>
      </w:r>
      <w:r w:rsidRPr="00E56953">
        <w:rPr>
          <w:b/>
          <w:sz w:val="28"/>
          <w:szCs w:val="28"/>
        </w:rPr>
        <w:t>Реакции электрофильного присоединения и замещения.</w:t>
      </w:r>
    </w:p>
    <w:p w:rsidR="004B2A5C" w:rsidRPr="00341975" w:rsidRDefault="004B2A5C" w:rsidP="004B2A5C">
      <w:pPr>
        <w:spacing w:after="0"/>
        <w:jc w:val="both"/>
        <w:rPr>
          <w:sz w:val="28"/>
          <w:szCs w:val="28"/>
        </w:rPr>
      </w:pPr>
      <w:r w:rsidRPr="00341975">
        <w:rPr>
          <w:b/>
          <w:sz w:val="28"/>
          <w:szCs w:val="28"/>
        </w:rPr>
        <w:t xml:space="preserve">Форма проведения контроля успеваемости: </w:t>
      </w:r>
      <w:r w:rsidRPr="00341975">
        <w:rPr>
          <w:sz w:val="28"/>
          <w:szCs w:val="28"/>
        </w:rPr>
        <w:t xml:space="preserve">выходной контроль </w:t>
      </w:r>
      <w:r>
        <w:rPr>
          <w:sz w:val="28"/>
          <w:szCs w:val="28"/>
        </w:rPr>
        <w:t>(</w:t>
      </w:r>
      <w:r w:rsidRPr="00341975">
        <w:rPr>
          <w:sz w:val="28"/>
          <w:szCs w:val="28"/>
        </w:rPr>
        <w:t>письменная</w:t>
      </w:r>
      <w:r>
        <w:rPr>
          <w:sz w:val="28"/>
          <w:szCs w:val="28"/>
        </w:rPr>
        <w:t xml:space="preserve"> контрольная работа)</w:t>
      </w:r>
    </w:p>
    <w:p w:rsidR="004B2A5C" w:rsidRPr="00341975" w:rsidRDefault="004B2A5C" w:rsidP="00E56953">
      <w:pPr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Оценочные материалы текущего контроля успеваемости </w:t>
      </w:r>
    </w:p>
    <w:p w:rsidR="004B2A5C" w:rsidRPr="004B2A5C" w:rsidRDefault="004B2A5C" w:rsidP="004B2A5C">
      <w:pPr>
        <w:tabs>
          <w:tab w:val="left" w:pos="0"/>
        </w:tabs>
        <w:spacing w:after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Теория</w:t>
      </w:r>
    </w:p>
    <w:p w:rsidR="00E56953" w:rsidRPr="00E56953" w:rsidRDefault="00E56953" w:rsidP="00E56953">
      <w:pPr>
        <w:snapToGrid/>
        <w:spacing w:before="0" w:after="0"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E56953">
        <w:rPr>
          <w:rFonts w:eastAsia="Times New Roman"/>
          <w:sz w:val="28"/>
          <w:szCs w:val="28"/>
        </w:rPr>
        <w:t>1. Реакции электрофильного присоединения с участием π- связи С = С для сопряженных систем с открытой цепью сопряжения и для циклических ароматических соединений.</w:t>
      </w:r>
    </w:p>
    <w:p w:rsidR="00E56953" w:rsidRPr="00E56953" w:rsidRDefault="00E56953" w:rsidP="00E56953">
      <w:pPr>
        <w:snapToGrid/>
        <w:spacing w:before="0" w:after="0"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E56953">
        <w:rPr>
          <w:rFonts w:eastAsia="Times New Roman"/>
          <w:sz w:val="28"/>
          <w:szCs w:val="28"/>
        </w:rPr>
        <w:t>2. Механизм реакции А</w:t>
      </w:r>
      <w:r w:rsidRPr="00E56953">
        <w:rPr>
          <w:rFonts w:eastAsia="Times New Roman"/>
          <w:sz w:val="28"/>
          <w:szCs w:val="28"/>
          <w:vertAlign w:val="subscript"/>
        </w:rPr>
        <w:t>Е</w:t>
      </w:r>
      <w:r w:rsidRPr="00E56953">
        <w:rPr>
          <w:rFonts w:eastAsia="Times New Roman"/>
          <w:sz w:val="28"/>
          <w:szCs w:val="28"/>
        </w:rPr>
        <w:t xml:space="preserve"> (в общем виде). Кислотный катализ.</w:t>
      </w:r>
    </w:p>
    <w:p w:rsidR="00E56953" w:rsidRPr="00E56953" w:rsidRDefault="00E56953" w:rsidP="00E56953">
      <w:pPr>
        <w:snapToGrid/>
        <w:spacing w:before="0" w:after="0"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E56953">
        <w:rPr>
          <w:rFonts w:eastAsia="Times New Roman"/>
          <w:sz w:val="28"/>
          <w:szCs w:val="28"/>
        </w:rPr>
        <w:t>3. Влияние статического и динамического факторов на региоселективность реакций. Правило Марковникова.</w:t>
      </w:r>
    </w:p>
    <w:p w:rsidR="00E56953" w:rsidRPr="00E56953" w:rsidRDefault="00E56953" w:rsidP="00E56953">
      <w:pPr>
        <w:snapToGrid/>
        <w:spacing w:before="0" w:after="0"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E56953">
        <w:rPr>
          <w:rFonts w:eastAsia="Times New Roman"/>
          <w:sz w:val="28"/>
          <w:szCs w:val="28"/>
        </w:rPr>
        <w:t>4. Особенности А</w:t>
      </w:r>
      <w:r w:rsidRPr="00E56953">
        <w:rPr>
          <w:rFonts w:eastAsia="Times New Roman"/>
          <w:sz w:val="28"/>
          <w:szCs w:val="28"/>
          <w:vertAlign w:val="subscript"/>
        </w:rPr>
        <w:t>Е</w:t>
      </w:r>
      <w:r w:rsidRPr="00E56953">
        <w:rPr>
          <w:rFonts w:eastAsia="Times New Roman"/>
          <w:sz w:val="28"/>
          <w:szCs w:val="28"/>
        </w:rPr>
        <w:t xml:space="preserve"> к сопряженным системам (α, β-ненасыщенным альдегидам, карбоновым кислотам).</w:t>
      </w:r>
    </w:p>
    <w:p w:rsidR="00E56953" w:rsidRPr="00E56953" w:rsidRDefault="00E56953" w:rsidP="00E56953">
      <w:pPr>
        <w:snapToGrid/>
        <w:spacing w:before="0" w:after="0"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E56953">
        <w:rPr>
          <w:rFonts w:eastAsia="Times New Roman"/>
          <w:sz w:val="28"/>
          <w:szCs w:val="28"/>
        </w:rPr>
        <w:t>5. Механизм реакций гидрогалогенирования и гидратации.</w:t>
      </w:r>
    </w:p>
    <w:p w:rsidR="00E56953" w:rsidRPr="00E56953" w:rsidRDefault="00E56953" w:rsidP="00E56953">
      <w:pPr>
        <w:snapToGrid/>
        <w:spacing w:before="0" w:after="0"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E56953">
        <w:rPr>
          <w:rFonts w:eastAsia="Times New Roman"/>
          <w:sz w:val="28"/>
          <w:szCs w:val="28"/>
        </w:rPr>
        <w:t xml:space="preserve">6. Механизм реакции </w:t>
      </w:r>
      <w:r w:rsidRPr="00E56953">
        <w:rPr>
          <w:rFonts w:eastAsia="Times New Roman"/>
          <w:sz w:val="28"/>
          <w:szCs w:val="28"/>
          <w:lang w:val="en-US"/>
        </w:rPr>
        <w:t>S</w:t>
      </w:r>
      <w:r w:rsidRPr="00E56953">
        <w:rPr>
          <w:rFonts w:eastAsia="Times New Roman"/>
          <w:sz w:val="28"/>
          <w:szCs w:val="28"/>
          <w:vertAlign w:val="subscript"/>
        </w:rPr>
        <w:t>Е</w:t>
      </w:r>
      <w:r w:rsidRPr="00E56953">
        <w:rPr>
          <w:rFonts w:eastAsia="Times New Roman"/>
          <w:sz w:val="28"/>
          <w:szCs w:val="28"/>
        </w:rPr>
        <w:t xml:space="preserve"> (в общем виде).</w:t>
      </w:r>
    </w:p>
    <w:p w:rsidR="00E56953" w:rsidRDefault="00E56953" w:rsidP="00E56953">
      <w:pPr>
        <w:snapToGrid/>
        <w:spacing w:before="0" w:after="0" w:line="276" w:lineRule="auto"/>
        <w:rPr>
          <w:rFonts w:eastAsia="Times New Roman"/>
          <w:b/>
          <w:sz w:val="28"/>
          <w:szCs w:val="28"/>
        </w:rPr>
      </w:pPr>
      <w:r w:rsidRPr="00E56953">
        <w:rPr>
          <w:rFonts w:eastAsia="Times New Roman"/>
          <w:sz w:val="28"/>
          <w:szCs w:val="28"/>
        </w:rPr>
        <w:t>7. Влияние электронных и пространственных факторов, роль кислотного катализа</w:t>
      </w:r>
      <w:r w:rsidRPr="004B2A5C">
        <w:rPr>
          <w:rFonts w:eastAsia="Times New Roman"/>
          <w:b/>
          <w:sz w:val="28"/>
          <w:szCs w:val="28"/>
        </w:rPr>
        <w:t xml:space="preserve"> </w:t>
      </w:r>
    </w:p>
    <w:p w:rsidR="004B2A5C" w:rsidRPr="004B2A5C" w:rsidRDefault="004B2A5C" w:rsidP="00E56953">
      <w:pPr>
        <w:snapToGrid/>
        <w:spacing w:before="0" w:after="0" w:line="276" w:lineRule="auto"/>
        <w:jc w:val="center"/>
        <w:rPr>
          <w:rFonts w:eastAsia="Times New Roman"/>
          <w:b/>
          <w:sz w:val="28"/>
          <w:szCs w:val="28"/>
        </w:rPr>
      </w:pPr>
      <w:r w:rsidRPr="004B2A5C">
        <w:rPr>
          <w:rFonts w:eastAsia="Times New Roman"/>
          <w:b/>
          <w:sz w:val="28"/>
          <w:szCs w:val="28"/>
        </w:rPr>
        <w:t>Упражнения</w:t>
      </w:r>
    </w:p>
    <w:p w:rsidR="00E56953" w:rsidRPr="00E56953" w:rsidRDefault="00E56953" w:rsidP="00E56953">
      <w:pPr>
        <w:snapToGrid/>
        <w:spacing w:before="0" w:after="0"/>
        <w:jc w:val="both"/>
        <w:rPr>
          <w:color w:val="000000"/>
          <w:sz w:val="28"/>
          <w:szCs w:val="28"/>
          <w:lang w:eastAsia="en-US"/>
        </w:rPr>
      </w:pPr>
      <w:r w:rsidRPr="00E56953">
        <w:rPr>
          <w:color w:val="000000"/>
          <w:sz w:val="28"/>
          <w:szCs w:val="28"/>
          <w:u w:val="single"/>
          <w:lang w:eastAsia="en-US"/>
        </w:rPr>
        <w:t>Напишите схемы и опишите механизм реакции</w:t>
      </w:r>
      <w:r w:rsidRPr="00E56953">
        <w:rPr>
          <w:color w:val="000000"/>
          <w:sz w:val="28"/>
          <w:szCs w:val="28"/>
          <w:lang w:eastAsia="en-US"/>
        </w:rPr>
        <w:t>.</w:t>
      </w:r>
    </w:p>
    <w:p w:rsidR="00E56953" w:rsidRPr="00E56953" w:rsidRDefault="00E56953" w:rsidP="00E56953">
      <w:pPr>
        <w:snapToGrid/>
        <w:spacing w:before="0" w:after="0"/>
        <w:jc w:val="both"/>
        <w:rPr>
          <w:color w:val="000000"/>
          <w:sz w:val="28"/>
          <w:szCs w:val="28"/>
          <w:lang w:eastAsia="en-US"/>
        </w:rPr>
      </w:pPr>
      <w:r w:rsidRPr="00E56953">
        <w:rPr>
          <w:color w:val="000000"/>
          <w:sz w:val="28"/>
          <w:szCs w:val="28"/>
          <w:lang w:eastAsia="en-US"/>
        </w:rPr>
        <w:t>1. Гидратации пропена-2</w:t>
      </w:r>
    </w:p>
    <w:p w:rsidR="00E56953" w:rsidRPr="00E56953" w:rsidRDefault="00E56953" w:rsidP="00E56953">
      <w:pPr>
        <w:snapToGrid/>
        <w:spacing w:before="0" w:after="0"/>
        <w:jc w:val="both"/>
        <w:rPr>
          <w:color w:val="000000"/>
          <w:sz w:val="28"/>
          <w:szCs w:val="28"/>
          <w:lang w:eastAsia="en-US"/>
        </w:rPr>
      </w:pPr>
      <w:r w:rsidRPr="00E56953">
        <w:rPr>
          <w:color w:val="000000"/>
          <w:sz w:val="28"/>
          <w:szCs w:val="28"/>
          <w:lang w:eastAsia="en-US"/>
        </w:rPr>
        <w:t>2. Гидратации этилена</w:t>
      </w:r>
    </w:p>
    <w:p w:rsidR="00E56953" w:rsidRPr="00E56953" w:rsidRDefault="00E56953" w:rsidP="00E56953">
      <w:pPr>
        <w:snapToGrid/>
        <w:spacing w:before="0" w:after="0"/>
        <w:jc w:val="both"/>
        <w:rPr>
          <w:color w:val="000000"/>
          <w:sz w:val="28"/>
          <w:szCs w:val="28"/>
          <w:lang w:eastAsia="en-US"/>
        </w:rPr>
      </w:pPr>
      <w:r w:rsidRPr="00E56953">
        <w:rPr>
          <w:color w:val="000000"/>
          <w:sz w:val="28"/>
          <w:szCs w:val="28"/>
          <w:lang w:eastAsia="en-US"/>
        </w:rPr>
        <w:t>3. Гидрогалогенирования кротоновой (бутен-2-овой) кислоты</w:t>
      </w:r>
    </w:p>
    <w:p w:rsidR="00E56953" w:rsidRPr="00E56953" w:rsidRDefault="00E56953" w:rsidP="00E56953">
      <w:pPr>
        <w:snapToGrid/>
        <w:spacing w:before="0" w:after="0"/>
        <w:jc w:val="both"/>
        <w:rPr>
          <w:color w:val="000000"/>
          <w:sz w:val="28"/>
          <w:szCs w:val="28"/>
          <w:u w:val="single"/>
          <w:lang w:eastAsia="en-US"/>
        </w:rPr>
      </w:pPr>
      <w:r w:rsidRPr="00E56953">
        <w:rPr>
          <w:color w:val="000000"/>
          <w:sz w:val="28"/>
          <w:szCs w:val="28"/>
          <w:u w:val="single"/>
          <w:lang w:eastAsia="en-US"/>
        </w:rPr>
        <w:t xml:space="preserve">Укажите статистический и динамический факторы, стадии процесса, приведите современную формулировку правила Марковникова </w:t>
      </w:r>
    </w:p>
    <w:p w:rsidR="00E56953" w:rsidRPr="00E56953" w:rsidRDefault="00E56953" w:rsidP="00E56953">
      <w:pPr>
        <w:snapToGrid/>
        <w:spacing w:before="0" w:after="0"/>
        <w:jc w:val="both"/>
        <w:rPr>
          <w:color w:val="000000"/>
          <w:sz w:val="28"/>
          <w:szCs w:val="28"/>
          <w:lang w:eastAsia="en-US"/>
        </w:rPr>
      </w:pPr>
      <w:r w:rsidRPr="00E56953">
        <w:rPr>
          <w:color w:val="000000"/>
          <w:sz w:val="28"/>
          <w:szCs w:val="28"/>
          <w:lang w:eastAsia="en-US"/>
        </w:rPr>
        <w:t>4. Галогенирования бензола</w:t>
      </w:r>
    </w:p>
    <w:p w:rsidR="00E56953" w:rsidRPr="00E56953" w:rsidRDefault="00E56953" w:rsidP="00E56953">
      <w:pPr>
        <w:snapToGrid/>
        <w:spacing w:before="0" w:after="0"/>
        <w:jc w:val="both"/>
        <w:rPr>
          <w:color w:val="000000"/>
          <w:sz w:val="28"/>
          <w:szCs w:val="28"/>
          <w:lang w:eastAsia="en-US"/>
        </w:rPr>
      </w:pPr>
      <w:r w:rsidRPr="00E56953">
        <w:rPr>
          <w:color w:val="000000"/>
          <w:sz w:val="28"/>
          <w:szCs w:val="28"/>
          <w:lang w:eastAsia="en-US"/>
        </w:rPr>
        <w:t>5. Галогенирование бензольной кислоты</w:t>
      </w:r>
    </w:p>
    <w:p w:rsidR="00E56953" w:rsidRPr="00E56953" w:rsidRDefault="00E56953" w:rsidP="00E56953">
      <w:pPr>
        <w:snapToGrid/>
        <w:spacing w:before="0" w:after="0" w:line="276" w:lineRule="auto"/>
        <w:contextualSpacing/>
        <w:rPr>
          <w:color w:val="000000"/>
          <w:sz w:val="28"/>
          <w:szCs w:val="28"/>
          <w:lang w:eastAsia="en-US"/>
        </w:rPr>
      </w:pPr>
      <w:r w:rsidRPr="00E56953">
        <w:rPr>
          <w:color w:val="000000"/>
          <w:sz w:val="28"/>
          <w:szCs w:val="28"/>
          <w:lang w:eastAsia="en-US"/>
        </w:rPr>
        <w:t>6.Галогенирование анилина</w:t>
      </w:r>
    </w:p>
    <w:p w:rsidR="00E56953" w:rsidRPr="00E56953" w:rsidRDefault="00E56953" w:rsidP="00E56953">
      <w:pPr>
        <w:snapToGrid/>
        <w:spacing w:before="0" w:after="0" w:line="276" w:lineRule="auto"/>
        <w:ind w:left="360"/>
        <w:jc w:val="both"/>
        <w:rPr>
          <w:rFonts w:eastAsia="Times New Roman"/>
          <w:color w:val="000000"/>
          <w:sz w:val="28"/>
          <w:szCs w:val="28"/>
          <w:u w:val="single"/>
        </w:rPr>
      </w:pPr>
      <w:r w:rsidRPr="00E56953">
        <w:rPr>
          <w:rFonts w:eastAsia="Times New Roman"/>
          <w:color w:val="000000"/>
          <w:sz w:val="28"/>
          <w:szCs w:val="28"/>
          <w:u w:val="single"/>
        </w:rPr>
        <w:t>Некоторые варианты входного контроля:</w:t>
      </w:r>
    </w:p>
    <w:p w:rsidR="00E56953" w:rsidRPr="00E56953" w:rsidRDefault="00E56953" w:rsidP="00E56953">
      <w:pPr>
        <w:snapToGrid/>
        <w:spacing w:before="0" w:after="0" w:line="276" w:lineRule="auto"/>
        <w:jc w:val="both"/>
        <w:rPr>
          <w:rFonts w:eastAsia="Times New Roman"/>
          <w:b/>
          <w:color w:val="000000"/>
          <w:sz w:val="28"/>
          <w:szCs w:val="28"/>
        </w:rPr>
      </w:pPr>
      <w:r w:rsidRPr="00E56953">
        <w:rPr>
          <w:rFonts w:eastAsia="Times New Roman"/>
          <w:b/>
          <w:color w:val="000000"/>
          <w:sz w:val="28"/>
          <w:szCs w:val="28"/>
        </w:rPr>
        <w:t>Билет №1</w:t>
      </w:r>
    </w:p>
    <w:p w:rsidR="00E56953" w:rsidRPr="00E56953" w:rsidRDefault="00E56953" w:rsidP="00B56F06">
      <w:pPr>
        <w:numPr>
          <w:ilvl w:val="0"/>
          <w:numId w:val="288"/>
        </w:numPr>
        <w:snapToGrid/>
        <w:spacing w:before="0" w:after="0" w:line="259" w:lineRule="auto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E56953">
        <w:rPr>
          <w:rFonts w:eastAsia="Times New Roman"/>
          <w:color w:val="000000"/>
          <w:sz w:val="28"/>
          <w:szCs w:val="28"/>
        </w:rPr>
        <w:t>Напишите схему и опишите механизм реакции гидратации этилена.</w:t>
      </w:r>
    </w:p>
    <w:p w:rsidR="00E56953" w:rsidRPr="00E56953" w:rsidRDefault="00E56953" w:rsidP="00E56953">
      <w:pPr>
        <w:snapToGrid/>
        <w:spacing w:before="0" w:after="0" w:line="276" w:lineRule="auto"/>
        <w:contextualSpacing/>
        <w:jc w:val="both"/>
        <w:rPr>
          <w:rFonts w:eastAsia="Times New Roman"/>
          <w:b/>
          <w:color w:val="000000"/>
          <w:sz w:val="28"/>
          <w:szCs w:val="28"/>
        </w:rPr>
      </w:pPr>
      <w:r w:rsidRPr="00E56953">
        <w:rPr>
          <w:rFonts w:eastAsia="Times New Roman"/>
          <w:b/>
          <w:color w:val="000000"/>
          <w:sz w:val="28"/>
          <w:szCs w:val="28"/>
        </w:rPr>
        <w:t>Билет №2</w:t>
      </w:r>
    </w:p>
    <w:p w:rsidR="00E56953" w:rsidRPr="00E56953" w:rsidRDefault="00E56953" w:rsidP="00E56953">
      <w:pPr>
        <w:snapToGrid/>
        <w:spacing w:before="0" w:after="0" w:line="276" w:lineRule="auto"/>
        <w:ind w:firstLine="426"/>
        <w:jc w:val="both"/>
        <w:rPr>
          <w:rFonts w:eastAsia="Times New Roman"/>
          <w:color w:val="000000"/>
          <w:sz w:val="28"/>
          <w:szCs w:val="28"/>
        </w:rPr>
      </w:pPr>
      <w:r w:rsidRPr="00E56953">
        <w:rPr>
          <w:rFonts w:eastAsia="Times New Roman"/>
          <w:color w:val="000000"/>
          <w:sz w:val="28"/>
          <w:szCs w:val="28"/>
        </w:rPr>
        <w:t>1. Напишите схему и опишите механизм реакции галогенирования бензола.</w:t>
      </w:r>
    </w:p>
    <w:p w:rsidR="00E56953" w:rsidRPr="00E56953" w:rsidRDefault="00E56953" w:rsidP="00E56953">
      <w:pPr>
        <w:snapToGrid/>
        <w:spacing w:before="0" w:after="0" w:line="276" w:lineRule="auto"/>
        <w:jc w:val="both"/>
        <w:rPr>
          <w:rFonts w:eastAsia="Times New Roman"/>
          <w:b/>
          <w:color w:val="000000"/>
          <w:sz w:val="28"/>
          <w:szCs w:val="28"/>
        </w:rPr>
      </w:pPr>
      <w:r w:rsidRPr="00E56953">
        <w:rPr>
          <w:rFonts w:eastAsia="Times New Roman"/>
          <w:b/>
          <w:color w:val="000000"/>
          <w:sz w:val="28"/>
          <w:szCs w:val="28"/>
        </w:rPr>
        <w:t>Билет №3</w:t>
      </w:r>
    </w:p>
    <w:p w:rsidR="00E56953" w:rsidRPr="00E56953" w:rsidRDefault="00E56953" w:rsidP="00B56F06">
      <w:pPr>
        <w:numPr>
          <w:ilvl w:val="0"/>
          <w:numId w:val="289"/>
        </w:numPr>
        <w:snapToGrid/>
        <w:spacing w:before="0" w:after="0" w:line="259" w:lineRule="auto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E56953">
        <w:rPr>
          <w:rFonts w:eastAsia="Times New Roman"/>
          <w:color w:val="000000"/>
          <w:sz w:val="28"/>
          <w:szCs w:val="28"/>
        </w:rPr>
        <w:t>Напишите схему и опишите механизм реакции галогенирования анилина</w:t>
      </w:r>
    </w:p>
    <w:p w:rsidR="00E56953" w:rsidRPr="00E56953" w:rsidRDefault="00E56953" w:rsidP="00E56953">
      <w:pPr>
        <w:snapToGrid/>
        <w:spacing w:before="0" w:after="0" w:line="276" w:lineRule="auto"/>
        <w:ind w:left="360"/>
        <w:jc w:val="both"/>
        <w:rPr>
          <w:rFonts w:eastAsia="Times New Roman"/>
          <w:color w:val="000000"/>
          <w:sz w:val="28"/>
          <w:szCs w:val="28"/>
        </w:rPr>
      </w:pPr>
    </w:p>
    <w:p w:rsidR="00E56953" w:rsidRPr="00E56953" w:rsidRDefault="00E56953" w:rsidP="00B56F06">
      <w:pPr>
        <w:numPr>
          <w:ilvl w:val="0"/>
          <w:numId w:val="287"/>
        </w:numPr>
        <w:snapToGrid/>
        <w:spacing w:before="0" w:after="0" w:line="259" w:lineRule="auto"/>
        <w:contextualSpacing/>
        <w:rPr>
          <w:rFonts w:eastAsia="Times New Roman"/>
          <w:b/>
          <w:sz w:val="28"/>
          <w:szCs w:val="28"/>
        </w:rPr>
      </w:pPr>
      <w:r w:rsidRPr="00E56953">
        <w:rPr>
          <w:rFonts w:eastAsia="Times New Roman"/>
          <w:sz w:val="28"/>
          <w:szCs w:val="28"/>
          <w:u w:val="single"/>
        </w:rPr>
        <w:t>Ответить на следующие тестовые задания</w:t>
      </w:r>
      <w:r w:rsidRPr="00E56953">
        <w:rPr>
          <w:rFonts w:eastAsia="Times New Roman"/>
          <w:sz w:val="28"/>
          <w:szCs w:val="28"/>
        </w:rPr>
        <w:t>:</w:t>
      </w:r>
    </w:p>
    <w:p w:rsidR="00E56953" w:rsidRPr="00E56953" w:rsidRDefault="00E56953" w:rsidP="00E56953">
      <w:pPr>
        <w:widowControl w:val="0"/>
        <w:tabs>
          <w:tab w:val="left" w:pos="526"/>
        </w:tabs>
        <w:snapToGrid/>
        <w:spacing w:before="0" w:after="0" w:line="276" w:lineRule="auto"/>
        <w:jc w:val="both"/>
        <w:rPr>
          <w:sz w:val="28"/>
          <w:szCs w:val="28"/>
          <w:lang w:eastAsia="en-US"/>
        </w:rPr>
      </w:pPr>
      <w:r w:rsidRPr="00E56953">
        <w:rPr>
          <w:sz w:val="28"/>
          <w:szCs w:val="28"/>
          <w:lang w:eastAsia="en-US"/>
        </w:rPr>
        <w:t>1. ХИМИЧЕСКАЯ РЕАКЦИЯ – ЭТО:</w:t>
      </w:r>
    </w:p>
    <w:p w:rsidR="00E56953" w:rsidRPr="00E56953" w:rsidRDefault="00E56953" w:rsidP="004C3A05">
      <w:pPr>
        <w:widowControl w:val="0"/>
        <w:numPr>
          <w:ilvl w:val="0"/>
          <w:numId w:val="5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56953">
        <w:rPr>
          <w:sz w:val="28"/>
          <w:szCs w:val="28"/>
          <w:lang w:eastAsia="en-US"/>
        </w:rPr>
        <w:t>процесс, сопровождающийся изменением распределения электронов внешних оболочек атомов реагирующих веществ;</w:t>
      </w:r>
    </w:p>
    <w:p w:rsidR="00E56953" w:rsidRPr="00E56953" w:rsidRDefault="00E56953" w:rsidP="004C3A05">
      <w:pPr>
        <w:widowControl w:val="0"/>
        <w:numPr>
          <w:ilvl w:val="0"/>
          <w:numId w:val="5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56953">
        <w:rPr>
          <w:sz w:val="28"/>
          <w:szCs w:val="28"/>
          <w:lang w:eastAsia="en-US"/>
        </w:rPr>
        <w:t>способность вещества вступать в химическую реакцию и реагировать с большей или меньшей скоростью;</w:t>
      </w:r>
    </w:p>
    <w:p w:rsidR="00E56953" w:rsidRPr="00E56953" w:rsidRDefault="00E56953" w:rsidP="004C3A05">
      <w:pPr>
        <w:widowControl w:val="0"/>
        <w:numPr>
          <w:ilvl w:val="0"/>
          <w:numId w:val="5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56953">
        <w:rPr>
          <w:sz w:val="28"/>
          <w:szCs w:val="28"/>
          <w:lang w:eastAsia="en-US"/>
        </w:rPr>
        <w:t>стремление органических соединений к образованию новых более стабильных систем;</w:t>
      </w:r>
    </w:p>
    <w:p w:rsidR="00E56953" w:rsidRPr="00E56953" w:rsidRDefault="00E56953" w:rsidP="004C3A05">
      <w:pPr>
        <w:widowControl w:val="0"/>
        <w:numPr>
          <w:ilvl w:val="0"/>
          <w:numId w:val="5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56953">
        <w:rPr>
          <w:sz w:val="28"/>
          <w:szCs w:val="28"/>
          <w:lang w:eastAsia="en-US"/>
        </w:rPr>
        <w:t>движущая сила химической реакции;</w:t>
      </w:r>
    </w:p>
    <w:p w:rsidR="00E56953" w:rsidRPr="00E56953" w:rsidRDefault="00E56953" w:rsidP="004C3A05">
      <w:pPr>
        <w:widowControl w:val="0"/>
        <w:numPr>
          <w:ilvl w:val="0"/>
          <w:numId w:val="5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56953">
        <w:rPr>
          <w:sz w:val="28"/>
          <w:szCs w:val="28"/>
          <w:lang w:eastAsia="en-US"/>
        </w:rPr>
        <w:t>нет верного ответа</w:t>
      </w:r>
    </w:p>
    <w:p w:rsidR="00E56953" w:rsidRPr="00E56953" w:rsidRDefault="00E56953" w:rsidP="00E56953">
      <w:pPr>
        <w:widowControl w:val="0"/>
        <w:tabs>
          <w:tab w:val="left" w:pos="526"/>
        </w:tabs>
        <w:snapToGrid/>
        <w:spacing w:before="0" w:after="0" w:line="276" w:lineRule="auto"/>
        <w:jc w:val="both"/>
        <w:rPr>
          <w:sz w:val="28"/>
          <w:szCs w:val="28"/>
          <w:lang w:eastAsia="en-US"/>
        </w:rPr>
      </w:pPr>
      <w:r w:rsidRPr="00E56953">
        <w:rPr>
          <w:sz w:val="28"/>
          <w:szCs w:val="28"/>
          <w:lang w:eastAsia="en-US"/>
        </w:rPr>
        <w:t>2. ЭЛЕКТРОФИЛЬНЫЕ РЕАГЕНТЫ – ЭТО:</w:t>
      </w:r>
    </w:p>
    <w:p w:rsidR="00E56953" w:rsidRPr="00E56953" w:rsidRDefault="00E56953" w:rsidP="00E56953">
      <w:pPr>
        <w:widowControl w:val="0"/>
        <w:numPr>
          <w:ilvl w:val="0"/>
          <w:numId w:val="4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56953">
        <w:rPr>
          <w:sz w:val="28"/>
          <w:szCs w:val="28"/>
          <w:lang w:eastAsia="en-US"/>
        </w:rPr>
        <w:t>нейтральные частицы, имеющие электронную пару на внешнем электронном уровне;</w:t>
      </w:r>
    </w:p>
    <w:p w:rsidR="00E56953" w:rsidRPr="00E56953" w:rsidRDefault="00E56953" w:rsidP="00E56953">
      <w:pPr>
        <w:widowControl w:val="0"/>
        <w:numPr>
          <w:ilvl w:val="0"/>
          <w:numId w:val="4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56953">
        <w:rPr>
          <w:sz w:val="28"/>
          <w:szCs w:val="28"/>
          <w:lang w:eastAsia="en-US"/>
        </w:rPr>
        <w:t>нейтральные частицы с неполностью заполненным электронным уровнем;</w:t>
      </w:r>
    </w:p>
    <w:p w:rsidR="00E56953" w:rsidRPr="00E56953" w:rsidRDefault="00E56953" w:rsidP="00E56953">
      <w:pPr>
        <w:widowControl w:val="0"/>
        <w:numPr>
          <w:ilvl w:val="0"/>
          <w:numId w:val="4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56953">
        <w:rPr>
          <w:sz w:val="28"/>
          <w:szCs w:val="28"/>
          <w:lang w:eastAsia="en-US"/>
        </w:rPr>
        <w:t>свободные атомы или парамагнитные частицы;</w:t>
      </w:r>
    </w:p>
    <w:p w:rsidR="00E56953" w:rsidRPr="00E56953" w:rsidRDefault="00E56953" w:rsidP="00E56953">
      <w:pPr>
        <w:widowControl w:val="0"/>
        <w:numPr>
          <w:ilvl w:val="0"/>
          <w:numId w:val="4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56953">
        <w:rPr>
          <w:sz w:val="28"/>
          <w:szCs w:val="28"/>
          <w:lang w:eastAsia="en-US"/>
        </w:rPr>
        <w:t>нейтральные частицы, имеющие не поделенную электронную пару на внешнем электронном уровне или частицы несущие целочисленный отрицательный заряд;</w:t>
      </w:r>
    </w:p>
    <w:p w:rsidR="00E56953" w:rsidRPr="00E56953" w:rsidRDefault="00E56953" w:rsidP="00E56953">
      <w:pPr>
        <w:widowControl w:val="0"/>
        <w:numPr>
          <w:ilvl w:val="0"/>
          <w:numId w:val="4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56953">
        <w:rPr>
          <w:sz w:val="28"/>
          <w:szCs w:val="28"/>
          <w:lang w:eastAsia="en-US"/>
        </w:rPr>
        <w:t>нейтральные частицы с не полностью заполненным электронным уровнем или частицы, несущие целочисленный положительный заряд.</w:t>
      </w:r>
    </w:p>
    <w:p w:rsidR="00E56953" w:rsidRPr="00E56953" w:rsidRDefault="00E56953" w:rsidP="00E56953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E56953">
        <w:rPr>
          <w:rFonts w:eastAsia="Times New Roman"/>
          <w:sz w:val="28"/>
          <w:szCs w:val="28"/>
        </w:rPr>
        <w:t>3. РЕАКЦИИ ЭЛЕКТРОФИЛЬНОГО ЗАМЕЩЕНИЯ ОБОЗНАЧАЮТСЯ СИМВОЛОМ:</w:t>
      </w:r>
    </w:p>
    <w:p w:rsidR="00E56953" w:rsidRPr="00E56953" w:rsidRDefault="00E56953" w:rsidP="004C3A05">
      <w:pPr>
        <w:widowControl w:val="0"/>
        <w:numPr>
          <w:ilvl w:val="0"/>
          <w:numId w:val="8"/>
        </w:numPr>
        <w:tabs>
          <w:tab w:val="num" w:pos="0"/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56953">
        <w:rPr>
          <w:rFonts w:eastAsia="Times New Roman"/>
          <w:sz w:val="28"/>
          <w:szCs w:val="28"/>
          <w:lang w:val="en-US"/>
        </w:rPr>
        <w:t>S</w:t>
      </w:r>
      <w:r w:rsidRPr="00E56953">
        <w:rPr>
          <w:rFonts w:eastAsia="Times New Roman"/>
          <w:sz w:val="28"/>
          <w:szCs w:val="28"/>
          <w:vertAlign w:val="subscript"/>
          <w:lang w:val="en-US"/>
        </w:rPr>
        <w:t>R</w:t>
      </w:r>
    </w:p>
    <w:p w:rsidR="00E56953" w:rsidRPr="00E56953" w:rsidRDefault="00E56953" w:rsidP="004C3A05">
      <w:pPr>
        <w:widowControl w:val="0"/>
        <w:numPr>
          <w:ilvl w:val="0"/>
          <w:numId w:val="8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b/>
          <w:sz w:val="28"/>
          <w:szCs w:val="28"/>
        </w:rPr>
      </w:pPr>
      <w:r w:rsidRPr="00E56953">
        <w:rPr>
          <w:rFonts w:eastAsia="Times New Roman"/>
          <w:b/>
          <w:sz w:val="28"/>
          <w:szCs w:val="28"/>
          <w:lang w:val="en-US"/>
        </w:rPr>
        <w:t>S</w:t>
      </w:r>
      <w:r w:rsidRPr="00E56953">
        <w:rPr>
          <w:rFonts w:eastAsia="Times New Roman"/>
          <w:b/>
          <w:sz w:val="28"/>
          <w:szCs w:val="28"/>
          <w:vertAlign w:val="subscript"/>
          <w:lang w:val="en-US"/>
        </w:rPr>
        <w:t>E</w:t>
      </w:r>
    </w:p>
    <w:p w:rsidR="00E56953" w:rsidRPr="00E56953" w:rsidRDefault="00E56953" w:rsidP="004C3A05">
      <w:pPr>
        <w:widowControl w:val="0"/>
        <w:numPr>
          <w:ilvl w:val="0"/>
          <w:numId w:val="8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56953">
        <w:rPr>
          <w:rFonts w:eastAsia="Times New Roman"/>
          <w:sz w:val="28"/>
          <w:szCs w:val="28"/>
          <w:lang w:val="en-US"/>
        </w:rPr>
        <w:t>S</w:t>
      </w:r>
      <w:r w:rsidRPr="00E56953">
        <w:rPr>
          <w:rFonts w:eastAsia="Times New Roman"/>
          <w:sz w:val="28"/>
          <w:szCs w:val="28"/>
          <w:vertAlign w:val="subscript"/>
          <w:lang w:val="en-US"/>
        </w:rPr>
        <w:t>N</w:t>
      </w:r>
    </w:p>
    <w:p w:rsidR="00E56953" w:rsidRPr="00E56953" w:rsidRDefault="00E56953" w:rsidP="004C3A05">
      <w:pPr>
        <w:widowControl w:val="0"/>
        <w:numPr>
          <w:ilvl w:val="0"/>
          <w:numId w:val="8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56953">
        <w:rPr>
          <w:rFonts w:eastAsia="Times New Roman"/>
          <w:sz w:val="28"/>
          <w:szCs w:val="28"/>
          <w:lang w:val="en-US"/>
        </w:rPr>
        <w:t>A</w:t>
      </w:r>
      <w:r w:rsidRPr="00E56953">
        <w:rPr>
          <w:rFonts w:eastAsia="Times New Roman"/>
          <w:sz w:val="28"/>
          <w:szCs w:val="28"/>
          <w:vertAlign w:val="subscript"/>
          <w:lang w:val="en-US"/>
        </w:rPr>
        <w:t>E</w:t>
      </w:r>
    </w:p>
    <w:p w:rsidR="00E56953" w:rsidRPr="00E56953" w:rsidRDefault="00E56953" w:rsidP="004C3A05">
      <w:pPr>
        <w:widowControl w:val="0"/>
        <w:numPr>
          <w:ilvl w:val="0"/>
          <w:numId w:val="8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56953">
        <w:rPr>
          <w:rFonts w:eastAsia="Times New Roman"/>
          <w:sz w:val="28"/>
          <w:szCs w:val="28"/>
          <w:lang w:val="en-US"/>
        </w:rPr>
        <w:t>A</w:t>
      </w:r>
      <w:r w:rsidRPr="00E56953">
        <w:rPr>
          <w:rFonts w:eastAsia="Times New Roman"/>
          <w:sz w:val="28"/>
          <w:szCs w:val="28"/>
          <w:vertAlign w:val="subscript"/>
          <w:lang w:val="en-US"/>
        </w:rPr>
        <w:t>N</w:t>
      </w:r>
    </w:p>
    <w:p w:rsidR="00E56953" w:rsidRPr="00E56953" w:rsidRDefault="00E56953" w:rsidP="00E56953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  <w:vertAlign w:val="subscript"/>
        </w:rPr>
      </w:pPr>
      <w:r w:rsidRPr="00E56953">
        <w:rPr>
          <w:rFonts w:eastAsia="Times New Roman"/>
          <w:sz w:val="28"/>
          <w:szCs w:val="28"/>
        </w:rPr>
        <w:t>4. РЕАКЦИИ ЭЛЕКТРОФИЛЬНОГО ПРИСОЕДИНЕНИЯ  ОБОЗНАЧАЮТСЯ СИМВОЛОМ:</w:t>
      </w:r>
    </w:p>
    <w:p w:rsidR="00E56953" w:rsidRPr="00E56953" w:rsidRDefault="00E56953" w:rsidP="004C3A05">
      <w:pPr>
        <w:widowControl w:val="0"/>
        <w:numPr>
          <w:ilvl w:val="0"/>
          <w:numId w:val="10"/>
        </w:numPr>
        <w:tabs>
          <w:tab w:val="left" w:pos="540"/>
        </w:tabs>
        <w:snapToGrid/>
        <w:spacing w:before="0" w:after="0" w:line="259" w:lineRule="auto"/>
        <w:ind w:hanging="2080"/>
        <w:rPr>
          <w:rFonts w:eastAsia="Times New Roman"/>
          <w:sz w:val="28"/>
          <w:szCs w:val="28"/>
          <w:lang w:val="en-US"/>
        </w:rPr>
      </w:pPr>
      <w:r w:rsidRPr="00E56953">
        <w:rPr>
          <w:rFonts w:eastAsia="Times New Roman"/>
          <w:sz w:val="28"/>
          <w:szCs w:val="28"/>
          <w:lang w:val="en-US"/>
        </w:rPr>
        <w:t>S</w:t>
      </w:r>
      <w:r w:rsidRPr="00E56953">
        <w:rPr>
          <w:rFonts w:eastAsia="Times New Roman"/>
          <w:sz w:val="28"/>
          <w:szCs w:val="28"/>
          <w:vertAlign w:val="subscript"/>
          <w:lang w:val="en-US"/>
        </w:rPr>
        <w:t>R</w:t>
      </w:r>
    </w:p>
    <w:p w:rsidR="00E56953" w:rsidRPr="00E56953" w:rsidRDefault="00E56953" w:rsidP="004C3A05">
      <w:pPr>
        <w:widowControl w:val="0"/>
        <w:numPr>
          <w:ilvl w:val="0"/>
          <w:numId w:val="10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E56953">
        <w:rPr>
          <w:rFonts w:eastAsia="Times New Roman"/>
          <w:sz w:val="28"/>
          <w:szCs w:val="28"/>
          <w:lang w:val="en-US"/>
        </w:rPr>
        <w:t>S</w:t>
      </w:r>
      <w:r w:rsidRPr="00E56953">
        <w:rPr>
          <w:rFonts w:eastAsia="Times New Roman"/>
          <w:sz w:val="28"/>
          <w:szCs w:val="28"/>
          <w:vertAlign w:val="subscript"/>
          <w:lang w:val="en-US"/>
        </w:rPr>
        <w:t>E</w:t>
      </w:r>
      <w:r w:rsidRPr="00E56953">
        <w:rPr>
          <w:rFonts w:eastAsia="Times New Roman"/>
          <w:sz w:val="28"/>
          <w:szCs w:val="28"/>
          <w:lang w:val="en-US"/>
        </w:rPr>
        <w:t xml:space="preserve"> </w:t>
      </w:r>
    </w:p>
    <w:p w:rsidR="00E56953" w:rsidRPr="00E56953" w:rsidRDefault="00E56953" w:rsidP="004C3A05">
      <w:pPr>
        <w:widowControl w:val="0"/>
        <w:numPr>
          <w:ilvl w:val="0"/>
          <w:numId w:val="10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E56953">
        <w:rPr>
          <w:rFonts w:eastAsia="Times New Roman"/>
          <w:sz w:val="28"/>
          <w:szCs w:val="28"/>
          <w:lang w:val="en-US"/>
        </w:rPr>
        <w:t>E</w:t>
      </w:r>
    </w:p>
    <w:p w:rsidR="00E56953" w:rsidRPr="00E56953" w:rsidRDefault="00E56953" w:rsidP="004C3A05">
      <w:pPr>
        <w:widowControl w:val="0"/>
        <w:numPr>
          <w:ilvl w:val="0"/>
          <w:numId w:val="10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b/>
          <w:sz w:val="28"/>
          <w:szCs w:val="28"/>
          <w:lang w:val="en-US"/>
        </w:rPr>
      </w:pPr>
      <w:r w:rsidRPr="00E56953">
        <w:rPr>
          <w:rFonts w:eastAsia="Times New Roman"/>
          <w:b/>
          <w:sz w:val="28"/>
          <w:szCs w:val="28"/>
          <w:lang w:val="en-US"/>
        </w:rPr>
        <w:t>A</w:t>
      </w:r>
      <w:r w:rsidRPr="00E56953">
        <w:rPr>
          <w:rFonts w:eastAsia="Times New Roman"/>
          <w:b/>
          <w:sz w:val="28"/>
          <w:szCs w:val="28"/>
          <w:vertAlign w:val="subscript"/>
          <w:lang w:val="en-US"/>
        </w:rPr>
        <w:t>E</w:t>
      </w:r>
    </w:p>
    <w:p w:rsidR="00E56953" w:rsidRPr="00E56953" w:rsidRDefault="00E56953" w:rsidP="004C3A05">
      <w:pPr>
        <w:widowControl w:val="0"/>
        <w:numPr>
          <w:ilvl w:val="0"/>
          <w:numId w:val="10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E56953">
        <w:rPr>
          <w:rFonts w:eastAsia="Times New Roman"/>
          <w:sz w:val="28"/>
          <w:szCs w:val="28"/>
          <w:lang w:val="en-US"/>
        </w:rPr>
        <w:t>A</w:t>
      </w:r>
      <w:r w:rsidRPr="00E56953">
        <w:rPr>
          <w:rFonts w:eastAsia="Times New Roman"/>
          <w:sz w:val="28"/>
          <w:szCs w:val="28"/>
          <w:vertAlign w:val="subscript"/>
          <w:lang w:val="en-US"/>
        </w:rPr>
        <w:t>N</w:t>
      </w:r>
    </w:p>
    <w:p w:rsidR="00E56953" w:rsidRPr="00E56953" w:rsidRDefault="00E56953" w:rsidP="00E56953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E56953">
        <w:rPr>
          <w:rFonts w:eastAsia="Times New Roman"/>
          <w:sz w:val="28"/>
          <w:szCs w:val="28"/>
        </w:rPr>
        <w:t>5. ПРИ ВЗАИМОДЕЙСТВИИ ПРОПЕНА С БРОМОВОДОРОДОМ ОБРАЗУЕТСЯ:</w:t>
      </w:r>
    </w:p>
    <w:p w:rsidR="00E56953" w:rsidRPr="00E56953" w:rsidRDefault="00E56953" w:rsidP="004C3A05">
      <w:pPr>
        <w:widowControl w:val="0"/>
        <w:numPr>
          <w:ilvl w:val="1"/>
          <w:numId w:val="13"/>
        </w:numPr>
        <w:tabs>
          <w:tab w:val="left" w:pos="540"/>
          <w:tab w:val="num" w:pos="180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56953">
        <w:rPr>
          <w:rFonts w:eastAsia="Times New Roman"/>
          <w:sz w:val="28"/>
          <w:szCs w:val="28"/>
        </w:rPr>
        <w:t>2-бромпропан</w:t>
      </w:r>
    </w:p>
    <w:p w:rsidR="00E56953" w:rsidRPr="00E56953" w:rsidRDefault="00E56953" w:rsidP="004C3A05">
      <w:pPr>
        <w:widowControl w:val="0"/>
        <w:numPr>
          <w:ilvl w:val="1"/>
          <w:numId w:val="13"/>
        </w:numPr>
        <w:tabs>
          <w:tab w:val="left" w:pos="540"/>
          <w:tab w:val="num" w:pos="180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56953">
        <w:rPr>
          <w:rFonts w:eastAsia="Times New Roman"/>
          <w:sz w:val="28"/>
          <w:szCs w:val="28"/>
        </w:rPr>
        <w:t>1-бромпропан</w:t>
      </w:r>
    </w:p>
    <w:p w:rsidR="00E56953" w:rsidRPr="00E56953" w:rsidRDefault="00E56953" w:rsidP="004C3A05">
      <w:pPr>
        <w:widowControl w:val="0"/>
        <w:numPr>
          <w:ilvl w:val="1"/>
          <w:numId w:val="13"/>
        </w:numPr>
        <w:tabs>
          <w:tab w:val="left" w:pos="540"/>
          <w:tab w:val="num" w:pos="14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56953">
        <w:rPr>
          <w:rFonts w:eastAsia="Times New Roman"/>
          <w:sz w:val="28"/>
          <w:szCs w:val="28"/>
        </w:rPr>
        <w:t>3-бромпропан</w:t>
      </w:r>
    </w:p>
    <w:p w:rsidR="00E56953" w:rsidRPr="00E56953" w:rsidRDefault="00E56953" w:rsidP="004C3A05">
      <w:pPr>
        <w:widowControl w:val="0"/>
        <w:numPr>
          <w:ilvl w:val="1"/>
          <w:numId w:val="13"/>
        </w:numPr>
        <w:tabs>
          <w:tab w:val="left" w:pos="540"/>
          <w:tab w:val="num" w:pos="14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56953">
        <w:rPr>
          <w:rFonts w:eastAsia="Times New Roman"/>
          <w:sz w:val="28"/>
          <w:szCs w:val="28"/>
        </w:rPr>
        <w:t>1,3-дибромпропан</w:t>
      </w:r>
    </w:p>
    <w:p w:rsidR="00E56953" w:rsidRPr="00E56953" w:rsidRDefault="00E56953" w:rsidP="004C3A05">
      <w:pPr>
        <w:widowControl w:val="0"/>
        <w:numPr>
          <w:ilvl w:val="1"/>
          <w:numId w:val="13"/>
        </w:numPr>
        <w:tabs>
          <w:tab w:val="left" w:pos="540"/>
          <w:tab w:val="num" w:pos="14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56953">
        <w:rPr>
          <w:rFonts w:eastAsia="Times New Roman"/>
          <w:sz w:val="28"/>
          <w:szCs w:val="28"/>
        </w:rPr>
        <w:t>1,2-дибромпропан</w:t>
      </w:r>
    </w:p>
    <w:p w:rsidR="004B2A5C" w:rsidRP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</w:p>
    <w:p w:rsidR="004B2A5C" w:rsidRPr="00E836D2" w:rsidRDefault="004B2A5C" w:rsidP="004B2A5C">
      <w:pPr>
        <w:ind w:firstLine="709"/>
        <w:jc w:val="center"/>
        <w:rPr>
          <w:b/>
          <w:color w:val="000000"/>
          <w:sz w:val="28"/>
          <w:szCs w:val="28"/>
        </w:rPr>
      </w:pPr>
      <w:r w:rsidRPr="00E836D2">
        <w:rPr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4B2A5C" w:rsidRPr="00E836D2" w:rsidTr="00E56953">
        <w:tc>
          <w:tcPr>
            <w:tcW w:w="3256" w:type="dxa"/>
          </w:tcPr>
          <w:p w:rsidR="004B2A5C" w:rsidRPr="00E836D2" w:rsidRDefault="004B2A5C" w:rsidP="00E5695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4B2A5C" w:rsidRPr="00E836D2" w:rsidRDefault="004B2A5C" w:rsidP="00E5695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4B2A5C" w:rsidRPr="00E836D2" w:rsidTr="00E56953">
        <w:tc>
          <w:tcPr>
            <w:tcW w:w="3256" w:type="dxa"/>
            <w:vMerge w:val="restart"/>
          </w:tcPr>
          <w:p w:rsidR="004B2A5C" w:rsidRPr="00E836D2" w:rsidRDefault="004B2A5C" w:rsidP="00E5695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ыходной контроль (письменная контрольная работа: теория, упражнения)</w:t>
            </w:r>
          </w:p>
          <w:p w:rsidR="004B2A5C" w:rsidRPr="00E836D2" w:rsidRDefault="004B2A5C" w:rsidP="00E5695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4B2A5C" w:rsidRPr="002420F8" w:rsidRDefault="004B2A5C" w:rsidP="00E5695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4B2A5C" w:rsidRPr="00E836D2" w:rsidTr="00E56953">
        <w:tc>
          <w:tcPr>
            <w:tcW w:w="3256" w:type="dxa"/>
            <w:vMerge/>
          </w:tcPr>
          <w:p w:rsidR="004B2A5C" w:rsidRPr="00E836D2" w:rsidRDefault="004B2A5C" w:rsidP="00E5695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4B2A5C" w:rsidRPr="00E836D2" w:rsidRDefault="004B2A5C" w:rsidP="00E5695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4B2A5C" w:rsidRPr="00E836D2" w:rsidTr="00E56953">
        <w:tc>
          <w:tcPr>
            <w:tcW w:w="3256" w:type="dxa"/>
            <w:vMerge/>
          </w:tcPr>
          <w:p w:rsidR="004B2A5C" w:rsidRPr="00E836D2" w:rsidRDefault="004B2A5C" w:rsidP="00E5695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4B2A5C" w:rsidRPr="00E836D2" w:rsidRDefault="004B2A5C" w:rsidP="00E5695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4B2A5C" w:rsidRPr="00E836D2" w:rsidTr="00E56953">
        <w:tc>
          <w:tcPr>
            <w:tcW w:w="3256" w:type="dxa"/>
            <w:vMerge/>
          </w:tcPr>
          <w:p w:rsidR="004B2A5C" w:rsidRPr="00E836D2" w:rsidRDefault="004B2A5C" w:rsidP="00E5695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4B2A5C" w:rsidRPr="00E836D2" w:rsidRDefault="004B2A5C" w:rsidP="00E5695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</w:tr>
    </w:tbl>
    <w:p w:rsidR="004B2A5C" w:rsidRDefault="004B2A5C" w:rsidP="004B2A5C">
      <w:pPr>
        <w:snapToGrid/>
        <w:spacing w:before="0" w:after="0" w:line="276" w:lineRule="auto"/>
        <w:jc w:val="center"/>
        <w:rPr>
          <w:rFonts w:eastAsia="Times New Roman"/>
          <w:color w:val="000000"/>
          <w:sz w:val="28"/>
          <w:szCs w:val="28"/>
          <w:u w:val="single"/>
        </w:rPr>
      </w:pPr>
      <w:r>
        <w:rPr>
          <w:rFonts w:eastAsia="Times New Roman"/>
          <w:color w:val="000000"/>
          <w:sz w:val="28"/>
          <w:szCs w:val="28"/>
          <w:u w:val="single"/>
        </w:rPr>
        <w:t>Основная учебная  литература:</w:t>
      </w: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Cs/>
          <w:sz w:val="28"/>
          <w:szCs w:val="28"/>
        </w:rPr>
        <w:t>1. Тюкавкина, Н. А.</w:t>
      </w:r>
      <w:r>
        <w:rPr>
          <w:rFonts w:eastAsia="Times New Roman"/>
          <w:b/>
          <w:bCs/>
          <w:sz w:val="28"/>
          <w:szCs w:val="28"/>
        </w:rPr>
        <w:t xml:space="preserve"> </w:t>
      </w:r>
      <w:r>
        <w:rPr>
          <w:rFonts w:eastAsia="Times New Roman"/>
          <w:sz w:val="28"/>
          <w:szCs w:val="28"/>
        </w:rPr>
        <w:t xml:space="preserve">Биоорганическая химия: [Текст]: учебник / Н. А. Тюкавкина, Ю.И. Бауков, С. Э. Зурабян. - М.: ГЭОТАР-Медиа, 2009. - 416 с. </w:t>
      </w: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2. Конспект лекции.</w:t>
      </w: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.</w:t>
      </w:r>
      <w:r>
        <w:rPr>
          <w:rFonts w:eastAsia="Times New Roman"/>
          <w:bCs/>
          <w:sz w:val="28"/>
          <w:szCs w:val="28"/>
        </w:rPr>
        <w:t xml:space="preserve">  </w:t>
      </w:r>
      <w:r>
        <w:rPr>
          <w:rFonts w:eastAsia="Times New Roman"/>
          <w:sz w:val="28"/>
          <w:szCs w:val="28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 URL:  https://urait.ru/bcode/423741</w:t>
      </w: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ind w:left="720" w:hanging="578"/>
        <w:contextualSpacing/>
        <w:jc w:val="center"/>
        <w:rPr>
          <w:rFonts w:eastAsia="Times New Roman"/>
          <w:sz w:val="28"/>
          <w:szCs w:val="28"/>
          <w:u w:val="single"/>
        </w:rPr>
      </w:pPr>
      <w:r>
        <w:rPr>
          <w:rFonts w:eastAsia="Times New Roman"/>
          <w:sz w:val="28"/>
          <w:szCs w:val="28"/>
          <w:u w:val="single"/>
        </w:rPr>
        <w:t>Дополнительная литература:</w:t>
      </w:r>
    </w:p>
    <w:p w:rsidR="004B2A5C" w:rsidRDefault="004B2A5C" w:rsidP="004B2A5C">
      <w:pPr>
        <w:tabs>
          <w:tab w:val="left" w:pos="284"/>
        </w:tabs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Cs/>
          <w:sz w:val="28"/>
          <w:szCs w:val="28"/>
        </w:rPr>
        <w:t>1. Тюкавкина, Н. А.</w:t>
      </w:r>
      <w:r>
        <w:rPr>
          <w:rFonts w:eastAsia="Times New Roman"/>
          <w:sz w:val="28"/>
          <w:szCs w:val="28"/>
        </w:rPr>
        <w:t xml:space="preserve">[Текст]: руководство к лабораторным занятиям по биоорганической химии / под ред. </w:t>
      </w:r>
      <w:r>
        <w:rPr>
          <w:rFonts w:eastAsia="Times New Roman"/>
          <w:bCs/>
          <w:sz w:val="28"/>
          <w:szCs w:val="28"/>
        </w:rPr>
        <w:t xml:space="preserve">Н. А. </w:t>
      </w:r>
      <w:r>
        <w:rPr>
          <w:rFonts w:eastAsia="Times New Roman"/>
          <w:sz w:val="28"/>
          <w:szCs w:val="28"/>
        </w:rPr>
        <w:t>Тюкавкиной. - М.: Медицина, 1985, 285 с.</w:t>
      </w: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Cs/>
          <w:sz w:val="28"/>
          <w:szCs w:val="28"/>
        </w:rPr>
        <w:t xml:space="preserve">2. Тюкавкина, Н. А. </w:t>
      </w:r>
      <w:r>
        <w:rPr>
          <w:rFonts w:eastAsia="Times New Roman"/>
          <w:sz w:val="28"/>
          <w:szCs w:val="28"/>
        </w:rPr>
        <w:t>Биоорганическая химия: [Текст]: учебник / Н.А.Тюкавкина, Ю.И.Бауков. – 6-е изд., исп.- М.: Дрофа, 2007. - 542 с.</w:t>
      </w: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bCs/>
          <w:sz w:val="28"/>
          <w:szCs w:val="28"/>
        </w:rPr>
      </w:pPr>
      <w:r>
        <w:rPr>
          <w:rFonts w:eastAsia="Times New Roman"/>
          <w:sz w:val="28"/>
          <w:szCs w:val="28"/>
        </w:rPr>
        <w:t>3.</w:t>
      </w:r>
      <w:r>
        <w:rPr>
          <w:rFonts w:eastAsia="Times New Roman"/>
          <w:bCs/>
          <w:sz w:val="28"/>
          <w:szCs w:val="28"/>
        </w:rPr>
        <w:t xml:space="preserve">  Ершов, Ю. А.  Биохимия человека : учебник для академического бакалавриата / Ю. А. Ершов. — 2-е изд., перераб. и доп. — Москва : Издательство Юрайт, 2019. — 374 с. — (Высшее образование). — ISBN 978-5-534-02577-4. — Текст : электронный // Образовательная платформа Юрайт [сайт]. — URL: </w:t>
      </w:r>
      <w:hyperlink r:id="rId32" w:tgtFrame="_blank" w:history="1">
        <w:r>
          <w:rPr>
            <w:rStyle w:val="af8"/>
            <w:rFonts w:eastAsia="Times New Roman"/>
            <w:bCs/>
            <w:color w:val="0000FF"/>
            <w:sz w:val="28"/>
            <w:szCs w:val="28"/>
          </w:rPr>
          <w:t>https://urait.ru/bcode/444080</w:t>
        </w:r>
      </w:hyperlink>
    </w:p>
    <w:p w:rsidR="00C01A76" w:rsidRDefault="00C01A76" w:rsidP="004B2A5C">
      <w:pPr>
        <w:spacing w:after="0"/>
        <w:jc w:val="both"/>
        <w:rPr>
          <w:b/>
          <w:sz w:val="28"/>
          <w:szCs w:val="28"/>
        </w:rPr>
      </w:pPr>
    </w:p>
    <w:p w:rsidR="00C01A76" w:rsidRDefault="00C01A76" w:rsidP="004B2A5C">
      <w:pPr>
        <w:spacing w:after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нятие № 13</w:t>
      </w:r>
      <w:r w:rsidR="004B2A5C" w:rsidRPr="000D2A2C">
        <w:rPr>
          <w:b/>
          <w:sz w:val="28"/>
          <w:szCs w:val="28"/>
        </w:rPr>
        <w:t xml:space="preserve">. Тема: </w:t>
      </w:r>
      <w:r w:rsidRPr="00C01A76">
        <w:rPr>
          <w:b/>
          <w:sz w:val="28"/>
          <w:szCs w:val="28"/>
        </w:rPr>
        <w:t>Реакции нуклеофильного присоединения и замещения.</w:t>
      </w:r>
    </w:p>
    <w:p w:rsidR="004B2A5C" w:rsidRPr="00341975" w:rsidRDefault="004B2A5C" w:rsidP="004B2A5C">
      <w:pPr>
        <w:spacing w:after="0"/>
        <w:jc w:val="both"/>
        <w:rPr>
          <w:sz w:val="28"/>
          <w:szCs w:val="28"/>
        </w:rPr>
      </w:pPr>
      <w:r w:rsidRPr="00341975">
        <w:rPr>
          <w:b/>
          <w:sz w:val="28"/>
          <w:szCs w:val="28"/>
        </w:rPr>
        <w:t xml:space="preserve">Форма проведения контроля успеваемости: </w:t>
      </w:r>
      <w:r w:rsidRPr="00341975">
        <w:rPr>
          <w:sz w:val="28"/>
          <w:szCs w:val="28"/>
        </w:rPr>
        <w:t xml:space="preserve">выходной контроль </w:t>
      </w:r>
      <w:r>
        <w:rPr>
          <w:sz w:val="28"/>
          <w:szCs w:val="28"/>
        </w:rPr>
        <w:t>(</w:t>
      </w:r>
      <w:r w:rsidRPr="00341975">
        <w:rPr>
          <w:sz w:val="28"/>
          <w:szCs w:val="28"/>
        </w:rPr>
        <w:t>письменная</w:t>
      </w:r>
      <w:r>
        <w:rPr>
          <w:sz w:val="28"/>
          <w:szCs w:val="28"/>
        </w:rPr>
        <w:t xml:space="preserve"> контрольная работа)</w:t>
      </w:r>
    </w:p>
    <w:p w:rsidR="004B2A5C" w:rsidRPr="00341975" w:rsidRDefault="004B2A5C" w:rsidP="00C01A76">
      <w:pPr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Оценочные материалы текущего контроля успеваемости </w:t>
      </w:r>
    </w:p>
    <w:p w:rsidR="004B2A5C" w:rsidRPr="004B2A5C" w:rsidRDefault="004B2A5C" w:rsidP="004B2A5C">
      <w:pPr>
        <w:tabs>
          <w:tab w:val="left" w:pos="0"/>
        </w:tabs>
        <w:spacing w:after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Теория</w:t>
      </w:r>
    </w:p>
    <w:p w:rsidR="00C01A76" w:rsidRPr="00C01A76" w:rsidRDefault="00C01A76" w:rsidP="00C01A76">
      <w:pPr>
        <w:snapToGrid/>
        <w:spacing w:before="0" w:after="0" w:line="276" w:lineRule="auto"/>
        <w:jc w:val="center"/>
        <w:rPr>
          <w:rFonts w:eastAsia="Times New Roman"/>
          <w:color w:val="000000"/>
          <w:sz w:val="28"/>
          <w:szCs w:val="28"/>
        </w:rPr>
      </w:pPr>
      <w:r w:rsidRPr="00C01A76">
        <w:rPr>
          <w:rFonts w:eastAsia="Times New Roman"/>
          <w:color w:val="000000"/>
          <w:sz w:val="28"/>
          <w:szCs w:val="28"/>
        </w:rPr>
        <w:t>1.Реакции АN с участием электрофильного центра.</w:t>
      </w:r>
    </w:p>
    <w:p w:rsidR="00C01A76" w:rsidRPr="00C01A76" w:rsidRDefault="00C01A76" w:rsidP="00C01A76">
      <w:pPr>
        <w:snapToGrid/>
        <w:spacing w:before="0" w:after="0" w:line="276" w:lineRule="auto"/>
        <w:jc w:val="center"/>
        <w:rPr>
          <w:rFonts w:eastAsia="Times New Roman"/>
          <w:color w:val="000000"/>
          <w:sz w:val="28"/>
          <w:szCs w:val="28"/>
        </w:rPr>
      </w:pPr>
      <w:r w:rsidRPr="00C01A76">
        <w:rPr>
          <w:rFonts w:eastAsia="Times New Roman"/>
          <w:color w:val="000000"/>
          <w:sz w:val="28"/>
          <w:szCs w:val="28"/>
        </w:rPr>
        <w:t>2. Влияние электронных и пространственных факторов на реакционную способность соединений в реакциях S</w:t>
      </w:r>
      <w:r w:rsidRPr="00C01A76">
        <w:rPr>
          <w:rFonts w:eastAsia="Times New Roman"/>
          <w:color w:val="000000"/>
          <w:sz w:val="28"/>
          <w:szCs w:val="28"/>
          <w:vertAlign w:val="subscript"/>
        </w:rPr>
        <w:t>N</w:t>
      </w:r>
      <w:r w:rsidRPr="00C01A76">
        <w:rPr>
          <w:rFonts w:eastAsia="Times New Roman"/>
          <w:color w:val="000000"/>
          <w:sz w:val="28"/>
          <w:szCs w:val="28"/>
        </w:rPr>
        <w:t>. Роль кислотного катализа.</w:t>
      </w:r>
    </w:p>
    <w:p w:rsidR="00C01A76" w:rsidRPr="00C01A76" w:rsidRDefault="00C01A76" w:rsidP="00C01A76">
      <w:pPr>
        <w:snapToGrid/>
        <w:spacing w:before="0" w:after="0" w:line="276" w:lineRule="auto"/>
        <w:jc w:val="center"/>
        <w:rPr>
          <w:rFonts w:eastAsia="Times New Roman"/>
          <w:color w:val="000000"/>
          <w:sz w:val="28"/>
          <w:szCs w:val="28"/>
        </w:rPr>
      </w:pPr>
      <w:r w:rsidRPr="00C01A76">
        <w:rPr>
          <w:rFonts w:eastAsia="Times New Roman"/>
          <w:color w:val="000000"/>
          <w:sz w:val="28"/>
          <w:szCs w:val="28"/>
        </w:rPr>
        <w:t>3. Роль кислотного катализа в Nu-замещение гидрокси-группы.</w:t>
      </w:r>
    </w:p>
    <w:p w:rsidR="004B2A5C" w:rsidRPr="004B2A5C" w:rsidRDefault="004B2A5C" w:rsidP="004B2A5C">
      <w:pPr>
        <w:snapToGrid/>
        <w:spacing w:before="0" w:after="0" w:line="276" w:lineRule="auto"/>
        <w:jc w:val="center"/>
        <w:rPr>
          <w:rFonts w:eastAsia="Times New Roman"/>
          <w:b/>
          <w:sz w:val="28"/>
          <w:szCs w:val="28"/>
        </w:rPr>
      </w:pPr>
      <w:r w:rsidRPr="004B2A5C">
        <w:rPr>
          <w:rFonts w:eastAsia="Times New Roman"/>
          <w:b/>
          <w:sz w:val="28"/>
          <w:szCs w:val="28"/>
        </w:rPr>
        <w:t>Упражнения</w:t>
      </w:r>
    </w:p>
    <w:p w:rsidR="00C01A76" w:rsidRPr="00C01A76" w:rsidRDefault="00C01A76" w:rsidP="00C01A76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C01A76">
        <w:rPr>
          <w:rFonts w:eastAsia="Times New Roman"/>
          <w:color w:val="000000"/>
          <w:sz w:val="28"/>
          <w:szCs w:val="28"/>
        </w:rPr>
        <w:t>1.Напишите схемы и опишите механизм реакции S</w:t>
      </w:r>
      <w:r w:rsidRPr="00C01A76">
        <w:rPr>
          <w:rFonts w:eastAsia="Times New Roman"/>
          <w:color w:val="000000"/>
          <w:sz w:val="28"/>
          <w:szCs w:val="28"/>
          <w:vertAlign w:val="subscript"/>
        </w:rPr>
        <w:t>N</w:t>
      </w:r>
      <w:r w:rsidRPr="00C01A76">
        <w:rPr>
          <w:rFonts w:eastAsia="Times New Roman"/>
          <w:color w:val="000000"/>
          <w:sz w:val="28"/>
          <w:szCs w:val="28"/>
        </w:rPr>
        <w:t>:</w:t>
      </w:r>
    </w:p>
    <w:p w:rsidR="00C01A76" w:rsidRPr="00C01A76" w:rsidRDefault="00C01A76" w:rsidP="00C01A76">
      <w:pPr>
        <w:snapToGrid/>
        <w:spacing w:before="0" w:after="0" w:line="276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  <w:r w:rsidRPr="00C01A76">
        <w:rPr>
          <w:rFonts w:eastAsia="Times New Roman"/>
          <w:color w:val="000000"/>
          <w:sz w:val="28"/>
          <w:szCs w:val="28"/>
        </w:rPr>
        <w:t>а. взаимодействия 3-метилбутантиола-2 с HCl;</w:t>
      </w:r>
    </w:p>
    <w:p w:rsidR="00C01A76" w:rsidRPr="00C01A76" w:rsidRDefault="00C01A76" w:rsidP="00C01A76">
      <w:pPr>
        <w:snapToGrid/>
        <w:spacing w:before="0" w:after="0" w:line="276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  <w:r w:rsidRPr="00C01A76">
        <w:rPr>
          <w:rFonts w:eastAsia="Times New Roman"/>
          <w:color w:val="000000"/>
          <w:sz w:val="28"/>
          <w:szCs w:val="28"/>
        </w:rPr>
        <w:t>б. этантиола с HBr;</w:t>
      </w:r>
    </w:p>
    <w:p w:rsidR="00C01A76" w:rsidRPr="00C01A76" w:rsidRDefault="00C01A76" w:rsidP="00C01A76">
      <w:pPr>
        <w:tabs>
          <w:tab w:val="num" w:pos="1680"/>
        </w:tabs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C01A76">
        <w:rPr>
          <w:rFonts w:eastAsia="Times New Roman"/>
          <w:color w:val="000000"/>
          <w:sz w:val="28"/>
          <w:szCs w:val="28"/>
        </w:rPr>
        <w:t xml:space="preserve">2. </w:t>
      </w:r>
      <w:r w:rsidRPr="00C01A76">
        <w:rPr>
          <w:rFonts w:eastAsia="Times New Roman"/>
          <w:sz w:val="28"/>
          <w:szCs w:val="28"/>
        </w:rPr>
        <w:t>Напишите уравнение реакции образования S-аденозилметионина. Обозначьте субстрат и реагент.</w:t>
      </w:r>
    </w:p>
    <w:p w:rsidR="00C01A76" w:rsidRPr="00C01A76" w:rsidRDefault="00C01A76" w:rsidP="00C01A76">
      <w:pPr>
        <w:tabs>
          <w:tab w:val="num" w:pos="1680"/>
        </w:tabs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C01A76">
        <w:rPr>
          <w:rFonts w:eastAsia="Times New Roman"/>
          <w:sz w:val="28"/>
          <w:szCs w:val="28"/>
        </w:rPr>
        <w:t>3. Напишите уравнение реакции биосинтеза холина из коламина с участием S-аденозилметионина. Обозначьте субстрат и реагент.</w:t>
      </w:r>
    </w:p>
    <w:p w:rsidR="00C01A76" w:rsidRPr="00C01A76" w:rsidRDefault="00C01A76" w:rsidP="00C01A76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C01A76">
        <w:rPr>
          <w:rFonts w:eastAsia="Times New Roman"/>
          <w:color w:val="000000"/>
          <w:sz w:val="28"/>
          <w:szCs w:val="28"/>
        </w:rPr>
        <w:t>4. Напишите схему и опишите механизм реакции образования полумеркапталя и меркапталя пропанона-2 и метантиола.</w:t>
      </w:r>
    </w:p>
    <w:p w:rsidR="00C01A76" w:rsidRPr="00C01A76" w:rsidRDefault="00C01A76" w:rsidP="00C01A76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C01A76">
        <w:rPr>
          <w:rFonts w:eastAsia="Times New Roman"/>
          <w:color w:val="000000"/>
          <w:sz w:val="28"/>
          <w:szCs w:val="28"/>
        </w:rPr>
        <w:t>5. Напишите схему и опишите механизм реакции этерификации этановой кислоты и этанола. Напишите схему и опишите механизм реакции кислотного гидролиза полученного продукта.</w:t>
      </w:r>
    </w:p>
    <w:p w:rsidR="00C01A76" w:rsidRPr="00C01A76" w:rsidRDefault="00C01A76" w:rsidP="00C01A76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C01A76">
        <w:rPr>
          <w:rFonts w:eastAsia="Times New Roman"/>
          <w:color w:val="000000"/>
          <w:sz w:val="28"/>
          <w:szCs w:val="28"/>
        </w:rPr>
        <w:t>6. Напишите схему и опишите механизм реакции образования оксима бутанона-2. Напишите схему и опишите механизм реакции гидролиза полученного продукта.</w:t>
      </w:r>
    </w:p>
    <w:p w:rsidR="00C01A76" w:rsidRPr="00C01A76" w:rsidRDefault="00C01A76" w:rsidP="00C01A76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C01A76">
        <w:rPr>
          <w:rFonts w:eastAsia="Times New Roman"/>
          <w:color w:val="000000"/>
          <w:sz w:val="28"/>
          <w:szCs w:val="28"/>
        </w:rPr>
        <w:t>7. Напишите схему и опишите механизм реакции получения амида масляной кислоты. Напишите схему реакции и опишите механизм реакции гидролиза полученного продукта.</w:t>
      </w:r>
    </w:p>
    <w:p w:rsidR="00C01A76" w:rsidRPr="00C01A76" w:rsidRDefault="00C01A76" w:rsidP="00C01A76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C01A76">
        <w:rPr>
          <w:rFonts w:eastAsia="Times New Roman"/>
          <w:color w:val="000000"/>
          <w:sz w:val="28"/>
          <w:szCs w:val="28"/>
        </w:rPr>
        <w:t>8. Напишите схему и опишите механизм реакции альдольной конденсации этаналя.</w:t>
      </w:r>
    </w:p>
    <w:p w:rsidR="00C01A76" w:rsidRPr="00C01A76" w:rsidRDefault="00C01A76" w:rsidP="00C01A76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C01A76">
        <w:rPr>
          <w:rFonts w:eastAsia="Times New Roman"/>
          <w:color w:val="000000"/>
          <w:sz w:val="28"/>
          <w:szCs w:val="28"/>
        </w:rPr>
        <w:t>9. Напишите схему и опишите механизм реакции образования гидразона пропанона-2. Напишите схему и опишите механизм реакции гидролиза полученного продукта.</w:t>
      </w:r>
    </w:p>
    <w:p w:rsidR="00C01A76" w:rsidRPr="00C01A76" w:rsidRDefault="00C01A76" w:rsidP="00C01A76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C01A76">
        <w:rPr>
          <w:rFonts w:eastAsia="Times New Roman"/>
          <w:color w:val="000000"/>
          <w:sz w:val="28"/>
          <w:szCs w:val="28"/>
        </w:rPr>
        <w:t>10. Опишите механизм реакции образования циклического полуацеталя 4-гидроксибутаналя.</w:t>
      </w:r>
    </w:p>
    <w:p w:rsidR="00C01A76" w:rsidRPr="00C01A76" w:rsidRDefault="00C01A76" w:rsidP="00C01A76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C01A76">
        <w:rPr>
          <w:rFonts w:eastAsia="Times New Roman"/>
          <w:color w:val="000000"/>
          <w:sz w:val="28"/>
          <w:szCs w:val="28"/>
        </w:rPr>
        <w:t>11. Напишите схему и опишите механизм реакции образования полуацеталя и ацеталя этаналя и этанола.</w:t>
      </w:r>
    </w:p>
    <w:p w:rsidR="00C01A76" w:rsidRPr="00C01A76" w:rsidRDefault="00C01A76" w:rsidP="00C01A76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C01A76">
        <w:rPr>
          <w:rFonts w:eastAsia="Times New Roman"/>
          <w:color w:val="000000"/>
          <w:sz w:val="28"/>
          <w:szCs w:val="28"/>
        </w:rPr>
        <w:t xml:space="preserve">12. Напишите схему реакции образования ацетил КоА (реакция ферментативного расщепления замещённого ацетилфосфата </w:t>
      </w:r>
      <w:r w:rsidRPr="00C01A76">
        <w:rPr>
          <w:rFonts w:eastAsia="Times New Roman"/>
          <w:color w:val="000000"/>
          <w:sz w:val="28"/>
          <w:szCs w:val="28"/>
        </w:rPr>
        <w:br/>
        <w:t>коферментом А).</w:t>
      </w:r>
    </w:p>
    <w:p w:rsidR="00C01A76" w:rsidRPr="00C01A76" w:rsidRDefault="00C01A76" w:rsidP="00B56F06">
      <w:pPr>
        <w:numPr>
          <w:ilvl w:val="0"/>
          <w:numId w:val="29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  <w:u w:val="single"/>
        </w:rPr>
      </w:pPr>
      <w:r w:rsidRPr="00C01A76">
        <w:rPr>
          <w:rFonts w:eastAsia="Times New Roman"/>
          <w:sz w:val="28"/>
          <w:szCs w:val="28"/>
          <w:u w:val="single"/>
        </w:rPr>
        <w:t>Некоторые примеры вариантов заданий для контроля на выходе:</w:t>
      </w:r>
    </w:p>
    <w:p w:rsidR="00C01A76" w:rsidRPr="00C01A76" w:rsidRDefault="00C01A76" w:rsidP="00C01A76">
      <w:pPr>
        <w:snapToGrid/>
        <w:spacing w:before="0" w:after="0" w:line="276" w:lineRule="auto"/>
        <w:ind w:firstLine="360"/>
        <w:jc w:val="both"/>
        <w:rPr>
          <w:rFonts w:eastAsia="Times New Roman"/>
          <w:b/>
          <w:color w:val="000000"/>
          <w:sz w:val="28"/>
          <w:szCs w:val="28"/>
        </w:rPr>
      </w:pPr>
      <w:r w:rsidRPr="00C01A76">
        <w:rPr>
          <w:rFonts w:eastAsia="Times New Roman"/>
          <w:b/>
          <w:color w:val="000000"/>
          <w:sz w:val="28"/>
          <w:szCs w:val="28"/>
        </w:rPr>
        <w:t>Билет № 1</w:t>
      </w:r>
    </w:p>
    <w:p w:rsidR="00C01A76" w:rsidRPr="00C01A76" w:rsidRDefault="00C01A76" w:rsidP="00C01A76">
      <w:pPr>
        <w:snapToGrid/>
        <w:spacing w:before="0" w:after="0" w:line="276" w:lineRule="auto"/>
        <w:ind w:firstLine="360"/>
        <w:jc w:val="both"/>
        <w:rPr>
          <w:rFonts w:eastAsia="Times New Roman"/>
          <w:color w:val="000000"/>
          <w:sz w:val="28"/>
          <w:szCs w:val="28"/>
        </w:rPr>
      </w:pPr>
      <w:r w:rsidRPr="00C01A76">
        <w:rPr>
          <w:rFonts w:eastAsia="Times New Roman"/>
          <w:color w:val="000000"/>
          <w:sz w:val="28"/>
          <w:szCs w:val="28"/>
        </w:rPr>
        <w:t>1. Напишите схему и опишите механизм реакции гидролиза ацеталя этаналя и этанола.</w:t>
      </w:r>
    </w:p>
    <w:p w:rsidR="00C01A76" w:rsidRPr="00C01A76" w:rsidRDefault="00C01A76" w:rsidP="00C01A76">
      <w:pPr>
        <w:snapToGrid/>
        <w:spacing w:before="0" w:after="0" w:line="276" w:lineRule="auto"/>
        <w:ind w:firstLine="360"/>
        <w:jc w:val="both"/>
        <w:rPr>
          <w:rFonts w:eastAsia="Times New Roman"/>
          <w:color w:val="000000"/>
          <w:sz w:val="28"/>
          <w:szCs w:val="28"/>
        </w:rPr>
      </w:pPr>
      <w:r w:rsidRPr="00C01A76">
        <w:rPr>
          <w:rFonts w:eastAsia="Times New Roman"/>
          <w:color w:val="000000"/>
          <w:sz w:val="28"/>
          <w:szCs w:val="28"/>
        </w:rPr>
        <w:t>2. Напишите схему и опишите механизм реакции этерификации этановой кислоты и этанола. Напишите схему и опишите механизм реакции кислотного гидролиза полученного продукта.</w:t>
      </w:r>
    </w:p>
    <w:p w:rsidR="00C01A76" w:rsidRPr="00C01A76" w:rsidRDefault="00C01A76" w:rsidP="00C01A76">
      <w:pPr>
        <w:snapToGrid/>
        <w:spacing w:before="0" w:after="0" w:line="276" w:lineRule="auto"/>
        <w:ind w:firstLine="360"/>
        <w:jc w:val="both"/>
        <w:rPr>
          <w:rFonts w:eastAsia="Times New Roman"/>
          <w:b/>
          <w:color w:val="000000"/>
          <w:sz w:val="28"/>
          <w:szCs w:val="28"/>
        </w:rPr>
      </w:pPr>
      <w:r w:rsidRPr="00C01A76">
        <w:rPr>
          <w:rFonts w:eastAsia="Times New Roman"/>
          <w:b/>
          <w:color w:val="000000"/>
          <w:sz w:val="28"/>
          <w:szCs w:val="28"/>
        </w:rPr>
        <w:t>Билет №2</w:t>
      </w:r>
    </w:p>
    <w:p w:rsidR="00C01A76" w:rsidRPr="00C01A76" w:rsidRDefault="00C01A76" w:rsidP="00C01A76">
      <w:pPr>
        <w:snapToGrid/>
        <w:spacing w:before="0" w:after="0" w:line="276" w:lineRule="auto"/>
        <w:ind w:firstLine="360"/>
        <w:jc w:val="both"/>
        <w:rPr>
          <w:rFonts w:eastAsia="Times New Roman"/>
          <w:color w:val="000000"/>
          <w:sz w:val="28"/>
          <w:szCs w:val="28"/>
        </w:rPr>
      </w:pPr>
      <w:r w:rsidRPr="00C01A76">
        <w:rPr>
          <w:rFonts w:eastAsia="Times New Roman"/>
          <w:color w:val="000000"/>
          <w:sz w:val="28"/>
          <w:szCs w:val="28"/>
        </w:rPr>
        <w:t>1. Опишите механизм реакции образования циклического полуацеталя 5-гидроксипентаналя.</w:t>
      </w:r>
    </w:p>
    <w:p w:rsidR="00C01A76" w:rsidRPr="00C01A76" w:rsidRDefault="00C01A76" w:rsidP="00C01A76">
      <w:pPr>
        <w:snapToGrid/>
        <w:spacing w:before="0" w:after="0" w:line="276" w:lineRule="auto"/>
        <w:ind w:firstLine="360"/>
        <w:jc w:val="both"/>
        <w:rPr>
          <w:rFonts w:eastAsia="Times New Roman"/>
          <w:color w:val="000000"/>
          <w:sz w:val="28"/>
          <w:szCs w:val="28"/>
        </w:rPr>
      </w:pPr>
      <w:r w:rsidRPr="00C01A76">
        <w:rPr>
          <w:rFonts w:eastAsia="Times New Roman"/>
          <w:color w:val="000000"/>
          <w:sz w:val="28"/>
          <w:szCs w:val="28"/>
        </w:rPr>
        <w:t>2. Напишите схему и опишите механизм реакции образования оксима бутанона-2. Напишите схему и опишите механизм реакции гидролиза полученного продукта.</w:t>
      </w:r>
    </w:p>
    <w:p w:rsidR="00C01A76" w:rsidRPr="00C01A76" w:rsidRDefault="00C01A76" w:rsidP="00C01A76">
      <w:pPr>
        <w:snapToGrid/>
        <w:spacing w:before="0" w:after="0" w:line="276" w:lineRule="auto"/>
        <w:ind w:firstLine="360"/>
        <w:jc w:val="both"/>
        <w:rPr>
          <w:rFonts w:eastAsia="Times New Roman"/>
          <w:b/>
          <w:color w:val="000000"/>
          <w:sz w:val="28"/>
          <w:szCs w:val="28"/>
        </w:rPr>
      </w:pPr>
      <w:r w:rsidRPr="00C01A76">
        <w:rPr>
          <w:rFonts w:eastAsia="Times New Roman"/>
          <w:b/>
          <w:color w:val="000000"/>
          <w:sz w:val="28"/>
          <w:szCs w:val="28"/>
        </w:rPr>
        <w:t>Билет №3</w:t>
      </w:r>
    </w:p>
    <w:p w:rsidR="00C01A76" w:rsidRPr="00C01A76" w:rsidRDefault="00C01A76" w:rsidP="00C01A76">
      <w:pPr>
        <w:snapToGrid/>
        <w:spacing w:before="0" w:after="0" w:line="276" w:lineRule="auto"/>
        <w:ind w:firstLine="360"/>
        <w:jc w:val="both"/>
        <w:rPr>
          <w:rFonts w:eastAsia="Times New Roman"/>
          <w:color w:val="000000"/>
          <w:sz w:val="28"/>
          <w:szCs w:val="28"/>
        </w:rPr>
      </w:pPr>
      <w:r w:rsidRPr="00C01A76">
        <w:rPr>
          <w:rFonts w:eastAsia="Times New Roman"/>
          <w:color w:val="000000"/>
          <w:sz w:val="28"/>
          <w:szCs w:val="28"/>
        </w:rPr>
        <w:t>1. Напишите схему и опишите механизм реакции кислотного гидролиза меркапталя пропанона-2 и метантиола.</w:t>
      </w:r>
    </w:p>
    <w:p w:rsidR="00C01A76" w:rsidRPr="00C01A76" w:rsidRDefault="00C01A76" w:rsidP="00C01A76">
      <w:pPr>
        <w:snapToGrid/>
        <w:spacing w:before="0" w:after="0" w:line="276" w:lineRule="auto"/>
        <w:ind w:firstLine="360"/>
        <w:jc w:val="both"/>
        <w:rPr>
          <w:rFonts w:eastAsia="Times New Roman"/>
          <w:color w:val="000000"/>
          <w:sz w:val="28"/>
          <w:szCs w:val="28"/>
        </w:rPr>
      </w:pPr>
      <w:r w:rsidRPr="00C01A76">
        <w:rPr>
          <w:rFonts w:eastAsia="Times New Roman"/>
          <w:color w:val="000000"/>
          <w:sz w:val="28"/>
          <w:szCs w:val="28"/>
        </w:rPr>
        <w:t>2. Напишите схему реакции образования ацетил КоА (реакция ферментативного расщепления замещённого ацетилфосфата коферментом А).</w:t>
      </w:r>
    </w:p>
    <w:p w:rsidR="00C01A76" w:rsidRPr="00C01A76" w:rsidRDefault="00C01A76" w:rsidP="00C01A76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</w:p>
    <w:p w:rsidR="00C01A76" w:rsidRPr="00C01A76" w:rsidRDefault="00C01A76" w:rsidP="00B56F06">
      <w:pPr>
        <w:numPr>
          <w:ilvl w:val="0"/>
          <w:numId w:val="287"/>
        </w:numPr>
        <w:snapToGrid/>
        <w:spacing w:before="0" w:after="0" w:line="259" w:lineRule="auto"/>
        <w:contextualSpacing/>
        <w:rPr>
          <w:rFonts w:eastAsia="Times New Roman"/>
          <w:b/>
          <w:sz w:val="28"/>
          <w:szCs w:val="28"/>
        </w:rPr>
      </w:pPr>
      <w:r w:rsidRPr="00C01A76">
        <w:rPr>
          <w:rFonts w:eastAsia="Times New Roman"/>
          <w:sz w:val="28"/>
          <w:szCs w:val="28"/>
          <w:u w:val="single"/>
        </w:rPr>
        <w:t>Ответить на следующие тестовые задания</w:t>
      </w:r>
      <w:r w:rsidRPr="00C01A76">
        <w:rPr>
          <w:rFonts w:eastAsia="Times New Roman"/>
          <w:sz w:val="28"/>
          <w:szCs w:val="28"/>
        </w:rPr>
        <w:t>:</w:t>
      </w:r>
    </w:p>
    <w:p w:rsidR="00C01A76" w:rsidRPr="00C01A76" w:rsidRDefault="00C01A76" w:rsidP="00C01A76">
      <w:pPr>
        <w:widowControl w:val="0"/>
        <w:tabs>
          <w:tab w:val="left" w:pos="526"/>
        </w:tabs>
        <w:snapToGrid/>
        <w:spacing w:before="0" w:after="0" w:line="276" w:lineRule="auto"/>
        <w:jc w:val="both"/>
        <w:rPr>
          <w:sz w:val="28"/>
          <w:szCs w:val="28"/>
          <w:lang w:eastAsia="en-US"/>
        </w:rPr>
      </w:pPr>
      <w:r w:rsidRPr="00C01A76">
        <w:rPr>
          <w:sz w:val="28"/>
          <w:szCs w:val="28"/>
          <w:lang w:eastAsia="en-US"/>
        </w:rPr>
        <w:t>1. ХИМИЧЕСКАЯ РЕАКЦИЯ – ЭТО:</w:t>
      </w:r>
    </w:p>
    <w:p w:rsidR="00C01A76" w:rsidRPr="00C01A76" w:rsidRDefault="00C01A76" w:rsidP="004C3A05">
      <w:pPr>
        <w:widowControl w:val="0"/>
        <w:numPr>
          <w:ilvl w:val="0"/>
          <w:numId w:val="5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C01A76">
        <w:rPr>
          <w:sz w:val="28"/>
          <w:szCs w:val="28"/>
          <w:lang w:eastAsia="en-US"/>
        </w:rPr>
        <w:t>процесс, сопровождающийся изменением распределения электронов внешних оболочек атомов реагирующих веществ;</w:t>
      </w:r>
    </w:p>
    <w:p w:rsidR="00C01A76" w:rsidRPr="00C01A76" w:rsidRDefault="00C01A76" w:rsidP="004C3A05">
      <w:pPr>
        <w:widowControl w:val="0"/>
        <w:numPr>
          <w:ilvl w:val="0"/>
          <w:numId w:val="5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C01A76">
        <w:rPr>
          <w:sz w:val="28"/>
          <w:szCs w:val="28"/>
          <w:lang w:eastAsia="en-US"/>
        </w:rPr>
        <w:t>способность вещества вступать в химическую реакцию и реагировать с большей или меньшей скоростью;</w:t>
      </w:r>
    </w:p>
    <w:p w:rsidR="00C01A76" w:rsidRPr="00C01A76" w:rsidRDefault="00C01A76" w:rsidP="004C3A05">
      <w:pPr>
        <w:widowControl w:val="0"/>
        <w:numPr>
          <w:ilvl w:val="0"/>
          <w:numId w:val="5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C01A76">
        <w:rPr>
          <w:sz w:val="28"/>
          <w:szCs w:val="28"/>
          <w:lang w:eastAsia="en-US"/>
        </w:rPr>
        <w:t>стремление органических соединений к образованию новых более стабильных систем;</w:t>
      </w:r>
    </w:p>
    <w:p w:rsidR="00C01A76" w:rsidRPr="00C01A76" w:rsidRDefault="00C01A76" w:rsidP="004C3A05">
      <w:pPr>
        <w:widowControl w:val="0"/>
        <w:numPr>
          <w:ilvl w:val="0"/>
          <w:numId w:val="5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C01A76">
        <w:rPr>
          <w:sz w:val="28"/>
          <w:szCs w:val="28"/>
          <w:lang w:eastAsia="en-US"/>
        </w:rPr>
        <w:t>движущая сила химической реакции;</w:t>
      </w:r>
    </w:p>
    <w:p w:rsidR="00C01A76" w:rsidRPr="00C01A76" w:rsidRDefault="00C01A76" w:rsidP="004C3A05">
      <w:pPr>
        <w:widowControl w:val="0"/>
        <w:numPr>
          <w:ilvl w:val="0"/>
          <w:numId w:val="5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C01A76">
        <w:rPr>
          <w:sz w:val="28"/>
          <w:szCs w:val="28"/>
          <w:lang w:eastAsia="en-US"/>
        </w:rPr>
        <w:t>нет верного ответа</w:t>
      </w:r>
    </w:p>
    <w:p w:rsidR="00C01A76" w:rsidRPr="00C01A76" w:rsidRDefault="00C01A76" w:rsidP="00C01A76">
      <w:pPr>
        <w:widowControl w:val="0"/>
        <w:tabs>
          <w:tab w:val="left" w:pos="526"/>
        </w:tabs>
        <w:snapToGrid/>
        <w:spacing w:before="0" w:after="0" w:line="276" w:lineRule="auto"/>
        <w:jc w:val="both"/>
        <w:rPr>
          <w:sz w:val="28"/>
          <w:szCs w:val="28"/>
          <w:lang w:eastAsia="en-US"/>
        </w:rPr>
      </w:pPr>
      <w:r w:rsidRPr="00C01A76">
        <w:rPr>
          <w:sz w:val="28"/>
          <w:szCs w:val="28"/>
          <w:lang w:eastAsia="en-US"/>
        </w:rPr>
        <w:t>2. НУКЛЕОФИЛЬНЫЕ РЕАГЕНТЫ – ЭТО:</w:t>
      </w:r>
    </w:p>
    <w:p w:rsidR="00C01A76" w:rsidRPr="00C01A76" w:rsidRDefault="00C01A76" w:rsidP="004C3A05">
      <w:pPr>
        <w:widowControl w:val="0"/>
        <w:numPr>
          <w:ilvl w:val="0"/>
          <w:numId w:val="6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C01A76">
        <w:rPr>
          <w:sz w:val="28"/>
          <w:szCs w:val="28"/>
          <w:lang w:eastAsia="en-US"/>
        </w:rPr>
        <w:t>нейтральные частицы, имеющие электронную пару на внешнем электронном уровне;</w:t>
      </w:r>
    </w:p>
    <w:p w:rsidR="00C01A76" w:rsidRPr="00C01A76" w:rsidRDefault="00C01A76" w:rsidP="004C3A05">
      <w:pPr>
        <w:widowControl w:val="0"/>
        <w:numPr>
          <w:ilvl w:val="0"/>
          <w:numId w:val="6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C01A76">
        <w:rPr>
          <w:sz w:val="28"/>
          <w:szCs w:val="28"/>
          <w:lang w:eastAsia="en-US"/>
        </w:rPr>
        <w:t>нейтральные частицы с неполностью заполненным электронным уровнем;</w:t>
      </w:r>
    </w:p>
    <w:p w:rsidR="00C01A76" w:rsidRPr="00C01A76" w:rsidRDefault="00C01A76" w:rsidP="004C3A05">
      <w:pPr>
        <w:widowControl w:val="0"/>
        <w:numPr>
          <w:ilvl w:val="0"/>
          <w:numId w:val="6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C01A76">
        <w:rPr>
          <w:sz w:val="28"/>
          <w:szCs w:val="28"/>
          <w:lang w:eastAsia="en-US"/>
        </w:rPr>
        <w:t>свободные атомы или парамагнитные частицы;</w:t>
      </w:r>
    </w:p>
    <w:p w:rsidR="00C01A76" w:rsidRPr="00C01A76" w:rsidRDefault="00C01A76" w:rsidP="004C3A05">
      <w:pPr>
        <w:widowControl w:val="0"/>
        <w:numPr>
          <w:ilvl w:val="0"/>
          <w:numId w:val="6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C01A76">
        <w:rPr>
          <w:sz w:val="28"/>
          <w:szCs w:val="28"/>
          <w:lang w:eastAsia="en-US"/>
        </w:rPr>
        <w:t>нейтральные частицы, имеющие не поделенную электронную пару на внешнем электронном уровне или частицы несущие целочисленный отрицательный заряд;</w:t>
      </w:r>
    </w:p>
    <w:p w:rsidR="00C01A76" w:rsidRPr="00C01A76" w:rsidRDefault="00C01A76" w:rsidP="004C3A05">
      <w:pPr>
        <w:widowControl w:val="0"/>
        <w:numPr>
          <w:ilvl w:val="0"/>
          <w:numId w:val="6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C01A76">
        <w:rPr>
          <w:sz w:val="28"/>
          <w:szCs w:val="28"/>
          <w:lang w:eastAsia="en-US"/>
        </w:rPr>
        <w:t>нейтральные частицы с не полностью заполненным электронным уровнем или частицы, несущие целочисленный положительный заряд.</w:t>
      </w:r>
    </w:p>
    <w:p w:rsidR="00C01A76" w:rsidRPr="00C01A76" w:rsidRDefault="00C01A76" w:rsidP="00C01A76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C01A76">
        <w:rPr>
          <w:rFonts w:eastAsia="Times New Roman"/>
          <w:sz w:val="28"/>
          <w:szCs w:val="28"/>
        </w:rPr>
        <w:t>3. РЕАКЦИИ НУКЛЕОФИЛЬНОГО ЗАМЕЩЕНИЯ ОБОЗНАЧАЮТСЯ СИМВОЛОМ:</w:t>
      </w:r>
    </w:p>
    <w:p w:rsidR="00C01A76" w:rsidRPr="00C01A76" w:rsidRDefault="00C01A76" w:rsidP="004C3A05">
      <w:pPr>
        <w:widowControl w:val="0"/>
        <w:numPr>
          <w:ilvl w:val="0"/>
          <w:numId w:val="9"/>
        </w:numPr>
        <w:tabs>
          <w:tab w:val="left" w:pos="540"/>
        </w:tabs>
        <w:snapToGrid/>
        <w:spacing w:before="0" w:after="0" w:line="259" w:lineRule="auto"/>
        <w:ind w:hanging="2080"/>
        <w:rPr>
          <w:rFonts w:eastAsia="Times New Roman"/>
          <w:sz w:val="28"/>
          <w:szCs w:val="28"/>
        </w:rPr>
      </w:pPr>
      <w:r w:rsidRPr="00C01A76">
        <w:rPr>
          <w:rFonts w:eastAsia="Times New Roman"/>
          <w:sz w:val="28"/>
          <w:szCs w:val="28"/>
          <w:lang w:val="en-US"/>
        </w:rPr>
        <w:t>S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R</w:t>
      </w:r>
    </w:p>
    <w:p w:rsidR="00C01A76" w:rsidRPr="00C01A76" w:rsidRDefault="00C01A76" w:rsidP="004C3A05">
      <w:pPr>
        <w:widowControl w:val="0"/>
        <w:numPr>
          <w:ilvl w:val="0"/>
          <w:numId w:val="9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C01A76">
        <w:rPr>
          <w:rFonts w:eastAsia="Times New Roman"/>
          <w:sz w:val="28"/>
          <w:szCs w:val="28"/>
          <w:lang w:val="en-US"/>
        </w:rPr>
        <w:t>E</w:t>
      </w:r>
    </w:p>
    <w:p w:rsidR="00C01A76" w:rsidRPr="00C01A76" w:rsidRDefault="00C01A76" w:rsidP="004C3A05">
      <w:pPr>
        <w:widowControl w:val="0"/>
        <w:numPr>
          <w:ilvl w:val="0"/>
          <w:numId w:val="9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b/>
          <w:sz w:val="28"/>
          <w:szCs w:val="28"/>
        </w:rPr>
      </w:pPr>
      <w:r w:rsidRPr="00C01A76">
        <w:rPr>
          <w:rFonts w:eastAsia="Times New Roman"/>
          <w:b/>
          <w:sz w:val="28"/>
          <w:szCs w:val="28"/>
          <w:lang w:val="en-US"/>
        </w:rPr>
        <w:t>S</w:t>
      </w:r>
      <w:r w:rsidRPr="00C01A76">
        <w:rPr>
          <w:rFonts w:eastAsia="Times New Roman"/>
          <w:b/>
          <w:sz w:val="28"/>
          <w:szCs w:val="28"/>
          <w:vertAlign w:val="subscript"/>
          <w:lang w:val="en-US"/>
        </w:rPr>
        <w:t>N</w:t>
      </w:r>
    </w:p>
    <w:p w:rsidR="00C01A76" w:rsidRPr="00C01A76" w:rsidRDefault="00C01A76" w:rsidP="004C3A05">
      <w:pPr>
        <w:widowControl w:val="0"/>
        <w:numPr>
          <w:ilvl w:val="0"/>
          <w:numId w:val="9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C01A76">
        <w:rPr>
          <w:rFonts w:eastAsia="Times New Roman"/>
          <w:sz w:val="28"/>
          <w:szCs w:val="28"/>
          <w:lang w:val="en-US"/>
        </w:rPr>
        <w:t>A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E</w:t>
      </w:r>
    </w:p>
    <w:p w:rsidR="00C01A76" w:rsidRPr="00C01A76" w:rsidRDefault="00C01A76" w:rsidP="004C3A05">
      <w:pPr>
        <w:widowControl w:val="0"/>
        <w:numPr>
          <w:ilvl w:val="0"/>
          <w:numId w:val="9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C01A76">
        <w:rPr>
          <w:rFonts w:eastAsia="Times New Roman"/>
          <w:sz w:val="28"/>
          <w:szCs w:val="28"/>
          <w:lang w:val="en-US"/>
        </w:rPr>
        <w:t>A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N</w:t>
      </w:r>
    </w:p>
    <w:p w:rsidR="00C01A76" w:rsidRPr="00C01A76" w:rsidRDefault="00C01A76" w:rsidP="00C01A76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C01A76">
        <w:rPr>
          <w:rFonts w:eastAsia="Times New Roman"/>
          <w:sz w:val="28"/>
          <w:szCs w:val="28"/>
        </w:rPr>
        <w:t>4. РЕАКЦИИ НУКЛЕОФИЛЬНОГО ПРИСОЕДИНЕНИЯ ОБОЗНАЧАЮТСЯ СИМВОЛОМ:</w:t>
      </w:r>
    </w:p>
    <w:p w:rsidR="00C01A76" w:rsidRPr="00C01A76" w:rsidRDefault="00C01A76" w:rsidP="004C3A05">
      <w:pPr>
        <w:widowControl w:val="0"/>
        <w:numPr>
          <w:ilvl w:val="0"/>
          <w:numId w:val="11"/>
        </w:numPr>
        <w:tabs>
          <w:tab w:val="left" w:pos="540"/>
        </w:tabs>
        <w:snapToGrid/>
        <w:spacing w:before="0" w:after="0" w:line="259" w:lineRule="auto"/>
        <w:ind w:hanging="2080"/>
        <w:rPr>
          <w:rFonts w:eastAsia="Times New Roman"/>
          <w:sz w:val="28"/>
          <w:szCs w:val="28"/>
        </w:rPr>
      </w:pPr>
      <w:r w:rsidRPr="00C01A76">
        <w:rPr>
          <w:rFonts w:eastAsia="Times New Roman"/>
          <w:sz w:val="28"/>
          <w:szCs w:val="28"/>
          <w:lang w:val="en-US"/>
        </w:rPr>
        <w:t>E</w:t>
      </w:r>
    </w:p>
    <w:p w:rsidR="00C01A76" w:rsidRPr="00C01A76" w:rsidRDefault="00C01A76" w:rsidP="004C3A05">
      <w:pPr>
        <w:widowControl w:val="0"/>
        <w:numPr>
          <w:ilvl w:val="0"/>
          <w:numId w:val="11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C01A76">
        <w:rPr>
          <w:rFonts w:eastAsia="Times New Roman"/>
          <w:sz w:val="28"/>
          <w:szCs w:val="28"/>
          <w:lang w:val="en-US"/>
        </w:rPr>
        <w:t>S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E</w:t>
      </w:r>
    </w:p>
    <w:p w:rsidR="00C01A76" w:rsidRPr="00C01A76" w:rsidRDefault="00C01A76" w:rsidP="004C3A05">
      <w:pPr>
        <w:widowControl w:val="0"/>
        <w:numPr>
          <w:ilvl w:val="0"/>
          <w:numId w:val="11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C01A76">
        <w:rPr>
          <w:rFonts w:eastAsia="Times New Roman"/>
          <w:sz w:val="28"/>
          <w:szCs w:val="28"/>
          <w:lang w:val="en-US"/>
        </w:rPr>
        <w:t>S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N</w:t>
      </w:r>
    </w:p>
    <w:p w:rsidR="00C01A76" w:rsidRPr="00C01A76" w:rsidRDefault="00C01A76" w:rsidP="004C3A05">
      <w:pPr>
        <w:widowControl w:val="0"/>
        <w:numPr>
          <w:ilvl w:val="0"/>
          <w:numId w:val="11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C01A76">
        <w:rPr>
          <w:rFonts w:eastAsia="Times New Roman"/>
          <w:sz w:val="28"/>
          <w:szCs w:val="28"/>
          <w:lang w:val="en-US"/>
        </w:rPr>
        <w:t>A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E</w:t>
      </w:r>
    </w:p>
    <w:p w:rsidR="00C01A76" w:rsidRPr="00C01A76" w:rsidRDefault="00C01A76" w:rsidP="004C3A05">
      <w:pPr>
        <w:widowControl w:val="0"/>
        <w:numPr>
          <w:ilvl w:val="0"/>
          <w:numId w:val="11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b/>
          <w:sz w:val="28"/>
          <w:szCs w:val="28"/>
        </w:rPr>
      </w:pPr>
      <w:r w:rsidRPr="00C01A76">
        <w:rPr>
          <w:rFonts w:eastAsia="Times New Roman"/>
          <w:b/>
          <w:sz w:val="28"/>
          <w:szCs w:val="28"/>
          <w:lang w:val="en-US"/>
        </w:rPr>
        <w:t>A</w:t>
      </w:r>
      <w:r w:rsidRPr="00C01A76">
        <w:rPr>
          <w:rFonts w:eastAsia="Times New Roman"/>
          <w:b/>
          <w:sz w:val="28"/>
          <w:szCs w:val="28"/>
          <w:vertAlign w:val="subscript"/>
          <w:lang w:val="en-US"/>
        </w:rPr>
        <w:t>N</w:t>
      </w:r>
    </w:p>
    <w:p w:rsidR="00C01A76" w:rsidRPr="00C01A76" w:rsidRDefault="00C01A76" w:rsidP="00C01A76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  <w:lang w:val="en-US"/>
        </w:rPr>
      </w:pPr>
      <w:r w:rsidRPr="00C01A76">
        <w:rPr>
          <w:rFonts w:eastAsia="Times New Roman"/>
          <w:sz w:val="28"/>
          <w:szCs w:val="28"/>
          <w:lang w:val="en-US"/>
        </w:rPr>
        <w:t xml:space="preserve">5. </w:t>
      </w:r>
      <w:r w:rsidRPr="00C01A76">
        <w:rPr>
          <w:rFonts w:eastAsia="Times New Roman"/>
          <w:sz w:val="28"/>
          <w:szCs w:val="28"/>
        </w:rPr>
        <w:t>В</w:t>
      </w:r>
      <w:r w:rsidRPr="00C01A76">
        <w:rPr>
          <w:rFonts w:eastAsia="Times New Roman"/>
          <w:sz w:val="28"/>
          <w:szCs w:val="28"/>
          <w:lang w:val="en-US"/>
        </w:rPr>
        <w:t xml:space="preserve"> </w:t>
      </w:r>
      <w:r w:rsidRPr="00C01A76">
        <w:rPr>
          <w:rFonts w:eastAsia="Times New Roman"/>
          <w:sz w:val="28"/>
          <w:szCs w:val="28"/>
        </w:rPr>
        <w:t>РЕАКЦИИ</w:t>
      </w:r>
      <w:r w:rsidRPr="00C01A76">
        <w:rPr>
          <w:rFonts w:eastAsia="Times New Roman"/>
          <w:sz w:val="28"/>
          <w:szCs w:val="28"/>
          <w:lang w:val="en-US"/>
        </w:rPr>
        <w:t xml:space="preserve">  </w:t>
      </w:r>
      <w:r w:rsidRPr="00C01A76">
        <w:rPr>
          <w:rFonts w:eastAsia="Times New Roman"/>
          <w:b/>
          <w:sz w:val="28"/>
          <w:szCs w:val="28"/>
          <w:lang w:val="en-US"/>
        </w:rPr>
        <w:t>CH</w:t>
      </w:r>
      <w:r w:rsidRPr="00C01A76">
        <w:rPr>
          <w:rFonts w:eastAsia="Times New Roman"/>
          <w:b/>
          <w:sz w:val="28"/>
          <w:szCs w:val="28"/>
          <w:vertAlign w:val="subscript"/>
          <w:lang w:val="en-US"/>
        </w:rPr>
        <w:t>3</w:t>
      </w:r>
      <w:r w:rsidRPr="00C01A76">
        <w:rPr>
          <w:rFonts w:eastAsia="Times New Roman"/>
          <w:b/>
          <w:sz w:val="28"/>
          <w:szCs w:val="28"/>
          <w:lang w:val="en-US"/>
        </w:rPr>
        <w:t>COOH + C</w:t>
      </w:r>
      <w:r w:rsidRPr="00C01A76">
        <w:rPr>
          <w:rFonts w:eastAsia="Times New Roman"/>
          <w:b/>
          <w:sz w:val="28"/>
          <w:szCs w:val="28"/>
          <w:vertAlign w:val="subscript"/>
          <w:lang w:val="en-US"/>
        </w:rPr>
        <w:t>2</w:t>
      </w:r>
      <w:r w:rsidRPr="00C01A76">
        <w:rPr>
          <w:rFonts w:eastAsia="Times New Roman"/>
          <w:b/>
          <w:sz w:val="28"/>
          <w:szCs w:val="28"/>
          <w:lang w:val="en-US"/>
        </w:rPr>
        <w:t>H</w:t>
      </w:r>
      <w:r w:rsidRPr="00C01A76">
        <w:rPr>
          <w:rFonts w:eastAsia="Times New Roman"/>
          <w:b/>
          <w:sz w:val="28"/>
          <w:szCs w:val="28"/>
          <w:vertAlign w:val="subscript"/>
          <w:lang w:val="en-US"/>
        </w:rPr>
        <w:t>5</w:t>
      </w:r>
      <w:r w:rsidRPr="00C01A76">
        <w:rPr>
          <w:rFonts w:eastAsia="Times New Roman"/>
          <w:b/>
          <w:sz w:val="28"/>
          <w:szCs w:val="28"/>
          <w:lang w:val="en-US"/>
        </w:rPr>
        <w:t xml:space="preserve">OH </w:t>
      </w:r>
      <w:r w:rsidRPr="00C01A76">
        <w:rPr>
          <w:rFonts w:eastAsia="Times New Roman"/>
          <w:b/>
          <w:sz w:val="28"/>
          <w:szCs w:val="28"/>
          <w:lang w:val="en-US"/>
        </w:rPr>
        <w:sym w:font="Wingdings" w:char="F0E0"/>
      </w:r>
      <w:r w:rsidRPr="00C01A76">
        <w:rPr>
          <w:rFonts w:eastAsia="Times New Roman"/>
          <w:b/>
          <w:sz w:val="28"/>
          <w:szCs w:val="28"/>
          <w:lang w:val="en-US"/>
        </w:rPr>
        <w:t xml:space="preserve"> CH</w:t>
      </w:r>
      <w:r w:rsidRPr="00C01A76">
        <w:rPr>
          <w:rFonts w:eastAsia="Times New Roman"/>
          <w:b/>
          <w:sz w:val="28"/>
          <w:szCs w:val="28"/>
          <w:vertAlign w:val="subscript"/>
          <w:lang w:val="en-US"/>
        </w:rPr>
        <w:t>3</w:t>
      </w:r>
      <w:r w:rsidRPr="00C01A76">
        <w:rPr>
          <w:rFonts w:eastAsia="Times New Roman"/>
          <w:b/>
          <w:sz w:val="28"/>
          <w:szCs w:val="28"/>
          <w:lang w:val="en-US"/>
        </w:rPr>
        <w:t>COOC</w:t>
      </w:r>
      <w:r w:rsidRPr="00C01A76">
        <w:rPr>
          <w:rFonts w:eastAsia="Times New Roman"/>
          <w:b/>
          <w:sz w:val="28"/>
          <w:szCs w:val="28"/>
          <w:vertAlign w:val="subscript"/>
          <w:lang w:val="en-US"/>
        </w:rPr>
        <w:t>2</w:t>
      </w:r>
      <w:r w:rsidRPr="00C01A76">
        <w:rPr>
          <w:rFonts w:eastAsia="Times New Roman"/>
          <w:b/>
          <w:sz w:val="28"/>
          <w:szCs w:val="28"/>
          <w:lang w:val="en-US"/>
        </w:rPr>
        <w:t>H</w:t>
      </w:r>
      <w:r w:rsidRPr="00C01A76">
        <w:rPr>
          <w:rFonts w:eastAsia="Times New Roman"/>
          <w:b/>
          <w:sz w:val="28"/>
          <w:szCs w:val="28"/>
          <w:vertAlign w:val="subscript"/>
          <w:lang w:val="en-US"/>
        </w:rPr>
        <w:t>5</w:t>
      </w:r>
      <w:r w:rsidRPr="00C01A76">
        <w:rPr>
          <w:rFonts w:eastAsia="Times New Roman"/>
          <w:b/>
          <w:sz w:val="28"/>
          <w:szCs w:val="28"/>
          <w:lang w:val="en-US"/>
        </w:rPr>
        <w:t xml:space="preserve"> +H</w:t>
      </w:r>
      <w:r w:rsidRPr="00C01A76">
        <w:rPr>
          <w:rFonts w:eastAsia="Times New Roman"/>
          <w:b/>
          <w:sz w:val="28"/>
          <w:szCs w:val="28"/>
          <w:vertAlign w:val="subscript"/>
          <w:lang w:val="en-US"/>
        </w:rPr>
        <w:t>2</w:t>
      </w:r>
      <w:r w:rsidRPr="00C01A76">
        <w:rPr>
          <w:rFonts w:eastAsia="Times New Roman"/>
          <w:b/>
          <w:sz w:val="28"/>
          <w:szCs w:val="28"/>
          <w:lang w:val="en-US"/>
        </w:rPr>
        <w:t>O</w:t>
      </w:r>
    </w:p>
    <w:p w:rsidR="00C01A76" w:rsidRPr="00C01A76" w:rsidRDefault="00C01A76" w:rsidP="00C01A76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C01A76">
        <w:rPr>
          <w:rFonts w:eastAsia="Times New Roman"/>
          <w:sz w:val="28"/>
          <w:szCs w:val="28"/>
        </w:rPr>
        <w:t>ЭТАНОЛ ЯВЛЯЕТСЯ:</w:t>
      </w:r>
    </w:p>
    <w:p w:rsidR="00C01A76" w:rsidRPr="00C01A76" w:rsidRDefault="00C01A76" w:rsidP="004C3A05">
      <w:pPr>
        <w:widowControl w:val="0"/>
        <w:numPr>
          <w:ilvl w:val="0"/>
          <w:numId w:val="15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C01A76">
        <w:rPr>
          <w:rFonts w:eastAsia="Times New Roman"/>
          <w:sz w:val="28"/>
          <w:szCs w:val="28"/>
        </w:rPr>
        <w:t xml:space="preserve">нуклеофильным реагентом </w:t>
      </w:r>
    </w:p>
    <w:p w:rsidR="00C01A76" w:rsidRPr="00C01A76" w:rsidRDefault="00C01A76" w:rsidP="004C3A05">
      <w:pPr>
        <w:widowControl w:val="0"/>
        <w:numPr>
          <w:ilvl w:val="0"/>
          <w:numId w:val="15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C01A76">
        <w:rPr>
          <w:rFonts w:eastAsia="Times New Roman"/>
          <w:sz w:val="28"/>
          <w:szCs w:val="28"/>
        </w:rPr>
        <w:t>электрофильным реагентом</w:t>
      </w:r>
    </w:p>
    <w:p w:rsidR="00C01A76" w:rsidRPr="00C01A76" w:rsidRDefault="00C01A76" w:rsidP="004C3A05">
      <w:pPr>
        <w:widowControl w:val="0"/>
        <w:numPr>
          <w:ilvl w:val="0"/>
          <w:numId w:val="15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C01A76">
        <w:rPr>
          <w:rFonts w:eastAsia="Times New Roman"/>
          <w:sz w:val="28"/>
          <w:szCs w:val="28"/>
        </w:rPr>
        <w:t>радикальным реагентом</w:t>
      </w:r>
    </w:p>
    <w:p w:rsidR="00C01A76" w:rsidRPr="00C01A76" w:rsidRDefault="00C01A76" w:rsidP="004C3A05">
      <w:pPr>
        <w:widowControl w:val="0"/>
        <w:numPr>
          <w:ilvl w:val="0"/>
          <w:numId w:val="15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C01A76">
        <w:rPr>
          <w:rFonts w:eastAsia="Times New Roman"/>
          <w:sz w:val="28"/>
          <w:szCs w:val="28"/>
        </w:rPr>
        <w:t>субстратом</w:t>
      </w:r>
    </w:p>
    <w:p w:rsidR="00C01A76" w:rsidRPr="00C01A76" w:rsidRDefault="00C01A76" w:rsidP="004C3A05">
      <w:pPr>
        <w:widowControl w:val="0"/>
        <w:numPr>
          <w:ilvl w:val="0"/>
          <w:numId w:val="15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C01A76">
        <w:rPr>
          <w:rFonts w:eastAsia="Times New Roman"/>
          <w:sz w:val="28"/>
          <w:szCs w:val="28"/>
        </w:rPr>
        <w:t>кислотой</w:t>
      </w:r>
    </w:p>
    <w:p w:rsidR="00C01A76" w:rsidRPr="00C01A76" w:rsidRDefault="00C01A76" w:rsidP="00C01A76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C01A76">
        <w:rPr>
          <w:rFonts w:eastAsia="Times New Roman"/>
          <w:sz w:val="28"/>
          <w:szCs w:val="28"/>
        </w:rPr>
        <w:t xml:space="preserve">6. УКАЖИТЕ, КАКАЯ РЕАКЦИЯ ПРОТЕКАЕТ ПО МЕХАНИЗМУ  </w:t>
      </w:r>
      <w:r w:rsidRPr="00C01A76">
        <w:rPr>
          <w:rFonts w:eastAsia="Times New Roman"/>
          <w:sz w:val="28"/>
          <w:szCs w:val="28"/>
          <w:lang w:val="en-US"/>
        </w:rPr>
        <w:t>S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N</w:t>
      </w:r>
      <w:r w:rsidRPr="00C01A76">
        <w:rPr>
          <w:rFonts w:eastAsia="Times New Roman"/>
          <w:sz w:val="28"/>
          <w:szCs w:val="28"/>
        </w:rPr>
        <w:t xml:space="preserve"> :</w:t>
      </w:r>
    </w:p>
    <w:p w:rsidR="00C01A76" w:rsidRPr="00C01A76" w:rsidRDefault="00C01A76" w:rsidP="004C3A05">
      <w:pPr>
        <w:widowControl w:val="0"/>
        <w:numPr>
          <w:ilvl w:val="0"/>
          <w:numId w:val="17"/>
        </w:numPr>
        <w:tabs>
          <w:tab w:val="left" w:pos="540"/>
          <w:tab w:val="num" w:pos="198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C01A76">
        <w:rPr>
          <w:rFonts w:eastAsia="Times New Roman"/>
          <w:sz w:val="28"/>
          <w:szCs w:val="28"/>
          <w:lang w:val="en-US"/>
        </w:rPr>
        <w:t>C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C01A76">
        <w:rPr>
          <w:rFonts w:eastAsia="Times New Roman"/>
          <w:sz w:val="28"/>
          <w:szCs w:val="28"/>
          <w:lang w:val="en-US"/>
        </w:rPr>
        <w:t>H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C01A76">
        <w:rPr>
          <w:rFonts w:eastAsia="Times New Roman"/>
          <w:sz w:val="28"/>
          <w:szCs w:val="28"/>
          <w:lang w:val="en-US"/>
        </w:rPr>
        <w:t>OH</w:t>
      </w:r>
      <w:r w:rsidRPr="00C01A76">
        <w:rPr>
          <w:rFonts w:eastAsia="Times New Roman"/>
          <w:sz w:val="28"/>
          <w:szCs w:val="28"/>
          <w:lang w:val="en-US"/>
        </w:rPr>
        <w:sym w:font="Wingdings" w:char="F0E0"/>
      </w:r>
      <w:r w:rsidRPr="00C01A76">
        <w:rPr>
          <w:rFonts w:eastAsia="Times New Roman"/>
          <w:sz w:val="28"/>
          <w:szCs w:val="28"/>
          <w:lang w:val="en-US"/>
        </w:rPr>
        <w:t>C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C01A76">
        <w:rPr>
          <w:rFonts w:eastAsia="Times New Roman"/>
          <w:sz w:val="28"/>
          <w:szCs w:val="28"/>
          <w:lang w:val="en-US"/>
        </w:rPr>
        <w:t>H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4</w:t>
      </w:r>
      <w:r w:rsidRPr="00C01A76">
        <w:rPr>
          <w:rFonts w:eastAsia="Times New Roman"/>
          <w:sz w:val="28"/>
          <w:szCs w:val="28"/>
          <w:lang w:val="en-US"/>
        </w:rPr>
        <w:t xml:space="preserve"> + H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C01A76">
        <w:rPr>
          <w:rFonts w:eastAsia="Times New Roman"/>
          <w:sz w:val="28"/>
          <w:szCs w:val="28"/>
          <w:lang w:val="en-US"/>
        </w:rPr>
        <w:t>O</w:t>
      </w:r>
    </w:p>
    <w:p w:rsidR="00C01A76" w:rsidRPr="00C01A76" w:rsidRDefault="00C01A76" w:rsidP="004C3A05">
      <w:pPr>
        <w:widowControl w:val="0"/>
        <w:numPr>
          <w:ilvl w:val="0"/>
          <w:numId w:val="17"/>
        </w:numPr>
        <w:tabs>
          <w:tab w:val="left" w:pos="540"/>
          <w:tab w:val="num" w:pos="198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C01A76">
        <w:rPr>
          <w:rFonts w:eastAsia="Times New Roman"/>
          <w:sz w:val="28"/>
          <w:szCs w:val="28"/>
          <w:lang w:val="en-US"/>
        </w:rPr>
        <w:t>C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C01A76">
        <w:rPr>
          <w:rFonts w:eastAsia="Times New Roman"/>
          <w:sz w:val="28"/>
          <w:szCs w:val="28"/>
          <w:lang w:val="en-US"/>
        </w:rPr>
        <w:t>H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 xml:space="preserve">4 </w:t>
      </w:r>
      <w:r w:rsidRPr="00C01A76">
        <w:rPr>
          <w:rFonts w:eastAsia="Times New Roman"/>
          <w:sz w:val="28"/>
          <w:szCs w:val="28"/>
          <w:lang w:val="en-US"/>
        </w:rPr>
        <w:t>+ HBr</w:t>
      </w:r>
      <w:r w:rsidRPr="00C01A76">
        <w:rPr>
          <w:rFonts w:eastAsia="Times New Roman"/>
          <w:sz w:val="28"/>
          <w:szCs w:val="28"/>
          <w:lang w:val="en-US"/>
        </w:rPr>
        <w:sym w:font="Wingdings" w:char="F0E0"/>
      </w:r>
      <w:r w:rsidRPr="00C01A76">
        <w:rPr>
          <w:rFonts w:eastAsia="Times New Roman"/>
          <w:sz w:val="28"/>
          <w:szCs w:val="28"/>
          <w:lang w:val="en-US"/>
        </w:rPr>
        <w:t xml:space="preserve"> C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C01A76">
        <w:rPr>
          <w:rFonts w:eastAsia="Times New Roman"/>
          <w:sz w:val="28"/>
          <w:szCs w:val="28"/>
          <w:lang w:val="en-US"/>
        </w:rPr>
        <w:t>H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C01A76">
        <w:rPr>
          <w:rFonts w:eastAsia="Times New Roman"/>
          <w:sz w:val="28"/>
          <w:szCs w:val="28"/>
          <w:lang w:val="en-US"/>
        </w:rPr>
        <w:t>Br</w:t>
      </w:r>
    </w:p>
    <w:p w:rsidR="00C01A76" w:rsidRPr="00C01A76" w:rsidRDefault="00C01A76" w:rsidP="004C3A05">
      <w:pPr>
        <w:widowControl w:val="0"/>
        <w:numPr>
          <w:ilvl w:val="0"/>
          <w:numId w:val="17"/>
        </w:numPr>
        <w:tabs>
          <w:tab w:val="left" w:pos="540"/>
          <w:tab w:val="num" w:pos="198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C01A76">
        <w:rPr>
          <w:rFonts w:eastAsia="Times New Roman"/>
          <w:sz w:val="28"/>
          <w:szCs w:val="28"/>
          <w:lang w:val="en-US"/>
        </w:rPr>
        <w:t>C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C01A76">
        <w:rPr>
          <w:rFonts w:eastAsia="Times New Roman"/>
          <w:sz w:val="28"/>
          <w:szCs w:val="28"/>
          <w:lang w:val="en-US"/>
        </w:rPr>
        <w:t>H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C01A76">
        <w:rPr>
          <w:rFonts w:eastAsia="Times New Roman"/>
          <w:sz w:val="28"/>
          <w:szCs w:val="28"/>
          <w:lang w:val="en-US"/>
        </w:rPr>
        <w:t xml:space="preserve">OH+HBr </w:t>
      </w:r>
      <w:r w:rsidRPr="00C01A76">
        <w:rPr>
          <w:rFonts w:eastAsia="Times New Roman"/>
          <w:sz w:val="28"/>
          <w:szCs w:val="28"/>
          <w:lang w:val="en-US"/>
        </w:rPr>
        <w:sym w:font="Wingdings" w:char="F0E0"/>
      </w:r>
      <w:r w:rsidRPr="00C01A76">
        <w:rPr>
          <w:rFonts w:eastAsia="Times New Roman"/>
          <w:sz w:val="28"/>
          <w:szCs w:val="28"/>
          <w:lang w:val="en-US"/>
        </w:rPr>
        <w:t>C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C01A76">
        <w:rPr>
          <w:rFonts w:eastAsia="Times New Roman"/>
          <w:sz w:val="28"/>
          <w:szCs w:val="28"/>
          <w:lang w:val="en-US"/>
        </w:rPr>
        <w:t>H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C01A76">
        <w:rPr>
          <w:rFonts w:eastAsia="Times New Roman"/>
          <w:sz w:val="28"/>
          <w:szCs w:val="28"/>
          <w:lang w:val="en-US"/>
        </w:rPr>
        <w:t>Br +H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C01A76">
        <w:rPr>
          <w:rFonts w:eastAsia="Times New Roman"/>
          <w:sz w:val="28"/>
          <w:szCs w:val="28"/>
          <w:lang w:val="en-US"/>
        </w:rPr>
        <w:t>O</w:t>
      </w:r>
    </w:p>
    <w:p w:rsidR="00C01A76" w:rsidRPr="00C01A76" w:rsidRDefault="00C01A76" w:rsidP="004C3A05">
      <w:pPr>
        <w:widowControl w:val="0"/>
        <w:numPr>
          <w:ilvl w:val="0"/>
          <w:numId w:val="17"/>
        </w:numPr>
        <w:tabs>
          <w:tab w:val="left" w:pos="540"/>
          <w:tab w:val="num" w:pos="198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C01A76">
        <w:rPr>
          <w:rFonts w:eastAsia="Times New Roman"/>
          <w:sz w:val="28"/>
          <w:szCs w:val="28"/>
          <w:lang w:val="en-US"/>
        </w:rPr>
        <w:t>C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6</w:t>
      </w:r>
      <w:r w:rsidRPr="00C01A76">
        <w:rPr>
          <w:rFonts w:eastAsia="Times New Roman"/>
          <w:sz w:val="28"/>
          <w:szCs w:val="28"/>
          <w:lang w:val="en-US"/>
        </w:rPr>
        <w:t>H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 xml:space="preserve">6 </w:t>
      </w:r>
      <w:r w:rsidRPr="00C01A76">
        <w:rPr>
          <w:rFonts w:eastAsia="Times New Roman"/>
          <w:sz w:val="28"/>
          <w:szCs w:val="28"/>
          <w:lang w:val="en-US"/>
        </w:rPr>
        <w:t>+Br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 xml:space="preserve">2 </w:t>
      </w:r>
      <w:r w:rsidRPr="00C01A76">
        <w:rPr>
          <w:rFonts w:eastAsia="Times New Roman"/>
          <w:sz w:val="28"/>
          <w:szCs w:val="28"/>
          <w:lang w:val="en-US"/>
        </w:rPr>
        <w:sym w:font="Wingdings" w:char="F0E0"/>
      </w:r>
      <w:r w:rsidRPr="00C01A76">
        <w:rPr>
          <w:rFonts w:eastAsia="Times New Roman"/>
          <w:sz w:val="28"/>
          <w:szCs w:val="28"/>
          <w:lang w:val="en-US"/>
        </w:rPr>
        <w:t>C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6</w:t>
      </w:r>
      <w:r w:rsidRPr="00C01A76">
        <w:rPr>
          <w:rFonts w:eastAsia="Times New Roman"/>
          <w:sz w:val="28"/>
          <w:szCs w:val="28"/>
          <w:lang w:val="en-US"/>
        </w:rPr>
        <w:t>H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C01A76">
        <w:rPr>
          <w:rFonts w:eastAsia="Times New Roman"/>
          <w:sz w:val="28"/>
          <w:szCs w:val="28"/>
          <w:lang w:val="en-US"/>
        </w:rPr>
        <w:t>Br + HBr</w:t>
      </w:r>
    </w:p>
    <w:p w:rsidR="00C01A76" w:rsidRPr="00C01A76" w:rsidRDefault="00C01A76" w:rsidP="004C3A05">
      <w:pPr>
        <w:widowControl w:val="0"/>
        <w:numPr>
          <w:ilvl w:val="0"/>
          <w:numId w:val="17"/>
        </w:numPr>
        <w:tabs>
          <w:tab w:val="left" w:pos="540"/>
          <w:tab w:val="num" w:pos="198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C01A76">
        <w:rPr>
          <w:rFonts w:eastAsia="Times New Roman"/>
          <w:sz w:val="28"/>
          <w:szCs w:val="28"/>
          <w:lang w:val="en-US"/>
        </w:rPr>
        <w:t>C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C01A76">
        <w:rPr>
          <w:rFonts w:eastAsia="Times New Roman"/>
          <w:sz w:val="28"/>
          <w:szCs w:val="28"/>
          <w:lang w:val="en-US"/>
        </w:rPr>
        <w:t>H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 xml:space="preserve">4 </w:t>
      </w:r>
      <w:r w:rsidRPr="00C01A76">
        <w:rPr>
          <w:rFonts w:eastAsia="Times New Roman"/>
          <w:sz w:val="28"/>
          <w:szCs w:val="28"/>
          <w:lang w:val="en-US"/>
        </w:rPr>
        <w:t>+ H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C01A76">
        <w:rPr>
          <w:rFonts w:eastAsia="Times New Roman"/>
          <w:sz w:val="28"/>
          <w:szCs w:val="28"/>
          <w:lang w:val="en-US"/>
        </w:rPr>
        <w:t>O</w:t>
      </w:r>
      <w:r w:rsidRPr="00C01A76">
        <w:rPr>
          <w:rFonts w:eastAsia="Times New Roman"/>
          <w:sz w:val="28"/>
          <w:szCs w:val="28"/>
          <w:lang w:val="en-US"/>
        </w:rPr>
        <w:sym w:font="Wingdings" w:char="F0E0"/>
      </w:r>
      <w:r w:rsidRPr="00C01A76">
        <w:rPr>
          <w:rFonts w:eastAsia="Times New Roman"/>
          <w:sz w:val="28"/>
          <w:szCs w:val="28"/>
          <w:lang w:val="en-US"/>
        </w:rPr>
        <w:t xml:space="preserve"> C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C01A76">
        <w:rPr>
          <w:rFonts w:eastAsia="Times New Roman"/>
          <w:sz w:val="28"/>
          <w:szCs w:val="28"/>
          <w:lang w:val="en-US"/>
        </w:rPr>
        <w:t>H</w:t>
      </w:r>
      <w:r w:rsidRPr="00C01A76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C01A76">
        <w:rPr>
          <w:rFonts w:eastAsia="Times New Roman"/>
          <w:sz w:val="28"/>
          <w:szCs w:val="28"/>
          <w:lang w:val="en-US"/>
        </w:rPr>
        <w:t>OH</w:t>
      </w:r>
    </w:p>
    <w:p w:rsidR="004B2A5C" w:rsidRP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</w:p>
    <w:p w:rsidR="004B2A5C" w:rsidRPr="00E836D2" w:rsidRDefault="004B2A5C" w:rsidP="004B2A5C">
      <w:pPr>
        <w:ind w:firstLine="709"/>
        <w:jc w:val="center"/>
        <w:rPr>
          <w:b/>
          <w:color w:val="000000"/>
          <w:sz w:val="28"/>
          <w:szCs w:val="28"/>
        </w:rPr>
      </w:pPr>
      <w:r w:rsidRPr="00E836D2">
        <w:rPr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4B2A5C" w:rsidRPr="00E836D2" w:rsidTr="00E56953">
        <w:tc>
          <w:tcPr>
            <w:tcW w:w="3256" w:type="dxa"/>
          </w:tcPr>
          <w:p w:rsidR="004B2A5C" w:rsidRPr="00E836D2" w:rsidRDefault="004B2A5C" w:rsidP="00E5695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4B2A5C" w:rsidRPr="00E836D2" w:rsidRDefault="004B2A5C" w:rsidP="00E5695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4B2A5C" w:rsidRPr="00E836D2" w:rsidTr="00E56953">
        <w:tc>
          <w:tcPr>
            <w:tcW w:w="3256" w:type="dxa"/>
            <w:vMerge w:val="restart"/>
          </w:tcPr>
          <w:p w:rsidR="004B2A5C" w:rsidRPr="00E836D2" w:rsidRDefault="004B2A5C" w:rsidP="00E5695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ыходной контроль (письменная контрольная работа: теория, упражнения)</w:t>
            </w:r>
          </w:p>
          <w:p w:rsidR="004B2A5C" w:rsidRPr="00E836D2" w:rsidRDefault="004B2A5C" w:rsidP="00E5695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4B2A5C" w:rsidRPr="002420F8" w:rsidRDefault="004B2A5C" w:rsidP="00E5695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4B2A5C" w:rsidRPr="00E836D2" w:rsidTr="00E56953">
        <w:tc>
          <w:tcPr>
            <w:tcW w:w="3256" w:type="dxa"/>
            <w:vMerge/>
          </w:tcPr>
          <w:p w:rsidR="004B2A5C" w:rsidRPr="00E836D2" w:rsidRDefault="004B2A5C" w:rsidP="00E5695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4B2A5C" w:rsidRPr="00E836D2" w:rsidRDefault="004B2A5C" w:rsidP="00E5695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4B2A5C" w:rsidRPr="00E836D2" w:rsidTr="00E56953">
        <w:tc>
          <w:tcPr>
            <w:tcW w:w="3256" w:type="dxa"/>
            <w:vMerge/>
          </w:tcPr>
          <w:p w:rsidR="004B2A5C" w:rsidRPr="00E836D2" w:rsidRDefault="004B2A5C" w:rsidP="00E5695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4B2A5C" w:rsidRPr="00E836D2" w:rsidRDefault="004B2A5C" w:rsidP="00E5695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4B2A5C" w:rsidRPr="00E836D2" w:rsidTr="00E56953">
        <w:tc>
          <w:tcPr>
            <w:tcW w:w="3256" w:type="dxa"/>
            <w:vMerge/>
          </w:tcPr>
          <w:p w:rsidR="004B2A5C" w:rsidRPr="00E836D2" w:rsidRDefault="004B2A5C" w:rsidP="00E5695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4B2A5C" w:rsidRPr="00E836D2" w:rsidRDefault="004B2A5C" w:rsidP="00E5695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</w:tr>
    </w:tbl>
    <w:p w:rsidR="004B2A5C" w:rsidRDefault="004B2A5C" w:rsidP="004B2A5C">
      <w:pPr>
        <w:snapToGrid/>
        <w:spacing w:before="0" w:after="0" w:line="276" w:lineRule="auto"/>
        <w:jc w:val="center"/>
        <w:rPr>
          <w:rFonts w:eastAsia="Times New Roman"/>
          <w:color w:val="000000"/>
          <w:sz w:val="28"/>
          <w:szCs w:val="28"/>
          <w:u w:val="single"/>
        </w:rPr>
      </w:pPr>
      <w:r>
        <w:rPr>
          <w:rFonts w:eastAsia="Times New Roman"/>
          <w:color w:val="000000"/>
          <w:sz w:val="28"/>
          <w:szCs w:val="28"/>
          <w:u w:val="single"/>
        </w:rPr>
        <w:t>Основная учебная  литература:</w:t>
      </w: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Cs/>
          <w:sz w:val="28"/>
          <w:szCs w:val="28"/>
        </w:rPr>
        <w:t>1. Тюкавкина, Н. А.</w:t>
      </w:r>
      <w:r>
        <w:rPr>
          <w:rFonts w:eastAsia="Times New Roman"/>
          <w:b/>
          <w:bCs/>
          <w:sz w:val="28"/>
          <w:szCs w:val="28"/>
        </w:rPr>
        <w:t xml:space="preserve"> </w:t>
      </w:r>
      <w:r>
        <w:rPr>
          <w:rFonts w:eastAsia="Times New Roman"/>
          <w:sz w:val="28"/>
          <w:szCs w:val="28"/>
        </w:rPr>
        <w:t xml:space="preserve">Биоорганическая химия: [Текст]: учебник / Н. А. Тюкавкина, Ю.И. Бауков, С. Э. Зурабян. - М.: ГЭОТАР-Медиа, 2009. - 416 с. </w:t>
      </w: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2. Конспект лекции.</w:t>
      </w: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.</w:t>
      </w:r>
      <w:r>
        <w:rPr>
          <w:rFonts w:eastAsia="Times New Roman"/>
          <w:bCs/>
          <w:sz w:val="28"/>
          <w:szCs w:val="28"/>
        </w:rPr>
        <w:t xml:space="preserve">  </w:t>
      </w:r>
      <w:r>
        <w:rPr>
          <w:rFonts w:eastAsia="Times New Roman"/>
          <w:sz w:val="28"/>
          <w:szCs w:val="28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 URL:  https://urait.ru/bcode/423741</w:t>
      </w: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ind w:left="720" w:hanging="578"/>
        <w:contextualSpacing/>
        <w:jc w:val="center"/>
        <w:rPr>
          <w:rFonts w:eastAsia="Times New Roman"/>
          <w:sz w:val="28"/>
          <w:szCs w:val="28"/>
          <w:u w:val="single"/>
        </w:rPr>
      </w:pPr>
      <w:r>
        <w:rPr>
          <w:rFonts w:eastAsia="Times New Roman"/>
          <w:sz w:val="28"/>
          <w:szCs w:val="28"/>
          <w:u w:val="single"/>
        </w:rPr>
        <w:t>Дополнительная литература:</w:t>
      </w:r>
    </w:p>
    <w:p w:rsidR="004B2A5C" w:rsidRDefault="004B2A5C" w:rsidP="004B2A5C">
      <w:pPr>
        <w:tabs>
          <w:tab w:val="left" w:pos="284"/>
        </w:tabs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Cs/>
          <w:sz w:val="28"/>
          <w:szCs w:val="28"/>
        </w:rPr>
        <w:t>1. Тюкавкина, Н. А.</w:t>
      </w:r>
      <w:r>
        <w:rPr>
          <w:rFonts w:eastAsia="Times New Roman"/>
          <w:sz w:val="28"/>
          <w:szCs w:val="28"/>
        </w:rPr>
        <w:t xml:space="preserve">[Текст]: руководство к лабораторным занятиям по биоорганической химии / под ред. </w:t>
      </w:r>
      <w:r>
        <w:rPr>
          <w:rFonts w:eastAsia="Times New Roman"/>
          <w:bCs/>
          <w:sz w:val="28"/>
          <w:szCs w:val="28"/>
        </w:rPr>
        <w:t xml:space="preserve">Н. А. </w:t>
      </w:r>
      <w:r>
        <w:rPr>
          <w:rFonts w:eastAsia="Times New Roman"/>
          <w:sz w:val="28"/>
          <w:szCs w:val="28"/>
        </w:rPr>
        <w:t>Тюкавкиной. - М.: Медицина, 1985, 285 с.</w:t>
      </w: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Cs/>
          <w:sz w:val="28"/>
          <w:szCs w:val="28"/>
        </w:rPr>
        <w:t xml:space="preserve">2. Тюкавкина, Н. А. </w:t>
      </w:r>
      <w:r>
        <w:rPr>
          <w:rFonts w:eastAsia="Times New Roman"/>
          <w:sz w:val="28"/>
          <w:szCs w:val="28"/>
        </w:rPr>
        <w:t>Биоорганическая химия: [Текст]: учебник / Н.А.Тюкавкина, Ю.И.Бауков. – 6-е изд., исп.- М.: Дрофа, 2007. - 542 с.</w:t>
      </w:r>
    </w:p>
    <w:p w:rsidR="004B2A5C" w:rsidRDefault="004B2A5C" w:rsidP="004B2A5C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bCs/>
          <w:sz w:val="28"/>
          <w:szCs w:val="28"/>
        </w:rPr>
      </w:pPr>
      <w:r>
        <w:rPr>
          <w:rFonts w:eastAsia="Times New Roman"/>
          <w:sz w:val="28"/>
          <w:szCs w:val="28"/>
        </w:rPr>
        <w:t>3.</w:t>
      </w:r>
      <w:r>
        <w:rPr>
          <w:rFonts w:eastAsia="Times New Roman"/>
          <w:bCs/>
          <w:sz w:val="28"/>
          <w:szCs w:val="28"/>
        </w:rPr>
        <w:t xml:space="preserve">  Ершов, Ю. А.  Биохимия человека : учебник для академического бакалавриата / Ю. А. Ершов. — 2-е изд., перераб. и доп. — Москва : Издательство Юрайт, 2019. — 374 с. — (Высшее образование). — ISBN 978-5-534-02577-4. — Текст : электронный // Образовательная платформа Юрайт [сайт]. — URL: </w:t>
      </w:r>
      <w:hyperlink r:id="rId33" w:tgtFrame="_blank" w:history="1">
        <w:r>
          <w:rPr>
            <w:rStyle w:val="af8"/>
            <w:rFonts w:eastAsia="Times New Roman"/>
            <w:bCs/>
            <w:color w:val="0000FF"/>
            <w:sz w:val="28"/>
            <w:szCs w:val="28"/>
          </w:rPr>
          <w:t>https://urait.ru/bcode/444080</w:t>
        </w:r>
      </w:hyperlink>
    </w:p>
    <w:p w:rsidR="004B2A5C" w:rsidRPr="000D2A2C" w:rsidRDefault="004B2A5C" w:rsidP="004B2A5C">
      <w:pPr>
        <w:spacing w:after="0"/>
        <w:jc w:val="both"/>
        <w:rPr>
          <w:b/>
          <w:sz w:val="28"/>
          <w:szCs w:val="28"/>
        </w:rPr>
      </w:pPr>
    </w:p>
    <w:p w:rsidR="002D1A6E" w:rsidRPr="002D1A6E" w:rsidRDefault="002D1A6E" w:rsidP="002D1A6E">
      <w:pPr>
        <w:spacing w:after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нятие № 14</w:t>
      </w:r>
      <w:r w:rsidRPr="000D2A2C">
        <w:rPr>
          <w:b/>
          <w:sz w:val="28"/>
          <w:szCs w:val="28"/>
        </w:rPr>
        <w:t xml:space="preserve">. Тема: </w:t>
      </w:r>
      <w:r w:rsidRPr="002D1A6E">
        <w:rPr>
          <w:b/>
          <w:sz w:val="28"/>
          <w:szCs w:val="28"/>
        </w:rPr>
        <w:t>Основные реакции биоорганических соединений, протекающие в организме. Реакции гидролиза, этерификации, окислительно-восстановительные реакции. Рубежный контроль № 2 (Модуль 2)</w:t>
      </w:r>
    </w:p>
    <w:p w:rsidR="002D1A6E" w:rsidRPr="00341975" w:rsidRDefault="002D1A6E" w:rsidP="002D1A6E">
      <w:pPr>
        <w:spacing w:after="0"/>
        <w:jc w:val="both"/>
        <w:rPr>
          <w:sz w:val="28"/>
          <w:szCs w:val="28"/>
        </w:rPr>
      </w:pPr>
      <w:r w:rsidRPr="00341975">
        <w:rPr>
          <w:b/>
          <w:sz w:val="28"/>
          <w:szCs w:val="28"/>
        </w:rPr>
        <w:t xml:space="preserve">Форма проведения контроля успеваемости: </w:t>
      </w:r>
      <w:r w:rsidRPr="00341975">
        <w:rPr>
          <w:sz w:val="28"/>
          <w:szCs w:val="28"/>
        </w:rPr>
        <w:t xml:space="preserve">выходной контроль </w:t>
      </w:r>
      <w:r>
        <w:rPr>
          <w:sz w:val="28"/>
          <w:szCs w:val="28"/>
        </w:rPr>
        <w:t>(</w:t>
      </w:r>
      <w:r w:rsidRPr="00341975">
        <w:rPr>
          <w:sz w:val="28"/>
          <w:szCs w:val="28"/>
        </w:rPr>
        <w:t>письменная</w:t>
      </w:r>
      <w:r>
        <w:rPr>
          <w:sz w:val="28"/>
          <w:szCs w:val="28"/>
        </w:rPr>
        <w:t xml:space="preserve"> контрольная работа)</w:t>
      </w:r>
    </w:p>
    <w:p w:rsidR="002D1A6E" w:rsidRPr="00341975" w:rsidRDefault="002D1A6E" w:rsidP="002D1A6E">
      <w:pPr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Оценочные материалы текущего контроля успеваемости </w:t>
      </w:r>
    </w:p>
    <w:p w:rsidR="002D1A6E" w:rsidRPr="004B2A5C" w:rsidRDefault="002D1A6E" w:rsidP="002D1A6E">
      <w:pPr>
        <w:tabs>
          <w:tab w:val="left" w:pos="0"/>
        </w:tabs>
        <w:spacing w:after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Теория</w:t>
      </w:r>
    </w:p>
    <w:p w:rsidR="002D1A6E" w:rsidRPr="002D1A6E" w:rsidRDefault="002D1A6E" w:rsidP="00B56F06">
      <w:pPr>
        <w:numPr>
          <w:ilvl w:val="0"/>
          <w:numId w:val="291"/>
        </w:numPr>
        <w:snapToGrid/>
        <w:spacing w:before="0" w:after="0" w:line="276" w:lineRule="auto"/>
        <w:contextualSpacing/>
        <w:jc w:val="both"/>
        <w:rPr>
          <w:rFonts w:eastAsia="Times New Roman"/>
          <w:sz w:val="28"/>
          <w:szCs w:val="28"/>
        </w:rPr>
      </w:pPr>
      <w:r w:rsidRPr="002D1A6E">
        <w:rPr>
          <w:rFonts w:eastAsia="Times New Roman"/>
          <w:sz w:val="28"/>
          <w:szCs w:val="28"/>
        </w:rPr>
        <w:t>Реакции гидролиза (гидролиз АТФ и её энергетические характеристики).</w:t>
      </w:r>
    </w:p>
    <w:p w:rsidR="002D1A6E" w:rsidRPr="002D1A6E" w:rsidRDefault="002D1A6E" w:rsidP="00B56F06">
      <w:pPr>
        <w:numPr>
          <w:ilvl w:val="0"/>
          <w:numId w:val="291"/>
        </w:numPr>
        <w:snapToGrid/>
        <w:spacing w:before="0" w:after="0" w:line="276" w:lineRule="auto"/>
        <w:contextualSpacing/>
        <w:jc w:val="both"/>
        <w:rPr>
          <w:rFonts w:eastAsia="Times New Roman"/>
          <w:sz w:val="28"/>
          <w:szCs w:val="28"/>
        </w:rPr>
      </w:pPr>
      <w:r w:rsidRPr="002D1A6E">
        <w:rPr>
          <w:rFonts w:eastAsia="Times New Roman"/>
          <w:sz w:val="28"/>
          <w:szCs w:val="28"/>
        </w:rPr>
        <w:t>Реакции этерификации.</w:t>
      </w:r>
    </w:p>
    <w:p w:rsidR="002D1A6E" w:rsidRPr="002D1A6E" w:rsidRDefault="002D1A6E" w:rsidP="00B56F06">
      <w:pPr>
        <w:numPr>
          <w:ilvl w:val="0"/>
          <w:numId w:val="291"/>
        </w:numPr>
        <w:snapToGrid/>
        <w:spacing w:before="0" w:after="0" w:line="276" w:lineRule="auto"/>
        <w:contextualSpacing/>
        <w:jc w:val="both"/>
        <w:rPr>
          <w:rFonts w:eastAsia="Times New Roman"/>
          <w:sz w:val="28"/>
          <w:szCs w:val="28"/>
        </w:rPr>
      </w:pPr>
      <w:r w:rsidRPr="002D1A6E">
        <w:rPr>
          <w:rFonts w:eastAsia="Times New Roman"/>
          <w:sz w:val="28"/>
          <w:szCs w:val="28"/>
        </w:rPr>
        <w:t>Окислительно-восстановительные (</w:t>
      </w:r>
      <w:r w:rsidRPr="002D1A6E">
        <w:rPr>
          <w:rFonts w:eastAsia="Times New Roman"/>
          <w:sz w:val="28"/>
          <w:szCs w:val="28"/>
          <w:lang w:val="en-US"/>
        </w:rPr>
        <w:t>red\ox</w:t>
      </w:r>
      <w:r w:rsidRPr="002D1A6E">
        <w:rPr>
          <w:rFonts w:eastAsia="Times New Roman"/>
          <w:sz w:val="28"/>
          <w:szCs w:val="28"/>
        </w:rPr>
        <w:t>) реакции</w:t>
      </w:r>
    </w:p>
    <w:p w:rsidR="002D1A6E" w:rsidRPr="002D1A6E" w:rsidRDefault="002D1A6E" w:rsidP="002D1A6E">
      <w:p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2D1A6E">
        <w:rPr>
          <w:rFonts w:eastAsia="Times New Roman"/>
          <w:sz w:val="28"/>
          <w:szCs w:val="28"/>
        </w:rPr>
        <w:t xml:space="preserve">     4. Рассмотрите уравнение реакции образования S-аденозилметионина *</w:t>
      </w:r>
    </w:p>
    <w:p w:rsidR="002D1A6E" w:rsidRPr="002D1A6E" w:rsidRDefault="002D1A6E" w:rsidP="002D1A6E">
      <w:p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2D1A6E">
        <w:rPr>
          <w:rFonts w:eastAsia="Times New Roman"/>
          <w:sz w:val="28"/>
          <w:szCs w:val="28"/>
        </w:rPr>
        <w:t xml:space="preserve">     5. Рассмотрите уравнение реакции биосинтеза холина из коламина с участием S-аденозилметионина</w:t>
      </w:r>
    </w:p>
    <w:p w:rsidR="002D1A6E" w:rsidRPr="002D1A6E" w:rsidRDefault="002D1A6E" w:rsidP="002D1A6E">
      <w:p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2D1A6E">
        <w:rPr>
          <w:rFonts w:eastAsia="Times New Roman"/>
          <w:sz w:val="28"/>
          <w:szCs w:val="28"/>
        </w:rPr>
        <w:t xml:space="preserve">     6. Рассмотрите реакции образования ацетоацетил- КоА, малонил-КоА.</w:t>
      </w:r>
    </w:p>
    <w:p w:rsidR="002D1A6E" w:rsidRPr="002D1A6E" w:rsidRDefault="002D1A6E" w:rsidP="002D1A6E">
      <w:p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2D1A6E">
        <w:rPr>
          <w:rFonts w:eastAsia="Times New Roman"/>
          <w:sz w:val="28"/>
          <w:szCs w:val="28"/>
        </w:rPr>
        <w:t xml:space="preserve">     7. Рассмотрите схему реакции образования ацетил КоА из ПВК ( пировиноградной кислоты)</w:t>
      </w:r>
    </w:p>
    <w:p w:rsidR="002D1A6E" w:rsidRPr="002D1A6E" w:rsidRDefault="002D1A6E" w:rsidP="002D1A6E">
      <w:pPr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2D1A6E">
        <w:rPr>
          <w:rFonts w:eastAsia="Times New Roman"/>
          <w:sz w:val="28"/>
          <w:szCs w:val="28"/>
        </w:rPr>
        <w:t xml:space="preserve">      8. Рассмотрите образование амида глутаминовой и аспарагиновой аминокислот, биологическую роль образования амидов в организме</w:t>
      </w:r>
    </w:p>
    <w:p w:rsidR="002D1A6E" w:rsidRPr="002D1A6E" w:rsidRDefault="002D1A6E" w:rsidP="002D1A6E">
      <w:pPr>
        <w:snapToGrid/>
        <w:spacing w:before="0" w:after="0" w:line="276" w:lineRule="auto"/>
        <w:ind w:firstLine="709"/>
        <w:jc w:val="both"/>
        <w:rPr>
          <w:rFonts w:eastAsia="Times New Roman"/>
          <w:sz w:val="28"/>
          <w:szCs w:val="28"/>
        </w:rPr>
      </w:pPr>
      <w:r w:rsidRPr="002D1A6E">
        <w:rPr>
          <w:rFonts w:eastAsia="Times New Roman"/>
          <w:sz w:val="28"/>
          <w:szCs w:val="28"/>
        </w:rPr>
        <w:t>9. Рассмотрите реакцию образования лимонной кислоты из щавелевоуксусной кислоты (ЩУК – 2 оксобутандиовой кислоты) тип реакции окислительного декарбоксилирования.</w:t>
      </w:r>
    </w:p>
    <w:p w:rsidR="002D1A6E" w:rsidRPr="004B2A5C" w:rsidRDefault="002D1A6E" w:rsidP="002D1A6E">
      <w:pPr>
        <w:snapToGrid/>
        <w:spacing w:before="0" w:after="0" w:line="276" w:lineRule="auto"/>
        <w:jc w:val="center"/>
        <w:rPr>
          <w:rFonts w:eastAsia="Times New Roman"/>
          <w:b/>
          <w:sz w:val="28"/>
          <w:szCs w:val="28"/>
        </w:rPr>
      </w:pPr>
      <w:r w:rsidRPr="004B2A5C">
        <w:rPr>
          <w:rFonts w:eastAsia="Times New Roman"/>
          <w:b/>
          <w:sz w:val="28"/>
          <w:szCs w:val="28"/>
        </w:rPr>
        <w:t>Упражнения</w:t>
      </w:r>
    </w:p>
    <w:p w:rsidR="00E2789C" w:rsidRPr="00E2789C" w:rsidRDefault="00E2789C" w:rsidP="00E2789C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 xml:space="preserve">1. </w:t>
      </w:r>
      <w:r w:rsidRPr="00E2789C">
        <w:rPr>
          <w:rFonts w:eastAsia="Times New Roman"/>
          <w:sz w:val="28"/>
          <w:szCs w:val="28"/>
        </w:rPr>
        <w:t>Напишите уравнение реакции образования S-аденозилметионина. Обозначьте субстрат и реагент.</w:t>
      </w:r>
    </w:p>
    <w:p w:rsidR="00E2789C" w:rsidRPr="00E2789C" w:rsidRDefault="00E2789C" w:rsidP="00E2789C">
      <w:pPr>
        <w:tabs>
          <w:tab w:val="num" w:pos="1680"/>
        </w:tabs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3. Напишите уравнение реакции биосинтеза холина из коламина с участием S-аденозилметионина. Обозначьте субстрат и реагент.</w:t>
      </w:r>
    </w:p>
    <w:p w:rsidR="00E2789C" w:rsidRPr="00E2789C" w:rsidRDefault="00E2789C" w:rsidP="00E2789C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 xml:space="preserve">4.Напишите схему реакции образования ацетил КоА (реакция ферментативного расщепления замещённого ацетилфосфата </w:t>
      </w:r>
      <w:r w:rsidRPr="00E2789C">
        <w:rPr>
          <w:rFonts w:eastAsia="Times New Roman"/>
          <w:color w:val="000000"/>
          <w:sz w:val="28"/>
          <w:szCs w:val="28"/>
        </w:rPr>
        <w:br/>
        <w:t>коферментом А).</w:t>
      </w:r>
    </w:p>
    <w:p w:rsidR="00E2789C" w:rsidRPr="00E2789C" w:rsidRDefault="00E2789C" w:rsidP="00E2789C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5. Напишите схему и опишите механизм реакции получения амида аспарагиновой и глутаминовой аминокислот. Напишите схему реакции и опишите механизм реакции гидролиза полученного продукта.</w:t>
      </w:r>
    </w:p>
    <w:p w:rsidR="00E2789C" w:rsidRPr="00E2789C" w:rsidRDefault="00E2789C" w:rsidP="00E2789C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 xml:space="preserve">6. Напишите схему и механизм образования лимонной кислоты. </w:t>
      </w:r>
    </w:p>
    <w:p w:rsidR="00E2789C" w:rsidRPr="00E2789C" w:rsidRDefault="00E2789C" w:rsidP="00E2789C">
      <w:pPr>
        <w:snapToGrid/>
        <w:spacing w:before="0" w:after="0" w:line="276" w:lineRule="auto"/>
        <w:jc w:val="both"/>
        <w:rPr>
          <w:rFonts w:eastAsia="Times New Roman"/>
          <w:color w:val="000000"/>
          <w:sz w:val="28"/>
          <w:szCs w:val="28"/>
        </w:rPr>
      </w:pPr>
    </w:p>
    <w:p w:rsidR="00E2789C" w:rsidRPr="00E2789C" w:rsidRDefault="00E2789C" w:rsidP="00B56F06">
      <w:pPr>
        <w:numPr>
          <w:ilvl w:val="0"/>
          <w:numId w:val="287"/>
        </w:numPr>
        <w:snapToGrid/>
        <w:spacing w:before="0" w:after="0" w:line="259" w:lineRule="auto"/>
        <w:contextualSpacing/>
        <w:rPr>
          <w:rFonts w:eastAsia="Times New Roman"/>
          <w:b/>
          <w:sz w:val="28"/>
          <w:szCs w:val="28"/>
        </w:rPr>
      </w:pPr>
      <w:r w:rsidRPr="00E2789C">
        <w:rPr>
          <w:rFonts w:eastAsia="Times New Roman"/>
          <w:sz w:val="28"/>
          <w:szCs w:val="28"/>
          <w:u w:val="single"/>
        </w:rPr>
        <w:t>Ответить на следующие тестовые задания</w:t>
      </w:r>
      <w:r w:rsidRPr="00E2789C">
        <w:rPr>
          <w:rFonts w:eastAsia="Times New Roman"/>
          <w:sz w:val="28"/>
          <w:szCs w:val="28"/>
        </w:rPr>
        <w:t>:</w:t>
      </w:r>
    </w:p>
    <w:p w:rsidR="00E2789C" w:rsidRPr="00E2789C" w:rsidRDefault="00E2789C" w:rsidP="00E2789C">
      <w:pPr>
        <w:widowControl w:val="0"/>
        <w:tabs>
          <w:tab w:val="left" w:pos="526"/>
        </w:tabs>
        <w:snapToGrid/>
        <w:spacing w:before="0" w:after="0" w:line="276" w:lineRule="auto"/>
        <w:jc w:val="both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1. ХИМИЧЕСКАЯ РЕАКЦИЯ – ЭТО:</w:t>
      </w:r>
    </w:p>
    <w:p w:rsidR="00E2789C" w:rsidRPr="00E2789C" w:rsidRDefault="00E2789C" w:rsidP="004C3A05">
      <w:pPr>
        <w:widowControl w:val="0"/>
        <w:numPr>
          <w:ilvl w:val="0"/>
          <w:numId w:val="5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роцесс, сопровождающийся изменением распределения электронов внешних оболочек атомов реагирующих веществ;</w:t>
      </w:r>
    </w:p>
    <w:p w:rsidR="00E2789C" w:rsidRPr="00E2789C" w:rsidRDefault="00E2789C" w:rsidP="004C3A05">
      <w:pPr>
        <w:widowControl w:val="0"/>
        <w:numPr>
          <w:ilvl w:val="0"/>
          <w:numId w:val="5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пособность вещества вступать в химическую реакцию и реагировать с большей или меньшей скоростью;</w:t>
      </w:r>
    </w:p>
    <w:p w:rsidR="00E2789C" w:rsidRPr="00E2789C" w:rsidRDefault="00E2789C" w:rsidP="004C3A05">
      <w:pPr>
        <w:widowControl w:val="0"/>
        <w:numPr>
          <w:ilvl w:val="0"/>
          <w:numId w:val="5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тремление органических соединений к образованию новых более стабильных систем;</w:t>
      </w:r>
    </w:p>
    <w:p w:rsidR="00E2789C" w:rsidRPr="00E2789C" w:rsidRDefault="00E2789C" w:rsidP="004C3A05">
      <w:pPr>
        <w:widowControl w:val="0"/>
        <w:numPr>
          <w:ilvl w:val="0"/>
          <w:numId w:val="5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движущая сила химической реакции;</w:t>
      </w:r>
    </w:p>
    <w:p w:rsidR="00E2789C" w:rsidRPr="00E2789C" w:rsidRDefault="00E2789C" w:rsidP="004C3A05">
      <w:pPr>
        <w:widowControl w:val="0"/>
        <w:numPr>
          <w:ilvl w:val="0"/>
          <w:numId w:val="5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т верного ответа</w:t>
      </w:r>
    </w:p>
    <w:p w:rsidR="00E2789C" w:rsidRPr="00E2789C" w:rsidRDefault="00E2789C" w:rsidP="00E2789C">
      <w:pPr>
        <w:widowControl w:val="0"/>
        <w:tabs>
          <w:tab w:val="left" w:pos="526"/>
        </w:tabs>
        <w:snapToGrid/>
        <w:spacing w:before="0" w:after="0" w:line="276" w:lineRule="auto"/>
        <w:jc w:val="both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2. ЭЛЕКТРОФИЛЬНЫЕ РЕАГЕНТЫ – ЭТО:</w:t>
      </w:r>
    </w:p>
    <w:p w:rsidR="00E2789C" w:rsidRPr="00E2789C" w:rsidRDefault="00E2789C" w:rsidP="00E2789C">
      <w:pPr>
        <w:widowControl w:val="0"/>
        <w:numPr>
          <w:ilvl w:val="0"/>
          <w:numId w:val="4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йтральные частицы, имеющие электронную пару на внешнем электронном уровне;</w:t>
      </w:r>
    </w:p>
    <w:p w:rsidR="00E2789C" w:rsidRPr="00E2789C" w:rsidRDefault="00E2789C" w:rsidP="00E2789C">
      <w:pPr>
        <w:widowControl w:val="0"/>
        <w:numPr>
          <w:ilvl w:val="0"/>
          <w:numId w:val="4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йтральные частицы с неполностью заполненным электронным уровнем;</w:t>
      </w:r>
    </w:p>
    <w:p w:rsidR="00E2789C" w:rsidRPr="00E2789C" w:rsidRDefault="00E2789C" w:rsidP="00E2789C">
      <w:pPr>
        <w:widowControl w:val="0"/>
        <w:numPr>
          <w:ilvl w:val="0"/>
          <w:numId w:val="4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вободные атомы или парамагнитные частицы;</w:t>
      </w:r>
    </w:p>
    <w:p w:rsidR="00E2789C" w:rsidRPr="00E2789C" w:rsidRDefault="00E2789C" w:rsidP="00E2789C">
      <w:pPr>
        <w:widowControl w:val="0"/>
        <w:numPr>
          <w:ilvl w:val="0"/>
          <w:numId w:val="4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йтральные частицы, имеющие не поделенную электронную пару на внешнем электронном уровне или частицы несущие целочисленный отрицательный заряд;</w:t>
      </w:r>
    </w:p>
    <w:p w:rsidR="00E2789C" w:rsidRPr="00E2789C" w:rsidRDefault="00E2789C" w:rsidP="00E2789C">
      <w:pPr>
        <w:widowControl w:val="0"/>
        <w:numPr>
          <w:ilvl w:val="0"/>
          <w:numId w:val="4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йтральные частицы с не полностью заполненным электронным уровнем или частицы, несущие целочисленный положительный заряд.</w:t>
      </w:r>
    </w:p>
    <w:p w:rsidR="00E2789C" w:rsidRPr="00E2789C" w:rsidRDefault="00E2789C" w:rsidP="00E2789C">
      <w:pPr>
        <w:widowControl w:val="0"/>
        <w:tabs>
          <w:tab w:val="left" w:pos="526"/>
        </w:tabs>
        <w:snapToGrid/>
        <w:spacing w:before="0" w:after="0" w:line="276" w:lineRule="auto"/>
        <w:jc w:val="both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3. НУКЛЕОФИЛЬНЫЕ РЕАГЕНТЫ – ЭТО:</w:t>
      </w:r>
    </w:p>
    <w:p w:rsidR="00E2789C" w:rsidRPr="00E2789C" w:rsidRDefault="00E2789C" w:rsidP="004C3A05">
      <w:pPr>
        <w:widowControl w:val="0"/>
        <w:numPr>
          <w:ilvl w:val="0"/>
          <w:numId w:val="6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йтральные частицы, имеющие электронную пару на внешнем электронном уровне;</w:t>
      </w:r>
    </w:p>
    <w:p w:rsidR="00E2789C" w:rsidRPr="00E2789C" w:rsidRDefault="00E2789C" w:rsidP="004C3A05">
      <w:pPr>
        <w:widowControl w:val="0"/>
        <w:numPr>
          <w:ilvl w:val="0"/>
          <w:numId w:val="6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йтральные частицы с неполностью заполненным электронным уровнем;</w:t>
      </w:r>
    </w:p>
    <w:p w:rsidR="00E2789C" w:rsidRPr="00E2789C" w:rsidRDefault="00E2789C" w:rsidP="004C3A05">
      <w:pPr>
        <w:widowControl w:val="0"/>
        <w:numPr>
          <w:ilvl w:val="0"/>
          <w:numId w:val="6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вободные атомы или парамагнитные частицы;</w:t>
      </w:r>
    </w:p>
    <w:p w:rsidR="00E2789C" w:rsidRPr="00E2789C" w:rsidRDefault="00E2789C" w:rsidP="004C3A05">
      <w:pPr>
        <w:widowControl w:val="0"/>
        <w:numPr>
          <w:ilvl w:val="0"/>
          <w:numId w:val="6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йтральные частицы, имеющие не поделенную электронную пару на внешнем электронном уровне или частицы несущие целочисленный отрицательный заряд;</w:t>
      </w:r>
    </w:p>
    <w:p w:rsidR="00E2789C" w:rsidRPr="00E2789C" w:rsidRDefault="00E2789C" w:rsidP="004C3A05">
      <w:pPr>
        <w:widowControl w:val="0"/>
        <w:numPr>
          <w:ilvl w:val="0"/>
          <w:numId w:val="6"/>
        </w:numPr>
        <w:tabs>
          <w:tab w:val="left" w:pos="526"/>
        </w:tabs>
        <w:snapToGrid/>
        <w:spacing w:before="0" w:after="0" w:line="259" w:lineRule="auto"/>
        <w:jc w:val="both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йтральные частицы с не полностью заполненным электронным уровнем или частицы, несущие целочисленный положительный заряд.</w:t>
      </w:r>
    </w:p>
    <w:p w:rsidR="00E2789C" w:rsidRPr="00E2789C" w:rsidRDefault="00E2789C" w:rsidP="00E2789C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4. РЕАКЦИИ РАДИКАЛЬНОГО ЗАМЕЩЕНИЯ ОБОЗНАЧАЮТСЯ СИМВОЛОМ:</w:t>
      </w:r>
    </w:p>
    <w:p w:rsidR="00E2789C" w:rsidRPr="00E2789C" w:rsidRDefault="00E2789C" w:rsidP="004C3A05">
      <w:pPr>
        <w:widowControl w:val="0"/>
        <w:numPr>
          <w:ilvl w:val="0"/>
          <w:numId w:val="7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b/>
          <w:sz w:val="28"/>
          <w:szCs w:val="28"/>
        </w:rPr>
      </w:pPr>
      <w:r w:rsidRPr="00E2789C">
        <w:rPr>
          <w:rFonts w:eastAsia="Times New Roman"/>
          <w:b/>
          <w:sz w:val="28"/>
          <w:szCs w:val="28"/>
          <w:lang w:val="en-US"/>
        </w:rPr>
        <w:t>S</w:t>
      </w:r>
      <w:r w:rsidRPr="00E2789C">
        <w:rPr>
          <w:rFonts w:eastAsia="Times New Roman"/>
          <w:b/>
          <w:sz w:val="28"/>
          <w:szCs w:val="28"/>
          <w:vertAlign w:val="subscript"/>
          <w:lang w:val="en-US"/>
        </w:rPr>
        <w:t>R</w:t>
      </w:r>
    </w:p>
    <w:p w:rsidR="00E2789C" w:rsidRPr="00E2789C" w:rsidRDefault="00E2789C" w:rsidP="004C3A05">
      <w:pPr>
        <w:widowControl w:val="0"/>
        <w:numPr>
          <w:ilvl w:val="0"/>
          <w:numId w:val="7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  <w:lang w:val="en-US"/>
        </w:rPr>
        <w:t>S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E</w:t>
      </w:r>
      <w:r w:rsidRPr="00E2789C">
        <w:rPr>
          <w:rFonts w:eastAsia="Times New Roman"/>
          <w:sz w:val="28"/>
          <w:szCs w:val="28"/>
          <w:lang w:val="en-US"/>
        </w:rPr>
        <w:t xml:space="preserve"> </w:t>
      </w:r>
    </w:p>
    <w:p w:rsidR="00E2789C" w:rsidRPr="00E2789C" w:rsidRDefault="00E2789C" w:rsidP="004C3A05">
      <w:pPr>
        <w:widowControl w:val="0"/>
        <w:numPr>
          <w:ilvl w:val="0"/>
          <w:numId w:val="7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  <w:lang w:val="en-US"/>
        </w:rPr>
        <w:t>S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N</w:t>
      </w:r>
    </w:p>
    <w:p w:rsidR="00E2789C" w:rsidRPr="00E2789C" w:rsidRDefault="00E2789C" w:rsidP="004C3A05">
      <w:pPr>
        <w:widowControl w:val="0"/>
        <w:numPr>
          <w:ilvl w:val="0"/>
          <w:numId w:val="7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  <w:lang w:val="en-US"/>
        </w:rPr>
        <w:t>A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E</w:t>
      </w:r>
    </w:p>
    <w:p w:rsidR="00E2789C" w:rsidRPr="00E2789C" w:rsidRDefault="00E2789C" w:rsidP="004C3A05">
      <w:pPr>
        <w:widowControl w:val="0"/>
        <w:numPr>
          <w:ilvl w:val="0"/>
          <w:numId w:val="7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  <w:lang w:val="en-US"/>
        </w:rPr>
        <w:t>A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N</w:t>
      </w:r>
    </w:p>
    <w:p w:rsidR="00E2789C" w:rsidRPr="00E2789C" w:rsidRDefault="00E2789C" w:rsidP="00E2789C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5. РЕАКЦИИ ЭЛЕКТРОФИЛЬНОГО ЗАМЕЩЕНИЯ ОБОЗНАЧАЮТСЯ СИМВОЛОМ:</w:t>
      </w:r>
    </w:p>
    <w:p w:rsidR="00E2789C" w:rsidRPr="00E2789C" w:rsidRDefault="00E2789C" w:rsidP="004C3A05">
      <w:pPr>
        <w:widowControl w:val="0"/>
        <w:numPr>
          <w:ilvl w:val="0"/>
          <w:numId w:val="8"/>
        </w:numPr>
        <w:tabs>
          <w:tab w:val="num" w:pos="0"/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  <w:lang w:val="en-US"/>
        </w:rPr>
        <w:t>S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R</w:t>
      </w:r>
    </w:p>
    <w:p w:rsidR="00E2789C" w:rsidRPr="00E2789C" w:rsidRDefault="00E2789C" w:rsidP="004C3A05">
      <w:pPr>
        <w:widowControl w:val="0"/>
        <w:numPr>
          <w:ilvl w:val="0"/>
          <w:numId w:val="8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b/>
          <w:sz w:val="28"/>
          <w:szCs w:val="28"/>
        </w:rPr>
      </w:pPr>
      <w:r w:rsidRPr="00E2789C">
        <w:rPr>
          <w:rFonts w:eastAsia="Times New Roman"/>
          <w:b/>
          <w:sz w:val="28"/>
          <w:szCs w:val="28"/>
          <w:lang w:val="en-US"/>
        </w:rPr>
        <w:t>S</w:t>
      </w:r>
      <w:r w:rsidRPr="00E2789C">
        <w:rPr>
          <w:rFonts w:eastAsia="Times New Roman"/>
          <w:b/>
          <w:sz w:val="28"/>
          <w:szCs w:val="28"/>
          <w:vertAlign w:val="subscript"/>
          <w:lang w:val="en-US"/>
        </w:rPr>
        <w:t>E</w:t>
      </w:r>
    </w:p>
    <w:p w:rsidR="00E2789C" w:rsidRPr="00E2789C" w:rsidRDefault="00E2789C" w:rsidP="004C3A05">
      <w:pPr>
        <w:widowControl w:val="0"/>
        <w:numPr>
          <w:ilvl w:val="0"/>
          <w:numId w:val="8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  <w:lang w:val="en-US"/>
        </w:rPr>
        <w:t>S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N</w:t>
      </w:r>
    </w:p>
    <w:p w:rsidR="00E2789C" w:rsidRPr="00E2789C" w:rsidRDefault="00E2789C" w:rsidP="004C3A05">
      <w:pPr>
        <w:widowControl w:val="0"/>
        <w:numPr>
          <w:ilvl w:val="0"/>
          <w:numId w:val="8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  <w:lang w:val="en-US"/>
        </w:rPr>
        <w:t>A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E</w:t>
      </w:r>
    </w:p>
    <w:p w:rsidR="00E2789C" w:rsidRPr="00E2789C" w:rsidRDefault="00E2789C" w:rsidP="004C3A05">
      <w:pPr>
        <w:widowControl w:val="0"/>
        <w:numPr>
          <w:ilvl w:val="0"/>
          <w:numId w:val="8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  <w:lang w:val="en-US"/>
        </w:rPr>
        <w:t>A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N</w:t>
      </w:r>
    </w:p>
    <w:p w:rsidR="00E2789C" w:rsidRPr="00E2789C" w:rsidRDefault="00E2789C" w:rsidP="00E2789C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6. РЕАКЦИИ НУКЛЕОФИЛЬНОГО ЗАМЕЩЕНИЯ ОБОЗНАЧАЮТСЯ СИМВОЛОМ:</w:t>
      </w:r>
    </w:p>
    <w:p w:rsidR="00E2789C" w:rsidRPr="00E2789C" w:rsidRDefault="00E2789C" w:rsidP="004C3A05">
      <w:pPr>
        <w:widowControl w:val="0"/>
        <w:numPr>
          <w:ilvl w:val="0"/>
          <w:numId w:val="9"/>
        </w:numPr>
        <w:tabs>
          <w:tab w:val="left" w:pos="540"/>
        </w:tabs>
        <w:snapToGrid/>
        <w:spacing w:before="0" w:after="0" w:line="259" w:lineRule="auto"/>
        <w:ind w:hanging="2080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  <w:lang w:val="en-US"/>
        </w:rPr>
        <w:t>S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R</w:t>
      </w:r>
    </w:p>
    <w:p w:rsidR="00E2789C" w:rsidRPr="00E2789C" w:rsidRDefault="00E2789C" w:rsidP="004C3A05">
      <w:pPr>
        <w:widowControl w:val="0"/>
        <w:numPr>
          <w:ilvl w:val="0"/>
          <w:numId w:val="9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  <w:lang w:val="en-US"/>
        </w:rPr>
        <w:t>E</w:t>
      </w:r>
    </w:p>
    <w:p w:rsidR="00E2789C" w:rsidRPr="00E2789C" w:rsidRDefault="00E2789C" w:rsidP="004C3A05">
      <w:pPr>
        <w:widowControl w:val="0"/>
        <w:numPr>
          <w:ilvl w:val="0"/>
          <w:numId w:val="9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b/>
          <w:sz w:val="28"/>
          <w:szCs w:val="28"/>
        </w:rPr>
      </w:pPr>
      <w:r w:rsidRPr="00E2789C">
        <w:rPr>
          <w:rFonts w:eastAsia="Times New Roman"/>
          <w:b/>
          <w:sz w:val="28"/>
          <w:szCs w:val="28"/>
          <w:lang w:val="en-US"/>
        </w:rPr>
        <w:t>S</w:t>
      </w:r>
      <w:r w:rsidRPr="00E2789C">
        <w:rPr>
          <w:rFonts w:eastAsia="Times New Roman"/>
          <w:b/>
          <w:sz w:val="28"/>
          <w:szCs w:val="28"/>
          <w:vertAlign w:val="subscript"/>
          <w:lang w:val="en-US"/>
        </w:rPr>
        <w:t>N</w:t>
      </w:r>
    </w:p>
    <w:p w:rsidR="00E2789C" w:rsidRPr="00E2789C" w:rsidRDefault="00E2789C" w:rsidP="004C3A05">
      <w:pPr>
        <w:widowControl w:val="0"/>
        <w:numPr>
          <w:ilvl w:val="0"/>
          <w:numId w:val="9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  <w:lang w:val="en-US"/>
        </w:rPr>
        <w:t>A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E</w:t>
      </w:r>
    </w:p>
    <w:p w:rsidR="00E2789C" w:rsidRPr="00E2789C" w:rsidRDefault="00E2789C" w:rsidP="004C3A05">
      <w:pPr>
        <w:widowControl w:val="0"/>
        <w:numPr>
          <w:ilvl w:val="0"/>
          <w:numId w:val="9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  <w:lang w:val="en-US"/>
        </w:rPr>
        <w:t>A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N</w:t>
      </w:r>
    </w:p>
    <w:p w:rsidR="00E2789C" w:rsidRPr="00E2789C" w:rsidRDefault="00E2789C" w:rsidP="00E2789C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  <w:vertAlign w:val="subscript"/>
        </w:rPr>
      </w:pPr>
      <w:r w:rsidRPr="00E2789C">
        <w:rPr>
          <w:rFonts w:eastAsia="Times New Roman"/>
          <w:sz w:val="28"/>
          <w:szCs w:val="28"/>
        </w:rPr>
        <w:t>7. РЕАКЦИИ ЭЛЕКТРОФИЛЬНОГО ПРИСОЕДИНЕНИЯ  ОБОЗНАЧАЮТСЯ СИМВОЛОМ:</w:t>
      </w:r>
    </w:p>
    <w:p w:rsidR="00E2789C" w:rsidRPr="00E2789C" w:rsidRDefault="00E2789C" w:rsidP="004C3A05">
      <w:pPr>
        <w:widowControl w:val="0"/>
        <w:numPr>
          <w:ilvl w:val="0"/>
          <w:numId w:val="10"/>
        </w:numPr>
        <w:tabs>
          <w:tab w:val="left" w:pos="540"/>
        </w:tabs>
        <w:snapToGrid/>
        <w:spacing w:before="0" w:after="0" w:line="259" w:lineRule="auto"/>
        <w:ind w:hanging="2080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  <w:lang w:val="en-US"/>
        </w:rPr>
        <w:t>S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R</w:t>
      </w:r>
    </w:p>
    <w:p w:rsidR="00E2789C" w:rsidRPr="00E2789C" w:rsidRDefault="00E2789C" w:rsidP="004C3A05">
      <w:pPr>
        <w:widowControl w:val="0"/>
        <w:numPr>
          <w:ilvl w:val="0"/>
          <w:numId w:val="10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  <w:lang w:val="en-US"/>
        </w:rPr>
        <w:t>S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E</w:t>
      </w:r>
      <w:r w:rsidRPr="00E2789C">
        <w:rPr>
          <w:rFonts w:eastAsia="Times New Roman"/>
          <w:sz w:val="28"/>
          <w:szCs w:val="28"/>
          <w:lang w:val="en-US"/>
        </w:rPr>
        <w:t xml:space="preserve"> </w:t>
      </w:r>
    </w:p>
    <w:p w:rsidR="00E2789C" w:rsidRPr="00E2789C" w:rsidRDefault="00E2789C" w:rsidP="004C3A05">
      <w:pPr>
        <w:widowControl w:val="0"/>
        <w:numPr>
          <w:ilvl w:val="0"/>
          <w:numId w:val="10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  <w:lang w:val="en-US"/>
        </w:rPr>
        <w:t>E</w:t>
      </w:r>
    </w:p>
    <w:p w:rsidR="00E2789C" w:rsidRPr="00E2789C" w:rsidRDefault="00E2789C" w:rsidP="004C3A05">
      <w:pPr>
        <w:widowControl w:val="0"/>
        <w:numPr>
          <w:ilvl w:val="0"/>
          <w:numId w:val="10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b/>
          <w:sz w:val="28"/>
          <w:szCs w:val="28"/>
          <w:lang w:val="en-US"/>
        </w:rPr>
      </w:pPr>
      <w:r w:rsidRPr="00E2789C">
        <w:rPr>
          <w:rFonts w:eastAsia="Times New Roman"/>
          <w:b/>
          <w:sz w:val="28"/>
          <w:szCs w:val="28"/>
          <w:lang w:val="en-US"/>
        </w:rPr>
        <w:t>A</w:t>
      </w:r>
      <w:r w:rsidRPr="00E2789C">
        <w:rPr>
          <w:rFonts w:eastAsia="Times New Roman"/>
          <w:b/>
          <w:sz w:val="28"/>
          <w:szCs w:val="28"/>
          <w:vertAlign w:val="subscript"/>
          <w:lang w:val="en-US"/>
        </w:rPr>
        <w:t>E</w:t>
      </w:r>
    </w:p>
    <w:p w:rsidR="00E2789C" w:rsidRPr="00E2789C" w:rsidRDefault="00E2789C" w:rsidP="004C3A05">
      <w:pPr>
        <w:widowControl w:val="0"/>
        <w:numPr>
          <w:ilvl w:val="0"/>
          <w:numId w:val="10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  <w:lang w:val="en-US"/>
        </w:rPr>
        <w:t>A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N</w:t>
      </w:r>
    </w:p>
    <w:p w:rsidR="00E2789C" w:rsidRPr="00E2789C" w:rsidRDefault="00E2789C" w:rsidP="00E2789C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8. РЕАКЦИИ НУКЛЕОФИЛЬНОГО ПРИСОЕДИНЕНИЯ ОБОЗНАЧАЮТСЯ СИМВОЛОМ:</w:t>
      </w:r>
    </w:p>
    <w:p w:rsidR="00E2789C" w:rsidRPr="00E2789C" w:rsidRDefault="00E2789C" w:rsidP="004C3A05">
      <w:pPr>
        <w:widowControl w:val="0"/>
        <w:numPr>
          <w:ilvl w:val="0"/>
          <w:numId w:val="11"/>
        </w:numPr>
        <w:tabs>
          <w:tab w:val="left" w:pos="540"/>
        </w:tabs>
        <w:snapToGrid/>
        <w:spacing w:before="0" w:after="0" w:line="259" w:lineRule="auto"/>
        <w:ind w:hanging="2080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  <w:lang w:val="en-US"/>
        </w:rPr>
        <w:t>E</w:t>
      </w:r>
    </w:p>
    <w:p w:rsidR="00E2789C" w:rsidRPr="00E2789C" w:rsidRDefault="00E2789C" w:rsidP="004C3A05">
      <w:pPr>
        <w:widowControl w:val="0"/>
        <w:numPr>
          <w:ilvl w:val="0"/>
          <w:numId w:val="11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  <w:lang w:val="en-US"/>
        </w:rPr>
        <w:t>S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E</w:t>
      </w:r>
    </w:p>
    <w:p w:rsidR="00E2789C" w:rsidRPr="00E2789C" w:rsidRDefault="00E2789C" w:rsidP="004C3A05">
      <w:pPr>
        <w:widowControl w:val="0"/>
        <w:numPr>
          <w:ilvl w:val="0"/>
          <w:numId w:val="11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  <w:lang w:val="en-US"/>
        </w:rPr>
        <w:t>S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N</w:t>
      </w:r>
    </w:p>
    <w:p w:rsidR="00E2789C" w:rsidRPr="00E2789C" w:rsidRDefault="00E2789C" w:rsidP="004C3A05">
      <w:pPr>
        <w:widowControl w:val="0"/>
        <w:numPr>
          <w:ilvl w:val="0"/>
          <w:numId w:val="11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  <w:lang w:val="en-US"/>
        </w:rPr>
        <w:t>A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E</w:t>
      </w:r>
    </w:p>
    <w:p w:rsidR="00E2789C" w:rsidRPr="00E2789C" w:rsidRDefault="00E2789C" w:rsidP="004C3A05">
      <w:pPr>
        <w:widowControl w:val="0"/>
        <w:numPr>
          <w:ilvl w:val="0"/>
          <w:numId w:val="11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b/>
          <w:sz w:val="28"/>
          <w:szCs w:val="28"/>
        </w:rPr>
      </w:pPr>
      <w:r w:rsidRPr="00E2789C">
        <w:rPr>
          <w:rFonts w:eastAsia="Times New Roman"/>
          <w:b/>
          <w:sz w:val="28"/>
          <w:szCs w:val="28"/>
          <w:lang w:val="en-US"/>
        </w:rPr>
        <w:t>A</w:t>
      </w:r>
      <w:r w:rsidRPr="00E2789C">
        <w:rPr>
          <w:rFonts w:eastAsia="Times New Roman"/>
          <w:b/>
          <w:sz w:val="28"/>
          <w:szCs w:val="28"/>
          <w:vertAlign w:val="subscript"/>
          <w:lang w:val="en-US"/>
        </w:rPr>
        <w:t>N</w:t>
      </w:r>
    </w:p>
    <w:p w:rsidR="00E2789C" w:rsidRPr="00E2789C" w:rsidRDefault="00E2789C" w:rsidP="00E2789C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9. РЕАКЦИИ ЭЛИМИНИРОВАНИЯ ОБОЗНАЧАЮТСЯ СИМВОЛОМ:</w:t>
      </w:r>
    </w:p>
    <w:p w:rsidR="00E2789C" w:rsidRPr="00E2789C" w:rsidRDefault="00E2789C" w:rsidP="004C3A05">
      <w:pPr>
        <w:widowControl w:val="0"/>
        <w:numPr>
          <w:ilvl w:val="0"/>
          <w:numId w:val="12"/>
        </w:numPr>
        <w:tabs>
          <w:tab w:val="left" w:pos="540"/>
        </w:tabs>
        <w:snapToGrid/>
        <w:spacing w:before="0" w:after="0" w:line="259" w:lineRule="auto"/>
        <w:ind w:hanging="2080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  <w:lang w:val="en-US"/>
        </w:rPr>
        <w:t>S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R</w:t>
      </w:r>
    </w:p>
    <w:p w:rsidR="00E2789C" w:rsidRPr="00E2789C" w:rsidRDefault="00E2789C" w:rsidP="004C3A05">
      <w:pPr>
        <w:widowControl w:val="0"/>
        <w:numPr>
          <w:ilvl w:val="0"/>
          <w:numId w:val="12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  <w:lang w:val="en-US"/>
        </w:rPr>
        <w:t>S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E</w:t>
      </w:r>
    </w:p>
    <w:p w:rsidR="00E2789C" w:rsidRPr="00E2789C" w:rsidRDefault="00E2789C" w:rsidP="004C3A05">
      <w:pPr>
        <w:widowControl w:val="0"/>
        <w:numPr>
          <w:ilvl w:val="0"/>
          <w:numId w:val="12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  <w:lang w:val="en-US"/>
        </w:rPr>
        <w:t>S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N</w:t>
      </w:r>
    </w:p>
    <w:p w:rsidR="00E2789C" w:rsidRPr="00E2789C" w:rsidRDefault="00E2789C" w:rsidP="004C3A05">
      <w:pPr>
        <w:widowControl w:val="0"/>
        <w:numPr>
          <w:ilvl w:val="0"/>
          <w:numId w:val="12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b/>
          <w:sz w:val="28"/>
          <w:szCs w:val="28"/>
        </w:rPr>
      </w:pPr>
      <w:r w:rsidRPr="00E2789C">
        <w:rPr>
          <w:rFonts w:eastAsia="Times New Roman"/>
          <w:b/>
          <w:sz w:val="28"/>
          <w:szCs w:val="28"/>
          <w:lang w:val="en-US"/>
        </w:rPr>
        <w:t>E</w:t>
      </w:r>
    </w:p>
    <w:p w:rsidR="00E2789C" w:rsidRPr="00E2789C" w:rsidRDefault="00E2789C" w:rsidP="004C3A05">
      <w:pPr>
        <w:widowControl w:val="0"/>
        <w:numPr>
          <w:ilvl w:val="0"/>
          <w:numId w:val="12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  <w:lang w:val="en-US"/>
        </w:rPr>
        <w:t>A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N</w:t>
      </w:r>
    </w:p>
    <w:p w:rsidR="00E2789C" w:rsidRPr="00E2789C" w:rsidRDefault="00E2789C" w:rsidP="00E2789C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10. ПРИ ВЗАИМОДЕЙСТВИИ ПРОПАНА С БРОМОМ ОБРАЗУЕТСЯ:</w:t>
      </w:r>
    </w:p>
    <w:p w:rsidR="00E2789C" w:rsidRPr="00E2789C" w:rsidRDefault="00E2789C" w:rsidP="004C3A05">
      <w:pPr>
        <w:widowControl w:val="0"/>
        <w:numPr>
          <w:ilvl w:val="0"/>
          <w:numId w:val="14"/>
        </w:numPr>
        <w:tabs>
          <w:tab w:val="left" w:pos="540"/>
          <w:tab w:val="num" w:pos="14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2-бромпропан, бромоводород</w:t>
      </w:r>
    </w:p>
    <w:p w:rsidR="00E2789C" w:rsidRPr="00E2789C" w:rsidRDefault="00E2789C" w:rsidP="004C3A05">
      <w:pPr>
        <w:widowControl w:val="0"/>
        <w:numPr>
          <w:ilvl w:val="0"/>
          <w:numId w:val="14"/>
        </w:numPr>
        <w:tabs>
          <w:tab w:val="left" w:pos="540"/>
          <w:tab w:val="num" w:pos="1440"/>
        </w:tabs>
        <w:snapToGrid/>
        <w:spacing w:before="0" w:after="0" w:line="259" w:lineRule="auto"/>
        <w:ind w:hanging="2300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1-бромпропан, бромоводород</w:t>
      </w:r>
    </w:p>
    <w:p w:rsidR="00E2789C" w:rsidRPr="00E2789C" w:rsidRDefault="00E2789C" w:rsidP="004C3A05">
      <w:pPr>
        <w:widowControl w:val="0"/>
        <w:numPr>
          <w:ilvl w:val="0"/>
          <w:numId w:val="14"/>
        </w:numPr>
        <w:tabs>
          <w:tab w:val="left" w:pos="540"/>
          <w:tab w:val="num" w:pos="14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1,2-дибромпропан</w:t>
      </w:r>
    </w:p>
    <w:p w:rsidR="00E2789C" w:rsidRPr="00E2789C" w:rsidRDefault="00E2789C" w:rsidP="004C3A05">
      <w:pPr>
        <w:widowControl w:val="0"/>
        <w:numPr>
          <w:ilvl w:val="0"/>
          <w:numId w:val="14"/>
        </w:numPr>
        <w:tabs>
          <w:tab w:val="left" w:pos="540"/>
          <w:tab w:val="num" w:pos="14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1,3-дибромпропан</w:t>
      </w:r>
    </w:p>
    <w:p w:rsidR="00E2789C" w:rsidRPr="00E2789C" w:rsidRDefault="00E2789C" w:rsidP="004C3A05">
      <w:pPr>
        <w:widowControl w:val="0"/>
        <w:numPr>
          <w:ilvl w:val="0"/>
          <w:numId w:val="14"/>
        </w:numPr>
        <w:tabs>
          <w:tab w:val="left" w:pos="540"/>
          <w:tab w:val="num" w:pos="14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1,2,3-трибромпропан</w:t>
      </w:r>
    </w:p>
    <w:p w:rsidR="00E2789C" w:rsidRPr="00E2789C" w:rsidRDefault="00E2789C" w:rsidP="00E2789C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11. ПРИ ВЗАИМОДЕЙСТВИИ ПРОПЕНА С БРОМОВОДОРОДОМ ОБРАЗУЕТСЯ:</w:t>
      </w:r>
    </w:p>
    <w:p w:rsidR="00E2789C" w:rsidRPr="00E2789C" w:rsidRDefault="00E2789C" w:rsidP="004C3A05">
      <w:pPr>
        <w:widowControl w:val="0"/>
        <w:numPr>
          <w:ilvl w:val="1"/>
          <w:numId w:val="13"/>
        </w:numPr>
        <w:tabs>
          <w:tab w:val="left" w:pos="540"/>
          <w:tab w:val="num" w:pos="180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2-бромпропан</w:t>
      </w:r>
    </w:p>
    <w:p w:rsidR="00E2789C" w:rsidRPr="00E2789C" w:rsidRDefault="00E2789C" w:rsidP="004C3A05">
      <w:pPr>
        <w:widowControl w:val="0"/>
        <w:numPr>
          <w:ilvl w:val="1"/>
          <w:numId w:val="13"/>
        </w:numPr>
        <w:tabs>
          <w:tab w:val="left" w:pos="540"/>
          <w:tab w:val="num" w:pos="180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1-бромпропан</w:t>
      </w:r>
    </w:p>
    <w:p w:rsidR="00E2789C" w:rsidRPr="00E2789C" w:rsidRDefault="00E2789C" w:rsidP="004C3A05">
      <w:pPr>
        <w:widowControl w:val="0"/>
        <w:numPr>
          <w:ilvl w:val="1"/>
          <w:numId w:val="13"/>
        </w:numPr>
        <w:tabs>
          <w:tab w:val="left" w:pos="540"/>
          <w:tab w:val="num" w:pos="14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3-бромпропан</w:t>
      </w:r>
    </w:p>
    <w:p w:rsidR="00E2789C" w:rsidRPr="00E2789C" w:rsidRDefault="00E2789C" w:rsidP="004C3A05">
      <w:pPr>
        <w:widowControl w:val="0"/>
        <w:numPr>
          <w:ilvl w:val="1"/>
          <w:numId w:val="13"/>
        </w:numPr>
        <w:tabs>
          <w:tab w:val="left" w:pos="540"/>
          <w:tab w:val="num" w:pos="14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1,3-дибромпропан</w:t>
      </w:r>
    </w:p>
    <w:p w:rsidR="00E2789C" w:rsidRPr="00E2789C" w:rsidRDefault="00E2789C" w:rsidP="004C3A05">
      <w:pPr>
        <w:widowControl w:val="0"/>
        <w:numPr>
          <w:ilvl w:val="1"/>
          <w:numId w:val="13"/>
        </w:numPr>
        <w:tabs>
          <w:tab w:val="left" w:pos="540"/>
          <w:tab w:val="num" w:pos="14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1,2-дибромпропан</w:t>
      </w:r>
    </w:p>
    <w:p w:rsidR="00E2789C" w:rsidRPr="00E2789C" w:rsidRDefault="00E2789C" w:rsidP="00E2789C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  <w:lang w:val="en-US"/>
        </w:rPr>
        <w:t xml:space="preserve">12. </w:t>
      </w:r>
      <w:r w:rsidRPr="00E2789C">
        <w:rPr>
          <w:rFonts w:eastAsia="Times New Roman"/>
          <w:sz w:val="28"/>
          <w:szCs w:val="28"/>
        </w:rPr>
        <w:t>В</w:t>
      </w:r>
      <w:r w:rsidRPr="00E2789C">
        <w:rPr>
          <w:rFonts w:eastAsia="Times New Roman"/>
          <w:sz w:val="28"/>
          <w:szCs w:val="28"/>
          <w:lang w:val="en-US"/>
        </w:rPr>
        <w:t xml:space="preserve"> </w:t>
      </w:r>
      <w:r w:rsidRPr="00E2789C">
        <w:rPr>
          <w:rFonts w:eastAsia="Times New Roman"/>
          <w:sz w:val="28"/>
          <w:szCs w:val="28"/>
        </w:rPr>
        <w:t>РЕАКЦИИ</w:t>
      </w:r>
      <w:r w:rsidRPr="00E2789C">
        <w:rPr>
          <w:rFonts w:eastAsia="Times New Roman"/>
          <w:sz w:val="28"/>
          <w:szCs w:val="28"/>
          <w:lang w:val="en-US"/>
        </w:rPr>
        <w:t xml:space="preserve">  </w:t>
      </w:r>
      <w:r w:rsidRPr="00E2789C">
        <w:rPr>
          <w:rFonts w:eastAsia="Times New Roman"/>
          <w:b/>
          <w:sz w:val="28"/>
          <w:szCs w:val="28"/>
          <w:lang w:val="en-US"/>
        </w:rPr>
        <w:t>CH</w:t>
      </w:r>
      <w:r w:rsidRPr="00E2789C">
        <w:rPr>
          <w:rFonts w:eastAsia="Times New Roman"/>
          <w:b/>
          <w:sz w:val="28"/>
          <w:szCs w:val="28"/>
          <w:vertAlign w:val="subscript"/>
          <w:lang w:val="en-US"/>
        </w:rPr>
        <w:t>3</w:t>
      </w:r>
      <w:r w:rsidRPr="00E2789C">
        <w:rPr>
          <w:rFonts w:eastAsia="Times New Roman"/>
          <w:b/>
          <w:sz w:val="28"/>
          <w:szCs w:val="28"/>
          <w:lang w:val="en-US"/>
        </w:rPr>
        <w:t>COOH + C</w:t>
      </w:r>
      <w:r w:rsidRPr="00E2789C">
        <w:rPr>
          <w:rFonts w:eastAsia="Times New Roman"/>
          <w:b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b/>
          <w:sz w:val="28"/>
          <w:szCs w:val="28"/>
          <w:lang w:val="en-US"/>
        </w:rPr>
        <w:t>H</w:t>
      </w:r>
      <w:r w:rsidRPr="00E2789C">
        <w:rPr>
          <w:rFonts w:eastAsia="Times New Roman"/>
          <w:b/>
          <w:sz w:val="28"/>
          <w:szCs w:val="28"/>
          <w:vertAlign w:val="subscript"/>
          <w:lang w:val="en-US"/>
        </w:rPr>
        <w:t>5</w:t>
      </w:r>
      <w:r w:rsidRPr="00E2789C">
        <w:rPr>
          <w:rFonts w:eastAsia="Times New Roman"/>
          <w:b/>
          <w:sz w:val="28"/>
          <w:szCs w:val="28"/>
          <w:lang w:val="en-US"/>
        </w:rPr>
        <w:t xml:space="preserve">OH </w:t>
      </w:r>
      <w:r w:rsidRPr="00E2789C">
        <w:rPr>
          <w:rFonts w:eastAsia="Times New Roman"/>
          <w:b/>
          <w:sz w:val="28"/>
          <w:szCs w:val="28"/>
          <w:lang w:val="en-US"/>
        </w:rPr>
        <w:sym w:font="Wingdings" w:char="F0E0"/>
      </w:r>
      <w:r w:rsidRPr="00E2789C">
        <w:rPr>
          <w:rFonts w:eastAsia="Times New Roman"/>
          <w:b/>
          <w:sz w:val="28"/>
          <w:szCs w:val="28"/>
          <w:lang w:val="en-US"/>
        </w:rPr>
        <w:t xml:space="preserve"> CH</w:t>
      </w:r>
      <w:r w:rsidRPr="00E2789C">
        <w:rPr>
          <w:rFonts w:eastAsia="Times New Roman"/>
          <w:b/>
          <w:sz w:val="28"/>
          <w:szCs w:val="28"/>
          <w:vertAlign w:val="subscript"/>
          <w:lang w:val="en-US"/>
        </w:rPr>
        <w:t>3</w:t>
      </w:r>
      <w:r w:rsidRPr="00E2789C">
        <w:rPr>
          <w:rFonts w:eastAsia="Times New Roman"/>
          <w:b/>
          <w:sz w:val="28"/>
          <w:szCs w:val="28"/>
          <w:lang w:val="en-US"/>
        </w:rPr>
        <w:t>COOC</w:t>
      </w:r>
      <w:r w:rsidRPr="00E2789C">
        <w:rPr>
          <w:rFonts w:eastAsia="Times New Roman"/>
          <w:b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b/>
          <w:sz w:val="28"/>
          <w:szCs w:val="28"/>
          <w:lang w:val="en-US"/>
        </w:rPr>
        <w:t>H</w:t>
      </w:r>
      <w:r w:rsidRPr="00E2789C">
        <w:rPr>
          <w:rFonts w:eastAsia="Times New Roman"/>
          <w:b/>
          <w:sz w:val="28"/>
          <w:szCs w:val="28"/>
          <w:vertAlign w:val="subscript"/>
          <w:lang w:val="en-US"/>
        </w:rPr>
        <w:t>5</w:t>
      </w:r>
      <w:r w:rsidRPr="00E2789C">
        <w:rPr>
          <w:rFonts w:eastAsia="Times New Roman"/>
          <w:b/>
          <w:sz w:val="28"/>
          <w:szCs w:val="28"/>
          <w:lang w:val="en-US"/>
        </w:rPr>
        <w:t xml:space="preserve"> +H</w:t>
      </w:r>
      <w:r w:rsidRPr="00E2789C">
        <w:rPr>
          <w:rFonts w:eastAsia="Times New Roman"/>
          <w:b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b/>
          <w:sz w:val="28"/>
          <w:szCs w:val="28"/>
          <w:lang w:val="en-US"/>
        </w:rPr>
        <w:t>O</w:t>
      </w:r>
    </w:p>
    <w:p w:rsidR="00E2789C" w:rsidRPr="00E2789C" w:rsidRDefault="00E2789C" w:rsidP="00E2789C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ЭТАНОЛ ЯВЛЯЕТСЯ:</w:t>
      </w:r>
    </w:p>
    <w:p w:rsidR="00E2789C" w:rsidRPr="00E2789C" w:rsidRDefault="00E2789C" w:rsidP="004C3A05">
      <w:pPr>
        <w:widowControl w:val="0"/>
        <w:numPr>
          <w:ilvl w:val="0"/>
          <w:numId w:val="15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 xml:space="preserve">нуклеофильным реагентом </w:t>
      </w:r>
    </w:p>
    <w:p w:rsidR="00E2789C" w:rsidRPr="00E2789C" w:rsidRDefault="00E2789C" w:rsidP="004C3A05">
      <w:pPr>
        <w:widowControl w:val="0"/>
        <w:numPr>
          <w:ilvl w:val="0"/>
          <w:numId w:val="15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электрофильным реагентом</w:t>
      </w:r>
    </w:p>
    <w:p w:rsidR="00E2789C" w:rsidRPr="00E2789C" w:rsidRDefault="00E2789C" w:rsidP="004C3A05">
      <w:pPr>
        <w:widowControl w:val="0"/>
        <w:numPr>
          <w:ilvl w:val="0"/>
          <w:numId w:val="15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радикальным реагентом</w:t>
      </w:r>
    </w:p>
    <w:p w:rsidR="00E2789C" w:rsidRPr="00E2789C" w:rsidRDefault="00E2789C" w:rsidP="004C3A05">
      <w:pPr>
        <w:widowControl w:val="0"/>
        <w:numPr>
          <w:ilvl w:val="0"/>
          <w:numId w:val="15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субстратом</w:t>
      </w:r>
    </w:p>
    <w:p w:rsidR="00E2789C" w:rsidRPr="00E2789C" w:rsidRDefault="00E2789C" w:rsidP="004C3A05">
      <w:pPr>
        <w:widowControl w:val="0"/>
        <w:numPr>
          <w:ilvl w:val="0"/>
          <w:numId w:val="15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кислотой</w:t>
      </w:r>
    </w:p>
    <w:p w:rsidR="00E2789C" w:rsidRPr="00E2789C" w:rsidRDefault="00E2789C" w:rsidP="00E2789C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</w:rPr>
        <w:t>13</w:t>
      </w:r>
      <w:r w:rsidRPr="00E2789C">
        <w:rPr>
          <w:rFonts w:eastAsia="Times New Roman"/>
          <w:sz w:val="28"/>
          <w:szCs w:val="28"/>
          <w:lang w:val="en-US"/>
        </w:rPr>
        <w:t xml:space="preserve">. </w:t>
      </w:r>
      <w:r w:rsidRPr="00E2789C">
        <w:rPr>
          <w:rFonts w:eastAsia="Times New Roman"/>
          <w:sz w:val="28"/>
          <w:szCs w:val="28"/>
        </w:rPr>
        <w:t>В</w:t>
      </w:r>
      <w:r w:rsidRPr="00E2789C">
        <w:rPr>
          <w:rFonts w:eastAsia="Times New Roman"/>
          <w:sz w:val="28"/>
          <w:szCs w:val="28"/>
          <w:lang w:val="en-US"/>
        </w:rPr>
        <w:t xml:space="preserve"> </w:t>
      </w:r>
      <w:r w:rsidRPr="00E2789C">
        <w:rPr>
          <w:rFonts w:eastAsia="Times New Roman"/>
          <w:sz w:val="28"/>
          <w:szCs w:val="28"/>
        </w:rPr>
        <w:t>РЕАКЦИИ</w:t>
      </w:r>
    </w:p>
    <w:p w:rsidR="00E2789C" w:rsidRPr="00E2789C" w:rsidRDefault="00E2789C" w:rsidP="00E2789C">
      <w:pPr>
        <w:tabs>
          <w:tab w:val="left" w:pos="540"/>
        </w:tabs>
        <w:snapToGrid/>
        <w:spacing w:before="0" w:after="0" w:line="276" w:lineRule="auto"/>
        <w:rPr>
          <w:rFonts w:eastAsia="Times New Roman"/>
          <w:b/>
          <w:sz w:val="28"/>
          <w:szCs w:val="28"/>
          <w:lang w:val="en-US"/>
        </w:rPr>
      </w:pPr>
      <w:r w:rsidRPr="00E2789C">
        <w:rPr>
          <w:rFonts w:eastAsia="Times New Roman"/>
          <w:b/>
          <w:sz w:val="28"/>
          <w:szCs w:val="28"/>
          <w:lang w:val="en-US"/>
        </w:rPr>
        <w:t>C</w:t>
      </w:r>
      <w:r w:rsidRPr="00E2789C">
        <w:rPr>
          <w:rFonts w:eastAsia="Times New Roman"/>
          <w:b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b/>
          <w:sz w:val="28"/>
          <w:szCs w:val="28"/>
          <w:lang w:val="en-US"/>
        </w:rPr>
        <w:t>H</w:t>
      </w:r>
      <w:r w:rsidRPr="00E2789C">
        <w:rPr>
          <w:rFonts w:eastAsia="Times New Roman"/>
          <w:b/>
          <w:sz w:val="28"/>
          <w:szCs w:val="28"/>
          <w:vertAlign w:val="subscript"/>
          <w:lang w:val="en-US"/>
        </w:rPr>
        <w:t>5</w:t>
      </w:r>
      <w:r w:rsidRPr="00E2789C">
        <w:rPr>
          <w:rFonts w:eastAsia="Times New Roman"/>
          <w:b/>
          <w:sz w:val="28"/>
          <w:szCs w:val="28"/>
          <w:lang w:val="en-US"/>
        </w:rPr>
        <w:t xml:space="preserve">OH + HBr </w:t>
      </w:r>
      <w:r w:rsidRPr="00E2789C">
        <w:rPr>
          <w:rFonts w:eastAsia="Times New Roman"/>
          <w:b/>
          <w:sz w:val="28"/>
          <w:szCs w:val="28"/>
          <w:lang w:val="en-US"/>
        </w:rPr>
        <w:sym w:font="Symbol" w:char="F0AE"/>
      </w:r>
      <w:r w:rsidRPr="00E2789C">
        <w:rPr>
          <w:rFonts w:eastAsia="Times New Roman"/>
          <w:b/>
          <w:sz w:val="28"/>
          <w:szCs w:val="28"/>
          <w:lang w:val="en-US"/>
        </w:rPr>
        <w:t xml:space="preserve"> C</w:t>
      </w:r>
      <w:r w:rsidRPr="00E2789C">
        <w:rPr>
          <w:rFonts w:eastAsia="Times New Roman"/>
          <w:b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b/>
          <w:sz w:val="28"/>
          <w:szCs w:val="28"/>
          <w:lang w:val="en-US"/>
        </w:rPr>
        <w:t>H</w:t>
      </w:r>
      <w:r w:rsidRPr="00E2789C">
        <w:rPr>
          <w:rFonts w:eastAsia="Times New Roman"/>
          <w:b/>
          <w:sz w:val="28"/>
          <w:szCs w:val="28"/>
          <w:vertAlign w:val="subscript"/>
          <w:lang w:val="en-US"/>
        </w:rPr>
        <w:t>5</w:t>
      </w:r>
      <w:r w:rsidRPr="00E2789C">
        <w:rPr>
          <w:rFonts w:eastAsia="Times New Roman"/>
          <w:b/>
          <w:sz w:val="28"/>
          <w:szCs w:val="28"/>
          <w:lang w:val="en-US"/>
        </w:rPr>
        <w:t>Br + H</w:t>
      </w:r>
      <w:r w:rsidRPr="00E2789C">
        <w:rPr>
          <w:rFonts w:eastAsia="Times New Roman"/>
          <w:b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b/>
          <w:sz w:val="28"/>
          <w:szCs w:val="28"/>
          <w:lang w:val="en-US"/>
        </w:rPr>
        <w:t>O</w:t>
      </w:r>
    </w:p>
    <w:p w:rsidR="00E2789C" w:rsidRPr="00E2789C" w:rsidRDefault="00E2789C" w:rsidP="00E2789C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</w:rPr>
        <w:t>СУБСТРАТОМ</w:t>
      </w:r>
      <w:r w:rsidRPr="00E2789C">
        <w:rPr>
          <w:rFonts w:eastAsia="Times New Roman"/>
          <w:sz w:val="28"/>
          <w:szCs w:val="28"/>
          <w:lang w:val="en-US"/>
        </w:rPr>
        <w:t xml:space="preserve"> </w:t>
      </w:r>
      <w:r w:rsidRPr="00E2789C">
        <w:rPr>
          <w:rFonts w:eastAsia="Times New Roman"/>
          <w:sz w:val="28"/>
          <w:szCs w:val="28"/>
        </w:rPr>
        <w:t>ЯВЛЯЕТСЯ</w:t>
      </w:r>
      <w:r w:rsidRPr="00E2789C">
        <w:rPr>
          <w:rFonts w:eastAsia="Times New Roman"/>
          <w:sz w:val="28"/>
          <w:szCs w:val="28"/>
          <w:lang w:val="en-US"/>
        </w:rPr>
        <w:t>:</w:t>
      </w:r>
    </w:p>
    <w:p w:rsidR="00E2789C" w:rsidRPr="00E2789C" w:rsidRDefault="00E2789C" w:rsidP="004C3A05">
      <w:pPr>
        <w:widowControl w:val="0"/>
        <w:numPr>
          <w:ilvl w:val="0"/>
          <w:numId w:val="16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  <w:lang w:val="en-US"/>
        </w:rPr>
        <w:t>C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E2789C">
        <w:rPr>
          <w:rFonts w:eastAsia="Times New Roman"/>
          <w:sz w:val="28"/>
          <w:szCs w:val="28"/>
          <w:lang w:val="en-US"/>
        </w:rPr>
        <w:t>OH</w:t>
      </w:r>
    </w:p>
    <w:p w:rsidR="00E2789C" w:rsidRPr="00E2789C" w:rsidRDefault="00E2789C" w:rsidP="004C3A05">
      <w:pPr>
        <w:widowControl w:val="0"/>
        <w:numPr>
          <w:ilvl w:val="0"/>
          <w:numId w:val="16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  <w:lang w:val="en-US"/>
        </w:rPr>
        <w:t>H</w:t>
      </w:r>
      <w:r w:rsidRPr="00E2789C">
        <w:rPr>
          <w:rFonts w:eastAsia="Times New Roman"/>
          <w:sz w:val="28"/>
          <w:szCs w:val="28"/>
          <w:vertAlign w:val="superscript"/>
          <w:lang w:val="en-US"/>
        </w:rPr>
        <w:t>+</w:t>
      </w:r>
    </w:p>
    <w:p w:rsidR="00E2789C" w:rsidRPr="00E2789C" w:rsidRDefault="00E2789C" w:rsidP="004C3A05">
      <w:pPr>
        <w:widowControl w:val="0"/>
        <w:numPr>
          <w:ilvl w:val="0"/>
          <w:numId w:val="16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  <w:lang w:val="en-US"/>
        </w:rPr>
        <w:t>Br</w:t>
      </w:r>
      <w:r w:rsidRPr="00E2789C">
        <w:rPr>
          <w:rFonts w:eastAsia="Times New Roman"/>
          <w:sz w:val="28"/>
          <w:szCs w:val="28"/>
          <w:vertAlign w:val="superscript"/>
          <w:lang w:val="en-US"/>
        </w:rPr>
        <w:t xml:space="preserve"> –</w:t>
      </w:r>
    </w:p>
    <w:p w:rsidR="00E2789C" w:rsidRPr="00E2789C" w:rsidRDefault="00E2789C" w:rsidP="004C3A05">
      <w:pPr>
        <w:widowControl w:val="0"/>
        <w:numPr>
          <w:ilvl w:val="0"/>
          <w:numId w:val="16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  <w:lang w:val="en-US"/>
        </w:rPr>
        <w:t>C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E2789C">
        <w:rPr>
          <w:rFonts w:eastAsia="Times New Roman"/>
          <w:sz w:val="28"/>
          <w:szCs w:val="28"/>
          <w:lang w:val="en-US"/>
        </w:rPr>
        <w:t>Br</w:t>
      </w:r>
    </w:p>
    <w:p w:rsidR="00E2789C" w:rsidRPr="00E2789C" w:rsidRDefault="00E2789C" w:rsidP="004C3A05">
      <w:pPr>
        <w:widowControl w:val="0"/>
        <w:numPr>
          <w:ilvl w:val="0"/>
          <w:numId w:val="16"/>
        </w:numPr>
        <w:tabs>
          <w:tab w:val="left" w:pos="54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  <w:lang w:val="en-US"/>
        </w:rPr>
        <w:t>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O</w:t>
      </w:r>
    </w:p>
    <w:p w:rsidR="00E2789C" w:rsidRPr="00E2789C" w:rsidRDefault="00E2789C" w:rsidP="00E2789C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 xml:space="preserve">14. УКАЖИТЕ, КАКАЯ РЕАКЦИЯ ПРОТЕКАЕТ ПО МЕХАНИЗМУ  </w:t>
      </w:r>
      <w:r w:rsidRPr="00E2789C">
        <w:rPr>
          <w:rFonts w:eastAsia="Times New Roman"/>
          <w:sz w:val="28"/>
          <w:szCs w:val="28"/>
          <w:lang w:val="en-US"/>
        </w:rPr>
        <w:t>S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N</w:t>
      </w:r>
      <w:r w:rsidRPr="00E2789C">
        <w:rPr>
          <w:rFonts w:eastAsia="Times New Roman"/>
          <w:sz w:val="28"/>
          <w:szCs w:val="28"/>
        </w:rPr>
        <w:t xml:space="preserve"> :</w:t>
      </w:r>
    </w:p>
    <w:p w:rsidR="00E2789C" w:rsidRPr="00E2789C" w:rsidRDefault="00E2789C" w:rsidP="004C3A05">
      <w:pPr>
        <w:widowControl w:val="0"/>
        <w:numPr>
          <w:ilvl w:val="0"/>
          <w:numId w:val="17"/>
        </w:numPr>
        <w:tabs>
          <w:tab w:val="left" w:pos="540"/>
          <w:tab w:val="num" w:pos="198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  <w:lang w:val="en-US"/>
        </w:rPr>
        <w:t>C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E2789C">
        <w:rPr>
          <w:rFonts w:eastAsia="Times New Roman"/>
          <w:sz w:val="28"/>
          <w:szCs w:val="28"/>
          <w:lang w:val="en-US"/>
        </w:rPr>
        <w:t>OH</w:t>
      </w:r>
      <w:r w:rsidRPr="00E2789C">
        <w:rPr>
          <w:rFonts w:eastAsia="Times New Roman"/>
          <w:sz w:val="28"/>
          <w:szCs w:val="28"/>
          <w:lang w:val="en-US"/>
        </w:rPr>
        <w:sym w:font="Wingdings" w:char="F0E0"/>
      </w:r>
      <w:r w:rsidRPr="00E2789C">
        <w:rPr>
          <w:rFonts w:eastAsia="Times New Roman"/>
          <w:sz w:val="28"/>
          <w:szCs w:val="28"/>
          <w:lang w:val="en-US"/>
        </w:rPr>
        <w:t>C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4</w:t>
      </w:r>
      <w:r w:rsidRPr="00E2789C">
        <w:rPr>
          <w:rFonts w:eastAsia="Times New Roman"/>
          <w:sz w:val="28"/>
          <w:szCs w:val="28"/>
          <w:lang w:val="en-US"/>
        </w:rPr>
        <w:t xml:space="preserve"> + 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O</w:t>
      </w:r>
    </w:p>
    <w:p w:rsidR="00E2789C" w:rsidRPr="00E2789C" w:rsidRDefault="00E2789C" w:rsidP="004C3A05">
      <w:pPr>
        <w:widowControl w:val="0"/>
        <w:numPr>
          <w:ilvl w:val="0"/>
          <w:numId w:val="17"/>
        </w:numPr>
        <w:tabs>
          <w:tab w:val="left" w:pos="540"/>
          <w:tab w:val="num" w:pos="198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  <w:lang w:val="en-US"/>
        </w:rPr>
        <w:t>C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 xml:space="preserve">4 </w:t>
      </w:r>
      <w:r w:rsidRPr="00E2789C">
        <w:rPr>
          <w:rFonts w:eastAsia="Times New Roman"/>
          <w:sz w:val="28"/>
          <w:szCs w:val="28"/>
          <w:lang w:val="en-US"/>
        </w:rPr>
        <w:t>+ HBr</w:t>
      </w:r>
      <w:r w:rsidRPr="00E2789C">
        <w:rPr>
          <w:rFonts w:eastAsia="Times New Roman"/>
          <w:sz w:val="28"/>
          <w:szCs w:val="28"/>
          <w:lang w:val="en-US"/>
        </w:rPr>
        <w:sym w:font="Wingdings" w:char="F0E0"/>
      </w:r>
      <w:r w:rsidRPr="00E2789C">
        <w:rPr>
          <w:rFonts w:eastAsia="Times New Roman"/>
          <w:sz w:val="28"/>
          <w:szCs w:val="28"/>
          <w:lang w:val="en-US"/>
        </w:rPr>
        <w:t xml:space="preserve"> C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E2789C">
        <w:rPr>
          <w:rFonts w:eastAsia="Times New Roman"/>
          <w:sz w:val="28"/>
          <w:szCs w:val="28"/>
          <w:lang w:val="en-US"/>
        </w:rPr>
        <w:t>Br</w:t>
      </w:r>
    </w:p>
    <w:p w:rsidR="00E2789C" w:rsidRPr="00E2789C" w:rsidRDefault="00E2789C" w:rsidP="004C3A05">
      <w:pPr>
        <w:widowControl w:val="0"/>
        <w:numPr>
          <w:ilvl w:val="0"/>
          <w:numId w:val="17"/>
        </w:numPr>
        <w:tabs>
          <w:tab w:val="left" w:pos="540"/>
          <w:tab w:val="num" w:pos="198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  <w:lang w:val="en-US"/>
        </w:rPr>
        <w:t>C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E2789C">
        <w:rPr>
          <w:rFonts w:eastAsia="Times New Roman"/>
          <w:sz w:val="28"/>
          <w:szCs w:val="28"/>
          <w:lang w:val="en-US"/>
        </w:rPr>
        <w:t xml:space="preserve">OH+HBr </w:t>
      </w:r>
      <w:r w:rsidRPr="00E2789C">
        <w:rPr>
          <w:rFonts w:eastAsia="Times New Roman"/>
          <w:sz w:val="28"/>
          <w:szCs w:val="28"/>
          <w:lang w:val="en-US"/>
        </w:rPr>
        <w:sym w:font="Wingdings" w:char="F0E0"/>
      </w:r>
      <w:r w:rsidRPr="00E2789C">
        <w:rPr>
          <w:rFonts w:eastAsia="Times New Roman"/>
          <w:sz w:val="28"/>
          <w:szCs w:val="28"/>
          <w:lang w:val="en-US"/>
        </w:rPr>
        <w:t>C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E2789C">
        <w:rPr>
          <w:rFonts w:eastAsia="Times New Roman"/>
          <w:sz w:val="28"/>
          <w:szCs w:val="28"/>
          <w:lang w:val="en-US"/>
        </w:rPr>
        <w:t>Br +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O</w:t>
      </w:r>
    </w:p>
    <w:p w:rsidR="00E2789C" w:rsidRPr="00E2789C" w:rsidRDefault="00E2789C" w:rsidP="004C3A05">
      <w:pPr>
        <w:widowControl w:val="0"/>
        <w:numPr>
          <w:ilvl w:val="0"/>
          <w:numId w:val="17"/>
        </w:numPr>
        <w:tabs>
          <w:tab w:val="left" w:pos="540"/>
          <w:tab w:val="num" w:pos="198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  <w:lang w:val="en-US"/>
        </w:rPr>
        <w:t>C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6</w:t>
      </w:r>
      <w:r w:rsidRPr="00E2789C">
        <w:rPr>
          <w:rFonts w:eastAsia="Times New Roman"/>
          <w:sz w:val="28"/>
          <w:szCs w:val="28"/>
          <w:lang w:val="en-US"/>
        </w:rPr>
        <w:t>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 xml:space="preserve">6 </w:t>
      </w:r>
      <w:r w:rsidRPr="00E2789C">
        <w:rPr>
          <w:rFonts w:eastAsia="Times New Roman"/>
          <w:sz w:val="28"/>
          <w:szCs w:val="28"/>
          <w:lang w:val="en-US"/>
        </w:rPr>
        <w:t>+Br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 xml:space="preserve">2 </w:t>
      </w:r>
      <w:r w:rsidRPr="00E2789C">
        <w:rPr>
          <w:rFonts w:eastAsia="Times New Roman"/>
          <w:sz w:val="28"/>
          <w:szCs w:val="28"/>
          <w:lang w:val="en-US"/>
        </w:rPr>
        <w:sym w:font="Wingdings" w:char="F0E0"/>
      </w:r>
      <w:r w:rsidRPr="00E2789C">
        <w:rPr>
          <w:rFonts w:eastAsia="Times New Roman"/>
          <w:sz w:val="28"/>
          <w:szCs w:val="28"/>
          <w:lang w:val="en-US"/>
        </w:rPr>
        <w:t>C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6</w:t>
      </w:r>
      <w:r w:rsidRPr="00E2789C">
        <w:rPr>
          <w:rFonts w:eastAsia="Times New Roman"/>
          <w:sz w:val="28"/>
          <w:szCs w:val="28"/>
          <w:lang w:val="en-US"/>
        </w:rPr>
        <w:t>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E2789C">
        <w:rPr>
          <w:rFonts w:eastAsia="Times New Roman"/>
          <w:sz w:val="28"/>
          <w:szCs w:val="28"/>
          <w:lang w:val="en-US"/>
        </w:rPr>
        <w:t>Br + HBr</w:t>
      </w:r>
    </w:p>
    <w:p w:rsidR="00E2789C" w:rsidRPr="00E2789C" w:rsidRDefault="00E2789C" w:rsidP="004C3A05">
      <w:pPr>
        <w:widowControl w:val="0"/>
        <w:numPr>
          <w:ilvl w:val="0"/>
          <w:numId w:val="17"/>
        </w:numPr>
        <w:tabs>
          <w:tab w:val="left" w:pos="540"/>
          <w:tab w:val="num" w:pos="198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  <w:lang w:val="en-US"/>
        </w:rPr>
        <w:t>C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 xml:space="preserve">4 </w:t>
      </w:r>
      <w:r w:rsidRPr="00E2789C">
        <w:rPr>
          <w:rFonts w:eastAsia="Times New Roman"/>
          <w:sz w:val="28"/>
          <w:szCs w:val="28"/>
          <w:lang w:val="en-US"/>
        </w:rPr>
        <w:t>+ 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O</w:t>
      </w:r>
      <w:r w:rsidRPr="00E2789C">
        <w:rPr>
          <w:rFonts w:eastAsia="Times New Roman"/>
          <w:sz w:val="28"/>
          <w:szCs w:val="28"/>
          <w:lang w:val="en-US"/>
        </w:rPr>
        <w:sym w:font="Wingdings" w:char="F0E0"/>
      </w:r>
      <w:r w:rsidRPr="00E2789C">
        <w:rPr>
          <w:rFonts w:eastAsia="Times New Roman"/>
          <w:sz w:val="28"/>
          <w:szCs w:val="28"/>
          <w:lang w:val="en-US"/>
        </w:rPr>
        <w:t xml:space="preserve"> C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E2789C">
        <w:rPr>
          <w:rFonts w:eastAsia="Times New Roman"/>
          <w:sz w:val="28"/>
          <w:szCs w:val="28"/>
          <w:lang w:val="en-US"/>
        </w:rPr>
        <w:t>OH</w:t>
      </w:r>
    </w:p>
    <w:p w:rsidR="00E2789C" w:rsidRPr="00E2789C" w:rsidRDefault="00E2789C" w:rsidP="00E2789C">
      <w:pPr>
        <w:tabs>
          <w:tab w:val="left" w:pos="540"/>
        </w:tabs>
        <w:snapToGrid/>
        <w:spacing w:before="0" w:after="0" w:line="276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15. УКАЖИТЕ, КАКАЯ РЕАКЦИЯ ПРОТЕКАЕТ ПО МЕХАНИЗМУ  Е:</w:t>
      </w:r>
    </w:p>
    <w:p w:rsidR="00E2789C" w:rsidRPr="00E2789C" w:rsidRDefault="00E2789C" w:rsidP="004C3A05">
      <w:pPr>
        <w:widowControl w:val="0"/>
        <w:numPr>
          <w:ilvl w:val="0"/>
          <w:numId w:val="18"/>
        </w:numPr>
        <w:tabs>
          <w:tab w:val="left" w:pos="540"/>
          <w:tab w:val="num" w:pos="162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  <w:lang w:val="en-US"/>
        </w:rPr>
        <w:t>C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E2789C">
        <w:rPr>
          <w:rFonts w:eastAsia="Times New Roman"/>
          <w:sz w:val="28"/>
          <w:szCs w:val="28"/>
          <w:lang w:val="en-US"/>
        </w:rPr>
        <w:t>OH</w:t>
      </w:r>
      <w:r w:rsidRPr="00E2789C">
        <w:rPr>
          <w:rFonts w:eastAsia="Times New Roman"/>
          <w:sz w:val="28"/>
          <w:szCs w:val="28"/>
          <w:lang w:val="en-US"/>
        </w:rPr>
        <w:sym w:font="Wingdings" w:char="F0E0"/>
      </w:r>
      <w:r w:rsidRPr="00E2789C">
        <w:rPr>
          <w:rFonts w:eastAsia="Times New Roman"/>
          <w:sz w:val="28"/>
          <w:szCs w:val="28"/>
          <w:lang w:val="en-US"/>
        </w:rPr>
        <w:t>C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4</w:t>
      </w:r>
      <w:r w:rsidRPr="00E2789C">
        <w:rPr>
          <w:rFonts w:eastAsia="Times New Roman"/>
          <w:sz w:val="28"/>
          <w:szCs w:val="28"/>
          <w:lang w:val="en-US"/>
        </w:rPr>
        <w:t xml:space="preserve"> + 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O</w:t>
      </w:r>
    </w:p>
    <w:p w:rsidR="00E2789C" w:rsidRPr="00E2789C" w:rsidRDefault="00E2789C" w:rsidP="004C3A05">
      <w:pPr>
        <w:widowControl w:val="0"/>
        <w:numPr>
          <w:ilvl w:val="0"/>
          <w:numId w:val="18"/>
        </w:numPr>
        <w:tabs>
          <w:tab w:val="left" w:pos="540"/>
          <w:tab w:val="num" w:pos="162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  <w:lang w:val="en-US"/>
        </w:rPr>
        <w:t>2 C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E2789C">
        <w:rPr>
          <w:rFonts w:eastAsia="Times New Roman"/>
          <w:sz w:val="28"/>
          <w:szCs w:val="28"/>
          <w:lang w:val="en-US"/>
        </w:rPr>
        <w:t>OH</w:t>
      </w:r>
      <w:r w:rsidRPr="00E2789C">
        <w:rPr>
          <w:rFonts w:eastAsia="Times New Roman"/>
          <w:sz w:val="28"/>
          <w:szCs w:val="28"/>
          <w:lang w:val="en-US"/>
        </w:rPr>
        <w:sym w:font="Wingdings" w:char="F0E0"/>
      </w:r>
      <w:r w:rsidRPr="00E2789C">
        <w:rPr>
          <w:rFonts w:eastAsia="Times New Roman"/>
          <w:sz w:val="28"/>
          <w:szCs w:val="28"/>
          <w:lang w:val="en-US"/>
        </w:rPr>
        <w:t>(C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E2789C">
        <w:rPr>
          <w:rFonts w:eastAsia="Times New Roman"/>
          <w:sz w:val="28"/>
          <w:szCs w:val="28"/>
          <w:lang w:val="en-US"/>
        </w:rPr>
        <w:t>)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O + 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O</w:t>
      </w:r>
    </w:p>
    <w:p w:rsidR="00E2789C" w:rsidRPr="00E2789C" w:rsidRDefault="00E2789C" w:rsidP="004C3A05">
      <w:pPr>
        <w:widowControl w:val="0"/>
        <w:numPr>
          <w:ilvl w:val="0"/>
          <w:numId w:val="18"/>
        </w:numPr>
        <w:tabs>
          <w:tab w:val="left" w:pos="540"/>
          <w:tab w:val="num" w:pos="162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  <w:lang w:val="en-US"/>
        </w:rPr>
        <w:t>C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E2789C">
        <w:rPr>
          <w:rFonts w:eastAsia="Times New Roman"/>
          <w:sz w:val="28"/>
          <w:szCs w:val="28"/>
          <w:lang w:val="en-US"/>
        </w:rPr>
        <w:t xml:space="preserve">OH+HBr </w:t>
      </w:r>
      <w:r w:rsidRPr="00E2789C">
        <w:rPr>
          <w:rFonts w:eastAsia="Times New Roman"/>
          <w:sz w:val="28"/>
          <w:szCs w:val="28"/>
          <w:lang w:val="en-US"/>
        </w:rPr>
        <w:sym w:font="Wingdings" w:char="F0E0"/>
      </w:r>
      <w:r w:rsidRPr="00E2789C">
        <w:rPr>
          <w:rFonts w:eastAsia="Times New Roman"/>
          <w:sz w:val="28"/>
          <w:szCs w:val="28"/>
          <w:lang w:val="en-US"/>
        </w:rPr>
        <w:t>C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E2789C">
        <w:rPr>
          <w:rFonts w:eastAsia="Times New Roman"/>
          <w:sz w:val="28"/>
          <w:szCs w:val="28"/>
          <w:lang w:val="en-US"/>
        </w:rPr>
        <w:t>Br +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O</w:t>
      </w:r>
    </w:p>
    <w:p w:rsidR="00E2789C" w:rsidRPr="00E2789C" w:rsidRDefault="00E2789C" w:rsidP="004C3A05">
      <w:pPr>
        <w:widowControl w:val="0"/>
        <w:numPr>
          <w:ilvl w:val="0"/>
          <w:numId w:val="18"/>
        </w:numPr>
        <w:tabs>
          <w:tab w:val="left" w:pos="540"/>
          <w:tab w:val="num" w:pos="1620"/>
        </w:tabs>
        <w:snapToGrid/>
        <w:spacing w:before="0" w:after="0" w:line="259" w:lineRule="auto"/>
        <w:rPr>
          <w:rFonts w:eastAsia="Times New Roman"/>
          <w:sz w:val="28"/>
          <w:szCs w:val="28"/>
          <w:lang w:val="en-US"/>
        </w:rPr>
      </w:pPr>
      <w:r w:rsidRPr="00E2789C">
        <w:rPr>
          <w:rFonts w:eastAsia="Times New Roman"/>
          <w:sz w:val="28"/>
          <w:szCs w:val="28"/>
          <w:lang w:val="en-US"/>
        </w:rPr>
        <w:t>C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 xml:space="preserve">4 </w:t>
      </w:r>
      <w:r w:rsidRPr="00E2789C">
        <w:rPr>
          <w:rFonts w:eastAsia="Times New Roman"/>
          <w:sz w:val="28"/>
          <w:szCs w:val="28"/>
          <w:lang w:val="en-US"/>
        </w:rPr>
        <w:t>+ 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O</w:t>
      </w:r>
      <w:r w:rsidRPr="00E2789C">
        <w:rPr>
          <w:rFonts w:eastAsia="Times New Roman"/>
          <w:sz w:val="28"/>
          <w:szCs w:val="28"/>
          <w:lang w:val="en-US"/>
        </w:rPr>
        <w:sym w:font="Wingdings" w:char="F0E0"/>
      </w:r>
      <w:r w:rsidRPr="00E2789C">
        <w:rPr>
          <w:rFonts w:eastAsia="Times New Roman"/>
          <w:sz w:val="28"/>
          <w:szCs w:val="28"/>
          <w:lang w:val="en-US"/>
        </w:rPr>
        <w:t xml:space="preserve"> C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2</w:t>
      </w:r>
      <w:r w:rsidRPr="00E2789C">
        <w:rPr>
          <w:rFonts w:eastAsia="Times New Roman"/>
          <w:sz w:val="28"/>
          <w:szCs w:val="28"/>
          <w:lang w:val="en-US"/>
        </w:rPr>
        <w:t>H</w:t>
      </w:r>
      <w:r w:rsidRPr="00E2789C">
        <w:rPr>
          <w:rFonts w:eastAsia="Times New Roman"/>
          <w:sz w:val="28"/>
          <w:szCs w:val="28"/>
          <w:vertAlign w:val="subscript"/>
          <w:lang w:val="en-US"/>
        </w:rPr>
        <w:t>5</w:t>
      </w:r>
      <w:r w:rsidRPr="00E2789C">
        <w:rPr>
          <w:rFonts w:eastAsia="Times New Roman"/>
          <w:sz w:val="28"/>
          <w:szCs w:val="28"/>
          <w:lang w:val="en-US"/>
        </w:rPr>
        <w:t>OH</w:t>
      </w:r>
    </w:p>
    <w:p w:rsidR="00E2789C" w:rsidRPr="00E2789C" w:rsidRDefault="00E2789C" w:rsidP="004C3A05">
      <w:pPr>
        <w:widowControl w:val="0"/>
        <w:numPr>
          <w:ilvl w:val="0"/>
          <w:numId w:val="18"/>
        </w:numPr>
        <w:tabs>
          <w:tab w:val="left" w:pos="540"/>
          <w:tab w:val="num" w:pos="1620"/>
        </w:tabs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  <w:lang w:val="en-US"/>
        </w:rPr>
        <w:t>C</w:t>
      </w:r>
      <w:r w:rsidRPr="00E2789C">
        <w:rPr>
          <w:rFonts w:eastAsia="Times New Roman"/>
          <w:sz w:val="28"/>
          <w:szCs w:val="28"/>
          <w:vertAlign w:val="subscript"/>
        </w:rPr>
        <w:t>6</w:t>
      </w:r>
      <w:r w:rsidRPr="00E2789C">
        <w:rPr>
          <w:rFonts w:eastAsia="Times New Roman"/>
          <w:sz w:val="28"/>
          <w:szCs w:val="28"/>
          <w:lang w:val="en-US"/>
        </w:rPr>
        <w:t>H</w:t>
      </w:r>
      <w:r w:rsidRPr="00E2789C">
        <w:rPr>
          <w:rFonts w:eastAsia="Times New Roman"/>
          <w:sz w:val="28"/>
          <w:szCs w:val="28"/>
          <w:vertAlign w:val="subscript"/>
        </w:rPr>
        <w:t xml:space="preserve">6 </w:t>
      </w:r>
      <w:r w:rsidRPr="00E2789C">
        <w:rPr>
          <w:rFonts w:eastAsia="Times New Roman"/>
          <w:sz w:val="28"/>
          <w:szCs w:val="28"/>
        </w:rPr>
        <w:t>+</w:t>
      </w:r>
      <w:r w:rsidRPr="00E2789C">
        <w:rPr>
          <w:rFonts w:eastAsia="Times New Roman"/>
          <w:sz w:val="28"/>
          <w:szCs w:val="28"/>
          <w:lang w:val="en-US"/>
        </w:rPr>
        <w:t>Br</w:t>
      </w:r>
      <w:r w:rsidRPr="00E2789C">
        <w:rPr>
          <w:rFonts w:eastAsia="Times New Roman"/>
          <w:sz w:val="28"/>
          <w:szCs w:val="28"/>
          <w:vertAlign w:val="subscript"/>
        </w:rPr>
        <w:t xml:space="preserve">2 </w:t>
      </w:r>
      <w:r w:rsidRPr="00E2789C">
        <w:rPr>
          <w:rFonts w:eastAsia="Times New Roman"/>
          <w:sz w:val="28"/>
          <w:szCs w:val="28"/>
          <w:lang w:val="en-US"/>
        </w:rPr>
        <w:sym w:font="Wingdings" w:char="F0E0"/>
      </w:r>
      <w:r w:rsidRPr="00E2789C">
        <w:rPr>
          <w:rFonts w:eastAsia="Times New Roman"/>
          <w:sz w:val="28"/>
          <w:szCs w:val="28"/>
          <w:lang w:val="en-US"/>
        </w:rPr>
        <w:t>C</w:t>
      </w:r>
      <w:r w:rsidRPr="00E2789C">
        <w:rPr>
          <w:rFonts w:eastAsia="Times New Roman"/>
          <w:sz w:val="28"/>
          <w:szCs w:val="28"/>
          <w:vertAlign w:val="subscript"/>
        </w:rPr>
        <w:t>6</w:t>
      </w:r>
      <w:r w:rsidRPr="00E2789C">
        <w:rPr>
          <w:rFonts w:eastAsia="Times New Roman"/>
          <w:sz w:val="28"/>
          <w:szCs w:val="28"/>
          <w:lang w:val="en-US"/>
        </w:rPr>
        <w:t>H</w:t>
      </w:r>
      <w:r w:rsidRPr="00E2789C">
        <w:rPr>
          <w:rFonts w:eastAsia="Times New Roman"/>
          <w:sz w:val="28"/>
          <w:szCs w:val="28"/>
          <w:vertAlign w:val="subscript"/>
        </w:rPr>
        <w:t>5</w:t>
      </w:r>
      <w:r w:rsidRPr="00E2789C">
        <w:rPr>
          <w:rFonts w:eastAsia="Times New Roman"/>
          <w:sz w:val="28"/>
          <w:szCs w:val="28"/>
          <w:lang w:val="en-US"/>
        </w:rPr>
        <w:t>Br</w:t>
      </w:r>
      <w:r w:rsidRPr="00E2789C">
        <w:rPr>
          <w:rFonts w:eastAsia="Times New Roman"/>
          <w:sz w:val="28"/>
          <w:szCs w:val="28"/>
        </w:rPr>
        <w:t xml:space="preserve"> + </w:t>
      </w:r>
      <w:r w:rsidRPr="00E2789C">
        <w:rPr>
          <w:rFonts w:eastAsia="Times New Roman"/>
          <w:sz w:val="28"/>
          <w:szCs w:val="28"/>
          <w:lang w:val="en-US"/>
        </w:rPr>
        <w:t>HBr</w:t>
      </w:r>
    </w:p>
    <w:p w:rsidR="00E2789C" w:rsidRPr="00E2789C" w:rsidRDefault="00E2789C" w:rsidP="00E2789C">
      <w:pPr>
        <w:snapToGrid/>
        <w:spacing w:before="0" w:after="160" w:line="259" w:lineRule="auto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16.Что входит в состав аденозина?</w:t>
      </w:r>
    </w:p>
    <w:p w:rsidR="00E2789C" w:rsidRPr="00E2789C" w:rsidRDefault="00E2789C" w:rsidP="00E2789C">
      <w:pPr>
        <w:snapToGrid/>
        <w:spacing w:before="0" w:after="0" w:line="276" w:lineRule="auto"/>
        <w:jc w:val="center"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1)трифосфат</w:t>
      </w:r>
    </w:p>
    <w:p w:rsidR="00E2789C" w:rsidRPr="00E2789C" w:rsidRDefault="00E2789C" w:rsidP="00E2789C">
      <w:pPr>
        <w:snapToGrid/>
        <w:spacing w:before="0" w:after="0" w:line="276" w:lineRule="auto"/>
        <w:jc w:val="center"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2)аденин</w:t>
      </w:r>
    </w:p>
    <w:p w:rsidR="00E2789C" w:rsidRPr="00E2789C" w:rsidRDefault="00E2789C" w:rsidP="00E2789C">
      <w:pPr>
        <w:snapToGrid/>
        <w:spacing w:before="0" w:after="0" w:line="276" w:lineRule="auto"/>
        <w:jc w:val="center"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3)</w:t>
      </w:r>
      <w:r w:rsidRPr="00E2789C">
        <w:rPr>
          <w:sz w:val="28"/>
          <w:szCs w:val="28"/>
          <w:lang w:eastAsia="en-US"/>
        </w:rPr>
        <w:t xml:space="preserve"> </w:t>
      </w:r>
      <w:r w:rsidRPr="00E2789C">
        <w:rPr>
          <w:rFonts w:eastAsia="Times New Roman"/>
          <w:color w:val="000000"/>
          <w:sz w:val="28"/>
          <w:szCs w:val="28"/>
        </w:rPr>
        <w:t>D-рибоза</w:t>
      </w:r>
    </w:p>
    <w:p w:rsidR="002D1A6E" w:rsidRPr="00E2789C" w:rsidRDefault="00E2789C" w:rsidP="00E2789C">
      <w:pPr>
        <w:snapToGrid/>
        <w:spacing w:before="0" w:after="0" w:line="276" w:lineRule="auto"/>
        <w:jc w:val="center"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4)</w:t>
      </w:r>
      <w:r w:rsidRPr="00E2789C">
        <w:rPr>
          <w:sz w:val="28"/>
          <w:szCs w:val="28"/>
          <w:lang w:eastAsia="en-US"/>
        </w:rPr>
        <w:t xml:space="preserve"> </w:t>
      </w:r>
      <w:r w:rsidRPr="00E2789C">
        <w:rPr>
          <w:rFonts w:eastAsia="Times New Roman"/>
          <w:color w:val="000000"/>
          <w:sz w:val="28"/>
          <w:szCs w:val="28"/>
        </w:rPr>
        <w:t>монофосфат</w:t>
      </w:r>
    </w:p>
    <w:p w:rsidR="002D1A6E" w:rsidRPr="00E836D2" w:rsidRDefault="002D1A6E" w:rsidP="002D1A6E">
      <w:pPr>
        <w:ind w:firstLine="709"/>
        <w:jc w:val="center"/>
        <w:rPr>
          <w:b/>
          <w:color w:val="000000"/>
          <w:sz w:val="28"/>
          <w:szCs w:val="28"/>
        </w:rPr>
      </w:pPr>
      <w:r w:rsidRPr="00E836D2">
        <w:rPr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2D1A6E" w:rsidRPr="00E836D2" w:rsidTr="00E2789C">
        <w:tc>
          <w:tcPr>
            <w:tcW w:w="3256" w:type="dxa"/>
          </w:tcPr>
          <w:p w:rsidR="002D1A6E" w:rsidRPr="00E836D2" w:rsidRDefault="002D1A6E" w:rsidP="00E2789C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2D1A6E" w:rsidRPr="00E836D2" w:rsidRDefault="002D1A6E" w:rsidP="00E2789C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2D1A6E" w:rsidRPr="00E836D2" w:rsidTr="00E2789C">
        <w:tc>
          <w:tcPr>
            <w:tcW w:w="3256" w:type="dxa"/>
            <w:vMerge w:val="restart"/>
          </w:tcPr>
          <w:p w:rsidR="002D1A6E" w:rsidRPr="00E836D2" w:rsidRDefault="002D1A6E" w:rsidP="00E2789C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ыходной контроль (письменная контрольная работа: теория, упражнения)</w:t>
            </w:r>
          </w:p>
          <w:p w:rsidR="002D1A6E" w:rsidRPr="00E836D2" w:rsidRDefault="002D1A6E" w:rsidP="00E2789C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2D1A6E" w:rsidRPr="002420F8" w:rsidRDefault="002D1A6E" w:rsidP="00E2789C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2D1A6E" w:rsidRPr="00E836D2" w:rsidTr="00E2789C">
        <w:tc>
          <w:tcPr>
            <w:tcW w:w="3256" w:type="dxa"/>
            <w:vMerge/>
          </w:tcPr>
          <w:p w:rsidR="002D1A6E" w:rsidRPr="00E836D2" w:rsidRDefault="002D1A6E" w:rsidP="00E2789C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2D1A6E" w:rsidRPr="00E836D2" w:rsidRDefault="002D1A6E" w:rsidP="00E2789C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2D1A6E" w:rsidRPr="00E836D2" w:rsidTr="00E2789C">
        <w:tc>
          <w:tcPr>
            <w:tcW w:w="3256" w:type="dxa"/>
            <w:vMerge/>
          </w:tcPr>
          <w:p w:rsidR="002D1A6E" w:rsidRPr="00E836D2" w:rsidRDefault="002D1A6E" w:rsidP="00E2789C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2D1A6E" w:rsidRPr="00E836D2" w:rsidRDefault="002D1A6E" w:rsidP="00E2789C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2D1A6E" w:rsidRPr="00E836D2" w:rsidTr="00E2789C">
        <w:tc>
          <w:tcPr>
            <w:tcW w:w="3256" w:type="dxa"/>
            <w:vMerge/>
          </w:tcPr>
          <w:p w:rsidR="002D1A6E" w:rsidRPr="00E836D2" w:rsidRDefault="002D1A6E" w:rsidP="00E2789C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2D1A6E" w:rsidRPr="00E836D2" w:rsidRDefault="002D1A6E" w:rsidP="00E2789C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</w:tr>
    </w:tbl>
    <w:p w:rsidR="00E2789C" w:rsidRDefault="00E2789C" w:rsidP="00E2789C">
      <w:pPr>
        <w:spacing w:after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Оценочные материалы текущего контроля успеваемости </w:t>
      </w:r>
      <w:r w:rsidRPr="00A26658">
        <w:rPr>
          <w:sz w:val="28"/>
          <w:szCs w:val="28"/>
        </w:rPr>
        <w:t xml:space="preserve">тестирование </w:t>
      </w:r>
      <w:r>
        <w:rPr>
          <w:sz w:val="28"/>
          <w:szCs w:val="28"/>
        </w:rPr>
        <w:t>в информационной системе ОрГМУ</w:t>
      </w:r>
    </w:p>
    <w:p w:rsidR="00E2789C" w:rsidRPr="00E2789C" w:rsidRDefault="00E2789C" w:rsidP="00E2789C">
      <w:pPr>
        <w:snapToGrid/>
        <w:spacing w:before="0" w:after="0" w:line="276" w:lineRule="auto"/>
        <w:jc w:val="center"/>
        <w:rPr>
          <w:rFonts w:eastAsia="Times New Roman"/>
          <w:b/>
          <w:color w:val="000000"/>
          <w:sz w:val="28"/>
          <w:szCs w:val="28"/>
        </w:rPr>
      </w:pPr>
      <w:r w:rsidRPr="00E2789C">
        <w:rPr>
          <w:rFonts w:eastAsia="Times New Roman"/>
          <w:b/>
          <w:color w:val="000000"/>
          <w:sz w:val="28"/>
          <w:szCs w:val="28"/>
        </w:rPr>
        <w:t>ТЕСТОВЫЕ ЗАДАНИЯ</w:t>
      </w:r>
    </w:p>
    <w:p w:rsidR="00E2789C" w:rsidRPr="00E2789C" w:rsidRDefault="00E2789C" w:rsidP="00E2789C">
      <w:pPr>
        <w:snapToGrid/>
        <w:spacing w:before="0" w:after="0" w:line="276" w:lineRule="auto"/>
        <w:rPr>
          <w:rFonts w:eastAsia="Times New Roman"/>
          <w:b/>
          <w:bCs/>
          <w:color w:val="000000"/>
          <w:sz w:val="28"/>
          <w:szCs w:val="28"/>
        </w:rPr>
      </w:pPr>
      <w:r w:rsidRPr="00E2789C">
        <w:rPr>
          <w:rFonts w:eastAsia="Times New Roman"/>
          <w:b/>
          <w:color w:val="000000"/>
          <w:sz w:val="28"/>
          <w:szCs w:val="28"/>
        </w:rPr>
        <w:t xml:space="preserve">для проверки знаний </w:t>
      </w:r>
      <w:r w:rsidRPr="00E2789C">
        <w:rPr>
          <w:rFonts w:eastAsia="Times New Roman"/>
          <w:b/>
          <w:bCs/>
          <w:color w:val="000000"/>
          <w:sz w:val="28"/>
          <w:szCs w:val="28"/>
        </w:rPr>
        <w:t>по Рубежному контролю № 2 (Модуль 2)</w:t>
      </w:r>
    </w:p>
    <w:p w:rsidR="00E2789C" w:rsidRPr="00E2789C" w:rsidRDefault="00E2789C" w:rsidP="00E2789C">
      <w:pPr>
        <w:snapToGrid/>
        <w:spacing w:before="0" w:after="0" w:line="276" w:lineRule="auto"/>
        <w:rPr>
          <w:rFonts w:eastAsia="Times New Roman"/>
          <w:b/>
          <w:color w:val="000000"/>
          <w:sz w:val="28"/>
          <w:szCs w:val="28"/>
        </w:rPr>
      </w:pPr>
    </w:p>
    <w:p w:rsidR="00E2789C" w:rsidRPr="00E2789C" w:rsidRDefault="00E2789C" w:rsidP="00E2789C">
      <w:pPr>
        <w:snapToGrid/>
        <w:spacing w:before="0" w:after="0" w:line="276" w:lineRule="auto"/>
        <w:rPr>
          <w:b/>
          <w:sz w:val="28"/>
          <w:szCs w:val="28"/>
          <w:lang w:eastAsia="en-US"/>
        </w:rPr>
      </w:pPr>
      <w:r w:rsidRPr="00E2789C">
        <w:rPr>
          <w:rFonts w:eastAsia="Times New Roman"/>
          <w:b/>
          <w:color w:val="000000"/>
          <w:sz w:val="28"/>
          <w:szCs w:val="28"/>
        </w:rPr>
        <w:t xml:space="preserve">Модуль 2. </w:t>
      </w:r>
      <w:r w:rsidRPr="00E2789C">
        <w:rPr>
          <w:b/>
          <w:sz w:val="28"/>
          <w:szCs w:val="28"/>
          <w:lang w:eastAsia="en-US"/>
        </w:rPr>
        <w:t>Теоретические основы строения биологически важных органических соединений, определяющих их реакционную способность. Общие закономерности реакционной способности биоорганических соединений как химическая основа их биологического функционирования</w:t>
      </w:r>
    </w:p>
    <w:p w:rsidR="00E2789C" w:rsidRPr="00E2789C" w:rsidRDefault="00E2789C" w:rsidP="00E2789C">
      <w:pPr>
        <w:snapToGrid/>
        <w:spacing w:before="0" w:after="16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E2789C">
      <w:pPr>
        <w:snapToGrid/>
        <w:spacing w:before="0" w:after="160" w:line="259" w:lineRule="auto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Тема:  Классификация, номенклатура и пространственное строение органических соединений. Конформация циклических соединений</w:t>
      </w:r>
    </w:p>
    <w:p w:rsidR="00E2789C" w:rsidRPr="00E2789C" w:rsidRDefault="00E2789C" w:rsidP="00E2789C">
      <w:pPr>
        <w:snapToGrid/>
        <w:spacing w:before="0" w:after="16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К гетерофункциональным соединениям относится</w:t>
      </w:r>
    </w:p>
    <w:p w:rsidR="00E2789C" w:rsidRPr="00E2789C" w:rsidRDefault="00E2789C" w:rsidP="00B56F06">
      <w:pPr>
        <w:numPr>
          <w:ilvl w:val="0"/>
          <w:numId w:val="41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изобутан</w:t>
      </w:r>
    </w:p>
    <w:p w:rsidR="00E2789C" w:rsidRPr="00E2789C" w:rsidRDefault="00E2789C" w:rsidP="00B56F06">
      <w:pPr>
        <w:numPr>
          <w:ilvl w:val="0"/>
          <w:numId w:val="41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2-метилпропан</w:t>
      </w:r>
    </w:p>
    <w:p w:rsidR="00E2789C" w:rsidRPr="00E2789C" w:rsidRDefault="00E2789C" w:rsidP="00B56F06">
      <w:pPr>
        <w:numPr>
          <w:ilvl w:val="0"/>
          <w:numId w:val="41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2-метил-2-гидроксипропан</w:t>
      </w:r>
    </w:p>
    <w:p w:rsidR="00E2789C" w:rsidRPr="00E2789C" w:rsidRDefault="00E2789C" w:rsidP="00B56F06">
      <w:pPr>
        <w:numPr>
          <w:ilvl w:val="0"/>
          <w:numId w:val="41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2-хлор-2-гидроксипропан</w:t>
      </w:r>
    </w:p>
    <w:p w:rsidR="00E2789C" w:rsidRPr="00E2789C" w:rsidRDefault="00E2789C" w:rsidP="00B56F06">
      <w:pPr>
        <w:numPr>
          <w:ilvl w:val="0"/>
          <w:numId w:val="41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2-хлор-2-метилпропан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Cоединения с несколькими одинаковыми функциональными группами называются</w:t>
      </w:r>
    </w:p>
    <w:p w:rsidR="00E2789C" w:rsidRPr="00E2789C" w:rsidRDefault="00E2789C" w:rsidP="00B56F06">
      <w:pPr>
        <w:numPr>
          <w:ilvl w:val="0"/>
          <w:numId w:val="41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монофункциональными</w:t>
      </w:r>
    </w:p>
    <w:p w:rsidR="00E2789C" w:rsidRPr="00E2789C" w:rsidRDefault="00E2789C" w:rsidP="00B56F06">
      <w:pPr>
        <w:numPr>
          <w:ilvl w:val="0"/>
          <w:numId w:val="41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олифункциональными</w:t>
      </w:r>
    </w:p>
    <w:p w:rsidR="00E2789C" w:rsidRPr="00E2789C" w:rsidRDefault="00E2789C" w:rsidP="00B56F06">
      <w:pPr>
        <w:numPr>
          <w:ilvl w:val="0"/>
          <w:numId w:val="41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етерофункциональными</w:t>
      </w:r>
    </w:p>
    <w:p w:rsidR="00E2789C" w:rsidRPr="00E2789C" w:rsidRDefault="00E2789C" w:rsidP="00B56F06">
      <w:pPr>
        <w:numPr>
          <w:ilvl w:val="0"/>
          <w:numId w:val="41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олигетерофункциональными</w:t>
      </w:r>
    </w:p>
    <w:p w:rsidR="00E2789C" w:rsidRPr="00E2789C" w:rsidRDefault="00E2789C" w:rsidP="00B56F06">
      <w:pPr>
        <w:numPr>
          <w:ilvl w:val="0"/>
          <w:numId w:val="41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все ответы не верны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Соединения с несколькими разными функциональными группами называются</w:t>
      </w:r>
    </w:p>
    <w:p w:rsidR="00E2789C" w:rsidRPr="00E2789C" w:rsidRDefault="00E2789C" w:rsidP="00B56F06">
      <w:pPr>
        <w:numPr>
          <w:ilvl w:val="0"/>
          <w:numId w:val="41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монофункциональными</w:t>
      </w:r>
    </w:p>
    <w:p w:rsidR="00E2789C" w:rsidRPr="00E2789C" w:rsidRDefault="00E2789C" w:rsidP="00B56F06">
      <w:pPr>
        <w:numPr>
          <w:ilvl w:val="0"/>
          <w:numId w:val="41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олифункциональными</w:t>
      </w:r>
    </w:p>
    <w:p w:rsidR="00E2789C" w:rsidRPr="00E2789C" w:rsidRDefault="00E2789C" w:rsidP="00B56F06">
      <w:pPr>
        <w:numPr>
          <w:ilvl w:val="0"/>
          <w:numId w:val="41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етерофункциональными</w:t>
      </w:r>
    </w:p>
    <w:p w:rsidR="00E2789C" w:rsidRPr="00E2789C" w:rsidRDefault="00E2789C" w:rsidP="00B56F06">
      <w:pPr>
        <w:numPr>
          <w:ilvl w:val="0"/>
          <w:numId w:val="41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олигетерофункциональными</w:t>
      </w:r>
    </w:p>
    <w:p w:rsidR="00E2789C" w:rsidRPr="00E2789C" w:rsidRDefault="00E2789C" w:rsidP="00B56F06">
      <w:pPr>
        <w:numPr>
          <w:ilvl w:val="0"/>
          <w:numId w:val="41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все ответы не верны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Соединения с одной функциональной группой называют</w:t>
      </w:r>
    </w:p>
    <w:p w:rsidR="00E2789C" w:rsidRPr="00E2789C" w:rsidRDefault="00E2789C" w:rsidP="00B56F06">
      <w:pPr>
        <w:numPr>
          <w:ilvl w:val="0"/>
          <w:numId w:val="41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монофункциональными</w:t>
      </w:r>
    </w:p>
    <w:p w:rsidR="00E2789C" w:rsidRPr="00E2789C" w:rsidRDefault="00E2789C" w:rsidP="00B56F06">
      <w:pPr>
        <w:numPr>
          <w:ilvl w:val="0"/>
          <w:numId w:val="41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олифункциональными</w:t>
      </w:r>
    </w:p>
    <w:p w:rsidR="00E2789C" w:rsidRPr="00E2789C" w:rsidRDefault="00E2789C" w:rsidP="00B56F06">
      <w:pPr>
        <w:numPr>
          <w:ilvl w:val="0"/>
          <w:numId w:val="41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етерофункциональными</w:t>
      </w:r>
    </w:p>
    <w:p w:rsidR="00E2789C" w:rsidRPr="00E2789C" w:rsidRDefault="00E2789C" w:rsidP="00B56F06">
      <w:pPr>
        <w:numPr>
          <w:ilvl w:val="0"/>
          <w:numId w:val="41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олигетерофункциональными</w:t>
      </w:r>
    </w:p>
    <w:p w:rsidR="00E2789C" w:rsidRPr="00E2789C" w:rsidRDefault="00E2789C" w:rsidP="00B56F06">
      <w:pPr>
        <w:numPr>
          <w:ilvl w:val="0"/>
          <w:numId w:val="41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все ответы не верны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Стереоизомеры, которые отличаются различным расположением атомов и групп атомов в пространстве это</w:t>
      </w:r>
    </w:p>
    <w:p w:rsidR="00E2789C" w:rsidRPr="00E2789C" w:rsidRDefault="00E2789C" w:rsidP="00B56F06">
      <w:pPr>
        <w:numPr>
          <w:ilvl w:val="0"/>
          <w:numId w:val="40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нантиомерами</w:t>
      </w:r>
    </w:p>
    <w:p w:rsidR="00E2789C" w:rsidRPr="00E2789C" w:rsidRDefault="00E2789C" w:rsidP="00B56F06">
      <w:pPr>
        <w:numPr>
          <w:ilvl w:val="0"/>
          <w:numId w:val="40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диастереомерами</w:t>
      </w:r>
    </w:p>
    <w:p w:rsidR="00E2789C" w:rsidRPr="00E2789C" w:rsidRDefault="00E2789C" w:rsidP="00B56F06">
      <w:pPr>
        <w:numPr>
          <w:ilvl w:val="0"/>
          <w:numId w:val="40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пимерами</w:t>
      </w:r>
    </w:p>
    <w:p w:rsidR="00E2789C" w:rsidRPr="00E2789C" w:rsidRDefault="00E2789C" w:rsidP="00B56F06">
      <w:pPr>
        <w:numPr>
          <w:ilvl w:val="0"/>
          <w:numId w:val="40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конформационными изомерами</w:t>
      </w:r>
    </w:p>
    <w:p w:rsidR="00E2789C" w:rsidRPr="00E2789C" w:rsidRDefault="00E2789C" w:rsidP="00B56F06">
      <w:pPr>
        <w:numPr>
          <w:ilvl w:val="0"/>
          <w:numId w:val="40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труктурными изомерами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Cтереоизомеры, которые не являются зеркальным отражением один другого и имеют различные физические и химические свойства это</w:t>
      </w:r>
    </w:p>
    <w:p w:rsidR="00E2789C" w:rsidRPr="00E2789C" w:rsidRDefault="00E2789C" w:rsidP="00B56F06">
      <w:pPr>
        <w:numPr>
          <w:ilvl w:val="0"/>
          <w:numId w:val="40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нантиомерами</w:t>
      </w:r>
    </w:p>
    <w:p w:rsidR="00E2789C" w:rsidRPr="00E2789C" w:rsidRDefault="00E2789C" w:rsidP="00B56F06">
      <w:pPr>
        <w:numPr>
          <w:ilvl w:val="0"/>
          <w:numId w:val="40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диастереомерами</w:t>
      </w:r>
    </w:p>
    <w:p w:rsidR="00E2789C" w:rsidRPr="00E2789C" w:rsidRDefault="00E2789C" w:rsidP="00B56F06">
      <w:pPr>
        <w:numPr>
          <w:ilvl w:val="0"/>
          <w:numId w:val="40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пимерами</w:t>
      </w:r>
    </w:p>
    <w:p w:rsidR="00E2789C" w:rsidRPr="00E2789C" w:rsidRDefault="00E2789C" w:rsidP="00B56F06">
      <w:pPr>
        <w:numPr>
          <w:ilvl w:val="0"/>
          <w:numId w:val="40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конформационными изомерами</w:t>
      </w:r>
    </w:p>
    <w:p w:rsidR="00E2789C" w:rsidRPr="00E2789C" w:rsidRDefault="00E2789C" w:rsidP="00B56F06">
      <w:pPr>
        <w:numPr>
          <w:ilvl w:val="0"/>
          <w:numId w:val="40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труктурными изомерами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Органические соединения, родоначальная структура которых содержит только атомы углерода, называются</w:t>
      </w:r>
    </w:p>
    <w:p w:rsidR="00E2789C" w:rsidRPr="00E2789C" w:rsidRDefault="00E2789C" w:rsidP="00B56F06">
      <w:pPr>
        <w:numPr>
          <w:ilvl w:val="0"/>
          <w:numId w:val="40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етероциклическими</w:t>
      </w:r>
    </w:p>
    <w:p w:rsidR="00E2789C" w:rsidRPr="00E2789C" w:rsidRDefault="00E2789C" w:rsidP="00B56F06">
      <w:pPr>
        <w:numPr>
          <w:ilvl w:val="0"/>
          <w:numId w:val="40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карбоциклическими</w:t>
      </w:r>
    </w:p>
    <w:p w:rsidR="00E2789C" w:rsidRPr="00E2789C" w:rsidRDefault="00E2789C" w:rsidP="00B56F06">
      <w:pPr>
        <w:numPr>
          <w:ilvl w:val="0"/>
          <w:numId w:val="40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лифатическими</w:t>
      </w:r>
    </w:p>
    <w:p w:rsidR="00E2789C" w:rsidRPr="00E2789C" w:rsidRDefault="00E2789C" w:rsidP="00B56F06">
      <w:pPr>
        <w:numPr>
          <w:ilvl w:val="0"/>
          <w:numId w:val="40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роматическими</w:t>
      </w:r>
    </w:p>
    <w:p w:rsidR="00E2789C" w:rsidRPr="00E2789C" w:rsidRDefault="00E2789C" w:rsidP="00B56F06">
      <w:pPr>
        <w:numPr>
          <w:ilvl w:val="0"/>
          <w:numId w:val="40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циклическими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Соединения, содержащие в цикле углерод и другие элементы называются</w:t>
      </w:r>
    </w:p>
    <w:p w:rsidR="00E2789C" w:rsidRPr="00E2789C" w:rsidRDefault="00E2789C" w:rsidP="00B56F06">
      <w:pPr>
        <w:numPr>
          <w:ilvl w:val="0"/>
          <w:numId w:val="40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етероциклическими</w:t>
      </w:r>
    </w:p>
    <w:p w:rsidR="00E2789C" w:rsidRPr="00E2789C" w:rsidRDefault="00E2789C" w:rsidP="00B56F06">
      <w:pPr>
        <w:numPr>
          <w:ilvl w:val="0"/>
          <w:numId w:val="40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карбоциклическими</w:t>
      </w:r>
    </w:p>
    <w:p w:rsidR="00E2789C" w:rsidRPr="00E2789C" w:rsidRDefault="00E2789C" w:rsidP="00B56F06">
      <w:pPr>
        <w:numPr>
          <w:ilvl w:val="0"/>
          <w:numId w:val="40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лифатическими</w:t>
      </w:r>
    </w:p>
    <w:p w:rsidR="00E2789C" w:rsidRPr="00E2789C" w:rsidRDefault="00E2789C" w:rsidP="00B56F06">
      <w:pPr>
        <w:numPr>
          <w:ilvl w:val="0"/>
          <w:numId w:val="40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роматическими</w:t>
      </w:r>
    </w:p>
    <w:p w:rsidR="00E2789C" w:rsidRPr="00E2789C" w:rsidRDefault="00E2789C" w:rsidP="00B56F06">
      <w:pPr>
        <w:numPr>
          <w:ilvl w:val="0"/>
          <w:numId w:val="40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циклическими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Алифатические органические соединения</w:t>
      </w:r>
    </w:p>
    <w:p w:rsidR="00E2789C" w:rsidRPr="00E2789C" w:rsidRDefault="00E2789C" w:rsidP="00B56F06">
      <w:pPr>
        <w:numPr>
          <w:ilvl w:val="0"/>
          <w:numId w:val="40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то соединения, содержащие в скелете только атомы углерода, делятся на алициклические и ароматические</w:t>
      </w:r>
    </w:p>
    <w:p w:rsidR="00E2789C" w:rsidRPr="00E2789C" w:rsidRDefault="00E2789C" w:rsidP="00B56F06">
      <w:pPr>
        <w:numPr>
          <w:ilvl w:val="0"/>
          <w:numId w:val="40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то соединения, в структуре которых есть бензольное кольцо или конденсированные кольца</w:t>
      </w:r>
    </w:p>
    <w:p w:rsidR="00E2789C" w:rsidRPr="00E2789C" w:rsidRDefault="00E2789C" w:rsidP="00B56F06">
      <w:pPr>
        <w:numPr>
          <w:ilvl w:val="0"/>
          <w:numId w:val="40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то соединения, содержащие в цикле кроме атомов углерода один или несколько атомов других элементов</w:t>
      </w:r>
    </w:p>
    <w:p w:rsidR="00E2789C" w:rsidRPr="00E2789C" w:rsidRDefault="00E2789C" w:rsidP="00B56F06">
      <w:pPr>
        <w:numPr>
          <w:ilvl w:val="0"/>
          <w:numId w:val="40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то не циклические соединения, в структуре которых кроме атомов углерода и водорода содержатся атомы других элементов</w:t>
      </w:r>
    </w:p>
    <w:p w:rsidR="00E2789C" w:rsidRPr="00E2789C" w:rsidRDefault="00E2789C" w:rsidP="00B56F06">
      <w:pPr>
        <w:numPr>
          <w:ilvl w:val="0"/>
          <w:numId w:val="40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то не циклические соединения, построенные только из атомов углерода и водорода, могут быть насыщенными и ненасыщенными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Функциональная группа, определяющая принадлежность органического соединения к классу спиртов и фенолов, это</w:t>
      </w:r>
    </w:p>
    <w:p w:rsidR="00E2789C" w:rsidRPr="00E2789C" w:rsidRDefault="00E2789C" w:rsidP="00B56F06">
      <w:pPr>
        <w:numPr>
          <w:ilvl w:val="0"/>
          <w:numId w:val="40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карбонильная группа</w:t>
      </w:r>
    </w:p>
    <w:p w:rsidR="00E2789C" w:rsidRPr="00E2789C" w:rsidRDefault="00E2789C" w:rsidP="00B56F06">
      <w:pPr>
        <w:numPr>
          <w:ilvl w:val="0"/>
          <w:numId w:val="40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метильная группа</w:t>
      </w:r>
    </w:p>
    <w:p w:rsidR="00E2789C" w:rsidRPr="00E2789C" w:rsidRDefault="00E2789C" w:rsidP="00B56F06">
      <w:pPr>
        <w:numPr>
          <w:ilvl w:val="0"/>
          <w:numId w:val="40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идроксильная группа</w:t>
      </w:r>
    </w:p>
    <w:p w:rsidR="00E2789C" w:rsidRPr="00E2789C" w:rsidRDefault="00E2789C" w:rsidP="00B56F06">
      <w:pPr>
        <w:numPr>
          <w:ilvl w:val="0"/>
          <w:numId w:val="40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миногрупа</w:t>
      </w:r>
    </w:p>
    <w:p w:rsidR="00E2789C" w:rsidRPr="00E2789C" w:rsidRDefault="00E2789C" w:rsidP="00B56F06">
      <w:pPr>
        <w:numPr>
          <w:ilvl w:val="0"/>
          <w:numId w:val="40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лкоксильная групп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Функциональная группа, определяющая принадлежность органического соединения к классу альдегидов и кетонов</w:t>
      </w:r>
    </w:p>
    <w:p w:rsidR="00E2789C" w:rsidRPr="00E2789C" w:rsidRDefault="00E2789C" w:rsidP="00B56F06">
      <w:pPr>
        <w:numPr>
          <w:ilvl w:val="0"/>
          <w:numId w:val="40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карбонильная группа</w:t>
      </w:r>
    </w:p>
    <w:p w:rsidR="00E2789C" w:rsidRPr="00E2789C" w:rsidRDefault="00E2789C" w:rsidP="00B56F06">
      <w:pPr>
        <w:numPr>
          <w:ilvl w:val="0"/>
          <w:numId w:val="40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метильная группа</w:t>
      </w:r>
    </w:p>
    <w:p w:rsidR="00E2789C" w:rsidRPr="00E2789C" w:rsidRDefault="00E2789C" w:rsidP="00B56F06">
      <w:pPr>
        <w:numPr>
          <w:ilvl w:val="0"/>
          <w:numId w:val="40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идроксильная группа</w:t>
      </w:r>
    </w:p>
    <w:p w:rsidR="00E2789C" w:rsidRPr="00E2789C" w:rsidRDefault="00E2789C" w:rsidP="00B56F06">
      <w:pPr>
        <w:numPr>
          <w:ilvl w:val="0"/>
          <w:numId w:val="40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миногрупа</w:t>
      </w:r>
    </w:p>
    <w:p w:rsidR="00E2789C" w:rsidRPr="00E2789C" w:rsidRDefault="00E2789C" w:rsidP="00B56F06">
      <w:pPr>
        <w:numPr>
          <w:ilvl w:val="0"/>
          <w:numId w:val="40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алкоксильная групп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Функциональная группа, определяющая принадлежность органического соединения к классу карбоновых кислот, это</w:t>
      </w:r>
    </w:p>
    <w:p w:rsidR="00E2789C" w:rsidRPr="00E2789C" w:rsidRDefault="00E2789C" w:rsidP="00B56F06">
      <w:pPr>
        <w:numPr>
          <w:ilvl w:val="0"/>
          <w:numId w:val="40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карбоксильная группа</w:t>
      </w:r>
    </w:p>
    <w:p w:rsidR="00E2789C" w:rsidRPr="00E2789C" w:rsidRDefault="00E2789C" w:rsidP="00B56F06">
      <w:pPr>
        <w:numPr>
          <w:ilvl w:val="0"/>
          <w:numId w:val="40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метильная группа</w:t>
      </w:r>
    </w:p>
    <w:p w:rsidR="00E2789C" w:rsidRPr="00E2789C" w:rsidRDefault="00E2789C" w:rsidP="00B56F06">
      <w:pPr>
        <w:numPr>
          <w:ilvl w:val="0"/>
          <w:numId w:val="40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идроксильная группа</w:t>
      </w:r>
    </w:p>
    <w:p w:rsidR="00E2789C" w:rsidRPr="00E2789C" w:rsidRDefault="00E2789C" w:rsidP="00B56F06">
      <w:pPr>
        <w:numPr>
          <w:ilvl w:val="0"/>
          <w:numId w:val="40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миногрупа</w:t>
      </w:r>
    </w:p>
    <w:p w:rsidR="00E2789C" w:rsidRPr="00E2789C" w:rsidRDefault="00E2789C" w:rsidP="00B56F06">
      <w:pPr>
        <w:numPr>
          <w:ilvl w:val="0"/>
          <w:numId w:val="40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лкоксильная групп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Функционадьная группа - это</w:t>
      </w:r>
    </w:p>
    <w:p w:rsidR="00E2789C" w:rsidRPr="00E2789C" w:rsidRDefault="00E2789C" w:rsidP="00B56F06">
      <w:pPr>
        <w:numPr>
          <w:ilvl w:val="0"/>
          <w:numId w:val="40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руппа родственных органических соединений, обладающих одинаковыми свойствами</w:t>
      </w:r>
    </w:p>
    <w:p w:rsidR="00E2789C" w:rsidRPr="00E2789C" w:rsidRDefault="00E2789C" w:rsidP="00B56F06">
      <w:pPr>
        <w:numPr>
          <w:ilvl w:val="0"/>
          <w:numId w:val="40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истема правил, позволяющая дать однозначное название каждому индивидуальному соединению</w:t>
      </w:r>
    </w:p>
    <w:p w:rsidR="00E2789C" w:rsidRPr="00E2789C" w:rsidRDefault="00E2789C" w:rsidP="00B56F06">
      <w:pPr>
        <w:numPr>
          <w:ilvl w:val="0"/>
          <w:numId w:val="40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остаток органической молекулы, из которой удалили один или несколько атомов водорода</w:t>
      </w:r>
    </w:p>
    <w:p w:rsidR="00E2789C" w:rsidRPr="00E2789C" w:rsidRDefault="00E2789C" w:rsidP="00B56F06">
      <w:pPr>
        <w:numPr>
          <w:ilvl w:val="0"/>
          <w:numId w:val="40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заместители, определяющие принадлежность вещества к определенному классу и его типичные химические свойств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Номенклатура это</w:t>
      </w:r>
    </w:p>
    <w:p w:rsidR="00E2789C" w:rsidRPr="00E2789C" w:rsidRDefault="00E2789C" w:rsidP="00B56F06">
      <w:pPr>
        <w:numPr>
          <w:ilvl w:val="0"/>
          <w:numId w:val="40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руппа родственных органических соединений, обладающих одинаковыми свойствами</w:t>
      </w:r>
    </w:p>
    <w:p w:rsidR="00E2789C" w:rsidRPr="00E2789C" w:rsidRDefault="00E2789C" w:rsidP="00B56F06">
      <w:pPr>
        <w:numPr>
          <w:ilvl w:val="0"/>
          <w:numId w:val="40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истема правил, позволяющая дать однозначное название каждому индивидуальному соединению</w:t>
      </w:r>
    </w:p>
    <w:p w:rsidR="00E2789C" w:rsidRPr="00E2789C" w:rsidRDefault="00E2789C" w:rsidP="00B56F06">
      <w:pPr>
        <w:numPr>
          <w:ilvl w:val="0"/>
          <w:numId w:val="40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остаток органической молекулы, из которой удалили один или несколько атомов водорода</w:t>
      </w:r>
    </w:p>
    <w:p w:rsidR="00E2789C" w:rsidRPr="00E2789C" w:rsidRDefault="00E2789C" w:rsidP="00B56F06">
      <w:pPr>
        <w:numPr>
          <w:ilvl w:val="0"/>
          <w:numId w:val="40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заместители нуклеофильного характера, определяющие принадлежность вещества к определенному классу и одновременно его типичные химические свойств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Органический радикал это</w:t>
      </w:r>
    </w:p>
    <w:p w:rsidR="00E2789C" w:rsidRPr="00E2789C" w:rsidRDefault="00E2789C" w:rsidP="00B56F06">
      <w:pPr>
        <w:numPr>
          <w:ilvl w:val="0"/>
          <w:numId w:val="39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руппа родственных органических соединений, обладающих одинаковыми свойствами</w:t>
      </w:r>
    </w:p>
    <w:p w:rsidR="00E2789C" w:rsidRPr="00E2789C" w:rsidRDefault="00E2789C" w:rsidP="00B56F06">
      <w:pPr>
        <w:numPr>
          <w:ilvl w:val="0"/>
          <w:numId w:val="39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истема правил, позволяющая дать однозначное название каждому индивидуальному соединению</w:t>
      </w:r>
    </w:p>
    <w:p w:rsidR="00E2789C" w:rsidRPr="00E2789C" w:rsidRDefault="00E2789C" w:rsidP="00B56F06">
      <w:pPr>
        <w:numPr>
          <w:ilvl w:val="0"/>
          <w:numId w:val="39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остаток органической молекулы, из которой удалили один или несколько атомов водорода</w:t>
      </w:r>
    </w:p>
    <w:p w:rsidR="00E2789C" w:rsidRPr="00E2789C" w:rsidRDefault="00E2789C" w:rsidP="00B56F06">
      <w:pPr>
        <w:numPr>
          <w:ilvl w:val="0"/>
          <w:numId w:val="39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заместители нуклеофильного характера, определяющие принадлежность вещества к определенному классу и одновременно его типичные химические свойств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Гомологический ряд это</w:t>
      </w:r>
    </w:p>
    <w:p w:rsidR="00E2789C" w:rsidRPr="00E2789C" w:rsidRDefault="00E2789C" w:rsidP="00B56F06">
      <w:pPr>
        <w:numPr>
          <w:ilvl w:val="0"/>
          <w:numId w:val="39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руппа родственных органических соединений, обладающих одинаковыми свойствами</w:t>
      </w:r>
    </w:p>
    <w:p w:rsidR="00E2789C" w:rsidRPr="00E2789C" w:rsidRDefault="00E2789C" w:rsidP="00B56F06">
      <w:pPr>
        <w:numPr>
          <w:ilvl w:val="0"/>
          <w:numId w:val="39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истема правил, позволяющая дать однозначное название каждому индивидуальному соединению</w:t>
      </w:r>
    </w:p>
    <w:p w:rsidR="00E2789C" w:rsidRPr="00E2789C" w:rsidRDefault="00E2789C" w:rsidP="00B56F06">
      <w:pPr>
        <w:numPr>
          <w:ilvl w:val="0"/>
          <w:numId w:val="39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остаток органической молекулы, из которой удалили один или несколько атомов водорода</w:t>
      </w:r>
    </w:p>
    <w:p w:rsidR="00E2789C" w:rsidRPr="00E2789C" w:rsidRDefault="00E2789C" w:rsidP="00B56F06">
      <w:pPr>
        <w:numPr>
          <w:ilvl w:val="0"/>
          <w:numId w:val="39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заместители нуклеофильного характера, определяющие принадлежность вещества к определенному классу и одновременно его типичные химические свойств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Структурная формула это</w:t>
      </w:r>
    </w:p>
    <w:p w:rsidR="00E2789C" w:rsidRPr="00E2789C" w:rsidRDefault="00E2789C" w:rsidP="00B56F06">
      <w:pPr>
        <w:numPr>
          <w:ilvl w:val="0"/>
          <w:numId w:val="39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руппа родственных органических соединений, обладающих одинаковыми свойствами</w:t>
      </w:r>
    </w:p>
    <w:p w:rsidR="00E2789C" w:rsidRPr="00E2789C" w:rsidRDefault="00E2789C" w:rsidP="00B56F06">
      <w:pPr>
        <w:numPr>
          <w:ilvl w:val="0"/>
          <w:numId w:val="39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истема правил, позволяющая дать однозначное название каждому индивидуальному соединению</w:t>
      </w:r>
    </w:p>
    <w:p w:rsidR="00E2789C" w:rsidRPr="00E2789C" w:rsidRDefault="00E2789C" w:rsidP="00B56F06">
      <w:pPr>
        <w:numPr>
          <w:ilvl w:val="0"/>
          <w:numId w:val="39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остаток органической молекулы, из которой удалили один или несколько атомов водорода</w:t>
      </w:r>
    </w:p>
    <w:p w:rsidR="00E2789C" w:rsidRPr="00E2789C" w:rsidRDefault="00E2789C" w:rsidP="00B56F06">
      <w:pPr>
        <w:numPr>
          <w:ilvl w:val="0"/>
          <w:numId w:val="39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изображение при помощи химических символов последовательности связи атомов в молекуле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Энергия связи это</w:t>
      </w:r>
    </w:p>
    <w:p w:rsidR="00E2789C" w:rsidRPr="00E2789C" w:rsidRDefault="00E2789C" w:rsidP="00B56F06">
      <w:pPr>
        <w:numPr>
          <w:ilvl w:val="0"/>
          <w:numId w:val="39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пособность атома в молекуле притягивать валентные электроны, связывающие его с другими атомами</w:t>
      </w:r>
    </w:p>
    <w:p w:rsidR="00E2789C" w:rsidRPr="00E2789C" w:rsidRDefault="00E2789C" w:rsidP="00B56F06">
      <w:pPr>
        <w:numPr>
          <w:ilvl w:val="0"/>
          <w:numId w:val="39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мера смещения электронов связи под действием внешнего электрического поля, в том числе – другой реагирующей частицы</w:t>
      </w:r>
    </w:p>
    <w:p w:rsidR="00E2789C" w:rsidRPr="00E2789C" w:rsidRDefault="00E2789C" w:rsidP="00B56F06">
      <w:pPr>
        <w:numPr>
          <w:ilvl w:val="0"/>
          <w:numId w:val="39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количество энергии, выделяющейся при образовании новой связи или для разрыва старых химических связей</w:t>
      </w:r>
    </w:p>
    <w:p w:rsidR="00E2789C" w:rsidRPr="00E2789C" w:rsidRDefault="00E2789C" w:rsidP="00B56F06">
      <w:pPr>
        <w:numPr>
          <w:ilvl w:val="0"/>
          <w:numId w:val="39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равномерное распределением электронной плотности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Электроотрицательность связи это</w:t>
      </w:r>
    </w:p>
    <w:p w:rsidR="00E2789C" w:rsidRPr="00E2789C" w:rsidRDefault="00E2789C" w:rsidP="00B56F06">
      <w:pPr>
        <w:numPr>
          <w:ilvl w:val="0"/>
          <w:numId w:val="39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пособность атома в молекуле притягивать валентные электроны, связывающие его с другими атомами</w:t>
      </w:r>
    </w:p>
    <w:p w:rsidR="00E2789C" w:rsidRPr="00E2789C" w:rsidRDefault="00E2789C" w:rsidP="00B56F06">
      <w:pPr>
        <w:numPr>
          <w:ilvl w:val="0"/>
          <w:numId w:val="39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мера смещения электронов связи под действием внешнего электрического поля, в том числе – другой реагирующей частицы</w:t>
      </w:r>
    </w:p>
    <w:p w:rsidR="00E2789C" w:rsidRPr="00E2789C" w:rsidRDefault="00E2789C" w:rsidP="00B56F06">
      <w:pPr>
        <w:numPr>
          <w:ilvl w:val="0"/>
          <w:numId w:val="39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количество энергии, выделяющейся при образовании новой связи или необходимое для разъединения двух связанных атомов </w:t>
      </w:r>
    </w:p>
    <w:p w:rsidR="00E2789C" w:rsidRPr="00E2789C" w:rsidRDefault="00E2789C" w:rsidP="00B56F06">
      <w:pPr>
        <w:numPr>
          <w:ilvl w:val="0"/>
          <w:numId w:val="39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равномерное распределением электронной плотности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Поляризуемость связи это</w:t>
      </w:r>
    </w:p>
    <w:p w:rsidR="00E2789C" w:rsidRPr="00E2789C" w:rsidRDefault="00E2789C" w:rsidP="00B56F06">
      <w:pPr>
        <w:numPr>
          <w:ilvl w:val="0"/>
          <w:numId w:val="39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пособность атома в молекуле притягивать валентные электроны, связывающие его с другими атомами</w:t>
      </w:r>
    </w:p>
    <w:p w:rsidR="00E2789C" w:rsidRPr="00E2789C" w:rsidRDefault="00E2789C" w:rsidP="00B56F06">
      <w:pPr>
        <w:numPr>
          <w:ilvl w:val="0"/>
          <w:numId w:val="39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Мера смещения электронов связи под действием внешнего электрического поля, в том числе – другой реагирующей частицы</w:t>
      </w:r>
    </w:p>
    <w:p w:rsidR="00E2789C" w:rsidRPr="00E2789C" w:rsidRDefault="00E2789C" w:rsidP="00B56F06">
      <w:pPr>
        <w:numPr>
          <w:ilvl w:val="0"/>
          <w:numId w:val="39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Количество энергии, выделяющейся при образовании новой связи или необходимое для разъединения двух связанных атомов</w:t>
      </w:r>
    </w:p>
    <w:p w:rsidR="00E2789C" w:rsidRPr="00E2789C" w:rsidRDefault="00E2789C" w:rsidP="00B56F06">
      <w:pPr>
        <w:numPr>
          <w:ilvl w:val="0"/>
          <w:numId w:val="39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равномерное распределением электронной плотности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Мера смещения электронов связи под действием внешнего электрического поля</w:t>
      </w:r>
    </w:p>
    <w:p w:rsidR="00E2789C" w:rsidRPr="00E2789C" w:rsidRDefault="00E2789C" w:rsidP="00B56F06">
      <w:pPr>
        <w:numPr>
          <w:ilvl w:val="0"/>
          <w:numId w:val="39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оляризуемость связи</w:t>
      </w:r>
    </w:p>
    <w:p w:rsidR="00E2789C" w:rsidRPr="00E2789C" w:rsidRDefault="00E2789C" w:rsidP="00B56F06">
      <w:pPr>
        <w:numPr>
          <w:ilvl w:val="0"/>
          <w:numId w:val="39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олярность связи</w:t>
      </w:r>
    </w:p>
    <w:p w:rsidR="00E2789C" w:rsidRPr="00E2789C" w:rsidRDefault="00E2789C" w:rsidP="00B56F06">
      <w:pPr>
        <w:numPr>
          <w:ilvl w:val="0"/>
          <w:numId w:val="39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длинна связи</w:t>
      </w:r>
    </w:p>
    <w:p w:rsidR="00E2789C" w:rsidRPr="00E2789C" w:rsidRDefault="00E2789C" w:rsidP="00B56F06">
      <w:pPr>
        <w:numPr>
          <w:ilvl w:val="0"/>
          <w:numId w:val="39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нергия связи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Структурный фрагмент, определяющий отношение соединения к определенному классу это</w:t>
      </w:r>
    </w:p>
    <w:p w:rsidR="00E2789C" w:rsidRPr="00E2789C" w:rsidRDefault="00E2789C" w:rsidP="00B56F06">
      <w:pPr>
        <w:numPr>
          <w:ilvl w:val="0"/>
          <w:numId w:val="3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органический радикал</w:t>
      </w:r>
    </w:p>
    <w:p w:rsidR="00E2789C" w:rsidRPr="00E2789C" w:rsidRDefault="00E2789C" w:rsidP="00B56F06">
      <w:pPr>
        <w:numPr>
          <w:ilvl w:val="0"/>
          <w:numId w:val="3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функциональная группа</w:t>
      </w:r>
    </w:p>
    <w:p w:rsidR="00E2789C" w:rsidRPr="00E2789C" w:rsidRDefault="00E2789C" w:rsidP="00B56F06">
      <w:pPr>
        <w:numPr>
          <w:ilvl w:val="0"/>
          <w:numId w:val="3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родоначальная структура</w:t>
      </w:r>
    </w:p>
    <w:p w:rsidR="00E2789C" w:rsidRPr="00E2789C" w:rsidRDefault="00E2789C" w:rsidP="00B56F06">
      <w:pPr>
        <w:numPr>
          <w:ilvl w:val="0"/>
          <w:numId w:val="3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старшая характеристическая групп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Салициловая кислота относится к классу</w:t>
      </w:r>
    </w:p>
    <w:p w:rsidR="00E2789C" w:rsidRPr="00E2789C" w:rsidRDefault="00E2789C" w:rsidP="00B56F06">
      <w:pPr>
        <w:numPr>
          <w:ilvl w:val="0"/>
          <w:numId w:val="39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оксокислот</w:t>
      </w:r>
    </w:p>
    <w:p w:rsidR="00E2789C" w:rsidRPr="00E2789C" w:rsidRDefault="00E2789C" w:rsidP="00B56F06">
      <w:pPr>
        <w:numPr>
          <w:ilvl w:val="0"/>
          <w:numId w:val="39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ароматических гидроксикислот</w:t>
      </w:r>
    </w:p>
    <w:p w:rsidR="00E2789C" w:rsidRPr="00E2789C" w:rsidRDefault="00E2789C" w:rsidP="00B56F06">
      <w:pPr>
        <w:numPr>
          <w:ilvl w:val="0"/>
          <w:numId w:val="39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многоосновных кислот</w:t>
      </w:r>
    </w:p>
    <w:p w:rsidR="00E2789C" w:rsidRPr="00E2789C" w:rsidRDefault="00E2789C" w:rsidP="00B56F06">
      <w:pPr>
        <w:numPr>
          <w:ilvl w:val="0"/>
          <w:numId w:val="39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минокислот</w:t>
      </w:r>
    </w:p>
    <w:p w:rsidR="00E2789C" w:rsidRPr="00E2789C" w:rsidRDefault="00E2789C" w:rsidP="00B56F06">
      <w:pPr>
        <w:numPr>
          <w:ilvl w:val="0"/>
          <w:numId w:val="39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етероциклических соединений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Выберите, к какой группе гетерофункциональных соединений относится лимонная кислота</w:t>
      </w:r>
    </w:p>
    <w:p w:rsidR="00E2789C" w:rsidRPr="00E2789C" w:rsidRDefault="00E2789C" w:rsidP="00B56F06">
      <w:pPr>
        <w:numPr>
          <w:ilvl w:val="0"/>
          <w:numId w:val="39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гидроксикислоты</w:t>
      </w:r>
    </w:p>
    <w:p w:rsidR="00E2789C" w:rsidRPr="00E2789C" w:rsidRDefault="00E2789C" w:rsidP="00B56F06">
      <w:pPr>
        <w:numPr>
          <w:ilvl w:val="0"/>
          <w:numId w:val="39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миноспирты</w:t>
      </w:r>
    </w:p>
    <w:p w:rsidR="00E2789C" w:rsidRPr="00E2789C" w:rsidRDefault="00E2789C" w:rsidP="00B56F06">
      <w:pPr>
        <w:numPr>
          <w:ilvl w:val="0"/>
          <w:numId w:val="39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минокислоты</w:t>
      </w:r>
    </w:p>
    <w:p w:rsidR="00E2789C" w:rsidRPr="00E2789C" w:rsidRDefault="00E2789C" w:rsidP="00B56F06">
      <w:pPr>
        <w:numPr>
          <w:ilvl w:val="0"/>
          <w:numId w:val="39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оксокислоты</w:t>
      </w:r>
    </w:p>
    <w:p w:rsidR="00E2789C" w:rsidRPr="00E2789C" w:rsidRDefault="00E2789C" w:rsidP="00B56F06">
      <w:pPr>
        <w:numPr>
          <w:ilvl w:val="0"/>
          <w:numId w:val="39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бензольного ряд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Выберите, к какой группе гетерофункциональных соединений относится винная кислота</w:t>
      </w:r>
    </w:p>
    <w:p w:rsidR="00E2789C" w:rsidRPr="00E2789C" w:rsidRDefault="00E2789C" w:rsidP="00B56F06">
      <w:pPr>
        <w:numPr>
          <w:ilvl w:val="0"/>
          <w:numId w:val="38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гидроксикислоты</w:t>
      </w:r>
    </w:p>
    <w:p w:rsidR="00E2789C" w:rsidRPr="00E2789C" w:rsidRDefault="00E2789C" w:rsidP="00B56F06">
      <w:pPr>
        <w:numPr>
          <w:ilvl w:val="0"/>
          <w:numId w:val="38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миноспирты</w:t>
      </w:r>
    </w:p>
    <w:p w:rsidR="00E2789C" w:rsidRPr="00E2789C" w:rsidRDefault="00E2789C" w:rsidP="00B56F06">
      <w:pPr>
        <w:numPr>
          <w:ilvl w:val="0"/>
          <w:numId w:val="38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минокислоты</w:t>
      </w:r>
    </w:p>
    <w:p w:rsidR="00E2789C" w:rsidRPr="00E2789C" w:rsidRDefault="00E2789C" w:rsidP="00B56F06">
      <w:pPr>
        <w:numPr>
          <w:ilvl w:val="0"/>
          <w:numId w:val="38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оксокислоты</w:t>
      </w:r>
    </w:p>
    <w:p w:rsidR="00E2789C" w:rsidRPr="00E2789C" w:rsidRDefault="00E2789C" w:rsidP="00B56F06">
      <w:pPr>
        <w:numPr>
          <w:ilvl w:val="0"/>
          <w:numId w:val="38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бензольного ряд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Выберите, к какой группе гетерофункциональных соединений относится пировиноградная кислота</w:t>
      </w:r>
    </w:p>
    <w:p w:rsidR="00E2789C" w:rsidRPr="00E2789C" w:rsidRDefault="00E2789C" w:rsidP="00B56F06">
      <w:pPr>
        <w:numPr>
          <w:ilvl w:val="0"/>
          <w:numId w:val="38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идроксикислоты</w:t>
      </w:r>
    </w:p>
    <w:p w:rsidR="00E2789C" w:rsidRPr="00E2789C" w:rsidRDefault="00E2789C" w:rsidP="00B56F06">
      <w:pPr>
        <w:numPr>
          <w:ilvl w:val="0"/>
          <w:numId w:val="38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миноспирты</w:t>
      </w:r>
    </w:p>
    <w:p w:rsidR="00E2789C" w:rsidRPr="00E2789C" w:rsidRDefault="00E2789C" w:rsidP="00B56F06">
      <w:pPr>
        <w:numPr>
          <w:ilvl w:val="0"/>
          <w:numId w:val="38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минокислоты</w:t>
      </w:r>
    </w:p>
    <w:p w:rsidR="00E2789C" w:rsidRPr="00E2789C" w:rsidRDefault="00E2789C" w:rsidP="00B56F06">
      <w:pPr>
        <w:numPr>
          <w:ilvl w:val="0"/>
          <w:numId w:val="38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оксокислоты</w:t>
      </w:r>
    </w:p>
    <w:p w:rsidR="00E2789C" w:rsidRPr="00E2789C" w:rsidRDefault="00E2789C" w:rsidP="00B56F06">
      <w:pPr>
        <w:numPr>
          <w:ilvl w:val="0"/>
          <w:numId w:val="38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бензольного ряд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Выберите, к какой группе гетерофункциональных соединений относится ацетоуксусная кислота</w:t>
      </w:r>
    </w:p>
    <w:p w:rsidR="00E2789C" w:rsidRPr="00E2789C" w:rsidRDefault="00E2789C" w:rsidP="00B56F06">
      <w:pPr>
        <w:numPr>
          <w:ilvl w:val="0"/>
          <w:numId w:val="38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идроксикислоты</w:t>
      </w:r>
    </w:p>
    <w:p w:rsidR="00E2789C" w:rsidRPr="00E2789C" w:rsidRDefault="00E2789C" w:rsidP="00B56F06">
      <w:pPr>
        <w:numPr>
          <w:ilvl w:val="0"/>
          <w:numId w:val="38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миноспирты</w:t>
      </w:r>
    </w:p>
    <w:p w:rsidR="00E2789C" w:rsidRPr="00E2789C" w:rsidRDefault="00E2789C" w:rsidP="00B56F06">
      <w:pPr>
        <w:numPr>
          <w:ilvl w:val="0"/>
          <w:numId w:val="38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минокислоты</w:t>
      </w:r>
    </w:p>
    <w:p w:rsidR="00E2789C" w:rsidRPr="00E2789C" w:rsidRDefault="00E2789C" w:rsidP="00B56F06">
      <w:pPr>
        <w:numPr>
          <w:ilvl w:val="0"/>
          <w:numId w:val="38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оксокислоты</w:t>
      </w:r>
    </w:p>
    <w:p w:rsidR="00E2789C" w:rsidRPr="00E2789C" w:rsidRDefault="00E2789C" w:rsidP="00B56F06">
      <w:pPr>
        <w:numPr>
          <w:ilvl w:val="0"/>
          <w:numId w:val="38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бензольного ряд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Выберите, к какой группе гетерофункциональных соединений относится щавелевоуксусная кислота</w:t>
      </w:r>
    </w:p>
    <w:p w:rsidR="00E2789C" w:rsidRPr="00E2789C" w:rsidRDefault="00E2789C" w:rsidP="00B56F06">
      <w:pPr>
        <w:numPr>
          <w:ilvl w:val="0"/>
          <w:numId w:val="38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идроксикислоты</w:t>
      </w:r>
    </w:p>
    <w:p w:rsidR="00E2789C" w:rsidRPr="00E2789C" w:rsidRDefault="00E2789C" w:rsidP="00B56F06">
      <w:pPr>
        <w:numPr>
          <w:ilvl w:val="0"/>
          <w:numId w:val="38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миноспирты</w:t>
      </w:r>
    </w:p>
    <w:p w:rsidR="00E2789C" w:rsidRPr="00E2789C" w:rsidRDefault="00E2789C" w:rsidP="00B56F06">
      <w:pPr>
        <w:numPr>
          <w:ilvl w:val="0"/>
          <w:numId w:val="38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минокислоты</w:t>
      </w:r>
    </w:p>
    <w:p w:rsidR="00E2789C" w:rsidRPr="00E2789C" w:rsidRDefault="00E2789C" w:rsidP="00B56F06">
      <w:pPr>
        <w:numPr>
          <w:ilvl w:val="0"/>
          <w:numId w:val="38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оксокислоты</w:t>
      </w:r>
    </w:p>
    <w:p w:rsidR="00E2789C" w:rsidRPr="00E2789C" w:rsidRDefault="00E2789C" w:rsidP="00B56F06">
      <w:pPr>
        <w:numPr>
          <w:ilvl w:val="0"/>
          <w:numId w:val="38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бензольного ряд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Выберите, к какой группе гетерофункциональных соединений относится n - аминобензойная кислота</w:t>
      </w:r>
    </w:p>
    <w:p w:rsidR="00E2789C" w:rsidRPr="00E2789C" w:rsidRDefault="00E2789C" w:rsidP="00B56F06">
      <w:pPr>
        <w:numPr>
          <w:ilvl w:val="0"/>
          <w:numId w:val="38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идроксикислоты</w:t>
      </w:r>
    </w:p>
    <w:p w:rsidR="00E2789C" w:rsidRPr="00E2789C" w:rsidRDefault="00E2789C" w:rsidP="00B56F06">
      <w:pPr>
        <w:numPr>
          <w:ilvl w:val="0"/>
          <w:numId w:val="38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миноспирты</w:t>
      </w:r>
    </w:p>
    <w:p w:rsidR="00E2789C" w:rsidRPr="00E2789C" w:rsidRDefault="00E2789C" w:rsidP="00B56F06">
      <w:pPr>
        <w:numPr>
          <w:ilvl w:val="0"/>
          <w:numId w:val="38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минокислоты</w:t>
      </w:r>
    </w:p>
    <w:p w:rsidR="00E2789C" w:rsidRPr="00E2789C" w:rsidRDefault="00E2789C" w:rsidP="00B56F06">
      <w:pPr>
        <w:numPr>
          <w:ilvl w:val="0"/>
          <w:numId w:val="38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оксокислоты</w:t>
      </w:r>
    </w:p>
    <w:p w:rsidR="00E2789C" w:rsidRPr="00E2789C" w:rsidRDefault="00E2789C" w:rsidP="00B56F06">
      <w:pPr>
        <w:numPr>
          <w:ilvl w:val="0"/>
          <w:numId w:val="38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бензольного ряд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Какой группе стероидов относится холестерин</w:t>
      </w:r>
    </w:p>
    <w:p w:rsidR="00E2789C" w:rsidRPr="00E2789C" w:rsidRDefault="00E2789C" w:rsidP="00B56F06">
      <w:pPr>
        <w:numPr>
          <w:ilvl w:val="0"/>
          <w:numId w:val="38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стерины</w:t>
      </w:r>
    </w:p>
    <w:p w:rsidR="00E2789C" w:rsidRPr="00E2789C" w:rsidRDefault="00E2789C" w:rsidP="00B56F06">
      <w:pPr>
        <w:numPr>
          <w:ilvl w:val="0"/>
          <w:numId w:val="38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желчные кислоты</w:t>
      </w:r>
    </w:p>
    <w:p w:rsidR="00E2789C" w:rsidRPr="00E2789C" w:rsidRDefault="00E2789C" w:rsidP="00B56F06">
      <w:pPr>
        <w:numPr>
          <w:ilvl w:val="0"/>
          <w:numId w:val="38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женские гормоны</w:t>
      </w:r>
    </w:p>
    <w:p w:rsidR="00E2789C" w:rsidRPr="00E2789C" w:rsidRDefault="00E2789C" w:rsidP="00B56F06">
      <w:pPr>
        <w:numPr>
          <w:ilvl w:val="0"/>
          <w:numId w:val="38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мужские гормоны</w:t>
      </w:r>
    </w:p>
    <w:p w:rsidR="00E2789C" w:rsidRPr="00E2789C" w:rsidRDefault="00E2789C" w:rsidP="00B56F06">
      <w:pPr>
        <w:numPr>
          <w:ilvl w:val="0"/>
          <w:numId w:val="38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т правильного ответ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Глицерин, входящий в состав большинства омыляемых липидов, относится к классу</w:t>
      </w:r>
    </w:p>
    <w:p w:rsidR="00E2789C" w:rsidRPr="00E2789C" w:rsidRDefault="00E2789C" w:rsidP="00B56F06">
      <w:pPr>
        <w:numPr>
          <w:ilvl w:val="0"/>
          <w:numId w:val="38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одноатомных спиртов</w:t>
      </w:r>
    </w:p>
    <w:p w:rsidR="00E2789C" w:rsidRPr="00E2789C" w:rsidRDefault="00E2789C" w:rsidP="00B56F06">
      <w:pPr>
        <w:numPr>
          <w:ilvl w:val="0"/>
          <w:numId w:val="38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многоатомных спиртов</w:t>
      </w:r>
    </w:p>
    <w:p w:rsidR="00E2789C" w:rsidRPr="00E2789C" w:rsidRDefault="00E2789C" w:rsidP="00B56F06">
      <w:pPr>
        <w:numPr>
          <w:ilvl w:val="0"/>
          <w:numId w:val="38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ложных эфиров</w:t>
      </w:r>
    </w:p>
    <w:p w:rsidR="00E2789C" w:rsidRPr="00E2789C" w:rsidRDefault="00E2789C" w:rsidP="00B56F06">
      <w:pPr>
        <w:numPr>
          <w:ilvl w:val="0"/>
          <w:numId w:val="38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идроксикислот</w:t>
      </w:r>
    </w:p>
    <w:p w:rsidR="00E2789C" w:rsidRPr="00E2789C" w:rsidRDefault="00E2789C" w:rsidP="00B56F06">
      <w:pPr>
        <w:numPr>
          <w:ilvl w:val="0"/>
          <w:numId w:val="38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ростых эфиров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К предельным двухосновным кислотам относятся</w:t>
      </w:r>
    </w:p>
    <w:p w:rsidR="00E2789C" w:rsidRPr="00E2789C" w:rsidRDefault="00E2789C" w:rsidP="00B56F06">
      <w:pPr>
        <w:numPr>
          <w:ilvl w:val="0"/>
          <w:numId w:val="38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щавелевая, малоновая, янтарная</w:t>
      </w:r>
    </w:p>
    <w:p w:rsidR="00E2789C" w:rsidRPr="00E2789C" w:rsidRDefault="00E2789C" w:rsidP="00B56F06">
      <w:pPr>
        <w:numPr>
          <w:ilvl w:val="0"/>
          <w:numId w:val="38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ропионовая, масляная, капроновая</w:t>
      </w:r>
    </w:p>
    <w:p w:rsidR="00E2789C" w:rsidRPr="00E2789C" w:rsidRDefault="00E2789C" w:rsidP="00B56F06">
      <w:pPr>
        <w:numPr>
          <w:ilvl w:val="0"/>
          <w:numId w:val="38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лутаровая, фумаровая, фталевая</w:t>
      </w:r>
    </w:p>
    <w:p w:rsidR="00E2789C" w:rsidRPr="00E2789C" w:rsidRDefault="00E2789C" w:rsidP="00B56F06">
      <w:pPr>
        <w:numPr>
          <w:ilvl w:val="0"/>
          <w:numId w:val="38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малеиновая, яблочная, лимонная</w:t>
      </w:r>
    </w:p>
    <w:p w:rsidR="00E2789C" w:rsidRPr="00E2789C" w:rsidRDefault="00E2789C" w:rsidP="00B56F06">
      <w:pPr>
        <w:numPr>
          <w:ilvl w:val="0"/>
          <w:numId w:val="38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олеиновая, линолевая, линоленовая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Циклический ангидрид образует кислота</w:t>
      </w:r>
    </w:p>
    <w:p w:rsidR="00E2789C" w:rsidRPr="00E2789C" w:rsidRDefault="00E2789C" w:rsidP="00B56F06">
      <w:pPr>
        <w:numPr>
          <w:ilvl w:val="0"/>
          <w:numId w:val="38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уксусная</w:t>
      </w:r>
    </w:p>
    <w:p w:rsidR="00E2789C" w:rsidRPr="00E2789C" w:rsidRDefault="00E2789C" w:rsidP="00B56F06">
      <w:pPr>
        <w:numPr>
          <w:ilvl w:val="0"/>
          <w:numId w:val="38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малоновая</w:t>
      </w:r>
    </w:p>
    <w:p w:rsidR="00E2789C" w:rsidRPr="00E2789C" w:rsidRDefault="00E2789C" w:rsidP="00B56F06">
      <w:pPr>
        <w:numPr>
          <w:ilvl w:val="0"/>
          <w:numId w:val="38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щавелевая</w:t>
      </w:r>
    </w:p>
    <w:p w:rsidR="00E2789C" w:rsidRPr="00E2789C" w:rsidRDefault="00E2789C" w:rsidP="00B56F06">
      <w:pPr>
        <w:numPr>
          <w:ilvl w:val="0"/>
          <w:numId w:val="38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терефталевая (бензол-1,4-дикарбоновая)</w:t>
      </w:r>
    </w:p>
    <w:p w:rsidR="00E2789C" w:rsidRPr="00E2789C" w:rsidRDefault="00E2789C" w:rsidP="00B56F06">
      <w:pPr>
        <w:numPr>
          <w:ilvl w:val="0"/>
          <w:numId w:val="38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янтарная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К непредельным карбоновым кислотам относятся</w:t>
      </w:r>
    </w:p>
    <w:p w:rsidR="00E2789C" w:rsidRPr="00E2789C" w:rsidRDefault="00E2789C" w:rsidP="00B56F06">
      <w:pPr>
        <w:numPr>
          <w:ilvl w:val="0"/>
          <w:numId w:val="38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щавелевая, малоновая, янтарная</w:t>
      </w:r>
    </w:p>
    <w:p w:rsidR="00E2789C" w:rsidRPr="00E2789C" w:rsidRDefault="00E2789C" w:rsidP="00B56F06">
      <w:pPr>
        <w:numPr>
          <w:ilvl w:val="0"/>
          <w:numId w:val="38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ропионовая, масляная, капроновая</w:t>
      </w:r>
    </w:p>
    <w:p w:rsidR="00E2789C" w:rsidRPr="00E2789C" w:rsidRDefault="00E2789C" w:rsidP="00B56F06">
      <w:pPr>
        <w:numPr>
          <w:ilvl w:val="0"/>
          <w:numId w:val="38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лутаровая, фумаровая, фталевая</w:t>
      </w:r>
    </w:p>
    <w:p w:rsidR="00E2789C" w:rsidRPr="00E2789C" w:rsidRDefault="00E2789C" w:rsidP="00B56F06">
      <w:pPr>
        <w:numPr>
          <w:ilvl w:val="0"/>
          <w:numId w:val="38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малеиновая, яблочная, лимонная</w:t>
      </w:r>
    </w:p>
    <w:p w:rsidR="00E2789C" w:rsidRPr="00E2789C" w:rsidRDefault="00E2789C" w:rsidP="00B56F06">
      <w:pPr>
        <w:numPr>
          <w:ilvl w:val="0"/>
          <w:numId w:val="38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олеиновая, линолевая, линоленовая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76" w:lineRule="auto"/>
        <w:contextualSpacing/>
        <w:jc w:val="both"/>
        <w:rPr>
          <w:color w:val="000000"/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</w:t>
      </w:r>
      <w:r w:rsidRPr="00E2789C">
        <w:rPr>
          <w:rFonts w:eastAsia="Times New Roman"/>
          <w:color w:val="000000"/>
          <w:sz w:val="28"/>
          <w:szCs w:val="28"/>
        </w:rPr>
        <w:t>Пятичленные гетероциклические соединения названы в примерах</w:t>
      </w:r>
    </w:p>
    <w:p w:rsidR="00E2789C" w:rsidRPr="00E2789C" w:rsidRDefault="00E2789C" w:rsidP="00B56F06">
      <w:pPr>
        <w:numPr>
          <w:ilvl w:val="0"/>
          <w:numId w:val="379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имидазол и фуран</w:t>
      </w:r>
    </w:p>
    <w:p w:rsidR="00E2789C" w:rsidRPr="00E2789C" w:rsidRDefault="00E2789C" w:rsidP="00B56F06">
      <w:pPr>
        <w:numPr>
          <w:ilvl w:val="0"/>
          <w:numId w:val="379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триазин-1,3,5 и пурин</w:t>
      </w:r>
    </w:p>
    <w:p w:rsidR="00E2789C" w:rsidRPr="00E2789C" w:rsidRDefault="00E2789C" w:rsidP="00B56F06">
      <w:pPr>
        <w:numPr>
          <w:ilvl w:val="0"/>
          <w:numId w:val="379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диазепин-1,2 и фенол</w:t>
      </w:r>
    </w:p>
    <w:p w:rsidR="00E2789C" w:rsidRPr="00E2789C" w:rsidRDefault="00E2789C" w:rsidP="00B56F06">
      <w:pPr>
        <w:numPr>
          <w:ilvl w:val="0"/>
          <w:numId w:val="379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оксазин и бензол</w:t>
      </w:r>
    </w:p>
    <w:p w:rsidR="00E2789C" w:rsidRPr="00E2789C" w:rsidRDefault="00E2789C" w:rsidP="00B56F06">
      <w:pPr>
        <w:numPr>
          <w:ilvl w:val="0"/>
          <w:numId w:val="379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пиррол и пиримидин</w:t>
      </w:r>
    </w:p>
    <w:p w:rsidR="00E2789C" w:rsidRPr="00E2789C" w:rsidRDefault="00E2789C" w:rsidP="00E2789C">
      <w:pPr>
        <w:shd w:val="clear" w:color="auto" w:fill="FFFFFF"/>
        <w:snapToGrid/>
        <w:spacing w:before="0" w:after="0"/>
        <w:ind w:right="450"/>
        <w:rPr>
          <w:color w:val="000000"/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color w:val="000000"/>
          <w:sz w:val="28"/>
          <w:szCs w:val="28"/>
          <w:lang w:eastAsia="en-US"/>
        </w:rPr>
        <w:t>#</w:t>
      </w:r>
      <w:r w:rsidRPr="00E2789C">
        <w:rPr>
          <w:rFonts w:eastAsia="Times New Roman"/>
          <w:color w:val="000000"/>
          <w:sz w:val="28"/>
          <w:szCs w:val="28"/>
        </w:rPr>
        <w:t>Только шестичленные гетероциклические соединения названы в примерах</w:t>
      </w:r>
    </w:p>
    <w:p w:rsidR="00E2789C" w:rsidRPr="00E2789C" w:rsidRDefault="00E2789C" w:rsidP="00B56F06">
      <w:pPr>
        <w:numPr>
          <w:ilvl w:val="0"/>
          <w:numId w:val="378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азин и оксол</w:t>
      </w:r>
    </w:p>
    <w:p w:rsidR="00E2789C" w:rsidRPr="00E2789C" w:rsidRDefault="00E2789C" w:rsidP="00B56F06">
      <w:pPr>
        <w:numPr>
          <w:ilvl w:val="0"/>
          <w:numId w:val="378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хинолин и пиридин</w:t>
      </w:r>
    </w:p>
    <w:p w:rsidR="00E2789C" w:rsidRPr="00E2789C" w:rsidRDefault="00E2789C" w:rsidP="00B56F06">
      <w:pPr>
        <w:numPr>
          <w:ilvl w:val="0"/>
          <w:numId w:val="378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оксазол-1,3 и пиррол</w:t>
      </w:r>
    </w:p>
    <w:p w:rsidR="00E2789C" w:rsidRPr="00E2789C" w:rsidRDefault="00E2789C" w:rsidP="00B56F06">
      <w:pPr>
        <w:numPr>
          <w:ilvl w:val="0"/>
          <w:numId w:val="378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оксиран и диазин-1,3</w:t>
      </w:r>
    </w:p>
    <w:p w:rsidR="00E2789C" w:rsidRPr="00E2789C" w:rsidRDefault="00E2789C" w:rsidP="00B56F06">
      <w:pPr>
        <w:numPr>
          <w:ilvl w:val="0"/>
          <w:numId w:val="378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пиррол и пиразолон-5</w:t>
      </w:r>
    </w:p>
    <w:p w:rsidR="00E2789C" w:rsidRPr="00E2789C" w:rsidRDefault="00E2789C" w:rsidP="00E2789C">
      <w:pPr>
        <w:shd w:val="clear" w:color="auto" w:fill="FFFFFF"/>
        <w:snapToGrid/>
        <w:spacing w:before="0" w:after="0"/>
        <w:ind w:right="450"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 xml:space="preserve"> </w:t>
      </w:r>
    </w:p>
    <w:p w:rsidR="00E2789C" w:rsidRPr="00E2789C" w:rsidRDefault="00E2789C" w:rsidP="00B56F06">
      <w:pPr>
        <w:numPr>
          <w:ilvl w:val="0"/>
          <w:numId w:val="29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color w:val="000000"/>
          <w:sz w:val="28"/>
          <w:szCs w:val="28"/>
          <w:lang w:eastAsia="en-US"/>
        </w:rPr>
        <w:t>#</w:t>
      </w:r>
      <w:r w:rsidRPr="00E2789C">
        <w:rPr>
          <w:rFonts w:eastAsia="Times New Roman"/>
          <w:color w:val="000000"/>
          <w:sz w:val="28"/>
          <w:szCs w:val="28"/>
        </w:rPr>
        <w:t>Семичленное гетероциклическое соединение названо в примере</w:t>
      </w:r>
    </w:p>
    <w:p w:rsidR="00E2789C" w:rsidRPr="00E2789C" w:rsidRDefault="00E2789C" w:rsidP="00B56F06">
      <w:pPr>
        <w:numPr>
          <w:ilvl w:val="0"/>
          <w:numId w:val="377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тиазин-1,4</w:t>
      </w:r>
    </w:p>
    <w:p w:rsidR="00E2789C" w:rsidRPr="00E2789C" w:rsidRDefault="00E2789C" w:rsidP="00B56F06">
      <w:pPr>
        <w:numPr>
          <w:ilvl w:val="0"/>
          <w:numId w:val="377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пергидропиридин</w:t>
      </w:r>
    </w:p>
    <w:p w:rsidR="00E2789C" w:rsidRPr="00E2789C" w:rsidRDefault="00E2789C" w:rsidP="00B56F06">
      <w:pPr>
        <w:numPr>
          <w:ilvl w:val="0"/>
          <w:numId w:val="377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диазепин-1,4</w:t>
      </w:r>
    </w:p>
    <w:p w:rsidR="00E2789C" w:rsidRPr="00E2789C" w:rsidRDefault="00E2789C" w:rsidP="00B56F06">
      <w:pPr>
        <w:numPr>
          <w:ilvl w:val="0"/>
          <w:numId w:val="377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оксазол-1,3</w:t>
      </w:r>
    </w:p>
    <w:p w:rsidR="00E2789C" w:rsidRPr="00E2789C" w:rsidRDefault="00E2789C" w:rsidP="00B56F06">
      <w:pPr>
        <w:numPr>
          <w:ilvl w:val="0"/>
          <w:numId w:val="377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пурин</w:t>
      </w:r>
    </w:p>
    <w:p w:rsidR="00E2789C" w:rsidRPr="00E2789C" w:rsidRDefault="00E2789C" w:rsidP="00E2789C">
      <w:pPr>
        <w:shd w:val="clear" w:color="auto" w:fill="FFFFFF"/>
        <w:snapToGrid/>
        <w:spacing w:before="0" w:after="0"/>
        <w:ind w:right="450"/>
        <w:rPr>
          <w:color w:val="000000"/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color w:val="000000"/>
          <w:sz w:val="28"/>
          <w:szCs w:val="28"/>
          <w:lang w:eastAsia="en-US"/>
        </w:rPr>
        <w:t>#</w:t>
      </w:r>
      <w:r w:rsidRPr="00E2789C">
        <w:rPr>
          <w:rFonts w:eastAsia="Times New Roman"/>
          <w:color w:val="000000"/>
          <w:sz w:val="28"/>
          <w:szCs w:val="28"/>
        </w:rPr>
        <w:t>Пирролу соответствует систематическое название</w:t>
      </w:r>
    </w:p>
    <w:p w:rsidR="00E2789C" w:rsidRPr="00E2789C" w:rsidRDefault="00E2789C" w:rsidP="00B56F06">
      <w:pPr>
        <w:numPr>
          <w:ilvl w:val="0"/>
          <w:numId w:val="376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диазол-1,3</w:t>
      </w:r>
    </w:p>
    <w:p w:rsidR="00E2789C" w:rsidRPr="00E2789C" w:rsidRDefault="00E2789C" w:rsidP="00B56F06">
      <w:pPr>
        <w:numPr>
          <w:ilvl w:val="0"/>
          <w:numId w:val="376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азин</w:t>
      </w:r>
    </w:p>
    <w:p w:rsidR="00E2789C" w:rsidRPr="00E2789C" w:rsidRDefault="00E2789C" w:rsidP="00B56F06">
      <w:pPr>
        <w:numPr>
          <w:ilvl w:val="0"/>
          <w:numId w:val="376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диазин-1,3</w:t>
      </w:r>
    </w:p>
    <w:p w:rsidR="00E2789C" w:rsidRPr="00E2789C" w:rsidRDefault="00E2789C" w:rsidP="00B56F06">
      <w:pPr>
        <w:numPr>
          <w:ilvl w:val="0"/>
          <w:numId w:val="376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b/>
          <w:bCs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азол</w:t>
      </w:r>
    </w:p>
    <w:p w:rsidR="00E2789C" w:rsidRPr="00E2789C" w:rsidRDefault="00E2789C" w:rsidP="00B56F06">
      <w:pPr>
        <w:numPr>
          <w:ilvl w:val="0"/>
          <w:numId w:val="376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хинин</w:t>
      </w:r>
    </w:p>
    <w:p w:rsidR="00E2789C" w:rsidRPr="00E2789C" w:rsidRDefault="00E2789C" w:rsidP="00E2789C">
      <w:pPr>
        <w:shd w:val="clear" w:color="auto" w:fill="FFFFFF"/>
        <w:snapToGrid/>
        <w:spacing w:before="0" w:after="0"/>
        <w:ind w:right="450"/>
        <w:rPr>
          <w:color w:val="000000"/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color w:val="000000"/>
          <w:sz w:val="28"/>
          <w:szCs w:val="28"/>
          <w:lang w:eastAsia="en-US"/>
        </w:rPr>
        <w:t>#</w:t>
      </w:r>
      <w:r w:rsidRPr="00E2789C">
        <w:rPr>
          <w:rFonts w:eastAsia="Times New Roman"/>
          <w:color w:val="000000"/>
          <w:sz w:val="28"/>
          <w:szCs w:val="28"/>
        </w:rPr>
        <w:t>Пиримидину соответствует систематическое название</w:t>
      </w:r>
    </w:p>
    <w:p w:rsidR="00E2789C" w:rsidRPr="00E2789C" w:rsidRDefault="00E2789C" w:rsidP="00B56F06">
      <w:pPr>
        <w:numPr>
          <w:ilvl w:val="0"/>
          <w:numId w:val="375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диазол-1,3</w:t>
      </w:r>
    </w:p>
    <w:p w:rsidR="00E2789C" w:rsidRPr="00E2789C" w:rsidRDefault="00E2789C" w:rsidP="00B56F06">
      <w:pPr>
        <w:numPr>
          <w:ilvl w:val="0"/>
          <w:numId w:val="375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диазин-1,3</w:t>
      </w:r>
    </w:p>
    <w:p w:rsidR="00E2789C" w:rsidRPr="00E2789C" w:rsidRDefault="00E2789C" w:rsidP="00B56F06">
      <w:pPr>
        <w:numPr>
          <w:ilvl w:val="0"/>
          <w:numId w:val="375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диазепин-1,4</w:t>
      </w:r>
    </w:p>
    <w:p w:rsidR="00E2789C" w:rsidRPr="00E2789C" w:rsidRDefault="00E2789C" w:rsidP="00B56F06">
      <w:pPr>
        <w:numPr>
          <w:ilvl w:val="0"/>
          <w:numId w:val="375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азин</w:t>
      </w:r>
    </w:p>
    <w:p w:rsidR="00E2789C" w:rsidRPr="00E2789C" w:rsidRDefault="00E2789C" w:rsidP="00B56F06">
      <w:pPr>
        <w:numPr>
          <w:ilvl w:val="0"/>
          <w:numId w:val="375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хинин</w:t>
      </w:r>
    </w:p>
    <w:p w:rsidR="00E2789C" w:rsidRPr="00E2789C" w:rsidRDefault="00E2789C" w:rsidP="00E2789C">
      <w:pPr>
        <w:shd w:val="clear" w:color="auto" w:fill="FFFFFF"/>
        <w:snapToGrid/>
        <w:spacing w:before="0" w:after="0"/>
        <w:ind w:right="450"/>
        <w:rPr>
          <w:color w:val="000000"/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color w:val="000000"/>
          <w:sz w:val="28"/>
          <w:szCs w:val="28"/>
          <w:lang w:eastAsia="en-US"/>
        </w:rPr>
        <w:t>#</w:t>
      </w:r>
      <w:r w:rsidRPr="00E2789C">
        <w:rPr>
          <w:rFonts w:eastAsia="Times New Roman"/>
          <w:color w:val="000000"/>
          <w:sz w:val="28"/>
          <w:szCs w:val="28"/>
        </w:rPr>
        <w:t>Имидазолу соответствует систематическое название</w:t>
      </w:r>
    </w:p>
    <w:p w:rsidR="00E2789C" w:rsidRPr="00E2789C" w:rsidRDefault="00E2789C" w:rsidP="00B56F06">
      <w:pPr>
        <w:numPr>
          <w:ilvl w:val="0"/>
          <w:numId w:val="374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диазол-1,3</w:t>
      </w:r>
    </w:p>
    <w:p w:rsidR="00E2789C" w:rsidRPr="00E2789C" w:rsidRDefault="00E2789C" w:rsidP="00B56F06">
      <w:pPr>
        <w:numPr>
          <w:ilvl w:val="0"/>
          <w:numId w:val="374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азин</w:t>
      </w:r>
    </w:p>
    <w:p w:rsidR="00E2789C" w:rsidRPr="00E2789C" w:rsidRDefault="00E2789C" w:rsidP="00B56F06">
      <w:pPr>
        <w:numPr>
          <w:ilvl w:val="0"/>
          <w:numId w:val="374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диазин-1,3</w:t>
      </w:r>
    </w:p>
    <w:p w:rsidR="00E2789C" w:rsidRPr="00E2789C" w:rsidRDefault="00E2789C" w:rsidP="00B56F06">
      <w:pPr>
        <w:numPr>
          <w:ilvl w:val="0"/>
          <w:numId w:val="374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азол</w:t>
      </w:r>
    </w:p>
    <w:p w:rsidR="00E2789C" w:rsidRPr="00E2789C" w:rsidRDefault="00E2789C" w:rsidP="00B56F06">
      <w:pPr>
        <w:numPr>
          <w:ilvl w:val="0"/>
          <w:numId w:val="374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хинин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Тема: Сопряжение. Электронные эффекты. Ароматичность органических соединений. Энергия связи. Кислотные и основные свойства органических соединений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Перераспределение электронной плотности связей в структуре соединения под влиянием заместителя</w:t>
      </w:r>
    </w:p>
    <w:p w:rsidR="00E2789C" w:rsidRPr="00E2789C" w:rsidRDefault="00E2789C" w:rsidP="00B56F06">
      <w:pPr>
        <w:numPr>
          <w:ilvl w:val="0"/>
          <w:numId w:val="37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электронным эффектом</w:t>
      </w:r>
    </w:p>
    <w:p w:rsidR="00E2789C" w:rsidRPr="00E2789C" w:rsidRDefault="00E2789C" w:rsidP="00B56F06">
      <w:pPr>
        <w:numPr>
          <w:ilvl w:val="0"/>
          <w:numId w:val="37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индуктивным эффектом</w:t>
      </w:r>
    </w:p>
    <w:p w:rsidR="00E2789C" w:rsidRPr="00E2789C" w:rsidRDefault="00E2789C" w:rsidP="00B56F06">
      <w:pPr>
        <w:numPr>
          <w:ilvl w:val="0"/>
          <w:numId w:val="37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мезомерным эффектом</w:t>
      </w:r>
    </w:p>
    <w:p w:rsidR="00E2789C" w:rsidRPr="00E2789C" w:rsidRDefault="00E2789C" w:rsidP="00B56F06">
      <w:pPr>
        <w:numPr>
          <w:ilvl w:val="0"/>
          <w:numId w:val="37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оляризацией связей</w:t>
      </w:r>
    </w:p>
    <w:p w:rsidR="00E2789C" w:rsidRPr="00E2789C" w:rsidRDefault="00E2789C" w:rsidP="00B56F06">
      <w:pPr>
        <w:numPr>
          <w:ilvl w:val="0"/>
          <w:numId w:val="37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лектроотрицательностью связей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Индуктивный эффект это</w:t>
      </w:r>
    </w:p>
    <w:p w:rsidR="00E2789C" w:rsidRPr="00E2789C" w:rsidRDefault="00E2789C" w:rsidP="00B56F06">
      <w:pPr>
        <w:numPr>
          <w:ilvl w:val="0"/>
          <w:numId w:val="37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ередача электронного влияния заместителей по системе π-связей</w:t>
      </w:r>
    </w:p>
    <w:p w:rsidR="00E2789C" w:rsidRPr="00E2789C" w:rsidRDefault="00E2789C" w:rsidP="00B56F06">
      <w:pPr>
        <w:numPr>
          <w:ilvl w:val="0"/>
          <w:numId w:val="37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передача электронного влияния заместителей по системе σ –связей</w:t>
      </w:r>
    </w:p>
    <w:p w:rsidR="00E2789C" w:rsidRPr="00E2789C" w:rsidRDefault="00E2789C" w:rsidP="00B56F06">
      <w:pPr>
        <w:numPr>
          <w:ilvl w:val="0"/>
          <w:numId w:val="37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ерераспределение электронной плотности связей в структуре органического соединения под влиянием заместителя (заместителей)</w:t>
      </w:r>
    </w:p>
    <w:p w:rsidR="00E2789C" w:rsidRPr="00E2789C" w:rsidRDefault="00E2789C" w:rsidP="00B56F06">
      <w:pPr>
        <w:numPr>
          <w:ilvl w:val="0"/>
          <w:numId w:val="37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мера смещения электронов связи под действием внешнего электрического поля, в том числе – другой реагирующей частицы</w:t>
      </w:r>
    </w:p>
    <w:p w:rsidR="00E2789C" w:rsidRPr="00E2789C" w:rsidRDefault="00E2789C" w:rsidP="00B56F06">
      <w:pPr>
        <w:numPr>
          <w:ilvl w:val="0"/>
          <w:numId w:val="37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равномерное распределением электронной плотности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Мезомерный эффект это</w:t>
      </w:r>
    </w:p>
    <w:p w:rsidR="00E2789C" w:rsidRPr="00E2789C" w:rsidRDefault="00E2789C" w:rsidP="00B56F06">
      <w:pPr>
        <w:numPr>
          <w:ilvl w:val="0"/>
          <w:numId w:val="37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передача электронного влияния заместителей по системе π-связей</w:t>
      </w:r>
    </w:p>
    <w:p w:rsidR="00E2789C" w:rsidRPr="00E2789C" w:rsidRDefault="00E2789C" w:rsidP="00B56F06">
      <w:pPr>
        <w:numPr>
          <w:ilvl w:val="0"/>
          <w:numId w:val="37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ередача электронного влияния заместителей по системе σ –связей</w:t>
      </w:r>
    </w:p>
    <w:p w:rsidR="00E2789C" w:rsidRPr="00E2789C" w:rsidRDefault="00E2789C" w:rsidP="00B56F06">
      <w:pPr>
        <w:numPr>
          <w:ilvl w:val="0"/>
          <w:numId w:val="37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ерераспределение электронной плотности связей в структуре органического соединения под влиянием заместителя (заместителей)</w:t>
      </w:r>
    </w:p>
    <w:p w:rsidR="00E2789C" w:rsidRPr="00E2789C" w:rsidRDefault="00E2789C" w:rsidP="00B56F06">
      <w:pPr>
        <w:numPr>
          <w:ilvl w:val="0"/>
          <w:numId w:val="37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мера смещения электронов связи под действием внешнего электрического поля, в том числе – другой реагирующей частицы</w:t>
      </w:r>
    </w:p>
    <w:p w:rsidR="00E2789C" w:rsidRPr="00E2789C" w:rsidRDefault="00E2789C" w:rsidP="00B56F06">
      <w:pPr>
        <w:numPr>
          <w:ilvl w:val="0"/>
          <w:numId w:val="37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равномерное распределением электронной плотности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Отрицательный индуктивный эффект проявляют заместители</w:t>
      </w:r>
    </w:p>
    <w:p w:rsidR="00E2789C" w:rsidRPr="00E2789C" w:rsidRDefault="00E2789C" w:rsidP="00B56F06">
      <w:pPr>
        <w:numPr>
          <w:ilvl w:val="0"/>
          <w:numId w:val="37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онижающие электронную плотность сопряженной системы</w:t>
      </w:r>
    </w:p>
    <w:p w:rsidR="00E2789C" w:rsidRPr="00E2789C" w:rsidRDefault="00E2789C" w:rsidP="00B56F06">
      <w:pPr>
        <w:numPr>
          <w:ilvl w:val="0"/>
          <w:numId w:val="37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овышающие электронную плотность сопряженной системы</w:t>
      </w:r>
    </w:p>
    <w:p w:rsidR="00E2789C" w:rsidRPr="00E2789C" w:rsidRDefault="00E2789C" w:rsidP="00B56F06">
      <w:pPr>
        <w:numPr>
          <w:ilvl w:val="0"/>
          <w:numId w:val="37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притягивающие электронную плотность сильнее, чем атом водорода</w:t>
      </w:r>
    </w:p>
    <w:p w:rsidR="00E2789C" w:rsidRPr="00E2789C" w:rsidRDefault="00E2789C" w:rsidP="00B56F06">
      <w:pPr>
        <w:numPr>
          <w:ilvl w:val="0"/>
          <w:numId w:val="37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увеличивающие электронную плотность в цепи</w:t>
      </w:r>
    </w:p>
    <w:p w:rsidR="00E2789C" w:rsidRPr="00E2789C" w:rsidRDefault="00E2789C" w:rsidP="00B56F06">
      <w:pPr>
        <w:numPr>
          <w:ilvl w:val="0"/>
          <w:numId w:val="37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онижающие электронную плотность в цепи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Положительный индуктивный эффект проявляют заместители</w:t>
      </w:r>
    </w:p>
    <w:p w:rsidR="00E2789C" w:rsidRPr="00E2789C" w:rsidRDefault="00E2789C" w:rsidP="00B56F06">
      <w:pPr>
        <w:numPr>
          <w:ilvl w:val="0"/>
          <w:numId w:val="36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онижающие электронную плотность сопряженной системы</w:t>
      </w:r>
    </w:p>
    <w:p w:rsidR="00E2789C" w:rsidRPr="00E2789C" w:rsidRDefault="00E2789C" w:rsidP="00B56F06">
      <w:pPr>
        <w:numPr>
          <w:ilvl w:val="0"/>
          <w:numId w:val="36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овышающие электронную плотность сопряженной системы</w:t>
      </w:r>
    </w:p>
    <w:p w:rsidR="00E2789C" w:rsidRPr="00E2789C" w:rsidRDefault="00E2789C" w:rsidP="00B56F06">
      <w:pPr>
        <w:numPr>
          <w:ilvl w:val="0"/>
          <w:numId w:val="36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ритягивающие электронную плотность сильнее, чем атом водорода</w:t>
      </w:r>
    </w:p>
    <w:p w:rsidR="00E2789C" w:rsidRPr="00E2789C" w:rsidRDefault="00E2789C" w:rsidP="00B56F06">
      <w:pPr>
        <w:numPr>
          <w:ilvl w:val="0"/>
          <w:numId w:val="36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увеличивающие электронную плотность в цепи</w:t>
      </w:r>
    </w:p>
    <w:p w:rsidR="00E2789C" w:rsidRPr="00E2789C" w:rsidRDefault="00E2789C" w:rsidP="00B56F06">
      <w:pPr>
        <w:numPr>
          <w:ilvl w:val="0"/>
          <w:numId w:val="36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онижающие электронную плотность в цепи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Отрицательный мезомерный эффект проявляют заместители</w:t>
      </w:r>
    </w:p>
    <w:p w:rsidR="00E2789C" w:rsidRPr="00E2789C" w:rsidRDefault="00E2789C" w:rsidP="00B56F06">
      <w:pPr>
        <w:numPr>
          <w:ilvl w:val="0"/>
          <w:numId w:val="36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понижающие электронную плотность сопряженной системы</w:t>
      </w:r>
    </w:p>
    <w:p w:rsidR="00E2789C" w:rsidRPr="00E2789C" w:rsidRDefault="00E2789C" w:rsidP="00B56F06">
      <w:pPr>
        <w:numPr>
          <w:ilvl w:val="0"/>
          <w:numId w:val="36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овышающие электронную плотность сопряженной системы</w:t>
      </w:r>
    </w:p>
    <w:p w:rsidR="00E2789C" w:rsidRPr="00E2789C" w:rsidRDefault="00E2789C" w:rsidP="00B56F06">
      <w:pPr>
        <w:numPr>
          <w:ilvl w:val="0"/>
          <w:numId w:val="36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ритягивающие электронную плотность сильнее, чем атом водорода</w:t>
      </w:r>
    </w:p>
    <w:p w:rsidR="00E2789C" w:rsidRPr="00E2789C" w:rsidRDefault="00E2789C" w:rsidP="00B56F06">
      <w:pPr>
        <w:numPr>
          <w:ilvl w:val="0"/>
          <w:numId w:val="36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увеличивающие электронную плотность в цепи</w:t>
      </w:r>
    </w:p>
    <w:p w:rsidR="00E2789C" w:rsidRPr="00E2789C" w:rsidRDefault="00E2789C" w:rsidP="00B56F06">
      <w:pPr>
        <w:numPr>
          <w:ilvl w:val="0"/>
          <w:numId w:val="36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онижающие электронную плотность в цепи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Положительный мезомерный эффект проявляют заместители</w:t>
      </w:r>
    </w:p>
    <w:p w:rsidR="00E2789C" w:rsidRPr="00E2789C" w:rsidRDefault="00E2789C" w:rsidP="00B56F06">
      <w:pPr>
        <w:numPr>
          <w:ilvl w:val="0"/>
          <w:numId w:val="36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онижающие электронную плотность сопряженной системы</w:t>
      </w:r>
    </w:p>
    <w:p w:rsidR="00E2789C" w:rsidRPr="00E2789C" w:rsidRDefault="00E2789C" w:rsidP="00B56F06">
      <w:pPr>
        <w:numPr>
          <w:ilvl w:val="0"/>
          <w:numId w:val="36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повышающие электронную плотность сопряженной системы</w:t>
      </w:r>
    </w:p>
    <w:p w:rsidR="00E2789C" w:rsidRPr="00E2789C" w:rsidRDefault="00E2789C" w:rsidP="00B56F06">
      <w:pPr>
        <w:numPr>
          <w:ilvl w:val="0"/>
          <w:numId w:val="36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ритягивающие электронную плотность сильнее, чем атом водорода</w:t>
      </w:r>
    </w:p>
    <w:p w:rsidR="00E2789C" w:rsidRPr="00E2789C" w:rsidRDefault="00E2789C" w:rsidP="00B56F06">
      <w:pPr>
        <w:numPr>
          <w:ilvl w:val="0"/>
          <w:numId w:val="36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увеличивающие электронную плотность в цепи</w:t>
      </w:r>
    </w:p>
    <w:p w:rsidR="00E2789C" w:rsidRPr="00E2789C" w:rsidRDefault="00E2789C" w:rsidP="00B56F06">
      <w:pPr>
        <w:numPr>
          <w:ilvl w:val="0"/>
          <w:numId w:val="36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онижающие электронную плотность в цепи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В теории Бренстеда – Лоури кислотой является</w:t>
      </w:r>
    </w:p>
    <w:p w:rsidR="00E2789C" w:rsidRPr="00E2789C" w:rsidRDefault="00E2789C" w:rsidP="00B56F06">
      <w:pPr>
        <w:numPr>
          <w:ilvl w:val="0"/>
          <w:numId w:val="36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донор протонов</w:t>
      </w:r>
    </w:p>
    <w:p w:rsidR="00E2789C" w:rsidRPr="00E2789C" w:rsidRDefault="00E2789C" w:rsidP="00B56F06">
      <w:pPr>
        <w:numPr>
          <w:ilvl w:val="0"/>
          <w:numId w:val="36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кцептор протонов</w:t>
      </w:r>
    </w:p>
    <w:p w:rsidR="00E2789C" w:rsidRPr="00E2789C" w:rsidRDefault="00E2789C" w:rsidP="00B56F06">
      <w:pPr>
        <w:numPr>
          <w:ilvl w:val="0"/>
          <w:numId w:val="36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донор электронная пара</w:t>
      </w:r>
    </w:p>
    <w:p w:rsidR="00E2789C" w:rsidRPr="00E2789C" w:rsidRDefault="00E2789C" w:rsidP="00B56F06">
      <w:pPr>
        <w:numPr>
          <w:ilvl w:val="0"/>
          <w:numId w:val="36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кцептор электронной пары</w:t>
      </w:r>
    </w:p>
    <w:p w:rsidR="00E2789C" w:rsidRPr="00E2789C" w:rsidRDefault="00E2789C" w:rsidP="00B56F06">
      <w:pPr>
        <w:numPr>
          <w:ilvl w:val="0"/>
          <w:numId w:val="36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донор катионов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В теории Бренстеда – Лоури основанием является</w:t>
      </w:r>
    </w:p>
    <w:p w:rsidR="00E2789C" w:rsidRPr="00E2789C" w:rsidRDefault="00E2789C" w:rsidP="00B56F06">
      <w:pPr>
        <w:numPr>
          <w:ilvl w:val="0"/>
          <w:numId w:val="36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донор протонов</w:t>
      </w:r>
    </w:p>
    <w:p w:rsidR="00E2789C" w:rsidRPr="00E2789C" w:rsidRDefault="00E2789C" w:rsidP="00B56F06">
      <w:pPr>
        <w:numPr>
          <w:ilvl w:val="0"/>
          <w:numId w:val="36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акцептор протонов</w:t>
      </w:r>
    </w:p>
    <w:p w:rsidR="00E2789C" w:rsidRPr="00E2789C" w:rsidRDefault="00E2789C" w:rsidP="00B56F06">
      <w:pPr>
        <w:numPr>
          <w:ilvl w:val="0"/>
          <w:numId w:val="36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донор электронной пары</w:t>
      </w:r>
    </w:p>
    <w:p w:rsidR="00E2789C" w:rsidRPr="00E2789C" w:rsidRDefault="00E2789C" w:rsidP="00B56F06">
      <w:pPr>
        <w:numPr>
          <w:ilvl w:val="0"/>
          <w:numId w:val="36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кцептор электронной пары</w:t>
      </w:r>
    </w:p>
    <w:p w:rsidR="00E2789C" w:rsidRPr="00E2789C" w:rsidRDefault="00E2789C" w:rsidP="00B56F06">
      <w:pPr>
        <w:numPr>
          <w:ilvl w:val="0"/>
          <w:numId w:val="36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донор катионов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В теории Бренстеда – Лоури кислотномть и основность соединений связана с переносом</w:t>
      </w:r>
    </w:p>
    <w:p w:rsidR="00E2789C" w:rsidRPr="00E2789C" w:rsidRDefault="00E2789C" w:rsidP="00B56F06">
      <w:pPr>
        <w:numPr>
          <w:ilvl w:val="0"/>
          <w:numId w:val="36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протона</w:t>
      </w:r>
    </w:p>
    <w:p w:rsidR="00E2789C" w:rsidRPr="00E2789C" w:rsidRDefault="00E2789C" w:rsidP="00B56F06">
      <w:pPr>
        <w:numPr>
          <w:ilvl w:val="0"/>
          <w:numId w:val="36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ниона</w:t>
      </w:r>
    </w:p>
    <w:p w:rsidR="00E2789C" w:rsidRPr="00E2789C" w:rsidRDefault="00E2789C" w:rsidP="00B56F06">
      <w:pPr>
        <w:numPr>
          <w:ilvl w:val="0"/>
          <w:numId w:val="36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идроксильной группы</w:t>
      </w:r>
    </w:p>
    <w:p w:rsidR="00E2789C" w:rsidRPr="00E2789C" w:rsidRDefault="00E2789C" w:rsidP="00B56F06">
      <w:pPr>
        <w:numPr>
          <w:ilvl w:val="0"/>
          <w:numId w:val="36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лектронной пары</w:t>
      </w:r>
    </w:p>
    <w:p w:rsidR="00E2789C" w:rsidRPr="00E2789C" w:rsidRDefault="00E2789C" w:rsidP="00B56F06">
      <w:pPr>
        <w:numPr>
          <w:ilvl w:val="0"/>
          <w:numId w:val="36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катион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В теории Бренстеда – Лоури атом соединенный, с отщепляемым протоном называется</w:t>
      </w:r>
    </w:p>
    <w:p w:rsidR="00E2789C" w:rsidRPr="00E2789C" w:rsidRDefault="00E2789C" w:rsidP="00B56F06">
      <w:pPr>
        <w:numPr>
          <w:ilvl w:val="0"/>
          <w:numId w:val="36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кислотным центром</w:t>
      </w:r>
    </w:p>
    <w:p w:rsidR="00E2789C" w:rsidRPr="00E2789C" w:rsidRDefault="00E2789C" w:rsidP="00B56F06">
      <w:pPr>
        <w:numPr>
          <w:ilvl w:val="0"/>
          <w:numId w:val="36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основным центром</w:t>
      </w:r>
    </w:p>
    <w:p w:rsidR="00E2789C" w:rsidRPr="00E2789C" w:rsidRDefault="00E2789C" w:rsidP="00B56F06">
      <w:pPr>
        <w:numPr>
          <w:ilvl w:val="0"/>
          <w:numId w:val="36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хиральным центром</w:t>
      </w:r>
    </w:p>
    <w:p w:rsidR="00E2789C" w:rsidRPr="00E2789C" w:rsidRDefault="00E2789C" w:rsidP="00B56F06">
      <w:pPr>
        <w:numPr>
          <w:ilvl w:val="0"/>
          <w:numId w:val="36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ссиметричным центром</w:t>
      </w:r>
    </w:p>
    <w:p w:rsidR="00E2789C" w:rsidRPr="00E2789C" w:rsidRDefault="00E2789C" w:rsidP="00B56F06">
      <w:pPr>
        <w:numPr>
          <w:ilvl w:val="0"/>
          <w:numId w:val="36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реакционным центром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В теории Льюиса кислотой является</w:t>
      </w:r>
    </w:p>
    <w:p w:rsidR="00E2789C" w:rsidRPr="00E2789C" w:rsidRDefault="00E2789C" w:rsidP="00B56F06">
      <w:pPr>
        <w:numPr>
          <w:ilvl w:val="0"/>
          <w:numId w:val="36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донор протонов</w:t>
      </w:r>
    </w:p>
    <w:p w:rsidR="00E2789C" w:rsidRPr="00E2789C" w:rsidRDefault="00E2789C" w:rsidP="00B56F06">
      <w:pPr>
        <w:numPr>
          <w:ilvl w:val="0"/>
          <w:numId w:val="36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кцептор протонов</w:t>
      </w:r>
    </w:p>
    <w:p w:rsidR="00E2789C" w:rsidRPr="00E2789C" w:rsidRDefault="00E2789C" w:rsidP="00B56F06">
      <w:pPr>
        <w:numPr>
          <w:ilvl w:val="0"/>
          <w:numId w:val="36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донор электронной пары</w:t>
      </w:r>
    </w:p>
    <w:p w:rsidR="00E2789C" w:rsidRPr="00E2789C" w:rsidRDefault="00E2789C" w:rsidP="00B56F06">
      <w:pPr>
        <w:numPr>
          <w:ilvl w:val="0"/>
          <w:numId w:val="36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акцептор электронной пары</w:t>
      </w:r>
    </w:p>
    <w:p w:rsidR="00E2789C" w:rsidRPr="00E2789C" w:rsidRDefault="00E2789C" w:rsidP="00B56F06">
      <w:pPr>
        <w:numPr>
          <w:ilvl w:val="0"/>
          <w:numId w:val="36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донор катионов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В теории Льюиса основанием является</w:t>
      </w:r>
    </w:p>
    <w:p w:rsidR="00E2789C" w:rsidRPr="00E2789C" w:rsidRDefault="00E2789C" w:rsidP="00B56F06">
      <w:pPr>
        <w:numPr>
          <w:ilvl w:val="0"/>
          <w:numId w:val="36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донор протонов</w:t>
      </w:r>
    </w:p>
    <w:p w:rsidR="00E2789C" w:rsidRPr="00E2789C" w:rsidRDefault="00E2789C" w:rsidP="00B56F06">
      <w:pPr>
        <w:numPr>
          <w:ilvl w:val="0"/>
          <w:numId w:val="36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кцептор протонов</w:t>
      </w:r>
    </w:p>
    <w:p w:rsidR="00E2789C" w:rsidRPr="00E2789C" w:rsidRDefault="00E2789C" w:rsidP="00B56F06">
      <w:pPr>
        <w:numPr>
          <w:ilvl w:val="0"/>
          <w:numId w:val="36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донор электронной пары</w:t>
      </w:r>
    </w:p>
    <w:p w:rsidR="00E2789C" w:rsidRPr="00E2789C" w:rsidRDefault="00E2789C" w:rsidP="00B56F06">
      <w:pPr>
        <w:numPr>
          <w:ilvl w:val="0"/>
          <w:numId w:val="36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кцептор электронная пара</w:t>
      </w:r>
    </w:p>
    <w:p w:rsidR="00E2789C" w:rsidRPr="00E2789C" w:rsidRDefault="00E2789C" w:rsidP="00B56F06">
      <w:pPr>
        <w:numPr>
          <w:ilvl w:val="0"/>
          <w:numId w:val="36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донор катионов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Изомерия, обусловленная положением заместителей при двойной связи</w:t>
      </w:r>
    </w:p>
    <w:p w:rsidR="00E2789C" w:rsidRPr="00E2789C" w:rsidRDefault="00E2789C" w:rsidP="00B56F06">
      <w:pPr>
        <w:numPr>
          <w:ilvl w:val="0"/>
          <w:numId w:val="36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цис-транс</w:t>
      </w:r>
    </w:p>
    <w:p w:rsidR="00E2789C" w:rsidRPr="00E2789C" w:rsidRDefault="00E2789C" w:rsidP="00B56F06">
      <w:pPr>
        <w:numPr>
          <w:ilvl w:val="0"/>
          <w:numId w:val="36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конформационная</w:t>
      </w:r>
    </w:p>
    <w:p w:rsidR="00E2789C" w:rsidRPr="00E2789C" w:rsidRDefault="00E2789C" w:rsidP="00B56F06">
      <w:pPr>
        <w:numPr>
          <w:ilvl w:val="0"/>
          <w:numId w:val="36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оптическая</w:t>
      </w:r>
    </w:p>
    <w:p w:rsidR="00E2789C" w:rsidRPr="00E2789C" w:rsidRDefault="00E2789C" w:rsidP="00B56F06">
      <w:pPr>
        <w:numPr>
          <w:ilvl w:val="0"/>
          <w:numId w:val="36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динамическая</w:t>
      </w:r>
    </w:p>
    <w:p w:rsidR="00E2789C" w:rsidRPr="00E2789C" w:rsidRDefault="00E2789C" w:rsidP="00B56F06">
      <w:pPr>
        <w:numPr>
          <w:ilvl w:val="0"/>
          <w:numId w:val="36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труктурная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*Для непредельных УВ характерны следующие виды изомерии</w:t>
      </w:r>
    </w:p>
    <w:p w:rsidR="00E2789C" w:rsidRPr="00E2789C" w:rsidRDefault="00E2789C" w:rsidP="00B56F06">
      <w:pPr>
        <w:numPr>
          <w:ilvl w:val="0"/>
          <w:numId w:val="35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цис-транс</w:t>
      </w:r>
    </w:p>
    <w:p w:rsidR="00E2789C" w:rsidRPr="00E2789C" w:rsidRDefault="00E2789C" w:rsidP="00B56F06">
      <w:pPr>
        <w:numPr>
          <w:ilvl w:val="0"/>
          <w:numId w:val="35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конформационная</w:t>
      </w:r>
    </w:p>
    <w:p w:rsidR="00E2789C" w:rsidRPr="00E2789C" w:rsidRDefault="00E2789C" w:rsidP="00B56F06">
      <w:pPr>
        <w:numPr>
          <w:ilvl w:val="0"/>
          <w:numId w:val="35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оптическая</w:t>
      </w:r>
    </w:p>
    <w:p w:rsidR="00E2789C" w:rsidRPr="00E2789C" w:rsidRDefault="00E2789C" w:rsidP="00B56F06">
      <w:pPr>
        <w:numPr>
          <w:ilvl w:val="0"/>
          <w:numId w:val="35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динамическая</w:t>
      </w:r>
    </w:p>
    <w:p w:rsidR="00E2789C" w:rsidRPr="00E2789C" w:rsidRDefault="00E2789C" w:rsidP="00B56F06">
      <w:pPr>
        <w:numPr>
          <w:ilvl w:val="0"/>
          <w:numId w:val="35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кратных связей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Выберите пары веществ, являющихся изомерами по отношению друг к другу</w:t>
      </w:r>
    </w:p>
    <w:p w:rsidR="00E2789C" w:rsidRPr="00E2789C" w:rsidRDefault="00E2789C" w:rsidP="00B56F06">
      <w:pPr>
        <w:numPr>
          <w:ilvl w:val="0"/>
          <w:numId w:val="35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люкоза и мальтоза</w:t>
      </w:r>
    </w:p>
    <w:p w:rsidR="00E2789C" w:rsidRPr="00E2789C" w:rsidRDefault="00E2789C" w:rsidP="00B56F06">
      <w:pPr>
        <w:numPr>
          <w:ilvl w:val="0"/>
          <w:numId w:val="35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рибоза и целлюлоза</w:t>
      </w:r>
    </w:p>
    <w:p w:rsidR="00E2789C" w:rsidRPr="00E2789C" w:rsidRDefault="00E2789C" w:rsidP="00B56F06">
      <w:pPr>
        <w:numPr>
          <w:ilvl w:val="0"/>
          <w:numId w:val="35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глюкоза и фруктоза</w:t>
      </w:r>
    </w:p>
    <w:p w:rsidR="00E2789C" w:rsidRPr="00E2789C" w:rsidRDefault="00E2789C" w:rsidP="00B56F06">
      <w:pPr>
        <w:numPr>
          <w:ilvl w:val="0"/>
          <w:numId w:val="35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мальтоза и сахароза</w:t>
      </w:r>
    </w:p>
    <w:p w:rsidR="00E2789C" w:rsidRPr="00E2789C" w:rsidRDefault="00E2789C" w:rsidP="00B56F06">
      <w:pPr>
        <w:numPr>
          <w:ilvl w:val="0"/>
          <w:numId w:val="35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рибоза и дезоксирибоз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color w:val="000000"/>
          <w:sz w:val="28"/>
          <w:szCs w:val="28"/>
          <w:lang w:eastAsia="en-US"/>
        </w:rPr>
        <w:t>#</w:t>
      </w:r>
      <w:r w:rsidRPr="00E2789C">
        <w:rPr>
          <w:rFonts w:eastAsia="Times New Roman"/>
          <w:color w:val="000000"/>
          <w:sz w:val="28"/>
          <w:szCs w:val="28"/>
        </w:rPr>
        <w:t>Кислотные свойства гетероциклических соединений проявляются в их реакциях с</w:t>
      </w:r>
    </w:p>
    <w:p w:rsidR="00E2789C" w:rsidRPr="00E2789C" w:rsidRDefault="00E2789C" w:rsidP="00B56F06">
      <w:pPr>
        <w:numPr>
          <w:ilvl w:val="0"/>
          <w:numId w:val="357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галогенпроизводными углеводородов</w:t>
      </w:r>
    </w:p>
    <w:p w:rsidR="00E2789C" w:rsidRPr="00E2789C" w:rsidRDefault="00E2789C" w:rsidP="00B56F06">
      <w:pPr>
        <w:numPr>
          <w:ilvl w:val="0"/>
          <w:numId w:val="357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основаниями</w:t>
      </w:r>
    </w:p>
    <w:p w:rsidR="00E2789C" w:rsidRPr="00E2789C" w:rsidRDefault="00E2789C" w:rsidP="00B56F06">
      <w:pPr>
        <w:numPr>
          <w:ilvl w:val="0"/>
          <w:numId w:val="357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кислотами</w:t>
      </w:r>
    </w:p>
    <w:p w:rsidR="00E2789C" w:rsidRPr="00E2789C" w:rsidRDefault="00E2789C" w:rsidP="00B56F06">
      <w:pPr>
        <w:numPr>
          <w:ilvl w:val="0"/>
          <w:numId w:val="357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ацилгалогенидами</w:t>
      </w:r>
    </w:p>
    <w:p w:rsidR="00E2789C" w:rsidRPr="00E2789C" w:rsidRDefault="00E2789C" w:rsidP="00B56F06">
      <w:pPr>
        <w:numPr>
          <w:ilvl w:val="0"/>
          <w:numId w:val="357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солями</w:t>
      </w:r>
    </w:p>
    <w:p w:rsidR="00E2789C" w:rsidRPr="00E2789C" w:rsidRDefault="00E2789C" w:rsidP="00E2789C">
      <w:pPr>
        <w:shd w:val="clear" w:color="auto" w:fill="FFFFFF"/>
        <w:snapToGrid/>
        <w:spacing w:before="0" w:after="0"/>
        <w:ind w:right="450"/>
        <w:rPr>
          <w:color w:val="000000"/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color w:val="000000"/>
          <w:sz w:val="28"/>
          <w:szCs w:val="28"/>
          <w:lang w:eastAsia="en-US"/>
        </w:rPr>
        <w:t>#</w:t>
      </w:r>
      <w:r w:rsidRPr="00E2789C">
        <w:rPr>
          <w:rFonts w:eastAsia="Times New Roman"/>
          <w:color w:val="000000"/>
          <w:sz w:val="28"/>
          <w:szCs w:val="28"/>
        </w:rPr>
        <w:t>Проявляют кислотные свойства и образуют соли в реакциях с сильными основаниями:</w:t>
      </w:r>
    </w:p>
    <w:p w:rsidR="00E2789C" w:rsidRPr="00E2789C" w:rsidRDefault="00E2789C" w:rsidP="00B56F06">
      <w:pPr>
        <w:numPr>
          <w:ilvl w:val="0"/>
          <w:numId w:val="356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пиримидин и тиофен</w:t>
      </w:r>
    </w:p>
    <w:p w:rsidR="00E2789C" w:rsidRPr="00E2789C" w:rsidRDefault="00E2789C" w:rsidP="00B56F06">
      <w:pPr>
        <w:numPr>
          <w:ilvl w:val="0"/>
          <w:numId w:val="356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тиофен и тиазол</w:t>
      </w:r>
    </w:p>
    <w:p w:rsidR="00E2789C" w:rsidRPr="00E2789C" w:rsidRDefault="00E2789C" w:rsidP="00B56F06">
      <w:pPr>
        <w:numPr>
          <w:ilvl w:val="0"/>
          <w:numId w:val="356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пиридин и хинолин</w:t>
      </w:r>
    </w:p>
    <w:p w:rsidR="00E2789C" w:rsidRPr="00E2789C" w:rsidRDefault="00E2789C" w:rsidP="00B56F06">
      <w:pPr>
        <w:numPr>
          <w:ilvl w:val="0"/>
          <w:numId w:val="356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b/>
          <w:bCs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барбитуровая кислота и пиррол</w:t>
      </w:r>
    </w:p>
    <w:p w:rsidR="00E2789C" w:rsidRPr="00E2789C" w:rsidRDefault="00E2789C" w:rsidP="00B56F06">
      <w:pPr>
        <w:numPr>
          <w:ilvl w:val="0"/>
          <w:numId w:val="356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пиррол и пиримидин</w:t>
      </w:r>
    </w:p>
    <w:p w:rsidR="00E2789C" w:rsidRPr="00E2789C" w:rsidRDefault="00E2789C" w:rsidP="00E2789C">
      <w:pPr>
        <w:shd w:val="clear" w:color="auto" w:fill="FFFFFF"/>
        <w:snapToGrid/>
        <w:spacing w:before="0" w:after="0"/>
        <w:ind w:right="450"/>
        <w:rPr>
          <w:color w:val="000000"/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color w:val="000000"/>
          <w:sz w:val="28"/>
          <w:szCs w:val="28"/>
          <w:lang w:eastAsia="en-US"/>
        </w:rPr>
        <w:t>#</w:t>
      </w:r>
      <w:r w:rsidRPr="00E2789C">
        <w:rPr>
          <w:rFonts w:eastAsia="Times New Roman"/>
          <w:color w:val="000000"/>
          <w:sz w:val="28"/>
          <w:szCs w:val="28"/>
        </w:rPr>
        <w:t>Кислотные свойства имидазола (1,3-диазол) выражены больше, чем у</w:t>
      </w:r>
    </w:p>
    <w:p w:rsidR="00E2789C" w:rsidRPr="00E2789C" w:rsidRDefault="00E2789C" w:rsidP="00B56F06">
      <w:pPr>
        <w:numPr>
          <w:ilvl w:val="0"/>
          <w:numId w:val="355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барбитуровая кислота</w:t>
      </w:r>
    </w:p>
    <w:p w:rsidR="00E2789C" w:rsidRPr="00E2789C" w:rsidRDefault="00E2789C" w:rsidP="00B56F06">
      <w:pPr>
        <w:numPr>
          <w:ilvl w:val="0"/>
          <w:numId w:val="355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2,4-дигидроксипиримидин</w:t>
      </w:r>
    </w:p>
    <w:p w:rsidR="00E2789C" w:rsidRPr="00E2789C" w:rsidRDefault="00E2789C" w:rsidP="00B56F06">
      <w:pPr>
        <w:numPr>
          <w:ilvl w:val="0"/>
          <w:numId w:val="355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серная кислота</w:t>
      </w:r>
    </w:p>
    <w:p w:rsidR="00E2789C" w:rsidRPr="00E2789C" w:rsidRDefault="00E2789C" w:rsidP="00B56F06">
      <w:pPr>
        <w:numPr>
          <w:ilvl w:val="0"/>
          <w:numId w:val="355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пиррол</w:t>
      </w:r>
    </w:p>
    <w:p w:rsidR="00E2789C" w:rsidRPr="00E2789C" w:rsidRDefault="00E2789C" w:rsidP="00B56F06">
      <w:pPr>
        <w:numPr>
          <w:ilvl w:val="0"/>
          <w:numId w:val="355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пиримидин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color w:val="000000"/>
          <w:sz w:val="28"/>
          <w:szCs w:val="28"/>
          <w:lang w:eastAsia="en-US"/>
        </w:rPr>
        <w:t>#</w:t>
      </w:r>
      <w:r w:rsidRPr="00E2789C">
        <w:rPr>
          <w:rFonts w:eastAsia="Times New Roman"/>
          <w:color w:val="000000"/>
          <w:sz w:val="28"/>
          <w:szCs w:val="28"/>
        </w:rPr>
        <w:t>Основные свойства гетероциклических соединений проявляются в их реакциях</w:t>
      </w:r>
    </w:p>
    <w:p w:rsidR="00E2789C" w:rsidRPr="00E2789C" w:rsidRDefault="00E2789C" w:rsidP="00B56F06">
      <w:pPr>
        <w:numPr>
          <w:ilvl w:val="0"/>
          <w:numId w:val="354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с основаниями</w:t>
      </w:r>
    </w:p>
    <w:p w:rsidR="00E2789C" w:rsidRPr="00E2789C" w:rsidRDefault="00E2789C" w:rsidP="00B56F06">
      <w:pPr>
        <w:numPr>
          <w:ilvl w:val="0"/>
          <w:numId w:val="354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с кислотами</w:t>
      </w:r>
    </w:p>
    <w:p w:rsidR="00E2789C" w:rsidRPr="00E2789C" w:rsidRDefault="00E2789C" w:rsidP="00B56F06">
      <w:pPr>
        <w:numPr>
          <w:ilvl w:val="0"/>
          <w:numId w:val="354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с гидрокарбонатами</w:t>
      </w:r>
    </w:p>
    <w:p w:rsidR="00E2789C" w:rsidRPr="00E2789C" w:rsidRDefault="00E2789C" w:rsidP="00B56F06">
      <w:pPr>
        <w:numPr>
          <w:ilvl w:val="0"/>
          <w:numId w:val="354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с галогенопроизводными углеводородов</w:t>
      </w:r>
    </w:p>
    <w:p w:rsidR="00E2789C" w:rsidRPr="00E2789C" w:rsidRDefault="00E2789C" w:rsidP="00B56F06">
      <w:pPr>
        <w:numPr>
          <w:ilvl w:val="0"/>
          <w:numId w:val="354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с солями</w:t>
      </w:r>
    </w:p>
    <w:p w:rsidR="00E2789C" w:rsidRPr="00E2789C" w:rsidRDefault="00E2789C" w:rsidP="00E2789C">
      <w:pPr>
        <w:shd w:val="clear" w:color="auto" w:fill="FFFFFF"/>
        <w:snapToGrid/>
        <w:spacing w:before="0" w:after="0"/>
        <w:ind w:right="450"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 </w:t>
      </w:r>
    </w:p>
    <w:p w:rsidR="00E2789C" w:rsidRPr="00E2789C" w:rsidRDefault="00E2789C" w:rsidP="00B56F06">
      <w:pPr>
        <w:numPr>
          <w:ilvl w:val="0"/>
          <w:numId w:val="29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color w:val="000000"/>
          <w:sz w:val="28"/>
          <w:szCs w:val="28"/>
          <w:lang w:eastAsia="en-US"/>
        </w:rPr>
        <w:t>#</w:t>
      </w:r>
      <w:r w:rsidRPr="00E2789C">
        <w:rPr>
          <w:rFonts w:eastAsia="Times New Roman"/>
          <w:color w:val="000000"/>
          <w:sz w:val="28"/>
          <w:szCs w:val="28"/>
        </w:rPr>
        <w:t>Основные свойства максимально выражены в ряду предложенных соединений у</w:t>
      </w:r>
    </w:p>
    <w:p w:rsidR="00E2789C" w:rsidRPr="00E2789C" w:rsidRDefault="00E2789C" w:rsidP="00B56F06">
      <w:pPr>
        <w:numPr>
          <w:ilvl w:val="0"/>
          <w:numId w:val="353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пиррол</w:t>
      </w:r>
    </w:p>
    <w:p w:rsidR="00E2789C" w:rsidRPr="00E2789C" w:rsidRDefault="00E2789C" w:rsidP="00B56F06">
      <w:pPr>
        <w:numPr>
          <w:ilvl w:val="0"/>
          <w:numId w:val="353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имидазол (диазол-1,3)</w:t>
      </w:r>
    </w:p>
    <w:p w:rsidR="00E2789C" w:rsidRPr="00E2789C" w:rsidRDefault="00E2789C" w:rsidP="00B56F06">
      <w:pPr>
        <w:numPr>
          <w:ilvl w:val="0"/>
          <w:numId w:val="353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пиридин</w:t>
      </w:r>
    </w:p>
    <w:p w:rsidR="00E2789C" w:rsidRPr="00E2789C" w:rsidRDefault="00E2789C" w:rsidP="00B56F06">
      <w:pPr>
        <w:numPr>
          <w:ilvl w:val="0"/>
          <w:numId w:val="353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пиримидин (диазин-1,3)</w:t>
      </w:r>
    </w:p>
    <w:p w:rsidR="00E2789C" w:rsidRPr="00E2789C" w:rsidRDefault="00E2789C" w:rsidP="00B56F06">
      <w:pPr>
        <w:numPr>
          <w:ilvl w:val="0"/>
          <w:numId w:val="353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тиофен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color w:val="000000"/>
          <w:sz w:val="28"/>
          <w:szCs w:val="28"/>
          <w:lang w:eastAsia="en-US"/>
        </w:rPr>
        <w:t>#</w:t>
      </w:r>
      <w:r w:rsidRPr="00E2789C">
        <w:rPr>
          <w:rFonts w:eastAsia="Times New Roman"/>
          <w:color w:val="000000"/>
          <w:sz w:val="28"/>
          <w:szCs w:val="28"/>
        </w:rPr>
        <w:t>π-Избыточную электронную систему имеют гетероциклические соединения</w:t>
      </w:r>
    </w:p>
    <w:p w:rsidR="00E2789C" w:rsidRPr="00E2789C" w:rsidRDefault="00E2789C" w:rsidP="00B56F06">
      <w:pPr>
        <w:numPr>
          <w:ilvl w:val="0"/>
          <w:numId w:val="35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насыщенные пятичленные с одним гетероатомом в цикле</w:t>
      </w:r>
    </w:p>
    <w:p w:rsidR="00E2789C" w:rsidRPr="00E2789C" w:rsidRDefault="00E2789C" w:rsidP="00B56F06">
      <w:pPr>
        <w:numPr>
          <w:ilvl w:val="0"/>
          <w:numId w:val="35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ароматические пятичленные с одним гетероатомом в цикле</w:t>
      </w:r>
    </w:p>
    <w:p w:rsidR="00E2789C" w:rsidRPr="00E2789C" w:rsidRDefault="00E2789C" w:rsidP="00B56F06">
      <w:pPr>
        <w:numPr>
          <w:ilvl w:val="0"/>
          <w:numId w:val="35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насыщенные шестичленные с одним гетероатомом в цикле</w:t>
      </w:r>
    </w:p>
    <w:p w:rsidR="00E2789C" w:rsidRPr="00E2789C" w:rsidRDefault="00E2789C" w:rsidP="00B56F06">
      <w:pPr>
        <w:numPr>
          <w:ilvl w:val="0"/>
          <w:numId w:val="35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ароматические шестичленные с одним гетероатомом в цикле</w:t>
      </w:r>
    </w:p>
    <w:p w:rsidR="00E2789C" w:rsidRPr="00E2789C" w:rsidRDefault="00E2789C" w:rsidP="00B56F06">
      <w:pPr>
        <w:numPr>
          <w:ilvl w:val="0"/>
          <w:numId w:val="35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ароматические пятичленные с двумя гетероатомами в цикле</w:t>
      </w:r>
    </w:p>
    <w:p w:rsidR="00E2789C" w:rsidRPr="00E2789C" w:rsidRDefault="00E2789C" w:rsidP="00E2789C">
      <w:pPr>
        <w:shd w:val="clear" w:color="auto" w:fill="FFFFFF"/>
        <w:snapToGrid/>
        <w:spacing w:before="0" w:after="0"/>
        <w:ind w:right="450"/>
        <w:rPr>
          <w:color w:val="000000"/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color w:val="000000"/>
          <w:sz w:val="28"/>
          <w:szCs w:val="28"/>
          <w:lang w:eastAsia="en-US"/>
        </w:rPr>
        <w:t>#</w:t>
      </w:r>
      <w:r w:rsidRPr="00E2789C">
        <w:rPr>
          <w:rFonts w:eastAsia="Times New Roman"/>
          <w:color w:val="000000"/>
          <w:sz w:val="28"/>
          <w:szCs w:val="28"/>
        </w:rPr>
        <w:t>π-Недостаточность электронной системы выражена максимально у</w:t>
      </w:r>
    </w:p>
    <w:p w:rsidR="00E2789C" w:rsidRPr="00E2789C" w:rsidRDefault="00E2789C" w:rsidP="00B56F06">
      <w:pPr>
        <w:numPr>
          <w:ilvl w:val="0"/>
          <w:numId w:val="351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пиридина</w:t>
      </w:r>
    </w:p>
    <w:p w:rsidR="00E2789C" w:rsidRPr="00E2789C" w:rsidRDefault="00E2789C" w:rsidP="00B56F06">
      <w:pPr>
        <w:numPr>
          <w:ilvl w:val="0"/>
          <w:numId w:val="351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пиррола</w:t>
      </w:r>
    </w:p>
    <w:p w:rsidR="00E2789C" w:rsidRPr="00E2789C" w:rsidRDefault="00E2789C" w:rsidP="00B56F06">
      <w:pPr>
        <w:numPr>
          <w:ilvl w:val="0"/>
          <w:numId w:val="351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тиофена</w:t>
      </w:r>
    </w:p>
    <w:p w:rsidR="00E2789C" w:rsidRPr="00E2789C" w:rsidRDefault="00E2789C" w:rsidP="00B56F06">
      <w:pPr>
        <w:numPr>
          <w:ilvl w:val="0"/>
          <w:numId w:val="351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bCs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пиримидина (диазин-1,3)</w:t>
      </w:r>
    </w:p>
    <w:p w:rsidR="00E2789C" w:rsidRPr="00E2789C" w:rsidRDefault="00E2789C" w:rsidP="00B56F06">
      <w:pPr>
        <w:numPr>
          <w:ilvl w:val="0"/>
          <w:numId w:val="351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sz w:val="28"/>
          <w:szCs w:val="28"/>
          <w:lang w:eastAsia="en-US"/>
        </w:rPr>
        <w:t>толуол</w:t>
      </w:r>
    </w:p>
    <w:p w:rsidR="00E2789C" w:rsidRPr="00E2789C" w:rsidRDefault="00E2789C" w:rsidP="00E2789C">
      <w:pPr>
        <w:shd w:val="clear" w:color="auto" w:fill="FFFFFF"/>
        <w:snapToGrid/>
        <w:spacing w:before="0" w:after="0"/>
        <w:ind w:right="450"/>
        <w:rPr>
          <w:color w:val="000000"/>
          <w:sz w:val="28"/>
          <w:szCs w:val="28"/>
          <w:lang w:eastAsia="en-US"/>
        </w:rPr>
      </w:pP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Тема: Реакции свободнорадикального замещения. Реакции окисления. Реакции элиминирования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Реакционная способность это</w:t>
      </w:r>
    </w:p>
    <w:p w:rsidR="00E2789C" w:rsidRPr="00E2789C" w:rsidRDefault="00E2789C" w:rsidP="00B56F06">
      <w:pPr>
        <w:numPr>
          <w:ilvl w:val="0"/>
          <w:numId w:val="35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роцесс, сопровождающийся изменением распределения электронов внешних оболочек атомов реагирующих веществ</w:t>
      </w:r>
    </w:p>
    <w:p w:rsidR="00E2789C" w:rsidRPr="00E2789C" w:rsidRDefault="00E2789C" w:rsidP="00B56F06">
      <w:pPr>
        <w:numPr>
          <w:ilvl w:val="0"/>
          <w:numId w:val="35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способность вещества вступать в химическую реакцию и реагировать с большей или меньшей скоростью</w:t>
      </w:r>
    </w:p>
    <w:p w:rsidR="00E2789C" w:rsidRPr="00E2789C" w:rsidRDefault="00E2789C" w:rsidP="00B56F06">
      <w:pPr>
        <w:numPr>
          <w:ilvl w:val="0"/>
          <w:numId w:val="35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тремление органических соединений к образованию новых более стабильных систем</w:t>
      </w:r>
    </w:p>
    <w:p w:rsidR="00E2789C" w:rsidRPr="00E2789C" w:rsidRDefault="00E2789C" w:rsidP="00B56F06">
      <w:pPr>
        <w:numPr>
          <w:ilvl w:val="0"/>
          <w:numId w:val="35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движущая сила химической реакции</w:t>
      </w:r>
    </w:p>
    <w:p w:rsidR="00E2789C" w:rsidRPr="00E2789C" w:rsidRDefault="00E2789C" w:rsidP="00B56F06">
      <w:pPr>
        <w:numPr>
          <w:ilvl w:val="0"/>
          <w:numId w:val="35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т верного ответ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Химическая реакция - это</w:t>
      </w:r>
    </w:p>
    <w:p w:rsidR="00E2789C" w:rsidRPr="00E2789C" w:rsidRDefault="00E2789C" w:rsidP="00B56F06">
      <w:pPr>
        <w:numPr>
          <w:ilvl w:val="0"/>
          <w:numId w:val="34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процесс, сопровождающийся изменением распределения электронов внешних оболочек атомов реагирующих веществ</w:t>
      </w:r>
    </w:p>
    <w:p w:rsidR="00E2789C" w:rsidRPr="00E2789C" w:rsidRDefault="00E2789C" w:rsidP="00B56F06">
      <w:pPr>
        <w:numPr>
          <w:ilvl w:val="0"/>
          <w:numId w:val="34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пособность вещества вступать в химическую реакцию и реагировать с большей или меньшей скоростью</w:t>
      </w:r>
    </w:p>
    <w:p w:rsidR="00E2789C" w:rsidRPr="00E2789C" w:rsidRDefault="00E2789C" w:rsidP="00B56F06">
      <w:pPr>
        <w:numPr>
          <w:ilvl w:val="0"/>
          <w:numId w:val="34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тремление органических соединений к образованию новых более стабильных систем</w:t>
      </w:r>
    </w:p>
    <w:p w:rsidR="00E2789C" w:rsidRPr="00E2789C" w:rsidRDefault="00E2789C" w:rsidP="00B56F06">
      <w:pPr>
        <w:numPr>
          <w:ilvl w:val="0"/>
          <w:numId w:val="34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движущая сила химической реакции</w:t>
      </w:r>
    </w:p>
    <w:p w:rsidR="00E2789C" w:rsidRPr="00E2789C" w:rsidRDefault="00E2789C" w:rsidP="00B56F06">
      <w:pPr>
        <w:numPr>
          <w:ilvl w:val="0"/>
          <w:numId w:val="34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т верного ответ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Движущая сила химической реакции - это</w:t>
      </w:r>
    </w:p>
    <w:p w:rsidR="00E2789C" w:rsidRPr="00E2789C" w:rsidRDefault="00E2789C" w:rsidP="00B56F06">
      <w:pPr>
        <w:numPr>
          <w:ilvl w:val="0"/>
          <w:numId w:val="34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роцесс, сопровождающийся изменением распределения электронов внешних оболочек атомов реагирующих веществ</w:t>
      </w:r>
    </w:p>
    <w:p w:rsidR="00E2789C" w:rsidRPr="00E2789C" w:rsidRDefault="00E2789C" w:rsidP="00B56F06">
      <w:pPr>
        <w:numPr>
          <w:ilvl w:val="0"/>
          <w:numId w:val="34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пособность вещества вступать в химическую реакцию и реагировать с большей или меньшей скоростью</w:t>
      </w:r>
    </w:p>
    <w:p w:rsidR="00E2789C" w:rsidRPr="00E2789C" w:rsidRDefault="00E2789C" w:rsidP="00B56F06">
      <w:pPr>
        <w:numPr>
          <w:ilvl w:val="0"/>
          <w:numId w:val="34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стремление органических соединений к образованию новых более стабильных систем</w:t>
      </w:r>
    </w:p>
    <w:p w:rsidR="00E2789C" w:rsidRPr="00E2789C" w:rsidRDefault="00E2789C" w:rsidP="00B56F06">
      <w:pPr>
        <w:numPr>
          <w:ilvl w:val="0"/>
          <w:numId w:val="34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движущая сила химической реакции</w:t>
      </w:r>
    </w:p>
    <w:p w:rsidR="00E2789C" w:rsidRPr="00E2789C" w:rsidRDefault="00E2789C" w:rsidP="00B56F06">
      <w:pPr>
        <w:numPr>
          <w:ilvl w:val="0"/>
          <w:numId w:val="34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т верного ответ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При взаимодействии пропана с бромом образуется</w:t>
      </w:r>
    </w:p>
    <w:p w:rsidR="00E2789C" w:rsidRPr="00E2789C" w:rsidRDefault="00E2789C" w:rsidP="00B56F06">
      <w:pPr>
        <w:numPr>
          <w:ilvl w:val="0"/>
          <w:numId w:val="34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2-бромпропан, бромоводород</w:t>
      </w:r>
    </w:p>
    <w:p w:rsidR="00E2789C" w:rsidRPr="00E2789C" w:rsidRDefault="00E2789C" w:rsidP="00B56F06">
      <w:pPr>
        <w:numPr>
          <w:ilvl w:val="0"/>
          <w:numId w:val="34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1-бромпропан, бромоводород</w:t>
      </w:r>
    </w:p>
    <w:p w:rsidR="00E2789C" w:rsidRPr="00E2789C" w:rsidRDefault="00E2789C" w:rsidP="00B56F06">
      <w:pPr>
        <w:numPr>
          <w:ilvl w:val="0"/>
          <w:numId w:val="34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1,2-дибромпропан</w:t>
      </w:r>
    </w:p>
    <w:p w:rsidR="00E2789C" w:rsidRPr="00E2789C" w:rsidRDefault="00E2789C" w:rsidP="00B56F06">
      <w:pPr>
        <w:numPr>
          <w:ilvl w:val="0"/>
          <w:numId w:val="34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1,3-дибромпропан</w:t>
      </w:r>
    </w:p>
    <w:p w:rsidR="00E2789C" w:rsidRPr="00E2789C" w:rsidRDefault="00E2789C" w:rsidP="00B56F06">
      <w:pPr>
        <w:numPr>
          <w:ilvl w:val="0"/>
          <w:numId w:val="34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1,2,3-трибромпропан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Реакция галогенирования алканов протекает по механизму</w:t>
      </w:r>
    </w:p>
    <w:p w:rsidR="00E2789C" w:rsidRPr="00E2789C" w:rsidRDefault="00E2789C" w:rsidP="00B56F06">
      <w:pPr>
        <w:numPr>
          <w:ilvl w:val="0"/>
          <w:numId w:val="34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уклеофильного замещения</w:t>
      </w:r>
    </w:p>
    <w:p w:rsidR="00E2789C" w:rsidRPr="00E2789C" w:rsidRDefault="00E2789C" w:rsidP="00B56F06">
      <w:pPr>
        <w:numPr>
          <w:ilvl w:val="0"/>
          <w:numId w:val="34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лектрофильного замещения</w:t>
      </w:r>
    </w:p>
    <w:p w:rsidR="00E2789C" w:rsidRPr="00E2789C" w:rsidRDefault="00E2789C" w:rsidP="00B56F06">
      <w:pPr>
        <w:numPr>
          <w:ilvl w:val="0"/>
          <w:numId w:val="34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радикального замещения</w:t>
      </w:r>
    </w:p>
    <w:p w:rsidR="00E2789C" w:rsidRPr="00E2789C" w:rsidRDefault="00E2789C" w:rsidP="00B56F06">
      <w:pPr>
        <w:numPr>
          <w:ilvl w:val="0"/>
          <w:numId w:val="34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уклеофильного присоединения</w:t>
      </w:r>
    </w:p>
    <w:p w:rsidR="00E2789C" w:rsidRPr="00E2789C" w:rsidRDefault="00E2789C" w:rsidP="00B56F06">
      <w:pPr>
        <w:numPr>
          <w:ilvl w:val="0"/>
          <w:numId w:val="34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лектрофильного присоединения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Для алканов характерны реакции</w:t>
      </w:r>
    </w:p>
    <w:p w:rsidR="00E2789C" w:rsidRPr="00E2789C" w:rsidRDefault="00E2789C" w:rsidP="00B56F06">
      <w:pPr>
        <w:numPr>
          <w:ilvl w:val="0"/>
          <w:numId w:val="34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олимеризации</w:t>
      </w:r>
    </w:p>
    <w:p w:rsidR="00E2789C" w:rsidRPr="00E2789C" w:rsidRDefault="00E2789C" w:rsidP="00B56F06">
      <w:pPr>
        <w:numPr>
          <w:ilvl w:val="0"/>
          <w:numId w:val="34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рисоединения</w:t>
      </w:r>
    </w:p>
    <w:p w:rsidR="00E2789C" w:rsidRPr="00E2789C" w:rsidRDefault="00E2789C" w:rsidP="00B56F06">
      <w:pPr>
        <w:numPr>
          <w:ilvl w:val="0"/>
          <w:numId w:val="34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конденсации</w:t>
      </w:r>
    </w:p>
    <w:p w:rsidR="00E2789C" w:rsidRPr="00E2789C" w:rsidRDefault="00E2789C" w:rsidP="00B56F06">
      <w:pPr>
        <w:numPr>
          <w:ilvl w:val="0"/>
          <w:numId w:val="34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замещения</w:t>
      </w:r>
    </w:p>
    <w:p w:rsidR="00E2789C" w:rsidRPr="00E2789C" w:rsidRDefault="00E2789C" w:rsidP="00B56F06">
      <w:pPr>
        <w:numPr>
          <w:ilvl w:val="0"/>
          <w:numId w:val="34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обмен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Кетоны образуются при окислении</w:t>
      </w:r>
    </w:p>
    <w:p w:rsidR="00E2789C" w:rsidRPr="00E2789C" w:rsidRDefault="00E2789C" w:rsidP="00B56F06">
      <w:pPr>
        <w:numPr>
          <w:ilvl w:val="0"/>
          <w:numId w:val="34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ервичных спиртов</w:t>
      </w:r>
    </w:p>
    <w:p w:rsidR="00E2789C" w:rsidRPr="00E2789C" w:rsidRDefault="00E2789C" w:rsidP="00B56F06">
      <w:pPr>
        <w:numPr>
          <w:ilvl w:val="0"/>
          <w:numId w:val="34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вторичных спиртов</w:t>
      </w:r>
    </w:p>
    <w:p w:rsidR="00E2789C" w:rsidRPr="00E2789C" w:rsidRDefault="00E2789C" w:rsidP="00B56F06">
      <w:pPr>
        <w:numPr>
          <w:ilvl w:val="0"/>
          <w:numId w:val="34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третичных спиртов</w:t>
      </w:r>
    </w:p>
    <w:p w:rsidR="00E2789C" w:rsidRPr="00E2789C" w:rsidRDefault="00E2789C" w:rsidP="00B56F06">
      <w:pPr>
        <w:numPr>
          <w:ilvl w:val="0"/>
          <w:numId w:val="34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кетонов</w:t>
      </w:r>
    </w:p>
    <w:p w:rsidR="00E2789C" w:rsidRPr="00E2789C" w:rsidRDefault="00E2789C" w:rsidP="00B56F06">
      <w:pPr>
        <w:numPr>
          <w:ilvl w:val="0"/>
          <w:numId w:val="34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лкепов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Качественной реакцией на многоатомные спирты является реакция с</w:t>
      </w:r>
    </w:p>
    <w:p w:rsidR="00E2789C" w:rsidRPr="00E2789C" w:rsidRDefault="00E2789C" w:rsidP="00B56F06">
      <w:pPr>
        <w:numPr>
          <w:ilvl w:val="0"/>
          <w:numId w:val="34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гидроксидом меди(II)</w:t>
      </w:r>
    </w:p>
    <w:p w:rsidR="00E2789C" w:rsidRPr="00E2789C" w:rsidRDefault="00E2789C" w:rsidP="00B56F06">
      <w:pPr>
        <w:numPr>
          <w:ilvl w:val="0"/>
          <w:numId w:val="34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атрием</w:t>
      </w:r>
    </w:p>
    <w:p w:rsidR="00E2789C" w:rsidRPr="00E2789C" w:rsidRDefault="00E2789C" w:rsidP="00B56F06">
      <w:pPr>
        <w:numPr>
          <w:ilvl w:val="0"/>
          <w:numId w:val="34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ерной кислотой</w:t>
      </w:r>
    </w:p>
    <w:p w:rsidR="00E2789C" w:rsidRPr="00E2789C" w:rsidRDefault="00E2789C" w:rsidP="00B56F06">
      <w:pPr>
        <w:numPr>
          <w:ilvl w:val="0"/>
          <w:numId w:val="34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хлоридом фосфора (V)</w:t>
      </w:r>
    </w:p>
    <w:p w:rsidR="00E2789C" w:rsidRPr="00E2789C" w:rsidRDefault="00E2789C" w:rsidP="00B56F06">
      <w:pPr>
        <w:numPr>
          <w:ilvl w:val="0"/>
          <w:numId w:val="34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бромоводородной кислотой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Качественная реакция на глицерин – это реакция с реагентом</w:t>
      </w:r>
    </w:p>
    <w:p w:rsidR="00E2789C" w:rsidRPr="00E2789C" w:rsidRDefault="00E2789C" w:rsidP="00B56F06">
      <w:pPr>
        <w:numPr>
          <w:ilvl w:val="0"/>
          <w:numId w:val="34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атрием</w:t>
      </w:r>
    </w:p>
    <w:p w:rsidR="00E2789C" w:rsidRPr="00E2789C" w:rsidRDefault="00E2789C" w:rsidP="00B56F06">
      <w:pPr>
        <w:numPr>
          <w:ilvl w:val="0"/>
          <w:numId w:val="34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идроксидом натрия</w:t>
      </w:r>
    </w:p>
    <w:p w:rsidR="00E2789C" w:rsidRPr="00E2789C" w:rsidRDefault="00E2789C" w:rsidP="00B56F06">
      <w:pPr>
        <w:numPr>
          <w:ilvl w:val="0"/>
          <w:numId w:val="34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гидроксидом меди(II)</w:t>
      </w:r>
    </w:p>
    <w:p w:rsidR="00E2789C" w:rsidRPr="00E2789C" w:rsidRDefault="00E2789C" w:rsidP="00B56F06">
      <w:pPr>
        <w:numPr>
          <w:ilvl w:val="0"/>
          <w:numId w:val="34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вежеприготовленным оксидом серебра</w:t>
      </w:r>
    </w:p>
    <w:p w:rsidR="00E2789C" w:rsidRPr="00E2789C" w:rsidRDefault="00E2789C" w:rsidP="00B56F06">
      <w:pPr>
        <w:numPr>
          <w:ilvl w:val="0"/>
          <w:numId w:val="34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хлоридом фосфора (V)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Многоатомные спирты взаимодействуют с</w:t>
      </w:r>
    </w:p>
    <w:p w:rsidR="00E2789C" w:rsidRPr="00E2789C" w:rsidRDefault="00E2789C" w:rsidP="00B56F06">
      <w:pPr>
        <w:numPr>
          <w:ilvl w:val="0"/>
          <w:numId w:val="34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зотной кислотой</w:t>
      </w:r>
    </w:p>
    <w:p w:rsidR="00E2789C" w:rsidRPr="00E2789C" w:rsidRDefault="00E2789C" w:rsidP="00B56F06">
      <w:pPr>
        <w:numPr>
          <w:ilvl w:val="0"/>
          <w:numId w:val="34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фосфорной кислотой</w:t>
      </w:r>
    </w:p>
    <w:p w:rsidR="00E2789C" w:rsidRPr="00E2789C" w:rsidRDefault="00E2789C" w:rsidP="00B56F06">
      <w:pPr>
        <w:numPr>
          <w:ilvl w:val="0"/>
          <w:numId w:val="34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хлороводородной кислотой</w:t>
      </w:r>
    </w:p>
    <w:p w:rsidR="00E2789C" w:rsidRPr="00E2789C" w:rsidRDefault="00E2789C" w:rsidP="00B56F06">
      <w:pPr>
        <w:numPr>
          <w:ilvl w:val="0"/>
          <w:numId w:val="34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ерной кислотой</w:t>
      </w:r>
    </w:p>
    <w:p w:rsidR="00E2789C" w:rsidRPr="00E2789C" w:rsidRDefault="00E2789C" w:rsidP="00B56F06">
      <w:pPr>
        <w:numPr>
          <w:ilvl w:val="0"/>
          <w:numId w:val="34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со всеми выше перечисленными кислотами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При окислении липидов перманганатом калия в нейтральной среде образуются</w:t>
      </w:r>
    </w:p>
    <w:p w:rsidR="00E2789C" w:rsidRPr="00E2789C" w:rsidRDefault="00E2789C" w:rsidP="00B56F06">
      <w:pPr>
        <w:numPr>
          <w:ilvl w:val="0"/>
          <w:numId w:val="34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кетоны</w:t>
      </w:r>
    </w:p>
    <w:p w:rsidR="00E2789C" w:rsidRPr="00E2789C" w:rsidRDefault="00E2789C" w:rsidP="00B56F06">
      <w:pPr>
        <w:numPr>
          <w:ilvl w:val="0"/>
          <w:numId w:val="34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льдегиды</w:t>
      </w:r>
    </w:p>
    <w:p w:rsidR="00E2789C" w:rsidRPr="00E2789C" w:rsidRDefault="00E2789C" w:rsidP="00B56F06">
      <w:pPr>
        <w:numPr>
          <w:ilvl w:val="0"/>
          <w:numId w:val="34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гликоли и кислоты</w:t>
      </w:r>
    </w:p>
    <w:p w:rsidR="00E2789C" w:rsidRPr="00E2789C" w:rsidRDefault="00E2789C" w:rsidP="00B56F06">
      <w:pPr>
        <w:numPr>
          <w:ilvl w:val="0"/>
          <w:numId w:val="34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ликоли</w:t>
      </w:r>
    </w:p>
    <w:p w:rsidR="00E2789C" w:rsidRPr="00E2789C" w:rsidRDefault="00E2789C" w:rsidP="00B56F06">
      <w:pPr>
        <w:numPr>
          <w:ilvl w:val="0"/>
          <w:numId w:val="34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кислоты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Тема: Реакции электрофильного присоединения и замещения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Электрофильные реагенты - это</w:t>
      </w:r>
    </w:p>
    <w:p w:rsidR="00E2789C" w:rsidRPr="00E2789C" w:rsidRDefault="00E2789C" w:rsidP="00B56F06">
      <w:pPr>
        <w:numPr>
          <w:ilvl w:val="0"/>
          <w:numId w:val="33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йтральные частицы, имеющие электронную пару на внешнем электронном уровне</w:t>
      </w:r>
    </w:p>
    <w:p w:rsidR="00E2789C" w:rsidRPr="00E2789C" w:rsidRDefault="00E2789C" w:rsidP="00B56F06">
      <w:pPr>
        <w:numPr>
          <w:ilvl w:val="0"/>
          <w:numId w:val="33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йтральные частицы с не полностью заполненным электронным уровнем</w:t>
      </w:r>
    </w:p>
    <w:p w:rsidR="00E2789C" w:rsidRPr="00E2789C" w:rsidRDefault="00E2789C" w:rsidP="00B56F06">
      <w:pPr>
        <w:numPr>
          <w:ilvl w:val="0"/>
          <w:numId w:val="33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вободные атомы или парамагнитные частицы</w:t>
      </w:r>
    </w:p>
    <w:p w:rsidR="00E2789C" w:rsidRPr="00E2789C" w:rsidRDefault="00E2789C" w:rsidP="00B56F06">
      <w:pPr>
        <w:numPr>
          <w:ilvl w:val="0"/>
          <w:numId w:val="33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йтральные частицы, имеющие не поделенную электронную пару на внешнем электронном уровне или частицы, несущие целочисленный отрицательный заряд</w:t>
      </w:r>
    </w:p>
    <w:p w:rsidR="00E2789C" w:rsidRPr="00E2789C" w:rsidRDefault="00E2789C" w:rsidP="00B56F06">
      <w:pPr>
        <w:numPr>
          <w:ilvl w:val="0"/>
          <w:numId w:val="33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нейтральные частицы с не полностью заполненным электронным уровнем или частицы, несущие целочисленный положительный заряд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Реакции, протекающие под действием положительно заряженных частиц, называются</w:t>
      </w:r>
    </w:p>
    <w:p w:rsidR="00E2789C" w:rsidRPr="00E2789C" w:rsidRDefault="00E2789C" w:rsidP="00B56F06">
      <w:pPr>
        <w:numPr>
          <w:ilvl w:val="0"/>
          <w:numId w:val="33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радикальными</w:t>
      </w:r>
    </w:p>
    <w:p w:rsidR="00E2789C" w:rsidRPr="00E2789C" w:rsidRDefault="00E2789C" w:rsidP="00B56F06">
      <w:pPr>
        <w:numPr>
          <w:ilvl w:val="0"/>
          <w:numId w:val="33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лектролитическими</w:t>
      </w:r>
    </w:p>
    <w:p w:rsidR="00E2789C" w:rsidRPr="00E2789C" w:rsidRDefault="00E2789C" w:rsidP="00B56F06">
      <w:pPr>
        <w:numPr>
          <w:ilvl w:val="0"/>
          <w:numId w:val="33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уклеофильными</w:t>
      </w:r>
    </w:p>
    <w:p w:rsidR="00E2789C" w:rsidRPr="00E2789C" w:rsidRDefault="00E2789C" w:rsidP="00B56F06">
      <w:pPr>
        <w:numPr>
          <w:ilvl w:val="0"/>
          <w:numId w:val="33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лектрофильными</w:t>
      </w:r>
    </w:p>
    <w:p w:rsidR="00E2789C" w:rsidRPr="00E2789C" w:rsidRDefault="00E2789C" w:rsidP="00B56F06">
      <w:pPr>
        <w:numPr>
          <w:ilvl w:val="0"/>
          <w:numId w:val="33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обменными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Для ароматических углеводородов, в отличие от алкенов, более характерны реакции</w:t>
      </w:r>
    </w:p>
    <w:p w:rsidR="00E2789C" w:rsidRPr="00E2789C" w:rsidRDefault="00E2789C" w:rsidP="00B56F06">
      <w:pPr>
        <w:numPr>
          <w:ilvl w:val="0"/>
          <w:numId w:val="33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замещения</w:t>
      </w:r>
    </w:p>
    <w:p w:rsidR="00E2789C" w:rsidRPr="00E2789C" w:rsidRDefault="00E2789C" w:rsidP="00B56F06">
      <w:pPr>
        <w:numPr>
          <w:ilvl w:val="0"/>
          <w:numId w:val="33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идрогалогенирования</w:t>
      </w:r>
    </w:p>
    <w:p w:rsidR="00E2789C" w:rsidRPr="00E2789C" w:rsidRDefault="00E2789C" w:rsidP="00B56F06">
      <w:pPr>
        <w:numPr>
          <w:ilvl w:val="0"/>
          <w:numId w:val="33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рисоединения</w:t>
      </w:r>
    </w:p>
    <w:p w:rsidR="00E2789C" w:rsidRPr="00E2789C" w:rsidRDefault="00E2789C" w:rsidP="00B56F06">
      <w:pPr>
        <w:numPr>
          <w:ilvl w:val="0"/>
          <w:numId w:val="33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идратации</w:t>
      </w:r>
    </w:p>
    <w:p w:rsidR="00E2789C" w:rsidRPr="00E2789C" w:rsidRDefault="00E2789C" w:rsidP="00B56F06">
      <w:pPr>
        <w:numPr>
          <w:ilvl w:val="0"/>
          <w:numId w:val="33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обмен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Реакция галогенирования бензола протекает по механизму</w:t>
      </w:r>
    </w:p>
    <w:p w:rsidR="00E2789C" w:rsidRPr="00E2789C" w:rsidRDefault="00E2789C" w:rsidP="00B56F06">
      <w:pPr>
        <w:numPr>
          <w:ilvl w:val="0"/>
          <w:numId w:val="33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уклеофильного замещения</w:t>
      </w:r>
    </w:p>
    <w:p w:rsidR="00E2789C" w:rsidRPr="00E2789C" w:rsidRDefault="00E2789C" w:rsidP="00B56F06">
      <w:pPr>
        <w:numPr>
          <w:ilvl w:val="0"/>
          <w:numId w:val="33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радикального замещения</w:t>
      </w:r>
    </w:p>
    <w:p w:rsidR="00E2789C" w:rsidRPr="00E2789C" w:rsidRDefault="00E2789C" w:rsidP="00B56F06">
      <w:pPr>
        <w:numPr>
          <w:ilvl w:val="0"/>
          <w:numId w:val="33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электрофильного замещения</w:t>
      </w:r>
    </w:p>
    <w:p w:rsidR="00E2789C" w:rsidRPr="00E2789C" w:rsidRDefault="00E2789C" w:rsidP="00B56F06">
      <w:pPr>
        <w:numPr>
          <w:ilvl w:val="0"/>
          <w:numId w:val="33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уклеофильного присоединения</w:t>
      </w:r>
    </w:p>
    <w:p w:rsidR="00E2789C" w:rsidRPr="00E2789C" w:rsidRDefault="00E2789C" w:rsidP="00B56F06">
      <w:pPr>
        <w:numPr>
          <w:ilvl w:val="0"/>
          <w:numId w:val="33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лектрофильного присоединения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Ароматические УВ, в отличие от алкенов, вступают в реакции</w:t>
      </w:r>
    </w:p>
    <w:p w:rsidR="00E2789C" w:rsidRPr="00E2789C" w:rsidRDefault="00E2789C" w:rsidP="00B56F06">
      <w:pPr>
        <w:numPr>
          <w:ilvl w:val="0"/>
          <w:numId w:val="33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рисоединения</w:t>
      </w:r>
    </w:p>
    <w:p w:rsidR="00E2789C" w:rsidRPr="00E2789C" w:rsidRDefault="00E2789C" w:rsidP="00B56F06">
      <w:pPr>
        <w:numPr>
          <w:ilvl w:val="0"/>
          <w:numId w:val="33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обмена</w:t>
      </w:r>
    </w:p>
    <w:p w:rsidR="00E2789C" w:rsidRPr="00E2789C" w:rsidRDefault="00E2789C" w:rsidP="00B56F06">
      <w:pPr>
        <w:numPr>
          <w:ilvl w:val="0"/>
          <w:numId w:val="33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замещения</w:t>
      </w:r>
    </w:p>
    <w:p w:rsidR="00E2789C" w:rsidRPr="00E2789C" w:rsidRDefault="00E2789C" w:rsidP="00B56F06">
      <w:pPr>
        <w:numPr>
          <w:ilvl w:val="0"/>
          <w:numId w:val="33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окислительно-восстановительной</w:t>
      </w:r>
    </w:p>
    <w:p w:rsidR="00E2789C" w:rsidRPr="00E2789C" w:rsidRDefault="00E2789C" w:rsidP="00B56F06">
      <w:pPr>
        <w:numPr>
          <w:ilvl w:val="0"/>
          <w:numId w:val="33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радикальные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Реакции, протекающие при действии положительно заряженных частиц, называются</w:t>
      </w:r>
    </w:p>
    <w:p w:rsidR="00E2789C" w:rsidRPr="00E2789C" w:rsidRDefault="00E2789C" w:rsidP="00B56F06">
      <w:pPr>
        <w:numPr>
          <w:ilvl w:val="0"/>
          <w:numId w:val="33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обменными</w:t>
      </w:r>
    </w:p>
    <w:p w:rsidR="00E2789C" w:rsidRPr="00E2789C" w:rsidRDefault="00E2789C" w:rsidP="00B56F06">
      <w:pPr>
        <w:numPr>
          <w:ilvl w:val="0"/>
          <w:numId w:val="33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электрофильными</w:t>
      </w:r>
    </w:p>
    <w:p w:rsidR="00E2789C" w:rsidRPr="00E2789C" w:rsidRDefault="00E2789C" w:rsidP="00B56F06">
      <w:pPr>
        <w:numPr>
          <w:ilvl w:val="0"/>
          <w:numId w:val="33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уклеофильными</w:t>
      </w:r>
    </w:p>
    <w:p w:rsidR="00E2789C" w:rsidRPr="00E2789C" w:rsidRDefault="00E2789C" w:rsidP="00B56F06">
      <w:pPr>
        <w:numPr>
          <w:ilvl w:val="0"/>
          <w:numId w:val="33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реакциями присоединения</w:t>
      </w:r>
    </w:p>
    <w:p w:rsidR="00E2789C" w:rsidRPr="00E2789C" w:rsidRDefault="00E2789C" w:rsidP="00B56F06">
      <w:pPr>
        <w:numPr>
          <w:ilvl w:val="0"/>
          <w:numId w:val="33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молекулярными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color w:val="000000"/>
          <w:sz w:val="28"/>
          <w:szCs w:val="28"/>
          <w:lang w:eastAsia="en-US"/>
        </w:rPr>
        <w:t>#</w:t>
      </w:r>
      <w:r w:rsidRPr="00E2789C">
        <w:rPr>
          <w:rFonts w:eastAsia="Times New Roman"/>
          <w:color w:val="000000"/>
          <w:sz w:val="28"/>
          <w:szCs w:val="28"/>
        </w:rPr>
        <w:t>Реакции электрофильного замещения (S</w:t>
      </w:r>
      <w:r w:rsidRPr="00E2789C">
        <w:rPr>
          <w:rFonts w:eastAsia="Times New Roman"/>
          <w:color w:val="000000"/>
          <w:sz w:val="28"/>
          <w:szCs w:val="28"/>
          <w:vertAlign w:val="subscript"/>
        </w:rPr>
        <w:t>E</w:t>
      </w:r>
      <w:r w:rsidRPr="00E2789C">
        <w:rPr>
          <w:rFonts w:eastAsia="Times New Roman"/>
          <w:color w:val="000000"/>
          <w:sz w:val="28"/>
          <w:szCs w:val="28"/>
        </w:rPr>
        <w:t>) протекают с максимальной скоростью и в наиболее мягких условиях у соединений</w:t>
      </w:r>
    </w:p>
    <w:p w:rsidR="00E2789C" w:rsidRPr="00E2789C" w:rsidRDefault="00E2789C" w:rsidP="00B56F06">
      <w:pPr>
        <w:numPr>
          <w:ilvl w:val="0"/>
          <w:numId w:val="333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бензол и его гомологи</w:t>
      </w:r>
    </w:p>
    <w:p w:rsidR="00E2789C" w:rsidRPr="00E2789C" w:rsidRDefault="00E2789C" w:rsidP="00B56F06">
      <w:pPr>
        <w:numPr>
          <w:ilvl w:val="0"/>
          <w:numId w:val="333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π-избыточные ароматические гетероциклы</w:t>
      </w:r>
    </w:p>
    <w:p w:rsidR="00E2789C" w:rsidRPr="00E2789C" w:rsidRDefault="00E2789C" w:rsidP="00B56F06">
      <w:pPr>
        <w:numPr>
          <w:ilvl w:val="0"/>
          <w:numId w:val="333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алканы и циклоалканы</w:t>
      </w:r>
    </w:p>
    <w:p w:rsidR="00E2789C" w:rsidRPr="00E2789C" w:rsidRDefault="00E2789C" w:rsidP="00B56F06">
      <w:pPr>
        <w:numPr>
          <w:ilvl w:val="0"/>
          <w:numId w:val="333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π-недостаточные ароматические гетероциклы</w:t>
      </w:r>
    </w:p>
    <w:p w:rsidR="00E2789C" w:rsidRPr="00E2789C" w:rsidRDefault="00E2789C" w:rsidP="00B56F06">
      <w:pPr>
        <w:numPr>
          <w:ilvl w:val="0"/>
          <w:numId w:val="333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алкены и алкадиены</w:t>
      </w:r>
    </w:p>
    <w:p w:rsidR="00E2789C" w:rsidRPr="00E2789C" w:rsidRDefault="00E2789C" w:rsidP="00E2789C">
      <w:pPr>
        <w:shd w:val="clear" w:color="auto" w:fill="FFFFFF"/>
        <w:snapToGrid/>
        <w:spacing w:before="0" w:after="0"/>
        <w:ind w:right="450"/>
        <w:rPr>
          <w:color w:val="000000"/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color w:val="000000"/>
          <w:sz w:val="28"/>
          <w:szCs w:val="28"/>
          <w:lang w:eastAsia="en-US"/>
        </w:rPr>
        <w:t>#</w:t>
      </w:r>
      <w:r w:rsidRPr="00E2789C">
        <w:rPr>
          <w:rFonts w:eastAsia="Times New Roman"/>
          <w:color w:val="000000"/>
          <w:sz w:val="28"/>
          <w:szCs w:val="28"/>
        </w:rPr>
        <w:t>Реакции электрофильного замещения (S</w:t>
      </w:r>
      <w:r w:rsidRPr="00E2789C">
        <w:rPr>
          <w:rFonts w:eastAsia="Times New Roman"/>
          <w:color w:val="000000"/>
          <w:sz w:val="28"/>
          <w:szCs w:val="28"/>
          <w:vertAlign w:val="subscript"/>
        </w:rPr>
        <w:t>E</w:t>
      </w:r>
      <w:r w:rsidRPr="00E2789C">
        <w:rPr>
          <w:rFonts w:eastAsia="Times New Roman"/>
          <w:color w:val="000000"/>
          <w:sz w:val="28"/>
          <w:szCs w:val="28"/>
        </w:rPr>
        <w:t>) протекают с минимальной скоростью у</w:t>
      </w:r>
    </w:p>
    <w:p w:rsidR="00E2789C" w:rsidRPr="00E2789C" w:rsidRDefault="00E2789C" w:rsidP="00B56F06">
      <w:pPr>
        <w:numPr>
          <w:ilvl w:val="0"/>
          <w:numId w:val="33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толуола (метилбензол)</w:t>
      </w:r>
    </w:p>
    <w:p w:rsidR="00E2789C" w:rsidRPr="00E2789C" w:rsidRDefault="00E2789C" w:rsidP="00B56F06">
      <w:pPr>
        <w:numPr>
          <w:ilvl w:val="0"/>
          <w:numId w:val="33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пиридина</w:t>
      </w:r>
    </w:p>
    <w:p w:rsidR="00E2789C" w:rsidRPr="00E2789C" w:rsidRDefault="00E2789C" w:rsidP="00B56F06">
      <w:pPr>
        <w:numPr>
          <w:ilvl w:val="0"/>
          <w:numId w:val="33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фурана</w:t>
      </w:r>
    </w:p>
    <w:p w:rsidR="00E2789C" w:rsidRPr="00E2789C" w:rsidRDefault="00E2789C" w:rsidP="00B56F06">
      <w:pPr>
        <w:numPr>
          <w:ilvl w:val="0"/>
          <w:numId w:val="33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пиразола (диазол-1,2)</w:t>
      </w:r>
    </w:p>
    <w:p w:rsidR="00E2789C" w:rsidRPr="00E2789C" w:rsidRDefault="00E2789C" w:rsidP="00B56F06">
      <w:pPr>
        <w:numPr>
          <w:ilvl w:val="0"/>
          <w:numId w:val="33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бензола</w:t>
      </w:r>
    </w:p>
    <w:p w:rsidR="00E2789C" w:rsidRPr="00E2789C" w:rsidRDefault="00E2789C" w:rsidP="00E2789C">
      <w:pPr>
        <w:shd w:val="clear" w:color="auto" w:fill="FFFFFF"/>
        <w:snapToGrid/>
        <w:spacing w:before="0" w:after="0"/>
        <w:ind w:right="450"/>
        <w:rPr>
          <w:color w:val="000000"/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color w:val="000000"/>
          <w:sz w:val="28"/>
          <w:szCs w:val="28"/>
          <w:lang w:eastAsia="en-US"/>
        </w:rPr>
        <w:t>#</w:t>
      </w:r>
      <w:r w:rsidRPr="00E2789C">
        <w:rPr>
          <w:rFonts w:eastAsia="Times New Roman"/>
          <w:color w:val="000000"/>
          <w:sz w:val="28"/>
          <w:szCs w:val="28"/>
        </w:rPr>
        <w:t>Скорость реакций электрофильного замещения (S</w:t>
      </w:r>
      <w:r w:rsidRPr="00E2789C">
        <w:rPr>
          <w:rFonts w:eastAsia="Times New Roman"/>
          <w:color w:val="000000"/>
          <w:sz w:val="28"/>
          <w:szCs w:val="28"/>
          <w:vertAlign w:val="subscript"/>
        </w:rPr>
        <w:t>E</w:t>
      </w:r>
      <w:r w:rsidRPr="00E2789C">
        <w:rPr>
          <w:rFonts w:eastAsia="Times New Roman"/>
          <w:color w:val="000000"/>
          <w:sz w:val="28"/>
          <w:szCs w:val="28"/>
        </w:rPr>
        <w:t>) уменьшается в ряду соединений слева направо</w:t>
      </w:r>
    </w:p>
    <w:p w:rsidR="00E2789C" w:rsidRPr="00E2789C" w:rsidRDefault="00E2789C" w:rsidP="00B56F06">
      <w:pPr>
        <w:numPr>
          <w:ilvl w:val="0"/>
          <w:numId w:val="331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пиридин, пиррол, бензол</w:t>
      </w:r>
    </w:p>
    <w:p w:rsidR="00E2789C" w:rsidRPr="00E2789C" w:rsidRDefault="00E2789C" w:rsidP="00B56F06">
      <w:pPr>
        <w:numPr>
          <w:ilvl w:val="0"/>
          <w:numId w:val="331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бензол, пиррол, пиридин</w:t>
      </w:r>
    </w:p>
    <w:p w:rsidR="00E2789C" w:rsidRPr="00E2789C" w:rsidRDefault="00E2789C" w:rsidP="00B56F06">
      <w:pPr>
        <w:numPr>
          <w:ilvl w:val="0"/>
          <w:numId w:val="331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бензол, пиридин, пиррол</w:t>
      </w:r>
    </w:p>
    <w:p w:rsidR="00E2789C" w:rsidRPr="00E2789C" w:rsidRDefault="00E2789C" w:rsidP="00B56F06">
      <w:pPr>
        <w:numPr>
          <w:ilvl w:val="0"/>
          <w:numId w:val="331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bCs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пиррол, бензол, пиридин</w:t>
      </w:r>
    </w:p>
    <w:p w:rsidR="00E2789C" w:rsidRPr="00E2789C" w:rsidRDefault="00E2789C" w:rsidP="00B56F06">
      <w:pPr>
        <w:numPr>
          <w:ilvl w:val="0"/>
          <w:numId w:val="331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толуол, бензол, пиррол</w:t>
      </w:r>
    </w:p>
    <w:p w:rsidR="00E2789C" w:rsidRPr="00E2789C" w:rsidRDefault="00E2789C" w:rsidP="00E2789C">
      <w:pPr>
        <w:shd w:val="clear" w:color="auto" w:fill="FFFFFF"/>
        <w:snapToGrid/>
        <w:spacing w:before="0" w:after="0"/>
        <w:ind w:right="450"/>
        <w:rPr>
          <w:color w:val="000000"/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color w:val="000000"/>
          <w:sz w:val="28"/>
          <w:szCs w:val="28"/>
          <w:lang w:eastAsia="en-US"/>
        </w:rPr>
        <w:t>#</w:t>
      </w:r>
      <w:r w:rsidRPr="00E2789C">
        <w:rPr>
          <w:rFonts w:eastAsia="Times New Roman"/>
          <w:color w:val="000000"/>
          <w:sz w:val="28"/>
          <w:szCs w:val="28"/>
        </w:rPr>
        <w:t>Реакции электрофильного замещения (S</w:t>
      </w:r>
      <w:r w:rsidRPr="00E2789C">
        <w:rPr>
          <w:rFonts w:eastAsia="Times New Roman"/>
          <w:color w:val="000000"/>
          <w:sz w:val="28"/>
          <w:szCs w:val="28"/>
          <w:vertAlign w:val="subscript"/>
        </w:rPr>
        <w:t>E</w:t>
      </w:r>
      <w:r w:rsidRPr="00E2789C">
        <w:rPr>
          <w:rFonts w:eastAsia="Times New Roman"/>
          <w:color w:val="000000"/>
          <w:sz w:val="28"/>
          <w:szCs w:val="28"/>
        </w:rPr>
        <w:t>) протекают с максимальной скоростью и в наиболее мягких условиях у соединений</w:t>
      </w:r>
    </w:p>
    <w:p w:rsidR="00E2789C" w:rsidRPr="00E2789C" w:rsidRDefault="00E2789C" w:rsidP="00B56F06">
      <w:pPr>
        <w:numPr>
          <w:ilvl w:val="0"/>
          <w:numId w:val="330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бензол и его гомологи</w:t>
      </w:r>
    </w:p>
    <w:p w:rsidR="00E2789C" w:rsidRPr="00E2789C" w:rsidRDefault="00E2789C" w:rsidP="00B56F06">
      <w:pPr>
        <w:numPr>
          <w:ilvl w:val="0"/>
          <w:numId w:val="330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π-избыточные ароматические гетероциклы</w:t>
      </w:r>
    </w:p>
    <w:p w:rsidR="00E2789C" w:rsidRPr="00E2789C" w:rsidRDefault="00E2789C" w:rsidP="00B56F06">
      <w:pPr>
        <w:numPr>
          <w:ilvl w:val="0"/>
          <w:numId w:val="330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алканы и циклоалканы</w:t>
      </w:r>
    </w:p>
    <w:p w:rsidR="00E2789C" w:rsidRPr="00E2789C" w:rsidRDefault="00E2789C" w:rsidP="00B56F06">
      <w:pPr>
        <w:numPr>
          <w:ilvl w:val="0"/>
          <w:numId w:val="330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π-недостаточные ароматические гетероциклы</w:t>
      </w:r>
    </w:p>
    <w:p w:rsidR="00E2789C" w:rsidRPr="00E2789C" w:rsidRDefault="00E2789C" w:rsidP="00B56F06">
      <w:pPr>
        <w:numPr>
          <w:ilvl w:val="0"/>
          <w:numId w:val="330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алкены и алкадиены</w:t>
      </w:r>
    </w:p>
    <w:p w:rsidR="00E2789C" w:rsidRPr="00E2789C" w:rsidRDefault="00E2789C" w:rsidP="00E2789C">
      <w:pPr>
        <w:shd w:val="clear" w:color="auto" w:fill="FFFFFF"/>
        <w:snapToGrid/>
        <w:spacing w:before="0" w:after="0"/>
        <w:ind w:right="450"/>
        <w:rPr>
          <w:color w:val="000000"/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color w:val="000000"/>
          <w:sz w:val="28"/>
          <w:szCs w:val="28"/>
          <w:lang w:eastAsia="en-US"/>
        </w:rPr>
        <w:t>#</w:t>
      </w:r>
      <w:r w:rsidRPr="00E2789C">
        <w:rPr>
          <w:rFonts w:eastAsia="Times New Roman"/>
          <w:color w:val="000000"/>
          <w:sz w:val="28"/>
          <w:szCs w:val="28"/>
        </w:rPr>
        <w:t>Реакции электрофильного замещения (S</w:t>
      </w:r>
      <w:r w:rsidRPr="00E2789C">
        <w:rPr>
          <w:rFonts w:eastAsia="Times New Roman"/>
          <w:color w:val="000000"/>
          <w:sz w:val="28"/>
          <w:szCs w:val="28"/>
          <w:vertAlign w:val="subscript"/>
        </w:rPr>
        <w:t>E</w:t>
      </w:r>
      <w:r w:rsidRPr="00E2789C">
        <w:rPr>
          <w:rFonts w:eastAsia="Times New Roman"/>
          <w:color w:val="000000"/>
          <w:sz w:val="28"/>
          <w:szCs w:val="28"/>
        </w:rPr>
        <w:t>) протекают с минимальной скоростью у</w:t>
      </w:r>
    </w:p>
    <w:p w:rsidR="00E2789C" w:rsidRPr="00E2789C" w:rsidRDefault="00E2789C" w:rsidP="00B56F06">
      <w:pPr>
        <w:numPr>
          <w:ilvl w:val="0"/>
          <w:numId w:val="329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толуола (метилбензол)</w:t>
      </w:r>
    </w:p>
    <w:p w:rsidR="00E2789C" w:rsidRPr="00E2789C" w:rsidRDefault="00E2789C" w:rsidP="00B56F06">
      <w:pPr>
        <w:numPr>
          <w:ilvl w:val="0"/>
          <w:numId w:val="329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пиридина</w:t>
      </w:r>
    </w:p>
    <w:p w:rsidR="00E2789C" w:rsidRPr="00E2789C" w:rsidRDefault="00E2789C" w:rsidP="00B56F06">
      <w:pPr>
        <w:numPr>
          <w:ilvl w:val="0"/>
          <w:numId w:val="329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фурана</w:t>
      </w:r>
    </w:p>
    <w:p w:rsidR="00E2789C" w:rsidRPr="00E2789C" w:rsidRDefault="00E2789C" w:rsidP="00B56F06">
      <w:pPr>
        <w:numPr>
          <w:ilvl w:val="0"/>
          <w:numId w:val="329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пиразола (диазол-1,2)</w:t>
      </w:r>
    </w:p>
    <w:p w:rsidR="00E2789C" w:rsidRPr="00E2789C" w:rsidRDefault="00E2789C" w:rsidP="00B56F06">
      <w:pPr>
        <w:numPr>
          <w:ilvl w:val="0"/>
          <w:numId w:val="329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бензола</w:t>
      </w:r>
    </w:p>
    <w:p w:rsidR="00E2789C" w:rsidRPr="00E2789C" w:rsidRDefault="00E2789C" w:rsidP="00E2789C">
      <w:pPr>
        <w:shd w:val="clear" w:color="auto" w:fill="FFFFFF"/>
        <w:snapToGrid/>
        <w:spacing w:before="0" w:after="0"/>
        <w:ind w:right="450"/>
        <w:rPr>
          <w:color w:val="000000"/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color w:val="000000"/>
          <w:sz w:val="28"/>
          <w:szCs w:val="28"/>
          <w:lang w:eastAsia="en-US"/>
        </w:rPr>
        <w:t>#</w:t>
      </w:r>
      <w:r w:rsidRPr="00E2789C">
        <w:rPr>
          <w:rFonts w:eastAsia="Times New Roman"/>
          <w:color w:val="000000"/>
          <w:sz w:val="28"/>
          <w:szCs w:val="28"/>
        </w:rPr>
        <w:t>Скорость реакций электрофильного замещения (S</w:t>
      </w:r>
      <w:r w:rsidRPr="00E2789C">
        <w:rPr>
          <w:rFonts w:eastAsia="Times New Roman"/>
          <w:color w:val="000000"/>
          <w:sz w:val="28"/>
          <w:szCs w:val="28"/>
          <w:vertAlign w:val="subscript"/>
        </w:rPr>
        <w:t>E</w:t>
      </w:r>
      <w:r w:rsidRPr="00E2789C">
        <w:rPr>
          <w:rFonts w:eastAsia="Times New Roman"/>
          <w:color w:val="000000"/>
          <w:sz w:val="28"/>
          <w:szCs w:val="28"/>
        </w:rPr>
        <w:t>) уменьшается в ряду соединений слева направо</w:t>
      </w:r>
    </w:p>
    <w:p w:rsidR="00E2789C" w:rsidRPr="00E2789C" w:rsidRDefault="00E2789C" w:rsidP="00B56F06">
      <w:pPr>
        <w:numPr>
          <w:ilvl w:val="0"/>
          <w:numId w:val="328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пиридин, пиррол, бензол</w:t>
      </w:r>
    </w:p>
    <w:p w:rsidR="00E2789C" w:rsidRPr="00E2789C" w:rsidRDefault="00E2789C" w:rsidP="00B56F06">
      <w:pPr>
        <w:numPr>
          <w:ilvl w:val="0"/>
          <w:numId w:val="328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бензол, пиррол, пиридин</w:t>
      </w:r>
    </w:p>
    <w:p w:rsidR="00E2789C" w:rsidRPr="00E2789C" w:rsidRDefault="00E2789C" w:rsidP="00B56F06">
      <w:pPr>
        <w:numPr>
          <w:ilvl w:val="0"/>
          <w:numId w:val="328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бензол, пиридин, пиррол</w:t>
      </w:r>
    </w:p>
    <w:p w:rsidR="00E2789C" w:rsidRPr="00E2789C" w:rsidRDefault="00E2789C" w:rsidP="00B56F06">
      <w:pPr>
        <w:numPr>
          <w:ilvl w:val="0"/>
          <w:numId w:val="328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bCs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пиррол, бензол, пиридин</w:t>
      </w:r>
    </w:p>
    <w:p w:rsidR="00E2789C" w:rsidRPr="00E2789C" w:rsidRDefault="00E2789C" w:rsidP="00B56F06">
      <w:pPr>
        <w:numPr>
          <w:ilvl w:val="0"/>
          <w:numId w:val="328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толуол, бензол, пиррол</w:t>
      </w:r>
    </w:p>
    <w:p w:rsidR="00E2789C" w:rsidRPr="00E2789C" w:rsidRDefault="00E2789C" w:rsidP="00E2789C">
      <w:pPr>
        <w:shd w:val="clear" w:color="auto" w:fill="FFFFFF"/>
        <w:snapToGrid/>
        <w:spacing w:before="0" w:after="0"/>
        <w:ind w:right="450"/>
        <w:rPr>
          <w:color w:val="000000"/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color w:val="000000"/>
          <w:sz w:val="28"/>
          <w:szCs w:val="28"/>
          <w:lang w:eastAsia="en-US"/>
        </w:rPr>
        <w:t>#</w:t>
      </w:r>
      <w:r w:rsidRPr="00E2789C">
        <w:rPr>
          <w:rFonts w:eastAsia="Times New Roman"/>
          <w:color w:val="000000"/>
          <w:sz w:val="28"/>
          <w:szCs w:val="28"/>
        </w:rPr>
        <w:t>Реакции S</w:t>
      </w:r>
      <w:r w:rsidRPr="00E2789C">
        <w:rPr>
          <w:rFonts w:eastAsia="Times New Roman"/>
          <w:color w:val="000000"/>
          <w:sz w:val="28"/>
          <w:szCs w:val="28"/>
          <w:vertAlign w:val="subscript"/>
        </w:rPr>
        <w:t>E </w:t>
      </w:r>
      <w:r w:rsidRPr="00E2789C">
        <w:rPr>
          <w:rFonts w:eastAsia="Times New Roman"/>
          <w:color w:val="000000"/>
          <w:sz w:val="28"/>
          <w:szCs w:val="28"/>
        </w:rPr>
        <w:t>в молекуле хинолина протекают предпочтительно</w:t>
      </w:r>
    </w:p>
    <w:p w:rsidR="00E2789C" w:rsidRPr="00E2789C" w:rsidRDefault="00E2789C" w:rsidP="00B56F06">
      <w:pPr>
        <w:numPr>
          <w:ilvl w:val="0"/>
          <w:numId w:val="327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в бензольное кольцо по 6 и 7 атомам углерода</w:t>
      </w:r>
    </w:p>
    <w:p w:rsidR="00E2789C" w:rsidRPr="00E2789C" w:rsidRDefault="00E2789C" w:rsidP="00B56F06">
      <w:pPr>
        <w:numPr>
          <w:ilvl w:val="0"/>
          <w:numId w:val="327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в бензольное кольцо по 5 атому углерода</w:t>
      </w:r>
    </w:p>
    <w:p w:rsidR="00E2789C" w:rsidRPr="00E2789C" w:rsidRDefault="00E2789C" w:rsidP="00B56F06">
      <w:pPr>
        <w:numPr>
          <w:ilvl w:val="0"/>
          <w:numId w:val="327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b/>
          <w:bCs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в бензольное кольцо по 5 и 8 атомам углерода</w:t>
      </w:r>
    </w:p>
    <w:p w:rsidR="00E2789C" w:rsidRPr="00E2789C" w:rsidRDefault="00E2789C" w:rsidP="00B56F06">
      <w:pPr>
        <w:numPr>
          <w:ilvl w:val="0"/>
          <w:numId w:val="327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в ɑ- и γ-положение пиридинового кольца</w:t>
      </w:r>
    </w:p>
    <w:p w:rsidR="00E2789C" w:rsidRPr="00E2789C" w:rsidRDefault="00E2789C" w:rsidP="00B56F06">
      <w:pPr>
        <w:numPr>
          <w:ilvl w:val="0"/>
          <w:numId w:val="327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в бензольное кольцо по 2 атому углерод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Тема: Реакции нуклеофильного присоединения и замещения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Нуклеофильные реагенты - это</w:t>
      </w:r>
    </w:p>
    <w:p w:rsidR="00E2789C" w:rsidRPr="00E2789C" w:rsidRDefault="00E2789C" w:rsidP="00B56F06">
      <w:pPr>
        <w:numPr>
          <w:ilvl w:val="0"/>
          <w:numId w:val="32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йтральные частицы, имеющие электронную пару на внешнем электронном уровне</w:t>
      </w:r>
    </w:p>
    <w:p w:rsidR="00E2789C" w:rsidRPr="00E2789C" w:rsidRDefault="00E2789C" w:rsidP="00B56F06">
      <w:pPr>
        <w:numPr>
          <w:ilvl w:val="0"/>
          <w:numId w:val="32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йтральные частицы с не полностью заполненным электронным уровнем</w:t>
      </w:r>
    </w:p>
    <w:p w:rsidR="00E2789C" w:rsidRPr="00E2789C" w:rsidRDefault="00E2789C" w:rsidP="00B56F06">
      <w:pPr>
        <w:numPr>
          <w:ilvl w:val="0"/>
          <w:numId w:val="32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вободные атомы или парамагнитные частицы</w:t>
      </w:r>
    </w:p>
    <w:p w:rsidR="00E2789C" w:rsidRPr="00E2789C" w:rsidRDefault="00E2789C" w:rsidP="00B56F06">
      <w:pPr>
        <w:numPr>
          <w:ilvl w:val="0"/>
          <w:numId w:val="32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нейтральные частицы, имеющие не поделенную электронную пару на внешнем электронном уровне или частицы, несущие целочисленный отрицательный заряд</w:t>
      </w:r>
    </w:p>
    <w:p w:rsidR="00E2789C" w:rsidRPr="00E2789C" w:rsidRDefault="00E2789C" w:rsidP="00B56F06">
      <w:pPr>
        <w:numPr>
          <w:ilvl w:val="0"/>
          <w:numId w:val="32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йтральные частицы с не полностью заполненным электронным уровнем или частицы, несущие целочисленный положительный заряд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При взаимодействии пропена с бромоводородом образуется</w:t>
      </w:r>
    </w:p>
    <w:p w:rsidR="00E2789C" w:rsidRPr="00E2789C" w:rsidRDefault="00E2789C" w:rsidP="00B56F06">
      <w:pPr>
        <w:numPr>
          <w:ilvl w:val="0"/>
          <w:numId w:val="32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2-бромпропан</w:t>
      </w:r>
    </w:p>
    <w:p w:rsidR="00E2789C" w:rsidRPr="00E2789C" w:rsidRDefault="00E2789C" w:rsidP="00B56F06">
      <w:pPr>
        <w:numPr>
          <w:ilvl w:val="0"/>
          <w:numId w:val="32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1-бромпропан</w:t>
      </w:r>
    </w:p>
    <w:p w:rsidR="00E2789C" w:rsidRPr="00E2789C" w:rsidRDefault="00E2789C" w:rsidP="00B56F06">
      <w:pPr>
        <w:numPr>
          <w:ilvl w:val="0"/>
          <w:numId w:val="32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3-бромпропан</w:t>
      </w:r>
    </w:p>
    <w:p w:rsidR="00E2789C" w:rsidRPr="00E2789C" w:rsidRDefault="00E2789C" w:rsidP="00B56F06">
      <w:pPr>
        <w:numPr>
          <w:ilvl w:val="0"/>
          <w:numId w:val="32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1,3-дибромпропан</w:t>
      </w:r>
    </w:p>
    <w:p w:rsidR="00E2789C" w:rsidRPr="00E2789C" w:rsidRDefault="00E2789C" w:rsidP="00B56F06">
      <w:pPr>
        <w:numPr>
          <w:ilvl w:val="0"/>
          <w:numId w:val="32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1,2-дибромпропан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При взаимодействии бутена-1 с водой образуется</w:t>
      </w:r>
    </w:p>
    <w:p w:rsidR="00E2789C" w:rsidRPr="00E2789C" w:rsidRDefault="00E2789C" w:rsidP="00B56F06">
      <w:pPr>
        <w:numPr>
          <w:ilvl w:val="0"/>
          <w:numId w:val="32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бутанол-2</w:t>
      </w:r>
    </w:p>
    <w:p w:rsidR="00E2789C" w:rsidRPr="00E2789C" w:rsidRDefault="00E2789C" w:rsidP="00B56F06">
      <w:pPr>
        <w:numPr>
          <w:ilvl w:val="0"/>
          <w:numId w:val="32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бутанол-1</w:t>
      </w:r>
    </w:p>
    <w:p w:rsidR="00E2789C" w:rsidRPr="00E2789C" w:rsidRDefault="00E2789C" w:rsidP="00B56F06">
      <w:pPr>
        <w:numPr>
          <w:ilvl w:val="0"/>
          <w:numId w:val="32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бутанол-3</w:t>
      </w:r>
    </w:p>
    <w:p w:rsidR="00E2789C" w:rsidRPr="00E2789C" w:rsidRDefault="00E2789C" w:rsidP="00B56F06">
      <w:pPr>
        <w:numPr>
          <w:ilvl w:val="0"/>
          <w:numId w:val="32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бутанол-4</w:t>
      </w:r>
    </w:p>
    <w:p w:rsidR="00E2789C" w:rsidRPr="00E2789C" w:rsidRDefault="00E2789C" w:rsidP="00B56F06">
      <w:pPr>
        <w:numPr>
          <w:ilvl w:val="0"/>
          <w:numId w:val="32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бутен-2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Химические реакции непредельных углеводородов с галогеноводородами происходят по правилу</w:t>
      </w:r>
    </w:p>
    <w:p w:rsidR="00E2789C" w:rsidRPr="00E2789C" w:rsidRDefault="00E2789C" w:rsidP="00B56F06">
      <w:pPr>
        <w:numPr>
          <w:ilvl w:val="0"/>
          <w:numId w:val="32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Марковникова</w:t>
      </w:r>
    </w:p>
    <w:p w:rsidR="00E2789C" w:rsidRPr="00E2789C" w:rsidRDefault="00E2789C" w:rsidP="00B56F06">
      <w:pPr>
        <w:numPr>
          <w:ilvl w:val="0"/>
          <w:numId w:val="32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Зайцева</w:t>
      </w:r>
    </w:p>
    <w:p w:rsidR="00E2789C" w:rsidRPr="00E2789C" w:rsidRDefault="00E2789C" w:rsidP="00B56F06">
      <w:pPr>
        <w:numPr>
          <w:ilvl w:val="0"/>
          <w:numId w:val="32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льтекова</w:t>
      </w:r>
    </w:p>
    <w:p w:rsidR="00E2789C" w:rsidRPr="00E2789C" w:rsidRDefault="00E2789C" w:rsidP="00B56F06">
      <w:pPr>
        <w:numPr>
          <w:ilvl w:val="0"/>
          <w:numId w:val="32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Хунда</w:t>
      </w:r>
    </w:p>
    <w:p w:rsidR="00E2789C" w:rsidRPr="00E2789C" w:rsidRDefault="00E2789C" w:rsidP="00B56F06">
      <w:pPr>
        <w:numPr>
          <w:ilvl w:val="0"/>
          <w:numId w:val="32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 правильного ответ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При гидрировании пропанона в присутствии катализатора образуется</w:t>
      </w:r>
    </w:p>
    <w:p w:rsidR="00E2789C" w:rsidRPr="00E2789C" w:rsidRDefault="00E2789C" w:rsidP="00B56F06">
      <w:pPr>
        <w:numPr>
          <w:ilvl w:val="0"/>
          <w:numId w:val="32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ропен</w:t>
      </w:r>
    </w:p>
    <w:p w:rsidR="00E2789C" w:rsidRPr="00E2789C" w:rsidRDefault="00E2789C" w:rsidP="00B56F06">
      <w:pPr>
        <w:numPr>
          <w:ilvl w:val="0"/>
          <w:numId w:val="32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пропанол-2</w:t>
      </w:r>
    </w:p>
    <w:p w:rsidR="00E2789C" w:rsidRPr="00E2789C" w:rsidRDefault="00E2789C" w:rsidP="00B56F06">
      <w:pPr>
        <w:numPr>
          <w:ilvl w:val="0"/>
          <w:numId w:val="32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ропан</w:t>
      </w:r>
    </w:p>
    <w:p w:rsidR="00E2789C" w:rsidRPr="00E2789C" w:rsidRDefault="00E2789C" w:rsidP="00B56F06">
      <w:pPr>
        <w:numPr>
          <w:ilvl w:val="0"/>
          <w:numId w:val="32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ропанол-1</w:t>
      </w:r>
    </w:p>
    <w:p w:rsidR="00E2789C" w:rsidRPr="00E2789C" w:rsidRDefault="00E2789C" w:rsidP="00B56F06">
      <w:pPr>
        <w:numPr>
          <w:ilvl w:val="0"/>
          <w:numId w:val="32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ропандиол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При гидрировании бутанона в присутствии катализатора образуется</w:t>
      </w:r>
    </w:p>
    <w:p w:rsidR="00E2789C" w:rsidRPr="00E2789C" w:rsidRDefault="00E2789C" w:rsidP="00B56F06">
      <w:pPr>
        <w:numPr>
          <w:ilvl w:val="0"/>
          <w:numId w:val="32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бутан</w:t>
      </w:r>
    </w:p>
    <w:p w:rsidR="00E2789C" w:rsidRPr="00E2789C" w:rsidRDefault="00E2789C" w:rsidP="00B56F06">
      <w:pPr>
        <w:numPr>
          <w:ilvl w:val="0"/>
          <w:numId w:val="32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бутен</w:t>
      </w:r>
    </w:p>
    <w:p w:rsidR="00E2789C" w:rsidRPr="00E2789C" w:rsidRDefault="00E2789C" w:rsidP="00B56F06">
      <w:pPr>
        <w:numPr>
          <w:ilvl w:val="0"/>
          <w:numId w:val="32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бутанол-2</w:t>
      </w:r>
    </w:p>
    <w:p w:rsidR="00E2789C" w:rsidRPr="00E2789C" w:rsidRDefault="00E2789C" w:rsidP="00B56F06">
      <w:pPr>
        <w:numPr>
          <w:ilvl w:val="0"/>
          <w:numId w:val="32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бутанол-1</w:t>
      </w:r>
    </w:p>
    <w:p w:rsidR="00E2789C" w:rsidRPr="00E2789C" w:rsidRDefault="00E2789C" w:rsidP="00B56F06">
      <w:pPr>
        <w:numPr>
          <w:ilvl w:val="0"/>
          <w:numId w:val="32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бутадиен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При взаимодействии ацетилена с H2O в присутствии катализатора образуется</w:t>
      </w:r>
    </w:p>
    <w:p w:rsidR="00E2789C" w:rsidRPr="00E2789C" w:rsidRDefault="00E2789C" w:rsidP="00B56F06">
      <w:pPr>
        <w:numPr>
          <w:ilvl w:val="0"/>
          <w:numId w:val="32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тилен</w:t>
      </w:r>
    </w:p>
    <w:p w:rsidR="00E2789C" w:rsidRPr="00E2789C" w:rsidRDefault="00E2789C" w:rsidP="00B56F06">
      <w:pPr>
        <w:numPr>
          <w:ilvl w:val="0"/>
          <w:numId w:val="32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цетилен</w:t>
      </w:r>
    </w:p>
    <w:p w:rsidR="00E2789C" w:rsidRPr="00E2789C" w:rsidRDefault="00E2789C" w:rsidP="00B56F06">
      <w:pPr>
        <w:numPr>
          <w:ilvl w:val="0"/>
          <w:numId w:val="32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этаналь</w:t>
      </w:r>
    </w:p>
    <w:p w:rsidR="00E2789C" w:rsidRPr="00E2789C" w:rsidRDefault="00E2789C" w:rsidP="00B56F06">
      <w:pPr>
        <w:numPr>
          <w:ilvl w:val="0"/>
          <w:numId w:val="32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тиленгликоль</w:t>
      </w:r>
    </w:p>
    <w:p w:rsidR="00E2789C" w:rsidRPr="00E2789C" w:rsidRDefault="00E2789C" w:rsidP="00B56F06">
      <w:pPr>
        <w:numPr>
          <w:ilvl w:val="0"/>
          <w:numId w:val="32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лицерол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Бромную воду обесцвечивает</w:t>
      </w:r>
    </w:p>
    <w:p w:rsidR="00E2789C" w:rsidRPr="00E2789C" w:rsidRDefault="00E2789C" w:rsidP="00B56F06">
      <w:pPr>
        <w:numPr>
          <w:ilvl w:val="0"/>
          <w:numId w:val="31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пропен</w:t>
      </w:r>
    </w:p>
    <w:p w:rsidR="00E2789C" w:rsidRPr="00E2789C" w:rsidRDefault="00E2789C" w:rsidP="00B56F06">
      <w:pPr>
        <w:numPr>
          <w:ilvl w:val="0"/>
          <w:numId w:val="31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танол</w:t>
      </w:r>
    </w:p>
    <w:p w:rsidR="00E2789C" w:rsidRPr="00E2789C" w:rsidRDefault="00E2789C" w:rsidP="00B56F06">
      <w:pPr>
        <w:numPr>
          <w:ilvl w:val="0"/>
          <w:numId w:val="31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ропановая кислота</w:t>
      </w:r>
    </w:p>
    <w:p w:rsidR="00E2789C" w:rsidRPr="00E2789C" w:rsidRDefault="00E2789C" w:rsidP="00B56F06">
      <w:pPr>
        <w:numPr>
          <w:ilvl w:val="0"/>
          <w:numId w:val="31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бензол</w:t>
      </w:r>
    </w:p>
    <w:p w:rsidR="00E2789C" w:rsidRPr="00E2789C" w:rsidRDefault="00E2789C" w:rsidP="00B56F06">
      <w:pPr>
        <w:numPr>
          <w:ilvl w:val="0"/>
          <w:numId w:val="31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ропан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При взаимодействии хлорпропана с водным раствором щелочи образуется</w:t>
      </w:r>
    </w:p>
    <w:p w:rsidR="00E2789C" w:rsidRPr="00E2789C" w:rsidRDefault="00E2789C" w:rsidP="00B56F06">
      <w:pPr>
        <w:numPr>
          <w:ilvl w:val="0"/>
          <w:numId w:val="31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кетон</w:t>
      </w:r>
    </w:p>
    <w:p w:rsidR="00E2789C" w:rsidRPr="00E2789C" w:rsidRDefault="00E2789C" w:rsidP="00B56F06">
      <w:pPr>
        <w:numPr>
          <w:ilvl w:val="0"/>
          <w:numId w:val="31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спирт</w:t>
      </w:r>
    </w:p>
    <w:p w:rsidR="00E2789C" w:rsidRPr="00E2789C" w:rsidRDefault="00E2789C" w:rsidP="00B56F06">
      <w:pPr>
        <w:numPr>
          <w:ilvl w:val="0"/>
          <w:numId w:val="31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льдегид</w:t>
      </w:r>
    </w:p>
    <w:p w:rsidR="00E2789C" w:rsidRPr="00E2789C" w:rsidRDefault="00E2789C" w:rsidP="00B56F06">
      <w:pPr>
        <w:numPr>
          <w:ilvl w:val="0"/>
          <w:numId w:val="31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лкен</w:t>
      </w:r>
    </w:p>
    <w:p w:rsidR="00E2789C" w:rsidRPr="00E2789C" w:rsidRDefault="00E2789C" w:rsidP="00B56F06">
      <w:pPr>
        <w:numPr>
          <w:ilvl w:val="0"/>
          <w:numId w:val="31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лкан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Присоединение галогенводородов к алкенам протекает по правилу</w:t>
      </w:r>
    </w:p>
    <w:p w:rsidR="00E2789C" w:rsidRPr="00E2789C" w:rsidRDefault="00E2789C" w:rsidP="00B56F06">
      <w:pPr>
        <w:numPr>
          <w:ilvl w:val="0"/>
          <w:numId w:val="31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Вернера</w:t>
      </w:r>
    </w:p>
    <w:p w:rsidR="00E2789C" w:rsidRPr="00E2789C" w:rsidRDefault="00E2789C" w:rsidP="00B56F06">
      <w:pPr>
        <w:numPr>
          <w:ilvl w:val="0"/>
          <w:numId w:val="31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Вант-Гоффа</w:t>
      </w:r>
    </w:p>
    <w:p w:rsidR="00E2789C" w:rsidRPr="00E2789C" w:rsidRDefault="00E2789C" w:rsidP="00B56F06">
      <w:pPr>
        <w:numPr>
          <w:ilvl w:val="0"/>
          <w:numId w:val="31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Марковникова</w:t>
      </w:r>
    </w:p>
    <w:p w:rsidR="00E2789C" w:rsidRPr="00E2789C" w:rsidRDefault="00E2789C" w:rsidP="00B56F06">
      <w:pPr>
        <w:numPr>
          <w:ilvl w:val="0"/>
          <w:numId w:val="31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Зайцева</w:t>
      </w:r>
    </w:p>
    <w:p w:rsidR="00E2789C" w:rsidRPr="00E2789C" w:rsidRDefault="00E2789C" w:rsidP="00B56F06">
      <w:pPr>
        <w:numPr>
          <w:ilvl w:val="0"/>
          <w:numId w:val="31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ибсс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Реакции, протекающие под действием отрицательно заряженных частиц, называются</w:t>
      </w:r>
    </w:p>
    <w:p w:rsidR="00E2789C" w:rsidRPr="00E2789C" w:rsidRDefault="00E2789C" w:rsidP="00B56F06">
      <w:pPr>
        <w:numPr>
          <w:ilvl w:val="0"/>
          <w:numId w:val="31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нуклеофильными</w:t>
      </w:r>
    </w:p>
    <w:p w:rsidR="00E2789C" w:rsidRPr="00E2789C" w:rsidRDefault="00E2789C" w:rsidP="00B56F06">
      <w:pPr>
        <w:numPr>
          <w:ilvl w:val="0"/>
          <w:numId w:val="31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инверсионными</w:t>
      </w:r>
    </w:p>
    <w:p w:rsidR="00E2789C" w:rsidRPr="00E2789C" w:rsidRDefault="00E2789C" w:rsidP="00B56F06">
      <w:pPr>
        <w:numPr>
          <w:ilvl w:val="0"/>
          <w:numId w:val="31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молекулярными</w:t>
      </w:r>
    </w:p>
    <w:p w:rsidR="00E2789C" w:rsidRPr="00E2789C" w:rsidRDefault="00E2789C" w:rsidP="00B56F06">
      <w:pPr>
        <w:numPr>
          <w:ilvl w:val="0"/>
          <w:numId w:val="31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радикальными</w:t>
      </w:r>
    </w:p>
    <w:p w:rsidR="00E2789C" w:rsidRPr="00E2789C" w:rsidRDefault="00E2789C" w:rsidP="00B56F06">
      <w:pPr>
        <w:numPr>
          <w:ilvl w:val="0"/>
          <w:numId w:val="31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конверсионными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В молекулах алкенов двойная связь между атомами углерода включает</w:t>
      </w:r>
    </w:p>
    <w:p w:rsidR="00E2789C" w:rsidRPr="00E2789C" w:rsidRDefault="00E2789C" w:rsidP="00B56F06">
      <w:pPr>
        <w:numPr>
          <w:ilvl w:val="0"/>
          <w:numId w:val="31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одну ионную и одну ковалентную связи</w:t>
      </w:r>
    </w:p>
    <w:p w:rsidR="00E2789C" w:rsidRPr="00E2789C" w:rsidRDefault="00E2789C" w:rsidP="00B56F06">
      <w:pPr>
        <w:numPr>
          <w:ilvl w:val="0"/>
          <w:numId w:val="31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две σ-связи</w:t>
      </w:r>
    </w:p>
    <w:p w:rsidR="00E2789C" w:rsidRPr="00E2789C" w:rsidRDefault="00E2789C" w:rsidP="00B56F06">
      <w:pPr>
        <w:numPr>
          <w:ilvl w:val="0"/>
          <w:numId w:val="31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две π-связи</w:t>
      </w:r>
    </w:p>
    <w:p w:rsidR="00E2789C" w:rsidRPr="00E2789C" w:rsidRDefault="00E2789C" w:rsidP="00B56F06">
      <w:pPr>
        <w:numPr>
          <w:ilvl w:val="0"/>
          <w:numId w:val="31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одну σ- и одну π-связи</w:t>
      </w:r>
    </w:p>
    <w:p w:rsidR="00E2789C" w:rsidRPr="00E2789C" w:rsidRDefault="00E2789C" w:rsidP="00B56F06">
      <w:pPr>
        <w:numPr>
          <w:ilvl w:val="0"/>
          <w:numId w:val="31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т правильного ответ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Жиры - это</w:t>
      </w:r>
    </w:p>
    <w:p w:rsidR="00E2789C" w:rsidRPr="00E2789C" w:rsidRDefault="00E2789C" w:rsidP="00B56F06">
      <w:pPr>
        <w:numPr>
          <w:ilvl w:val="0"/>
          <w:numId w:val="31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нгидриды карбоновых кислот</w:t>
      </w:r>
    </w:p>
    <w:p w:rsidR="00E2789C" w:rsidRPr="00E2789C" w:rsidRDefault="00E2789C" w:rsidP="00B56F06">
      <w:pPr>
        <w:numPr>
          <w:ilvl w:val="0"/>
          <w:numId w:val="31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сложные эфиры высших карбоновых кислот</w:t>
      </w:r>
    </w:p>
    <w:p w:rsidR="00E2789C" w:rsidRPr="00E2789C" w:rsidRDefault="00E2789C" w:rsidP="00B56F06">
      <w:pPr>
        <w:numPr>
          <w:ilvl w:val="0"/>
          <w:numId w:val="31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оли карбоновых кислот</w:t>
      </w:r>
    </w:p>
    <w:p w:rsidR="00E2789C" w:rsidRPr="00E2789C" w:rsidRDefault="00E2789C" w:rsidP="00B56F06">
      <w:pPr>
        <w:numPr>
          <w:ilvl w:val="0"/>
          <w:numId w:val="31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циклические углеводороды</w:t>
      </w:r>
    </w:p>
    <w:p w:rsidR="00E2789C" w:rsidRPr="00E2789C" w:rsidRDefault="00E2789C" w:rsidP="00B56F06">
      <w:pPr>
        <w:numPr>
          <w:ilvl w:val="0"/>
          <w:numId w:val="31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т правильного ответ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В реакцию с этерификации с азотной кислотой втупают</w:t>
      </w:r>
    </w:p>
    <w:p w:rsidR="00E2789C" w:rsidRPr="00E2789C" w:rsidRDefault="00E2789C" w:rsidP="00B56F06">
      <w:pPr>
        <w:numPr>
          <w:ilvl w:val="0"/>
          <w:numId w:val="31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утресцин, кадаверин, этилендиамин</w:t>
      </w:r>
    </w:p>
    <w:p w:rsidR="00E2789C" w:rsidRPr="00E2789C" w:rsidRDefault="00E2789C" w:rsidP="00B56F06">
      <w:pPr>
        <w:numPr>
          <w:ilvl w:val="0"/>
          <w:numId w:val="31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щавелевая, малоновая, янтарная кислоты</w:t>
      </w:r>
    </w:p>
    <w:p w:rsidR="00E2789C" w:rsidRPr="00E2789C" w:rsidRDefault="00E2789C" w:rsidP="00B56F06">
      <w:pPr>
        <w:numPr>
          <w:ilvl w:val="0"/>
          <w:numId w:val="31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танол, этандиол, пропантриол</w:t>
      </w:r>
    </w:p>
    <w:p w:rsidR="00E2789C" w:rsidRPr="00E2789C" w:rsidRDefault="00E2789C" w:rsidP="00B56F06">
      <w:pPr>
        <w:numPr>
          <w:ilvl w:val="0"/>
          <w:numId w:val="31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толуол, этилбензол, пропилбензол</w:t>
      </w:r>
    </w:p>
    <w:p w:rsidR="00E2789C" w:rsidRPr="00E2789C" w:rsidRDefault="00E2789C" w:rsidP="00B56F06">
      <w:pPr>
        <w:numPr>
          <w:ilvl w:val="0"/>
          <w:numId w:val="31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тилен, пропилен, ацетилен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В реакцию с этерификации с этанолом втупают</w:t>
      </w:r>
    </w:p>
    <w:p w:rsidR="00E2789C" w:rsidRPr="00E2789C" w:rsidRDefault="00E2789C" w:rsidP="00B56F06">
      <w:pPr>
        <w:numPr>
          <w:ilvl w:val="0"/>
          <w:numId w:val="31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утресцин, кадаверин, этилендиамин</w:t>
      </w:r>
    </w:p>
    <w:p w:rsidR="00E2789C" w:rsidRPr="00E2789C" w:rsidRDefault="00E2789C" w:rsidP="00B56F06">
      <w:pPr>
        <w:numPr>
          <w:ilvl w:val="0"/>
          <w:numId w:val="31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уксусная, масляная, муравьиная кислоты</w:t>
      </w:r>
    </w:p>
    <w:p w:rsidR="00E2789C" w:rsidRPr="00E2789C" w:rsidRDefault="00E2789C" w:rsidP="00B56F06">
      <w:pPr>
        <w:numPr>
          <w:ilvl w:val="0"/>
          <w:numId w:val="31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метанол, этандиол, пропантриол</w:t>
      </w:r>
    </w:p>
    <w:p w:rsidR="00E2789C" w:rsidRPr="00E2789C" w:rsidRDefault="00E2789C" w:rsidP="00B56F06">
      <w:pPr>
        <w:numPr>
          <w:ilvl w:val="0"/>
          <w:numId w:val="31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толуол, этилбензол, пропилбензол</w:t>
      </w:r>
    </w:p>
    <w:p w:rsidR="00E2789C" w:rsidRPr="00E2789C" w:rsidRDefault="00E2789C" w:rsidP="00B56F06">
      <w:pPr>
        <w:numPr>
          <w:ilvl w:val="0"/>
          <w:numId w:val="31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тилен, пропилен, ацетилен</w:t>
      </w:r>
    </w:p>
    <w:p w:rsidR="00E2789C" w:rsidRPr="00E2789C" w:rsidRDefault="00E2789C" w:rsidP="00E2789C">
      <w:pPr>
        <w:shd w:val="clear" w:color="auto" w:fill="FFFFFF"/>
        <w:snapToGrid/>
        <w:spacing w:before="0" w:after="0"/>
        <w:ind w:right="450"/>
        <w:rPr>
          <w:color w:val="000000"/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color w:val="000000"/>
          <w:sz w:val="28"/>
          <w:szCs w:val="28"/>
          <w:lang w:eastAsia="en-US"/>
        </w:rPr>
        <w:t>#</w:t>
      </w:r>
      <w:r w:rsidRPr="00E2789C">
        <w:rPr>
          <w:rFonts w:eastAsia="Times New Roman"/>
          <w:color w:val="000000"/>
          <w:sz w:val="28"/>
          <w:szCs w:val="28"/>
        </w:rPr>
        <w:t>По механизму S</w:t>
      </w:r>
      <w:r w:rsidRPr="00E2789C">
        <w:rPr>
          <w:rFonts w:eastAsia="Times New Roman"/>
          <w:color w:val="000000"/>
          <w:sz w:val="28"/>
          <w:szCs w:val="28"/>
          <w:vertAlign w:val="subscript"/>
        </w:rPr>
        <w:t>N</w:t>
      </w:r>
      <w:r w:rsidRPr="00E2789C">
        <w:rPr>
          <w:rFonts w:eastAsia="Times New Roman"/>
          <w:color w:val="000000"/>
          <w:sz w:val="28"/>
          <w:szCs w:val="28"/>
        </w:rPr>
        <w:t> протекают в определенных условиях реакции пиридина со следующим реагентом</w:t>
      </w:r>
    </w:p>
    <w:p w:rsidR="00E2789C" w:rsidRPr="00E2789C" w:rsidRDefault="00E2789C" w:rsidP="00B56F06">
      <w:pPr>
        <w:numPr>
          <w:ilvl w:val="0"/>
          <w:numId w:val="311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гидроксид калия</w:t>
      </w:r>
    </w:p>
    <w:p w:rsidR="00E2789C" w:rsidRPr="00E2789C" w:rsidRDefault="00E2789C" w:rsidP="00B56F06">
      <w:pPr>
        <w:numPr>
          <w:ilvl w:val="0"/>
          <w:numId w:val="311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бром</w:t>
      </w:r>
    </w:p>
    <w:p w:rsidR="00E2789C" w:rsidRPr="00E2789C" w:rsidRDefault="00E2789C" w:rsidP="00B56F06">
      <w:pPr>
        <w:numPr>
          <w:ilvl w:val="0"/>
          <w:numId w:val="311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серная кислота</w:t>
      </w:r>
    </w:p>
    <w:p w:rsidR="00E2789C" w:rsidRPr="00E2789C" w:rsidRDefault="00E2789C" w:rsidP="00B56F06">
      <w:pPr>
        <w:numPr>
          <w:ilvl w:val="0"/>
          <w:numId w:val="311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нитрирующая смесь</w:t>
      </w:r>
    </w:p>
    <w:p w:rsidR="00E2789C" w:rsidRPr="00E2789C" w:rsidRDefault="00E2789C" w:rsidP="00B56F06">
      <w:pPr>
        <w:numPr>
          <w:ilvl w:val="0"/>
          <w:numId w:val="311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хлор</w:t>
      </w:r>
    </w:p>
    <w:p w:rsidR="00E2789C" w:rsidRPr="00E2789C" w:rsidRDefault="00E2789C" w:rsidP="00E2789C">
      <w:pPr>
        <w:shd w:val="clear" w:color="auto" w:fill="FFFFFF"/>
        <w:snapToGrid/>
        <w:spacing w:before="0" w:after="0"/>
        <w:ind w:right="450"/>
        <w:rPr>
          <w:color w:val="000000"/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color w:val="000000"/>
          <w:sz w:val="28"/>
          <w:szCs w:val="28"/>
          <w:lang w:eastAsia="en-US"/>
        </w:rPr>
        <w:t>#</w:t>
      </w:r>
      <w:r w:rsidRPr="00E2789C">
        <w:rPr>
          <w:rFonts w:eastAsia="Times New Roman"/>
          <w:color w:val="000000"/>
          <w:sz w:val="28"/>
          <w:szCs w:val="28"/>
        </w:rPr>
        <w:t>Реакция хинолина с КОН при нагревании в безводной среде (S</w:t>
      </w:r>
      <w:r w:rsidRPr="00E2789C">
        <w:rPr>
          <w:rFonts w:eastAsia="Times New Roman"/>
          <w:color w:val="000000"/>
          <w:sz w:val="28"/>
          <w:szCs w:val="28"/>
          <w:vertAlign w:val="subscript"/>
        </w:rPr>
        <w:t>N</w:t>
      </w:r>
      <w:r w:rsidRPr="00E2789C">
        <w:rPr>
          <w:rFonts w:eastAsia="Times New Roman"/>
          <w:color w:val="000000"/>
          <w:sz w:val="28"/>
          <w:szCs w:val="28"/>
        </w:rPr>
        <w:t>) протекает</w:t>
      </w:r>
    </w:p>
    <w:p w:rsidR="00E2789C" w:rsidRPr="00E2789C" w:rsidRDefault="00E2789C" w:rsidP="00B56F06">
      <w:pPr>
        <w:numPr>
          <w:ilvl w:val="0"/>
          <w:numId w:val="310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в ɑ- и γ -положение пиридинового кольца</w:t>
      </w:r>
    </w:p>
    <w:p w:rsidR="00E2789C" w:rsidRPr="00E2789C" w:rsidRDefault="00E2789C" w:rsidP="00B56F06">
      <w:pPr>
        <w:numPr>
          <w:ilvl w:val="0"/>
          <w:numId w:val="310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в β-положение пиридинового кольца</w:t>
      </w:r>
    </w:p>
    <w:p w:rsidR="00E2789C" w:rsidRPr="00E2789C" w:rsidRDefault="00E2789C" w:rsidP="00B56F06">
      <w:pPr>
        <w:numPr>
          <w:ilvl w:val="0"/>
          <w:numId w:val="310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по атому азота пиридинового кольца</w:t>
      </w:r>
    </w:p>
    <w:p w:rsidR="00E2789C" w:rsidRPr="00E2789C" w:rsidRDefault="00E2789C" w:rsidP="00B56F06">
      <w:pPr>
        <w:numPr>
          <w:ilvl w:val="0"/>
          <w:numId w:val="310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в бензольное кольцо по 5 и 8 атома углерода</w:t>
      </w:r>
    </w:p>
    <w:p w:rsidR="00E2789C" w:rsidRPr="00E2789C" w:rsidRDefault="00E2789C" w:rsidP="00B56F06">
      <w:pPr>
        <w:numPr>
          <w:ilvl w:val="0"/>
          <w:numId w:val="310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в бензольное кольцо по 4 и 6 атома углерода</w:t>
      </w:r>
    </w:p>
    <w:p w:rsidR="00E2789C" w:rsidRPr="00E2789C" w:rsidRDefault="00E2789C" w:rsidP="00E2789C">
      <w:pPr>
        <w:shd w:val="clear" w:color="auto" w:fill="FFFFFF"/>
        <w:snapToGrid/>
        <w:spacing w:before="0" w:after="0"/>
        <w:ind w:right="450"/>
        <w:rPr>
          <w:color w:val="000000"/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color w:val="000000"/>
          <w:sz w:val="28"/>
          <w:szCs w:val="28"/>
          <w:lang w:eastAsia="en-US"/>
        </w:rPr>
        <w:t>#</w:t>
      </w:r>
      <w:r w:rsidRPr="00E2789C">
        <w:rPr>
          <w:rFonts w:eastAsia="Times New Roman"/>
          <w:color w:val="000000"/>
          <w:sz w:val="28"/>
          <w:szCs w:val="28"/>
        </w:rPr>
        <w:t>Возможность протекания реакций нуклеофильного замещения (S</w:t>
      </w:r>
      <w:r w:rsidRPr="00E2789C">
        <w:rPr>
          <w:rFonts w:eastAsia="Times New Roman"/>
          <w:color w:val="000000"/>
          <w:sz w:val="28"/>
          <w:szCs w:val="28"/>
          <w:vertAlign w:val="subscript"/>
        </w:rPr>
        <w:t>N</w:t>
      </w:r>
      <w:r w:rsidRPr="00E2789C">
        <w:rPr>
          <w:rFonts w:eastAsia="Times New Roman"/>
          <w:color w:val="000000"/>
          <w:sz w:val="28"/>
          <w:szCs w:val="28"/>
        </w:rPr>
        <w:t>) максимальна в ряду ароматических субстратов, для которых характерно</w:t>
      </w:r>
    </w:p>
    <w:p w:rsidR="00E2789C" w:rsidRPr="00E2789C" w:rsidRDefault="00E2789C" w:rsidP="00B56F06">
      <w:pPr>
        <w:numPr>
          <w:ilvl w:val="0"/>
          <w:numId w:val="309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электронное строение бензола</w:t>
      </w:r>
    </w:p>
    <w:p w:rsidR="00E2789C" w:rsidRPr="00E2789C" w:rsidRDefault="00E2789C" w:rsidP="00B56F06">
      <w:pPr>
        <w:numPr>
          <w:ilvl w:val="0"/>
          <w:numId w:val="309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π-недостаточное электронное строение</w:t>
      </w:r>
    </w:p>
    <w:p w:rsidR="00E2789C" w:rsidRPr="00E2789C" w:rsidRDefault="00E2789C" w:rsidP="00B56F06">
      <w:pPr>
        <w:numPr>
          <w:ilvl w:val="0"/>
          <w:numId w:val="309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электронное строение фурана</w:t>
      </w:r>
    </w:p>
    <w:p w:rsidR="00E2789C" w:rsidRPr="00E2789C" w:rsidRDefault="00E2789C" w:rsidP="00B56F06">
      <w:pPr>
        <w:numPr>
          <w:ilvl w:val="0"/>
          <w:numId w:val="309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π-избыточное электронное строение</w:t>
      </w:r>
    </w:p>
    <w:p w:rsidR="00E2789C" w:rsidRPr="00E2789C" w:rsidRDefault="00E2789C" w:rsidP="00B56F06">
      <w:pPr>
        <w:numPr>
          <w:ilvl w:val="0"/>
          <w:numId w:val="309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электронное строение пиридина</w:t>
      </w:r>
    </w:p>
    <w:p w:rsidR="00E2789C" w:rsidRPr="00E2789C" w:rsidRDefault="00E2789C" w:rsidP="00E2789C">
      <w:pPr>
        <w:shd w:val="clear" w:color="auto" w:fill="FFFFFF"/>
        <w:snapToGrid/>
        <w:spacing w:before="0" w:after="0"/>
        <w:ind w:right="450"/>
        <w:rPr>
          <w:color w:val="000000"/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color w:val="000000"/>
          <w:sz w:val="28"/>
          <w:szCs w:val="28"/>
          <w:lang w:eastAsia="en-US"/>
        </w:rPr>
        <w:t>#</w:t>
      </w:r>
      <w:r w:rsidRPr="00E2789C">
        <w:rPr>
          <w:rFonts w:eastAsia="Times New Roman"/>
          <w:color w:val="000000"/>
          <w:sz w:val="28"/>
          <w:szCs w:val="28"/>
        </w:rPr>
        <w:t>Возможность протекания реакций нуклеофильного замещения (S</w:t>
      </w:r>
      <w:r w:rsidRPr="00E2789C">
        <w:rPr>
          <w:rFonts w:eastAsia="Times New Roman"/>
          <w:color w:val="000000"/>
          <w:sz w:val="28"/>
          <w:szCs w:val="28"/>
          <w:vertAlign w:val="subscript"/>
        </w:rPr>
        <w:t>N</w:t>
      </w:r>
      <w:r w:rsidRPr="00E2789C">
        <w:rPr>
          <w:rFonts w:eastAsia="Times New Roman"/>
          <w:color w:val="000000"/>
          <w:sz w:val="28"/>
          <w:szCs w:val="28"/>
        </w:rPr>
        <w:t>) уменьшается в ряду соединений слева направо</w:t>
      </w:r>
    </w:p>
    <w:p w:rsidR="00E2789C" w:rsidRPr="00E2789C" w:rsidRDefault="00E2789C" w:rsidP="00B56F06">
      <w:pPr>
        <w:numPr>
          <w:ilvl w:val="0"/>
          <w:numId w:val="308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пиридин, пиримидин, пиридазин</w:t>
      </w:r>
    </w:p>
    <w:p w:rsidR="00E2789C" w:rsidRPr="00E2789C" w:rsidRDefault="00E2789C" w:rsidP="00B56F06">
      <w:pPr>
        <w:numPr>
          <w:ilvl w:val="0"/>
          <w:numId w:val="308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пиррол, оксазол, бензол</w:t>
      </w:r>
    </w:p>
    <w:p w:rsidR="00E2789C" w:rsidRPr="00E2789C" w:rsidRDefault="00E2789C" w:rsidP="00B56F06">
      <w:pPr>
        <w:numPr>
          <w:ilvl w:val="0"/>
          <w:numId w:val="308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color w:val="000000"/>
          <w:sz w:val="28"/>
          <w:szCs w:val="28"/>
        </w:rPr>
        <w:t>пиридин, бензол, пиримидин</w:t>
      </w:r>
    </w:p>
    <w:p w:rsidR="00E2789C" w:rsidRPr="00E2789C" w:rsidRDefault="00E2789C" w:rsidP="00B56F06">
      <w:pPr>
        <w:numPr>
          <w:ilvl w:val="0"/>
          <w:numId w:val="308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bCs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пиридазин, пиридин, бензол</w:t>
      </w:r>
    </w:p>
    <w:p w:rsidR="00E2789C" w:rsidRPr="00E2789C" w:rsidRDefault="00E2789C" w:rsidP="00B56F06">
      <w:pPr>
        <w:numPr>
          <w:ilvl w:val="0"/>
          <w:numId w:val="308"/>
        </w:numPr>
        <w:shd w:val="clear" w:color="auto" w:fill="FFFFFF"/>
        <w:snapToGrid/>
        <w:spacing w:before="0" w:after="0" w:line="276" w:lineRule="auto"/>
        <w:ind w:right="450"/>
        <w:contextualSpacing/>
        <w:rPr>
          <w:rFonts w:eastAsia="Times New Roman"/>
          <w:color w:val="000000"/>
          <w:sz w:val="28"/>
          <w:szCs w:val="28"/>
        </w:rPr>
      </w:pPr>
      <w:r w:rsidRPr="00E2789C">
        <w:rPr>
          <w:rFonts w:eastAsia="Times New Roman"/>
          <w:bCs/>
          <w:color w:val="000000"/>
          <w:sz w:val="28"/>
          <w:szCs w:val="28"/>
        </w:rPr>
        <w:t>пиррол, бензол, пиридин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E2789C">
      <w:pPr>
        <w:snapToGrid/>
        <w:spacing w:before="0" w:after="160" w:line="259" w:lineRule="auto"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Тема: Основные реакции биоорганических соединений, протекающие в организме. Реакции гидролиза, этерификации, окислительно-восстановительные реакции</w:t>
      </w: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Признаком протекания реакции многоатомных спиртов с Cu(OH)2 является образование</w:t>
      </w:r>
    </w:p>
    <w:p w:rsidR="00E2789C" w:rsidRPr="00E2789C" w:rsidRDefault="00E2789C" w:rsidP="00B56F06">
      <w:pPr>
        <w:numPr>
          <w:ilvl w:val="0"/>
          <w:numId w:val="30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темно-синего раствора</w:t>
      </w:r>
    </w:p>
    <w:p w:rsidR="00E2789C" w:rsidRPr="00E2789C" w:rsidRDefault="00E2789C" w:rsidP="00B56F06">
      <w:pPr>
        <w:numPr>
          <w:ilvl w:val="0"/>
          <w:numId w:val="30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малинового раствора</w:t>
      </w:r>
    </w:p>
    <w:p w:rsidR="00E2789C" w:rsidRPr="00E2789C" w:rsidRDefault="00E2789C" w:rsidP="00B56F06">
      <w:pPr>
        <w:numPr>
          <w:ilvl w:val="0"/>
          <w:numId w:val="30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красного осадка</w:t>
      </w:r>
    </w:p>
    <w:p w:rsidR="00E2789C" w:rsidRPr="00E2789C" w:rsidRDefault="00E2789C" w:rsidP="00B56F06">
      <w:pPr>
        <w:numPr>
          <w:ilvl w:val="0"/>
          <w:numId w:val="30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бурого осадка</w:t>
      </w:r>
    </w:p>
    <w:p w:rsidR="00E2789C" w:rsidRPr="00E2789C" w:rsidRDefault="00E2789C" w:rsidP="00B56F06">
      <w:pPr>
        <w:numPr>
          <w:ilvl w:val="0"/>
          <w:numId w:val="30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белого осадк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При омылении ТАГ образуются</w:t>
      </w:r>
    </w:p>
    <w:p w:rsidR="00E2789C" w:rsidRPr="00E2789C" w:rsidRDefault="00E2789C" w:rsidP="00B56F06">
      <w:pPr>
        <w:numPr>
          <w:ilvl w:val="0"/>
          <w:numId w:val="30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глицерин и соли ВЖК</w:t>
      </w:r>
    </w:p>
    <w:p w:rsidR="00E2789C" w:rsidRPr="00E2789C" w:rsidRDefault="00E2789C" w:rsidP="00B56F06">
      <w:pPr>
        <w:numPr>
          <w:ilvl w:val="0"/>
          <w:numId w:val="30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лицерин и ВЖК</w:t>
      </w:r>
    </w:p>
    <w:p w:rsidR="00E2789C" w:rsidRPr="00E2789C" w:rsidRDefault="00E2789C" w:rsidP="00B56F06">
      <w:pPr>
        <w:numPr>
          <w:ilvl w:val="0"/>
          <w:numId w:val="30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ВЖК</w:t>
      </w:r>
    </w:p>
    <w:p w:rsidR="00E2789C" w:rsidRPr="00E2789C" w:rsidRDefault="00E2789C" w:rsidP="00B56F06">
      <w:pPr>
        <w:numPr>
          <w:ilvl w:val="0"/>
          <w:numId w:val="30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лицерин</w:t>
      </w:r>
    </w:p>
    <w:p w:rsidR="00E2789C" w:rsidRPr="00E2789C" w:rsidRDefault="00E2789C" w:rsidP="00B56F06">
      <w:pPr>
        <w:numPr>
          <w:ilvl w:val="0"/>
          <w:numId w:val="30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оли ВЖКК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При окислении олеиновой кислоты в жестких условиях образуются</w:t>
      </w:r>
    </w:p>
    <w:p w:rsidR="00E2789C" w:rsidRPr="00E2789C" w:rsidRDefault="00E2789C" w:rsidP="00B56F06">
      <w:pPr>
        <w:numPr>
          <w:ilvl w:val="0"/>
          <w:numId w:val="30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две или более моно- и дикарбоновых кислот с более короткими углеродными цепями</w:t>
      </w:r>
    </w:p>
    <w:p w:rsidR="00E2789C" w:rsidRPr="00E2789C" w:rsidRDefault="00E2789C" w:rsidP="00B56F06">
      <w:pPr>
        <w:numPr>
          <w:ilvl w:val="0"/>
          <w:numId w:val="30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еларгоновая и азелаиновая кислоты</w:t>
      </w:r>
    </w:p>
    <w:p w:rsidR="00E2789C" w:rsidRPr="00E2789C" w:rsidRDefault="00E2789C" w:rsidP="00B56F06">
      <w:pPr>
        <w:numPr>
          <w:ilvl w:val="0"/>
          <w:numId w:val="30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9,10-дигидроксиоктадекановая кислота</w:t>
      </w:r>
    </w:p>
    <w:p w:rsidR="00E2789C" w:rsidRPr="00E2789C" w:rsidRDefault="00E2789C" w:rsidP="00B56F06">
      <w:pPr>
        <w:numPr>
          <w:ilvl w:val="0"/>
          <w:numId w:val="30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углекислый газ и вода</w:t>
      </w:r>
    </w:p>
    <w:p w:rsidR="00E2789C" w:rsidRPr="00E2789C" w:rsidRDefault="00E2789C" w:rsidP="00B56F06">
      <w:pPr>
        <w:numPr>
          <w:ilvl w:val="0"/>
          <w:numId w:val="30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реди предложенных ответов нет правильного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Фосфатидная кислота образуется при этерификации ВЖК</w:t>
      </w:r>
    </w:p>
    <w:p w:rsidR="00E2789C" w:rsidRPr="00E2789C" w:rsidRDefault="00E2789C" w:rsidP="00B56F06">
      <w:pPr>
        <w:numPr>
          <w:ilvl w:val="0"/>
          <w:numId w:val="30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3-фосфоглицерат</w:t>
      </w:r>
    </w:p>
    <w:p w:rsidR="00E2789C" w:rsidRPr="00E2789C" w:rsidRDefault="00E2789C" w:rsidP="00B56F06">
      <w:pPr>
        <w:numPr>
          <w:ilvl w:val="0"/>
          <w:numId w:val="30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глицерол-3-фосфат</w:t>
      </w:r>
    </w:p>
    <w:p w:rsidR="00E2789C" w:rsidRPr="00E2789C" w:rsidRDefault="00E2789C" w:rsidP="00B56F06">
      <w:pPr>
        <w:numPr>
          <w:ilvl w:val="0"/>
          <w:numId w:val="30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1,3-дифосфоглицерат</w:t>
      </w:r>
    </w:p>
    <w:p w:rsidR="00E2789C" w:rsidRPr="00E2789C" w:rsidRDefault="00E2789C" w:rsidP="00B56F06">
      <w:pPr>
        <w:numPr>
          <w:ilvl w:val="0"/>
          <w:numId w:val="30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лицерол-2-фосфат</w:t>
      </w:r>
    </w:p>
    <w:p w:rsidR="00E2789C" w:rsidRPr="00E2789C" w:rsidRDefault="00E2789C" w:rsidP="00B56F06">
      <w:pPr>
        <w:numPr>
          <w:ilvl w:val="0"/>
          <w:numId w:val="30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2-фосфоглицерат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При окислении олеиновой кислоты в мягких условиях образуются</w:t>
      </w:r>
    </w:p>
    <w:p w:rsidR="00E2789C" w:rsidRPr="00E2789C" w:rsidRDefault="00E2789C" w:rsidP="00B56F06">
      <w:pPr>
        <w:numPr>
          <w:ilvl w:val="0"/>
          <w:numId w:val="30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две или более моно- и дикарбоновых кислот с более короткими углеродными цепями</w:t>
      </w:r>
    </w:p>
    <w:p w:rsidR="00E2789C" w:rsidRPr="00E2789C" w:rsidRDefault="00E2789C" w:rsidP="00B56F06">
      <w:pPr>
        <w:numPr>
          <w:ilvl w:val="0"/>
          <w:numId w:val="30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еларгоновая и азелаиновая кислоты</w:t>
      </w:r>
    </w:p>
    <w:p w:rsidR="00E2789C" w:rsidRPr="00E2789C" w:rsidRDefault="00E2789C" w:rsidP="00B56F06">
      <w:pPr>
        <w:numPr>
          <w:ilvl w:val="0"/>
          <w:numId w:val="30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9,10-дигидроксиоктадекановая кислота</w:t>
      </w:r>
    </w:p>
    <w:p w:rsidR="00E2789C" w:rsidRPr="00E2789C" w:rsidRDefault="00E2789C" w:rsidP="00B56F06">
      <w:pPr>
        <w:numPr>
          <w:ilvl w:val="0"/>
          <w:numId w:val="30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углекислый газ и вода</w:t>
      </w:r>
    </w:p>
    <w:p w:rsidR="00E2789C" w:rsidRPr="00E2789C" w:rsidRDefault="00E2789C" w:rsidP="00B56F06">
      <w:pPr>
        <w:numPr>
          <w:ilvl w:val="0"/>
          <w:numId w:val="30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реди предложенных ответов нет правильного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В переваривании липидов участвует</w:t>
      </w:r>
    </w:p>
    <w:p w:rsidR="00E2789C" w:rsidRPr="00E2789C" w:rsidRDefault="00E2789C" w:rsidP="00B56F06">
      <w:pPr>
        <w:numPr>
          <w:ilvl w:val="0"/>
          <w:numId w:val="30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α-амилаза</w:t>
      </w:r>
    </w:p>
    <w:p w:rsidR="00E2789C" w:rsidRPr="00E2789C" w:rsidRDefault="00E2789C" w:rsidP="00B56F06">
      <w:pPr>
        <w:numPr>
          <w:ilvl w:val="0"/>
          <w:numId w:val="30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мальтаза</w:t>
      </w:r>
    </w:p>
    <w:p w:rsidR="00E2789C" w:rsidRPr="00E2789C" w:rsidRDefault="00E2789C" w:rsidP="00B56F06">
      <w:pPr>
        <w:numPr>
          <w:ilvl w:val="0"/>
          <w:numId w:val="30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епсин</w:t>
      </w:r>
    </w:p>
    <w:p w:rsidR="00E2789C" w:rsidRPr="00E2789C" w:rsidRDefault="00E2789C" w:rsidP="00B56F06">
      <w:pPr>
        <w:numPr>
          <w:ilvl w:val="0"/>
          <w:numId w:val="30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панкреатическая липаза</w:t>
      </w:r>
    </w:p>
    <w:p w:rsidR="00E2789C" w:rsidRPr="00E2789C" w:rsidRDefault="00E2789C" w:rsidP="00B56F06">
      <w:pPr>
        <w:numPr>
          <w:ilvl w:val="0"/>
          <w:numId w:val="30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ахараз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Один цикл β- окисления ВЖК включает в себя четыре последовательные реакции</w:t>
      </w:r>
    </w:p>
    <w:p w:rsidR="00E2789C" w:rsidRPr="00E2789C" w:rsidRDefault="00E2789C" w:rsidP="00B56F06">
      <w:pPr>
        <w:numPr>
          <w:ilvl w:val="0"/>
          <w:numId w:val="30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окисление, дегидрирование, окисление, расщепление</w:t>
      </w:r>
    </w:p>
    <w:p w:rsidR="00E2789C" w:rsidRPr="00E2789C" w:rsidRDefault="00E2789C" w:rsidP="00B56F06">
      <w:pPr>
        <w:numPr>
          <w:ilvl w:val="0"/>
          <w:numId w:val="30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восстановление, дегидрирование, восстановление, расщепление</w:t>
      </w:r>
    </w:p>
    <w:p w:rsidR="00E2789C" w:rsidRPr="00E2789C" w:rsidRDefault="00E2789C" w:rsidP="00B56F06">
      <w:pPr>
        <w:numPr>
          <w:ilvl w:val="0"/>
          <w:numId w:val="30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дегидрирование, гидратация, дегидрирование, расщепление</w:t>
      </w:r>
    </w:p>
    <w:p w:rsidR="00E2789C" w:rsidRPr="00E2789C" w:rsidRDefault="00E2789C" w:rsidP="00B56F06">
      <w:pPr>
        <w:numPr>
          <w:ilvl w:val="0"/>
          <w:numId w:val="30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идрирование, дегидратация, гидрирование, расщепление</w:t>
      </w:r>
    </w:p>
    <w:p w:rsidR="00E2789C" w:rsidRPr="00E2789C" w:rsidRDefault="00E2789C" w:rsidP="00B56F06">
      <w:pPr>
        <w:numPr>
          <w:ilvl w:val="0"/>
          <w:numId w:val="301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восстановление, гидратация, дегидрирование, расщепление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Выбери один неправильный ответ, холестерол в организме</w:t>
      </w:r>
    </w:p>
    <w:p w:rsidR="00E2789C" w:rsidRPr="00E2789C" w:rsidRDefault="00E2789C" w:rsidP="00B56F06">
      <w:pPr>
        <w:numPr>
          <w:ilvl w:val="0"/>
          <w:numId w:val="30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является структурным компонентом мембран</w:t>
      </w:r>
    </w:p>
    <w:p w:rsidR="00E2789C" w:rsidRPr="00E2789C" w:rsidRDefault="00E2789C" w:rsidP="00B56F06">
      <w:pPr>
        <w:numPr>
          <w:ilvl w:val="0"/>
          <w:numId w:val="30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используется как исходный субстрат для синтеза кортикостероидов</w:t>
      </w:r>
    </w:p>
    <w:p w:rsidR="00E2789C" w:rsidRPr="00E2789C" w:rsidRDefault="00E2789C" w:rsidP="00B56F06">
      <w:pPr>
        <w:numPr>
          <w:ilvl w:val="0"/>
          <w:numId w:val="30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используется для синтеза желчных кислот</w:t>
      </w:r>
    </w:p>
    <w:p w:rsidR="00E2789C" w:rsidRPr="00E2789C" w:rsidRDefault="00E2789C" w:rsidP="00B56F06">
      <w:pPr>
        <w:numPr>
          <w:ilvl w:val="0"/>
          <w:numId w:val="30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окисляется до углекислого газа и воды</w:t>
      </w:r>
    </w:p>
    <w:p w:rsidR="00E2789C" w:rsidRPr="00E2789C" w:rsidRDefault="00E2789C" w:rsidP="00B56F06">
      <w:pPr>
        <w:numPr>
          <w:ilvl w:val="0"/>
          <w:numId w:val="300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используется как исходный субстрат для синтеза витамина D3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Гидролиз триацилглицеринов в кислой и щелочной среде вызван наличием в молекуле липида</w:t>
      </w:r>
    </w:p>
    <w:p w:rsidR="00E2789C" w:rsidRPr="00E2789C" w:rsidRDefault="00E2789C" w:rsidP="00B56F06">
      <w:pPr>
        <w:numPr>
          <w:ilvl w:val="0"/>
          <w:numId w:val="29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ростых эфирных связей</w:t>
      </w:r>
    </w:p>
    <w:p w:rsidR="00E2789C" w:rsidRPr="00E2789C" w:rsidRDefault="00E2789C" w:rsidP="00B56F06">
      <w:pPr>
        <w:numPr>
          <w:ilvl w:val="0"/>
          <w:numId w:val="29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мидных связей</w:t>
      </w:r>
    </w:p>
    <w:p w:rsidR="00E2789C" w:rsidRPr="00E2789C" w:rsidRDefault="00E2789C" w:rsidP="00B56F06">
      <w:pPr>
        <w:numPr>
          <w:ilvl w:val="0"/>
          <w:numId w:val="29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сложноэфирных связей</w:t>
      </w:r>
    </w:p>
    <w:p w:rsidR="00E2789C" w:rsidRPr="00E2789C" w:rsidRDefault="00E2789C" w:rsidP="00B56F06">
      <w:pPr>
        <w:numPr>
          <w:ilvl w:val="0"/>
          <w:numId w:val="29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простых и сложноэфирных связей</w:t>
      </w:r>
    </w:p>
    <w:p w:rsidR="00E2789C" w:rsidRPr="00E2789C" w:rsidRDefault="00E2789C" w:rsidP="00B56F06">
      <w:pPr>
        <w:numPr>
          <w:ilvl w:val="0"/>
          <w:numId w:val="299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лицерофосфатных фрагментов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Триацилглицерины гидролизуются в среде</w:t>
      </w:r>
    </w:p>
    <w:p w:rsidR="00E2789C" w:rsidRPr="00E2789C" w:rsidRDefault="00E2789C" w:rsidP="00B56F06">
      <w:pPr>
        <w:numPr>
          <w:ilvl w:val="0"/>
          <w:numId w:val="29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только в кислой</w:t>
      </w:r>
    </w:p>
    <w:p w:rsidR="00E2789C" w:rsidRPr="00E2789C" w:rsidRDefault="00E2789C" w:rsidP="00B56F06">
      <w:pPr>
        <w:numPr>
          <w:ilvl w:val="0"/>
          <w:numId w:val="29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только в щелочной</w:t>
      </w:r>
    </w:p>
    <w:p w:rsidR="00E2789C" w:rsidRPr="00E2789C" w:rsidRDefault="00E2789C" w:rsidP="00B56F06">
      <w:pPr>
        <w:numPr>
          <w:ilvl w:val="0"/>
          <w:numId w:val="29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в кислой и щелочной</w:t>
      </w:r>
    </w:p>
    <w:p w:rsidR="00E2789C" w:rsidRPr="00E2789C" w:rsidRDefault="00E2789C" w:rsidP="00B56F06">
      <w:pPr>
        <w:numPr>
          <w:ilvl w:val="0"/>
          <w:numId w:val="29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ейтральной</w:t>
      </w:r>
    </w:p>
    <w:p w:rsidR="00E2789C" w:rsidRPr="00E2789C" w:rsidRDefault="00E2789C" w:rsidP="00B56F06">
      <w:pPr>
        <w:numPr>
          <w:ilvl w:val="0"/>
          <w:numId w:val="298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ни в одной из перечисленных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При гидролизе фосфолипидов выделяются</w:t>
      </w:r>
    </w:p>
    <w:p w:rsidR="00E2789C" w:rsidRPr="00E2789C" w:rsidRDefault="00E2789C" w:rsidP="00B56F06">
      <w:pPr>
        <w:numPr>
          <w:ilvl w:val="0"/>
          <w:numId w:val="29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лицерин, жирные ненасыщенные кислоты</w:t>
      </w:r>
    </w:p>
    <w:p w:rsidR="00E2789C" w:rsidRPr="00E2789C" w:rsidRDefault="00E2789C" w:rsidP="00B56F06">
      <w:pPr>
        <w:numPr>
          <w:ilvl w:val="0"/>
          <w:numId w:val="29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лицерин, насыщенные и жирные ненасыщенные кислоты</w:t>
      </w:r>
    </w:p>
    <w:p w:rsidR="00E2789C" w:rsidRPr="00E2789C" w:rsidRDefault="00E2789C" w:rsidP="00B56F06">
      <w:pPr>
        <w:numPr>
          <w:ilvl w:val="0"/>
          <w:numId w:val="29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лицерин, насыщенные и жирные ненасыщенные кислоты, фосфорная кислота</w:t>
      </w:r>
    </w:p>
    <w:p w:rsidR="00E2789C" w:rsidRPr="00E2789C" w:rsidRDefault="00E2789C" w:rsidP="00B56F06">
      <w:pPr>
        <w:numPr>
          <w:ilvl w:val="0"/>
          <w:numId w:val="29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этиленгликоль, насыщенные и жирные ненасыщенные кислоты, фосфорная кислота</w:t>
      </w:r>
    </w:p>
    <w:p w:rsidR="00E2789C" w:rsidRPr="00E2789C" w:rsidRDefault="00E2789C" w:rsidP="00B56F06">
      <w:pPr>
        <w:numPr>
          <w:ilvl w:val="0"/>
          <w:numId w:val="297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ликоль, глицерин, органические кислоты, серная кислота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Выберите один неправильный ответ, α – глюкоза образуется при гидролизе</w:t>
      </w:r>
    </w:p>
    <w:p w:rsidR="00E2789C" w:rsidRPr="00E2789C" w:rsidRDefault="00E2789C" w:rsidP="00B56F06">
      <w:pPr>
        <w:numPr>
          <w:ilvl w:val="0"/>
          <w:numId w:val="29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ахарозы</w:t>
      </w:r>
    </w:p>
    <w:p w:rsidR="00E2789C" w:rsidRPr="00E2789C" w:rsidRDefault="00E2789C" w:rsidP="00B56F06">
      <w:pPr>
        <w:numPr>
          <w:ilvl w:val="0"/>
          <w:numId w:val="29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крахмала</w:t>
      </w:r>
    </w:p>
    <w:p w:rsidR="00E2789C" w:rsidRPr="00E2789C" w:rsidRDefault="00E2789C" w:rsidP="00B56F06">
      <w:pPr>
        <w:numPr>
          <w:ilvl w:val="0"/>
          <w:numId w:val="29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клетчатки</w:t>
      </w:r>
    </w:p>
    <w:p w:rsidR="00E2789C" w:rsidRPr="00E2789C" w:rsidRDefault="00E2789C" w:rsidP="00B56F06">
      <w:pPr>
        <w:numPr>
          <w:ilvl w:val="0"/>
          <w:numId w:val="29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ликогена</w:t>
      </w:r>
    </w:p>
    <w:p w:rsidR="00E2789C" w:rsidRPr="00E2789C" w:rsidRDefault="00E2789C" w:rsidP="00B56F06">
      <w:pPr>
        <w:numPr>
          <w:ilvl w:val="0"/>
          <w:numId w:val="296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лактозы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Выберите один правильный ответ, α – глюкоза образуется при гидролизе</w:t>
      </w:r>
    </w:p>
    <w:p w:rsidR="00E2789C" w:rsidRPr="00E2789C" w:rsidRDefault="00E2789C" w:rsidP="00B56F06">
      <w:pPr>
        <w:numPr>
          <w:ilvl w:val="0"/>
          <w:numId w:val="29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ахарозы</w:t>
      </w:r>
    </w:p>
    <w:p w:rsidR="00E2789C" w:rsidRPr="00E2789C" w:rsidRDefault="00E2789C" w:rsidP="00B56F06">
      <w:pPr>
        <w:numPr>
          <w:ilvl w:val="0"/>
          <w:numId w:val="29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крахмала</w:t>
      </w:r>
    </w:p>
    <w:p w:rsidR="00E2789C" w:rsidRPr="00E2789C" w:rsidRDefault="00E2789C" w:rsidP="00B56F06">
      <w:pPr>
        <w:numPr>
          <w:ilvl w:val="0"/>
          <w:numId w:val="29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клетчатки</w:t>
      </w:r>
    </w:p>
    <w:p w:rsidR="00E2789C" w:rsidRPr="00E2789C" w:rsidRDefault="00E2789C" w:rsidP="00B56F06">
      <w:pPr>
        <w:numPr>
          <w:ilvl w:val="0"/>
          <w:numId w:val="29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ликогена</w:t>
      </w:r>
    </w:p>
    <w:p w:rsidR="00E2789C" w:rsidRPr="00E2789C" w:rsidRDefault="00E2789C" w:rsidP="00B56F06">
      <w:pPr>
        <w:numPr>
          <w:ilvl w:val="0"/>
          <w:numId w:val="295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лактозы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Крахмал дает синее окрашивание с</w:t>
      </w:r>
    </w:p>
    <w:p w:rsidR="00E2789C" w:rsidRPr="00E2789C" w:rsidRDefault="00E2789C" w:rsidP="00B56F06">
      <w:pPr>
        <w:numPr>
          <w:ilvl w:val="0"/>
          <w:numId w:val="29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бромной водой</w:t>
      </w:r>
    </w:p>
    <w:p w:rsidR="00E2789C" w:rsidRPr="00E2789C" w:rsidRDefault="00E2789C" w:rsidP="00B56F06">
      <w:pPr>
        <w:numPr>
          <w:ilvl w:val="0"/>
          <w:numId w:val="29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раствором перманганата калия</w:t>
      </w:r>
    </w:p>
    <w:p w:rsidR="00E2789C" w:rsidRPr="00E2789C" w:rsidRDefault="00E2789C" w:rsidP="00B56F06">
      <w:pPr>
        <w:numPr>
          <w:ilvl w:val="0"/>
          <w:numId w:val="29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аммиачным раствором серебра</w:t>
      </w:r>
    </w:p>
    <w:p w:rsidR="00E2789C" w:rsidRPr="00E2789C" w:rsidRDefault="00E2789C" w:rsidP="00B56F06">
      <w:pPr>
        <w:numPr>
          <w:ilvl w:val="0"/>
          <w:numId w:val="29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иодом</w:t>
      </w:r>
    </w:p>
    <w:p w:rsidR="00E2789C" w:rsidRPr="00E2789C" w:rsidRDefault="00E2789C" w:rsidP="00B56F06">
      <w:pPr>
        <w:numPr>
          <w:ilvl w:val="0"/>
          <w:numId w:val="294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раствором сульфата меди в щелочной среде</w:t>
      </w:r>
    </w:p>
    <w:p w:rsidR="00E2789C" w:rsidRPr="00E2789C" w:rsidRDefault="00E2789C" w:rsidP="00E2789C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E2789C" w:rsidRPr="00E2789C" w:rsidRDefault="00E2789C" w:rsidP="00B56F06">
      <w:pPr>
        <w:numPr>
          <w:ilvl w:val="0"/>
          <w:numId w:val="292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# Раствор йода в присутствии йодида калия является качественной реакцией (синяя окраска) на</w:t>
      </w:r>
    </w:p>
    <w:p w:rsidR="00E2789C" w:rsidRPr="00E2789C" w:rsidRDefault="00E2789C" w:rsidP="00B56F06">
      <w:pPr>
        <w:numPr>
          <w:ilvl w:val="0"/>
          <w:numId w:val="29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глюкозу</w:t>
      </w:r>
    </w:p>
    <w:p w:rsidR="00E2789C" w:rsidRPr="00E2789C" w:rsidRDefault="00E2789C" w:rsidP="00B56F06">
      <w:pPr>
        <w:numPr>
          <w:ilvl w:val="0"/>
          <w:numId w:val="29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 xml:space="preserve"> крахмал</w:t>
      </w:r>
    </w:p>
    <w:p w:rsidR="00E2789C" w:rsidRPr="00E2789C" w:rsidRDefault="00E2789C" w:rsidP="00B56F06">
      <w:pPr>
        <w:numPr>
          <w:ilvl w:val="0"/>
          <w:numId w:val="29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фруктозу</w:t>
      </w:r>
    </w:p>
    <w:p w:rsidR="00E2789C" w:rsidRPr="00E2789C" w:rsidRDefault="00E2789C" w:rsidP="00B56F06">
      <w:pPr>
        <w:numPr>
          <w:ilvl w:val="0"/>
          <w:numId w:val="29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сахарозу</w:t>
      </w:r>
    </w:p>
    <w:p w:rsidR="00E2789C" w:rsidRPr="00E2789C" w:rsidRDefault="00E2789C" w:rsidP="00B56F06">
      <w:pPr>
        <w:numPr>
          <w:ilvl w:val="0"/>
          <w:numId w:val="293"/>
        </w:numPr>
        <w:snapToGrid/>
        <w:spacing w:before="0" w:after="0" w:line="259" w:lineRule="auto"/>
        <w:contextualSpacing/>
        <w:rPr>
          <w:sz w:val="28"/>
          <w:szCs w:val="28"/>
          <w:lang w:eastAsia="en-US"/>
        </w:rPr>
      </w:pPr>
      <w:r w:rsidRPr="00E2789C">
        <w:rPr>
          <w:sz w:val="28"/>
          <w:szCs w:val="28"/>
          <w:lang w:eastAsia="en-US"/>
        </w:rPr>
        <w:t>целлобиозу</w:t>
      </w:r>
    </w:p>
    <w:p w:rsidR="00E2789C" w:rsidRPr="00E2789C" w:rsidRDefault="00E2789C" w:rsidP="00E2789C">
      <w:pPr>
        <w:shd w:val="clear" w:color="auto" w:fill="FFFFFF"/>
        <w:snapToGrid/>
        <w:spacing w:before="0" w:after="0"/>
        <w:ind w:right="450"/>
        <w:rPr>
          <w:color w:val="000000"/>
          <w:sz w:val="28"/>
          <w:szCs w:val="28"/>
          <w:lang w:eastAsia="en-US"/>
        </w:rPr>
      </w:pPr>
    </w:p>
    <w:p w:rsidR="00E2789C" w:rsidRPr="00E2789C" w:rsidRDefault="00E2789C" w:rsidP="00E2789C">
      <w:pPr>
        <w:overflowPunct w:val="0"/>
        <w:autoSpaceDE w:val="0"/>
        <w:autoSpaceDN w:val="0"/>
        <w:adjustRightInd w:val="0"/>
        <w:snapToGrid/>
        <w:spacing w:before="0" w:after="0"/>
        <w:jc w:val="center"/>
        <w:textAlignment w:val="baseline"/>
        <w:rPr>
          <w:rFonts w:eastAsia="Times New Roman"/>
          <w:b/>
          <w:sz w:val="28"/>
          <w:szCs w:val="28"/>
        </w:rPr>
      </w:pPr>
      <w:r w:rsidRPr="00E2789C">
        <w:rPr>
          <w:rFonts w:eastAsia="Times New Roman"/>
          <w:b/>
          <w:sz w:val="28"/>
          <w:szCs w:val="28"/>
        </w:rPr>
        <w:t>Условные обозначения:</w:t>
      </w:r>
    </w:p>
    <w:p w:rsidR="00E2789C" w:rsidRPr="00E2789C" w:rsidRDefault="00E2789C" w:rsidP="00E2789C">
      <w:pPr>
        <w:overflowPunct w:val="0"/>
        <w:autoSpaceDE w:val="0"/>
        <w:autoSpaceDN w:val="0"/>
        <w:adjustRightInd w:val="0"/>
        <w:snapToGrid/>
        <w:spacing w:before="0" w:after="0"/>
        <w:jc w:val="both"/>
        <w:textAlignment w:val="baseline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# – задание  с одним правильным ответом</w:t>
      </w:r>
    </w:p>
    <w:p w:rsidR="00E2789C" w:rsidRPr="00E2789C" w:rsidRDefault="00E2789C" w:rsidP="00E2789C">
      <w:pPr>
        <w:overflowPunct w:val="0"/>
        <w:autoSpaceDE w:val="0"/>
        <w:autoSpaceDN w:val="0"/>
        <w:adjustRightInd w:val="0"/>
        <w:snapToGrid/>
        <w:spacing w:before="0" w:after="0"/>
        <w:jc w:val="both"/>
        <w:textAlignment w:val="baseline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* – задание с несколькими правильными ответами</w:t>
      </w:r>
    </w:p>
    <w:p w:rsidR="00E2789C" w:rsidRPr="00E2789C" w:rsidRDefault="00E2789C" w:rsidP="00E2789C">
      <w:pPr>
        <w:overflowPunct w:val="0"/>
        <w:autoSpaceDE w:val="0"/>
        <w:autoSpaceDN w:val="0"/>
        <w:adjustRightInd w:val="0"/>
        <w:snapToGrid/>
        <w:spacing w:before="0" w:after="0"/>
        <w:jc w:val="both"/>
        <w:textAlignment w:val="baseline"/>
        <w:rPr>
          <w:rFonts w:eastAsia="Times New Roman"/>
          <w:sz w:val="28"/>
          <w:szCs w:val="28"/>
        </w:rPr>
      </w:pPr>
      <w:r w:rsidRPr="00E2789C">
        <w:rPr>
          <w:rFonts w:eastAsia="Times New Roman"/>
          <w:sz w:val="28"/>
          <w:szCs w:val="28"/>
        </w:rPr>
        <w:t>^ – задание на установление правильной последовательности</w:t>
      </w:r>
    </w:p>
    <w:p w:rsidR="00E2789C" w:rsidRDefault="00E2789C" w:rsidP="002D1A6E">
      <w:pPr>
        <w:snapToGrid/>
        <w:spacing w:before="0" w:after="0" w:line="276" w:lineRule="auto"/>
        <w:jc w:val="center"/>
        <w:rPr>
          <w:rFonts w:eastAsia="Times New Roman"/>
          <w:color w:val="000000"/>
          <w:sz w:val="28"/>
          <w:szCs w:val="28"/>
          <w:u w:val="single"/>
        </w:rPr>
      </w:pPr>
    </w:p>
    <w:p w:rsidR="00F50E5F" w:rsidRPr="00E836D2" w:rsidRDefault="00F50E5F" w:rsidP="00F50E5F">
      <w:pPr>
        <w:ind w:firstLine="709"/>
        <w:jc w:val="center"/>
        <w:rPr>
          <w:b/>
          <w:color w:val="000000"/>
          <w:sz w:val="28"/>
          <w:szCs w:val="28"/>
        </w:rPr>
      </w:pPr>
      <w:r w:rsidRPr="00E836D2">
        <w:rPr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p w:rsidR="00F50E5F" w:rsidRPr="00506179" w:rsidRDefault="00F50E5F" w:rsidP="00F50E5F">
      <w:pPr>
        <w:widowControl w:val="0"/>
        <w:autoSpaceDE w:val="0"/>
        <w:autoSpaceDN w:val="0"/>
        <w:adjustRightInd w:val="0"/>
        <w:spacing w:before="0" w:after="0"/>
        <w:jc w:val="center"/>
        <w:rPr>
          <w:b/>
          <w:sz w:val="28"/>
          <w:szCs w:val="28"/>
        </w:rPr>
      </w:pP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56"/>
        <w:gridCol w:w="1984"/>
        <w:gridCol w:w="1843"/>
        <w:gridCol w:w="2551"/>
      </w:tblGrid>
      <w:tr w:rsidR="00F50E5F" w:rsidRPr="00506179" w:rsidTr="00FC19B1">
        <w:trPr>
          <w:trHeight w:val="630"/>
        </w:trPr>
        <w:tc>
          <w:tcPr>
            <w:tcW w:w="3256" w:type="dxa"/>
            <w:vMerge w:val="restart"/>
            <w:shd w:val="clear" w:color="auto" w:fill="auto"/>
          </w:tcPr>
          <w:p w:rsidR="00F50E5F" w:rsidRPr="00506179" w:rsidRDefault="00F50E5F" w:rsidP="00FC19B1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Форма контроля</w:t>
            </w:r>
          </w:p>
        </w:tc>
        <w:tc>
          <w:tcPr>
            <w:tcW w:w="6378" w:type="dxa"/>
            <w:gridSpan w:val="3"/>
            <w:shd w:val="clear" w:color="auto" w:fill="auto"/>
          </w:tcPr>
          <w:p w:rsidR="00F50E5F" w:rsidRDefault="00F50E5F" w:rsidP="00FC19B1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  <w:r w:rsidRPr="006B3444">
              <w:rPr>
                <w:b/>
                <w:sz w:val="28"/>
                <w:szCs w:val="28"/>
              </w:rPr>
              <w:t>Критерии оценивания</w:t>
            </w:r>
          </w:p>
          <w:p w:rsidR="00F50E5F" w:rsidRPr="00506179" w:rsidRDefault="00F50E5F" w:rsidP="00FC19B1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</w:p>
        </w:tc>
      </w:tr>
      <w:tr w:rsidR="00F50E5F" w:rsidRPr="00506179" w:rsidTr="00FC19B1">
        <w:trPr>
          <w:trHeight w:val="645"/>
        </w:trPr>
        <w:tc>
          <w:tcPr>
            <w:tcW w:w="3256" w:type="dxa"/>
            <w:vMerge/>
            <w:shd w:val="clear" w:color="auto" w:fill="auto"/>
          </w:tcPr>
          <w:p w:rsidR="00F50E5F" w:rsidRDefault="00F50E5F" w:rsidP="00FC19B1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984" w:type="dxa"/>
            <w:shd w:val="clear" w:color="auto" w:fill="auto"/>
          </w:tcPr>
          <w:p w:rsidR="00F50E5F" w:rsidRPr="00506179" w:rsidRDefault="00F50E5F" w:rsidP="00FC19B1">
            <w:pPr>
              <w:tabs>
                <w:tab w:val="left" w:pos="9348"/>
              </w:tabs>
              <w:snapToGrid/>
              <w:spacing w:before="0" w:after="0"/>
              <w:jc w:val="both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t>Результаты тестирования, %</w:t>
            </w:r>
          </w:p>
          <w:p w:rsidR="00F50E5F" w:rsidRDefault="00F50E5F" w:rsidP="00FC19B1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F50E5F" w:rsidRPr="00506179" w:rsidRDefault="00F50E5F" w:rsidP="00FC19B1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  <w:r w:rsidRPr="00506179">
              <w:rPr>
                <w:b/>
                <w:sz w:val="28"/>
                <w:szCs w:val="28"/>
              </w:rPr>
              <w:t>Оценка,</w:t>
            </w:r>
          </w:p>
          <w:p w:rsidR="00F50E5F" w:rsidRPr="00506179" w:rsidRDefault="00F50E5F" w:rsidP="00FC19B1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  <w:r w:rsidRPr="00506179">
              <w:rPr>
                <w:b/>
                <w:sz w:val="28"/>
                <w:szCs w:val="28"/>
              </w:rPr>
              <w:t>балльно-рейтинговая</w:t>
            </w:r>
          </w:p>
          <w:p w:rsidR="00F50E5F" w:rsidRPr="00506179" w:rsidRDefault="00F50E5F" w:rsidP="00FC19B1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  <w:r w:rsidRPr="00506179">
              <w:rPr>
                <w:b/>
                <w:sz w:val="28"/>
                <w:szCs w:val="28"/>
              </w:rPr>
              <w:t>система</w:t>
            </w:r>
          </w:p>
        </w:tc>
        <w:tc>
          <w:tcPr>
            <w:tcW w:w="2551" w:type="dxa"/>
            <w:shd w:val="clear" w:color="auto" w:fill="auto"/>
          </w:tcPr>
          <w:p w:rsidR="00F50E5F" w:rsidRPr="00506179" w:rsidRDefault="00F50E5F" w:rsidP="00FC19B1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  <w:r w:rsidRPr="00506179">
              <w:rPr>
                <w:b/>
                <w:sz w:val="28"/>
                <w:szCs w:val="28"/>
              </w:rPr>
              <w:t>Оценка,</w:t>
            </w:r>
          </w:p>
          <w:p w:rsidR="00F50E5F" w:rsidRPr="00506179" w:rsidRDefault="00F50E5F" w:rsidP="00FC19B1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  <w:r w:rsidRPr="00506179">
              <w:rPr>
                <w:b/>
                <w:sz w:val="28"/>
                <w:szCs w:val="28"/>
              </w:rPr>
              <w:t>5-балльная</w:t>
            </w:r>
          </w:p>
          <w:p w:rsidR="00F50E5F" w:rsidRPr="00506179" w:rsidRDefault="00F50E5F" w:rsidP="00FC19B1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  <w:r w:rsidRPr="00506179">
              <w:rPr>
                <w:b/>
                <w:sz w:val="28"/>
                <w:szCs w:val="28"/>
              </w:rPr>
              <w:t>система</w:t>
            </w:r>
          </w:p>
        </w:tc>
      </w:tr>
      <w:tr w:rsidR="00F50E5F" w:rsidRPr="00506179" w:rsidTr="00FC19B1">
        <w:tc>
          <w:tcPr>
            <w:tcW w:w="3256" w:type="dxa"/>
            <w:shd w:val="clear" w:color="auto" w:fill="auto"/>
          </w:tcPr>
          <w:p w:rsidR="00F50E5F" w:rsidRPr="00F85B9B" w:rsidRDefault="00F50E5F" w:rsidP="00FC19B1">
            <w:pPr>
              <w:tabs>
                <w:tab w:val="left" w:pos="9348"/>
              </w:tabs>
              <w:spacing w:before="0" w:after="0"/>
              <w:ind w:left="22"/>
              <w:jc w:val="both"/>
              <w:rPr>
                <w:sz w:val="28"/>
                <w:szCs w:val="28"/>
              </w:rPr>
            </w:pPr>
            <w:r w:rsidRPr="00F85B9B">
              <w:rPr>
                <w:sz w:val="28"/>
                <w:szCs w:val="28"/>
              </w:rPr>
              <w:t>Рубежный контроль: тестирование в информационной системе ОрГМУ</w:t>
            </w:r>
          </w:p>
          <w:p w:rsidR="00F50E5F" w:rsidRPr="00F85B9B" w:rsidRDefault="00F50E5F" w:rsidP="00FC19B1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 w:rsidRPr="00F85B9B">
              <w:rPr>
                <w:sz w:val="28"/>
                <w:szCs w:val="28"/>
              </w:rPr>
              <w:t>(50 заданий)</w:t>
            </w:r>
          </w:p>
        </w:tc>
        <w:tc>
          <w:tcPr>
            <w:tcW w:w="1984" w:type="dxa"/>
            <w:shd w:val="clear" w:color="auto" w:fill="auto"/>
          </w:tcPr>
          <w:p w:rsidR="00F50E5F" w:rsidRPr="00506179" w:rsidRDefault="00F50E5F" w:rsidP="00FC19B1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 w:rsidRPr="00506179">
              <w:rPr>
                <w:sz w:val="28"/>
                <w:szCs w:val="28"/>
              </w:rPr>
              <w:t>0-70</w:t>
            </w:r>
          </w:p>
          <w:p w:rsidR="00F50E5F" w:rsidRPr="00506179" w:rsidRDefault="00F50E5F" w:rsidP="00FC19B1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 w:rsidRPr="00506179">
              <w:rPr>
                <w:sz w:val="28"/>
                <w:szCs w:val="28"/>
              </w:rPr>
              <w:t>71-80</w:t>
            </w:r>
          </w:p>
          <w:p w:rsidR="00F50E5F" w:rsidRPr="00506179" w:rsidRDefault="00F50E5F" w:rsidP="00FC19B1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 w:rsidRPr="00506179">
              <w:rPr>
                <w:sz w:val="28"/>
                <w:szCs w:val="28"/>
              </w:rPr>
              <w:t>81-90</w:t>
            </w:r>
          </w:p>
          <w:p w:rsidR="00F50E5F" w:rsidRDefault="00F50E5F" w:rsidP="00FC19B1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 w:rsidRPr="00506179">
              <w:rPr>
                <w:sz w:val="28"/>
                <w:szCs w:val="28"/>
              </w:rPr>
              <w:t>91-100</w:t>
            </w:r>
          </w:p>
          <w:p w:rsidR="00F50E5F" w:rsidRPr="00506179" w:rsidRDefault="00F50E5F" w:rsidP="00FC19B1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F50E5F" w:rsidRPr="00506179" w:rsidRDefault="00F50E5F" w:rsidP="00FC19B1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 w:rsidRPr="00506179">
              <w:rPr>
                <w:sz w:val="28"/>
                <w:szCs w:val="28"/>
              </w:rPr>
              <w:t>0</w:t>
            </w:r>
          </w:p>
          <w:p w:rsidR="00F50E5F" w:rsidRPr="00506179" w:rsidRDefault="00F50E5F" w:rsidP="00FC19B1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  <w:p w:rsidR="00F50E5F" w:rsidRPr="00506179" w:rsidRDefault="00F50E5F" w:rsidP="00FC19B1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  <w:p w:rsidR="00F50E5F" w:rsidRPr="00506179" w:rsidRDefault="00F50E5F" w:rsidP="00FC19B1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551" w:type="dxa"/>
            <w:shd w:val="clear" w:color="auto" w:fill="auto"/>
          </w:tcPr>
          <w:p w:rsidR="00F50E5F" w:rsidRPr="00506179" w:rsidRDefault="00F50E5F" w:rsidP="00FC19B1">
            <w:pPr>
              <w:tabs>
                <w:tab w:val="left" w:pos="9348"/>
              </w:tabs>
              <w:spacing w:before="0" w:after="0"/>
              <w:jc w:val="center"/>
              <w:rPr>
                <w:sz w:val="28"/>
                <w:szCs w:val="28"/>
              </w:rPr>
            </w:pPr>
            <w:r w:rsidRPr="00506179">
              <w:rPr>
                <w:sz w:val="28"/>
                <w:szCs w:val="28"/>
              </w:rPr>
              <w:t>2</w:t>
            </w:r>
          </w:p>
          <w:p w:rsidR="00F50E5F" w:rsidRPr="00506179" w:rsidRDefault="00F50E5F" w:rsidP="00FC19B1">
            <w:pPr>
              <w:tabs>
                <w:tab w:val="left" w:pos="9348"/>
              </w:tabs>
              <w:spacing w:before="0" w:after="0"/>
              <w:jc w:val="center"/>
              <w:rPr>
                <w:sz w:val="28"/>
                <w:szCs w:val="28"/>
              </w:rPr>
            </w:pPr>
            <w:r w:rsidRPr="00506179">
              <w:rPr>
                <w:sz w:val="28"/>
                <w:szCs w:val="28"/>
              </w:rPr>
              <w:t>3</w:t>
            </w:r>
          </w:p>
          <w:p w:rsidR="00F50E5F" w:rsidRPr="00506179" w:rsidRDefault="00F50E5F" w:rsidP="00FC19B1">
            <w:pPr>
              <w:tabs>
                <w:tab w:val="left" w:pos="9348"/>
              </w:tabs>
              <w:spacing w:before="0" w:after="0"/>
              <w:jc w:val="center"/>
              <w:rPr>
                <w:sz w:val="28"/>
                <w:szCs w:val="28"/>
              </w:rPr>
            </w:pPr>
            <w:r w:rsidRPr="00506179">
              <w:rPr>
                <w:sz w:val="28"/>
                <w:szCs w:val="28"/>
              </w:rPr>
              <w:t>4</w:t>
            </w:r>
          </w:p>
          <w:p w:rsidR="00F50E5F" w:rsidRPr="00506179" w:rsidRDefault="00F50E5F" w:rsidP="00FC19B1">
            <w:pPr>
              <w:tabs>
                <w:tab w:val="left" w:pos="9348"/>
              </w:tabs>
              <w:spacing w:before="0" w:after="0"/>
              <w:jc w:val="center"/>
              <w:rPr>
                <w:sz w:val="28"/>
                <w:szCs w:val="28"/>
              </w:rPr>
            </w:pPr>
            <w:r w:rsidRPr="00506179">
              <w:rPr>
                <w:sz w:val="28"/>
                <w:szCs w:val="28"/>
              </w:rPr>
              <w:t>5</w:t>
            </w:r>
          </w:p>
        </w:tc>
      </w:tr>
    </w:tbl>
    <w:p w:rsidR="00F50E5F" w:rsidRDefault="00F50E5F" w:rsidP="002D1A6E">
      <w:pPr>
        <w:snapToGrid/>
        <w:spacing w:before="0" w:after="0" w:line="276" w:lineRule="auto"/>
        <w:jc w:val="center"/>
        <w:rPr>
          <w:rFonts w:eastAsia="Times New Roman"/>
          <w:color w:val="000000"/>
          <w:sz w:val="28"/>
          <w:szCs w:val="28"/>
          <w:u w:val="single"/>
        </w:rPr>
      </w:pPr>
    </w:p>
    <w:p w:rsidR="002D1A6E" w:rsidRDefault="002D1A6E" w:rsidP="002D1A6E">
      <w:pPr>
        <w:snapToGrid/>
        <w:spacing w:before="0" w:after="0" w:line="276" w:lineRule="auto"/>
        <w:jc w:val="center"/>
        <w:rPr>
          <w:rFonts w:eastAsia="Times New Roman"/>
          <w:color w:val="000000"/>
          <w:sz w:val="28"/>
          <w:szCs w:val="28"/>
          <w:u w:val="single"/>
        </w:rPr>
      </w:pPr>
      <w:r>
        <w:rPr>
          <w:rFonts w:eastAsia="Times New Roman"/>
          <w:color w:val="000000"/>
          <w:sz w:val="28"/>
          <w:szCs w:val="28"/>
          <w:u w:val="single"/>
        </w:rPr>
        <w:t>Основная учебная  литература:</w:t>
      </w:r>
    </w:p>
    <w:p w:rsidR="002D1A6E" w:rsidRDefault="002D1A6E" w:rsidP="002D1A6E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Cs/>
          <w:sz w:val="28"/>
          <w:szCs w:val="28"/>
        </w:rPr>
        <w:t>1. Тюкавкина, Н. А.</w:t>
      </w:r>
      <w:r>
        <w:rPr>
          <w:rFonts w:eastAsia="Times New Roman"/>
          <w:b/>
          <w:bCs/>
          <w:sz w:val="28"/>
          <w:szCs w:val="28"/>
        </w:rPr>
        <w:t xml:space="preserve"> </w:t>
      </w:r>
      <w:r>
        <w:rPr>
          <w:rFonts w:eastAsia="Times New Roman"/>
          <w:sz w:val="28"/>
          <w:szCs w:val="28"/>
        </w:rPr>
        <w:t xml:space="preserve">Биоорганическая химия: [Текст]: учебник / Н. А. Тюкавкина, Ю.И. Бауков, С. Э. Зурабян. - М.: ГЭОТАР-Медиа, 2009. - 416 с. </w:t>
      </w:r>
    </w:p>
    <w:p w:rsidR="002D1A6E" w:rsidRDefault="002D1A6E" w:rsidP="002D1A6E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2. Конспект лекции.</w:t>
      </w:r>
    </w:p>
    <w:p w:rsidR="002D1A6E" w:rsidRDefault="002D1A6E" w:rsidP="002D1A6E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.</w:t>
      </w:r>
      <w:r>
        <w:rPr>
          <w:rFonts w:eastAsia="Times New Roman"/>
          <w:bCs/>
          <w:sz w:val="28"/>
          <w:szCs w:val="28"/>
        </w:rPr>
        <w:t xml:space="preserve">  </w:t>
      </w:r>
      <w:r>
        <w:rPr>
          <w:rFonts w:eastAsia="Times New Roman"/>
          <w:sz w:val="28"/>
          <w:szCs w:val="28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 URL:  https://urait.ru/bcode/423741</w:t>
      </w:r>
    </w:p>
    <w:p w:rsidR="002D1A6E" w:rsidRDefault="002D1A6E" w:rsidP="002D1A6E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</w:p>
    <w:p w:rsidR="002D1A6E" w:rsidRDefault="002D1A6E" w:rsidP="002D1A6E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ind w:left="720" w:hanging="578"/>
        <w:contextualSpacing/>
        <w:jc w:val="center"/>
        <w:rPr>
          <w:rFonts w:eastAsia="Times New Roman"/>
          <w:sz w:val="28"/>
          <w:szCs w:val="28"/>
          <w:u w:val="single"/>
        </w:rPr>
      </w:pPr>
      <w:r>
        <w:rPr>
          <w:rFonts w:eastAsia="Times New Roman"/>
          <w:sz w:val="28"/>
          <w:szCs w:val="28"/>
          <w:u w:val="single"/>
        </w:rPr>
        <w:t>Дополнительная литература:</w:t>
      </w:r>
    </w:p>
    <w:p w:rsidR="002D1A6E" w:rsidRDefault="002D1A6E" w:rsidP="002D1A6E">
      <w:pPr>
        <w:tabs>
          <w:tab w:val="left" w:pos="284"/>
        </w:tabs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Cs/>
          <w:sz w:val="28"/>
          <w:szCs w:val="28"/>
        </w:rPr>
        <w:t>1. Тюкавкина, Н. А.</w:t>
      </w:r>
      <w:r>
        <w:rPr>
          <w:rFonts w:eastAsia="Times New Roman"/>
          <w:sz w:val="28"/>
          <w:szCs w:val="28"/>
        </w:rPr>
        <w:t xml:space="preserve">[Текст]: руководство к лабораторным занятиям по биоорганической химии / под ред. </w:t>
      </w:r>
      <w:r>
        <w:rPr>
          <w:rFonts w:eastAsia="Times New Roman"/>
          <w:bCs/>
          <w:sz w:val="28"/>
          <w:szCs w:val="28"/>
        </w:rPr>
        <w:t xml:space="preserve">Н. А. </w:t>
      </w:r>
      <w:r>
        <w:rPr>
          <w:rFonts w:eastAsia="Times New Roman"/>
          <w:sz w:val="28"/>
          <w:szCs w:val="28"/>
        </w:rPr>
        <w:t>Тюкавкиной. - М.: Медицина, 1985, 285 с.</w:t>
      </w:r>
    </w:p>
    <w:p w:rsidR="002D1A6E" w:rsidRDefault="002D1A6E" w:rsidP="002D1A6E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bCs/>
          <w:sz w:val="28"/>
          <w:szCs w:val="28"/>
        </w:rPr>
        <w:t xml:space="preserve">2. Тюкавкина, Н. А. </w:t>
      </w:r>
      <w:r>
        <w:rPr>
          <w:rFonts w:eastAsia="Times New Roman"/>
          <w:sz w:val="28"/>
          <w:szCs w:val="28"/>
        </w:rPr>
        <w:t>Биоорганическая химия: [Текст]: учебник / Н.А.Тюкавкина, Ю.И.Бауков. – 6-е изд., исп.- М.: Дрофа, 2007. - 542 с.</w:t>
      </w:r>
    </w:p>
    <w:p w:rsidR="002D1A6E" w:rsidRDefault="002D1A6E" w:rsidP="002D1A6E">
      <w:pPr>
        <w:widowControl w:val="0"/>
        <w:tabs>
          <w:tab w:val="left" w:pos="284"/>
        </w:tabs>
        <w:autoSpaceDE w:val="0"/>
        <w:autoSpaceDN w:val="0"/>
        <w:adjustRightInd w:val="0"/>
        <w:snapToGrid/>
        <w:spacing w:before="0" w:after="0" w:line="276" w:lineRule="auto"/>
        <w:jc w:val="both"/>
        <w:rPr>
          <w:rFonts w:eastAsia="Times New Roman"/>
          <w:bCs/>
          <w:sz w:val="28"/>
          <w:szCs w:val="28"/>
        </w:rPr>
      </w:pPr>
      <w:r>
        <w:rPr>
          <w:rFonts w:eastAsia="Times New Roman"/>
          <w:sz w:val="28"/>
          <w:szCs w:val="28"/>
        </w:rPr>
        <w:t>3.</w:t>
      </w:r>
      <w:r>
        <w:rPr>
          <w:rFonts w:eastAsia="Times New Roman"/>
          <w:bCs/>
          <w:sz w:val="28"/>
          <w:szCs w:val="28"/>
        </w:rPr>
        <w:t xml:space="preserve">  Ершов, Ю. А.  Биохимия человека : учебник для академического бакалавриата / Ю. А. Ершов. — 2-е изд., перераб. и доп. — Москва : Издательство Юрайт, 2019. — 374 с. — (Высшее образование). — ISBN 978-5-534-02577-4. — Текст : электронный // Образовательная платформа Юрайт [сайт]. — URL: </w:t>
      </w:r>
      <w:hyperlink r:id="rId34" w:tgtFrame="_blank" w:history="1">
        <w:r>
          <w:rPr>
            <w:rStyle w:val="af8"/>
            <w:rFonts w:eastAsia="Times New Roman"/>
            <w:bCs/>
            <w:color w:val="0000FF"/>
            <w:sz w:val="28"/>
            <w:szCs w:val="28"/>
          </w:rPr>
          <w:t>https://urait.ru/bcode/444080</w:t>
        </w:r>
      </w:hyperlink>
    </w:p>
    <w:p w:rsidR="008C2144" w:rsidRPr="00341975" w:rsidRDefault="008C2144" w:rsidP="00FC19B1">
      <w:pPr>
        <w:spacing w:after="0"/>
        <w:rPr>
          <w:b/>
          <w:sz w:val="28"/>
          <w:szCs w:val="28"/>
        </w:rPr>
      </w:pPr>
    </w:p>
    <w:p w:rsidR="00A62303" w:rsidRDefault="008C2144" w:rsidP="00A62303">
      <w:pPr>
        <w:spacing w:after="0"/>
        <w:ind w:firstLine="720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Модуль 3</w:t>
      </w:r>
      <w:r w:rsidR="00B83857">
        <w:rPr>
          <w:b/>
          <w:color w:val="000000"/>
          <w:sz w:val="28"/>
          <w:szCs w:val="28"/>
        </w:rPr>
        <w:t xml:space="preserve"> </w:t>
      </w:r>
      <w:r w:rsidR="00FC19B1" w:rsidRPr="00FC19B1">
        <w:rPr>
          <w:b/>
          <w:color w:val="000000"/>
          <w:sz w:val="28"/>
          <w:szCs w:val="28"/>
        </w:rPr>
        <w:t xml:space="preserve">Статическая биохимия: Белки, ферменты, витамины </w:t>
      </w:r>
    </w:p>
    <w:p w:rsidR="00770134" w:rsidRPr="00A62303" w:rsidRDefault="00A62303" w:rsidP="00A62303">
      <w:pPr>
        <w:spacing w:after="0"/>
        <w:ind w:firstLine="720"/>
        <w:rPr>
          <w:rFonts w:eastAsia="Times New Roman"/>
          <w:caps/>
          <w:sz w:val="28"/>
          <w:szCs w:val="28"/>
        </w:rPr>
      </w:pPr>
      <w:r>
        <w:rPr>
          <w:b/>
          <w:sz w:val="28"/>
          <w:szCs w:val="28"/>
        </w:rPr>
        <w:t>Занятие</w:t>
      </w:r>
      <w:r w:rsidR="00B5251F" w:rsidRPr="00FC19B1">
        <w:rPr>
          <w:b/>
          <w:sz w:val="28"/>
          <w:szCs w:val="28"/>
        </w:rPr>
        <w:t xml:space="preserve"> 1</w:t>
      </w:r>
      <w:r w:rsidR="00FC19B1">
        <w:rPr>
          <w:b/>
          <w:sz w:val="28"/>
          <w:szCs w:val="28"/>
        </w:rPr>
        <w:t>5</w:t>
      </w:r>
      <w:r w:rsidR="00770134" w:rsidRPr="00FC19B1">
        <w:rPr>
          <w:b/>
          <w:sz w:val="28"/>
          <w:szCs w:val="28"/>
        </w:rPr>
        <w:t>:</w:t>
      </w:r>
      <w:r w:rsidR="00770134" w:rsidRPr="00B5251F">
        <w:rPr>
          <w:sz w:val="28"/>
          <w:szCs w:val="28"/>
        </w:rPr>
        <w:t xml:space="preserve"> </w:t>
      </w:r>
      <w:r w:rsidRPr="00A62303">
        <w:rPr>
          <w:rFonts w:eastAsia="Times New Roman"/>
          <w:caps/>
          <w:sz w:val="28"/>
          <w:szCs w:val="28"/>
        </w:rPr>
        <w:t>Аминокислоты: строение, свойства, биологическая роль</w:t>
      </w:r>
    </w:p>
    <w:p w:rsidR="00770134" w:rsidRPr="00B5251F" w:rsidRDefault="00EF40D0" w:rsidP="00B5251F">
      <w:pPr>
        <w:snapToGrid/>
        <w:spacing w:before="0" w:after="0"/>
        <w:ind w:firstLine="142"/>
        <w:rPr>
          <w:sz w:val="28"/>
          <w:szCs w:val="28"/>
          <w:lang w:eastAsia="en-US"/>
        </w:rPr>
      </w:pPr>
      <w:r w:rsidRPr="00B5251F">
        <w:rPr>
          <w:b/>
          <w:sz w:val="28"/>
          <w:szCs w:val="28"/>
          <w:lang w:eastAsia="en-US"/>
        </w:rPr>
        <w:t>Форма текущего контроля успеваемости</w:t>
      </w:r>
      <w:r w:rsidR="00770134" w:rsidRPr="00B5251F">
        <w:rPr>
          <w:sz w:val="28"/>
          <w:szCs w:val="28"/>
          <w:lang w:eastAsia="en-US"/>
        </w:rPr>
        <w:t>: в</w:t>
      </w:r>
      <w:r w:rsidR="00A62303">
        <w:rPr>
          <w:sz w:val="28"/>
          <w:szCs w:val="28"/>
          <w:lang w:eastAsia="en-US"/>
        </w:rPr>
        <w:t>ы</w:t>
      </w:r>
      <w:r w:rsidR="00770134" w:rsidRPr="00B5251F">
        <w:rPr>
          <w:sz w:val="28"/>
          <w:szCs w:val="28"/>
          <w:lang w:eastAsia="en-US"/>
        </w:rPr>
        <w:t>ходной контроль</w:t>
      </w:r>
    </w:p>
    <w:p w:rsidR="00770134" w:rsidRPr="00B83857" w:rsidRDefault="00A748BC" w:rsidP="00B5251F">
      <w:pPr>
        <w:snapToGrid/>
        <w:spacing w:before="0" w:after="0"/>
        <w:ind w:firstLine="142"/>
        <w:rPr>
          <w:b/>
          <w:sz w:val="28"/>
          <w:szCs w:val="28"/>
          <w:lang w:eastAsia="en-US"/>
        </w:rPr>
      </w:pPr>
      <w:r w:rsidRPr="00B83857">
        <w:rPr>
          <w:b/>
          <w:sz w:val="28"/>
          <w:szCs w:val="28"/>
          <w:lang w:eastAsia="en-US"/>
        </w:rPr>
        <w:t xml:space="preserve">Оценочные материалы текущего контроля успеваемости </w:t>
      </w:r>
    </w:p>
    <w:p w:rsidR="00A62303" w:rsidRPr="00A62303" w:rsidRDefault="00A62303" w:rsidP="00A62303">
      <w:pPr>
        <w:snapToGrid/>
        <w:spacing w:before="0" w:after="0"/>
        <w:ind w:firstLine="720"/>
        <w:jc w:val="center"/>
        <w:rPr>
          <w:rFonts w:eastAsia="Times New Roman"/>
          <w:b/>
          <w:caps/>
          <w:sz w:val="28"/>
          <w:szCs w:val="28"/>
        </w:rPr>
      </w:pPr>
      <w:r w:rsidRPr="00A62303">
        <w:rPr>
          <w:rFonts w:eastAsia="Times New Roman"/>
          <w:b/>
          <w:sz w:val="28"/>
          <w:szCs w:val="28"/>
        </w:rPr>
        <w:t>Вопросы к занятию</w:t>
      </w:r>
    </w:p>
    <w:p w:rsidR="00A62303" w:rsidRPr="00A62303" w:rsidRDefault="00A62303" w:rsidP="00B56F06">
      <w:pPr>
        <w:numPr>
          <w:ilvl w:val="0"/>
          <w:numId w:val="414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A62303">
        <w:rPr>
          <w:rFonts w:eastAsia="Times New Roman"/>
          <w:sz w:val="28"/>
          <w:szCs w:val="28"/>
        </w:rPr>
        <w:t>Предмет и задачи биологической химии, ее значение для медицины и стоматологии.</w:t>
      </w:r>
    </w:p>
    <w:p w:rsidR="00A62303" w:rsidRPr="00A62303" w:rsidRDefault="00A62303" w:rsidP="00B56F06">
      <w:pPr>
        <w:numPr>
          <w:ilvl w:val="0"/>
          <w:numId w:val="414"/>
        </w:numPr>
        <w:snapToGrid/>
        <w:spacing w:before="0" w:after="0" w:line="259" w:lineRule="auto"/>
        <w:jc w:val="both"/>
        <w:rPr>
          <w:rFonts w:eastAsia="Times New Roman"/>
          <w:b/>
          <w:caps/>
          <w:sz w:val="28"/>
          <w:szCs w:val="28"/>
        </w:rPr>
      </w:pPr>
      <w:r w:rsidRPr="00A62303">
        <w:rPr>
          <w:rFonts w:eastAsia="Times New Roman"/>
          <w:sz w:val="28"/>
          <w:szCs w:val="28"/>
        </w:rPr>
        <w:t>Понятие об аминокислотах. Строение и классификация аминокислот</w:t>
      </w:r>
    </w:p>
    <w:p w:rsidR="00A62303" w:rsidRPr="00A62303" w:rsidRDefault="00A62303" w:rsidP="00B56F06">
      <w:pPr>
        <w:numPr>
          <w:ilvl w:val="0"/>
          <w:numId w:val="414"/>
        </w:numPr>
        <w:snapToGrid/>
        <w:spacing w:before="0" w:after="0" w:line="259" w:lineRule="auto"/>
        <w:jc w:val="both"/>
        <w:rPr>
          <w:rFonts w:eastAsia="Times New Roman"/>
          <w:caps/>
          <w:sz w:val="28"/>
          <w:szCs w:val="28"/>
        </w:rPr>
      </w:pPr>
      <w:r w:rsidRPr="00A62303">
        <w:rPr>
          <w:rFonts w:eastAsia="Times New Roman"/>
          <w:sz w:val="28"/>
          <w:szCs w:val="28"/>
        </w:rPr>
        <w:t>Стереоизомерия аминокислот</w:t>
      </w:r>
    </w:p>
    <w:p w:rsidR="00A62303" w:rsidRPr="00A62303" w:rsidRDefault="00A62303" w:rsidP="00B56F06">
      <w:pPr>
        <w:numPr>
          <w:ilvl w:val="0"/>
          <w:numId w:val="414"/>
        </w:numPr>
        <w:snapToGrid/>
        <w:spacing w:before="0" w:after="0" w:line="259" w:lineRule="auto"/>
        <w:jc w:val="both"/>
        <w:rPr>
          <w:rFonts w:eastAsia="Times New Roman"/>
          <w:caps/>
          <w:sz w:val="28"/>
          <w:szCs w:val="28"/>
        </w:rPr>
      </w:pPr>
      <w:r w:rsidRPr="00A62303">
        <w:rPr>
          <w:rFonts w:eastAsia="Times New Roman"/>
          <w:sz w:val="28"/>
          <w:szCs w:val="28"/>
        </w:rPr>
        <w:t>Химические свойства аминокислот.</w:t>
      </w:r>
    </w:p>
    <w:p w:rsidR="00A62303" w:rsidRPr="00A62303" w:rsidRDefault="00A62303" w:rsidP="00B56F06">
      <w:pPr>
        <w:numPr>
          <w:ilvl w:val="0"/>
          <w:numId w:val="414"/>
        </w:numPr>
        <w:snapToGrid/>
        <w:spacing w:before="0" w:after="0" w:line="259" w:lineRule="auto"/>
        <w:jc w:val="both"/>
        <w:rPr>
          <w:rFonts w:eastAsia="Times New Roman"/>
          <w:caps/>
          <w:sz w:val="28"/>
          <w:szCs w:val="28"/>
        </w:rPr>
      </w:pPr>
      <w:r w:rsidRPr="00A62303">
        <w:rPr>
          <w:rFonts w:eastAsia="Times New Roman"/>
          <w:sz w:val="28"/>
          <w:szCs w:val="28"/>
        </w:rPr>
        <w:t>Образование пептидной связи</w:t>
      </w:r>
    </w:p>
    <w:p w:rsidR="00A62303" w:rsidRPr="00A62303" w:rsidRDefault="00A62303" w:rsidP="00B56F06">
      <w:pPr>
        <w:numPr>
          <w:ilvl w:val="0"/>
          <w:numId w:val="414"/>
        </w:numPr>
        <w:snapToGrid/>
        <w:spacing w:before="0" w:after="0" w:line="259" w:lineRule="auto"/>
        <w:jc w:val="both"/>
        <w:rPr>
          <w:rFonts w:eastAsia="Times New Roman"/>
          <w:caps/>
          <w:sz w:val="28"/>
          <w:szCs w:val="28"/>
        </w:rPr>
      </w:pPr>
      <w:r w:rsidRPr="00A62303">
        <w:rPr>
          <w:rFonts w:eastAsia="Times New Roman"/>
          <w:sz w:val="28"/>
          <w:szCs w:val="28"/>
        </w:rPr>
        <w:t xml:space="preserve"> Качественные реакции на аминокислоты и белки</w:t>
      </w:r>
    </w:p>
    <w:p w:rsidR="00770134" w:rsidRPr="00A62303" w:rsidRDefault="00A62303" w:rsidP="00B56F06">
      <w:pPr>
        <w:pStyle w:val="a4"/>
        <w:numPr>
          <w:ilvl w:val="0"/>
          <w:numId w:val="414"/>
        </w:numPr>
        <w:tabs>
          <w:tab w:val="left" w:pos="0"/>
        </w:tabs>
        <w:spacing w:after="0"/>
        <w:jc w:val="both"/>
        <w:rPr>
          <w:sz w:val="28"/>
          <w:szCs w:val="28"/>
        </w:rPr>
      </w:pPr>
      <w:r w:rsidRPr="00A62303">
        <w:rPr>
          <w:rFonts w:eastAsia="Times New Roman"/>
          <w:sz w:val="28"/>
          <w:szCs w:val="28"/>
        </w:rPr>
        <w:t>Биологически важные биохимические реакции (</w:t>
      </w:r>
      <w:r w:rsidRPr="00A62303">
        <w:rPr>
          <w:rFonts w:eastAsia="Times New Roman"/>
          <w:sz w:val="28"/>
          <w:szCs w:val="28"/>
          <w:lang w:val="en-US"/>
        </w:rPr>
        <w:t>in</w:t>
      </w:r>
      <w:r w:rsidRPr="00A62303">
        <w:rPr>
          <w:rFonts w:eastAsia="Times New Roman"/>
          <w:sz w:val="28"/>
          <w:szCs w:val="28"/>
        </w:rPr>
        <w:t xml:space="preserve"> </w:t>
      </w:r>
      <w:r w:rsidRPr="00A62303">
        <w:rPr>
          <w:rFonts w:eastAsia="Times New Roman"/>
          <w:sz w:val="28"/>
          <w:szCs w:val="28"/>
          <w:lang w:val="en-US"/>
        </w:rPr>
        <w:t>vivo</w:t>
      </w:r>
    </w:p>
    <w:p w:rsidR="00A62303" w:rsidRPr="00E836D2" w:rsidRDefault="00A62303" w:rsidP="00A62303">
      <w:pPr>
        <w:ind w:firstLine="709"/>
        <w:jc w:val="center"/>
        <w:rPr>
          <w:b/>
          <w:color w:val="000000"/>
          <w:sz w:val="28"/>
          <w:szCs w:val="28"/>
        </w:rPr>
      </w:pPr>
      <w:r w:rsidRPr="00E836D2">
        <w:rPr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A62303" w:rsidRPr="00E836D2" w:rsidTr="005F0023">
        <w:tc>
          <w:tcPr>
            <w:tcW w:w="3256" w:type="dxa"/>
          </w:tcPr>
          <w:p w:rsidR="00A62303" w:rsidRPr="00E836D2" w:rsidRDefault="00A6230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A62303" w:rsidRPr="00E836D2" w:rsidRDefault="00A6230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A62303" w:rsidRPr="00E836D2" w:rsidTr="005F0023">
        <w:tc>
          <w:tcPr>
            <w:tcW w:w="3256" w:type="dxa"/>
            <w:vMerge w:val="restart"/>
          </w:tcPr>
          <w:p w:rsidR="00A62303" w:rsidRPr="00E836D2" w:rsidRDefault="00A62303" w:rsidP="005F002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ыходной контроль (письменная контрольная работа: теория), отчет по лабораторной работе</w:t>
            </w:r>
          </w:p>
          <w:p w:rsidR="00A62303" w:rsidRPr="00E836D2" w:rsidRDefault="00A6230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A62303" w:rsidRPr="002420F8" w:rsidRDefault="00A62303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A62303" w:rsidRPr="00E836D2" w:rsidTr="005F0023">
        <w:tc>
          <w:tcPr>
            <w:tcW w:w="3256" w:type="dxa"/>
            <w:vMerge/>
          </w:tcPr>
          <w:p w:rsidR="00A62303" w:rsidRPr="00E836D2" w:rsidRDefault="00A6230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A62303" w:rsidRPr="00E836D2" w:rsidRDefault="00A62303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A62303" w:rsidRPr="00E836D2" w:rsidTr="005F0023">
        <w:tc>
          <w:tcPr>
            <w:tcW w:w="3256" w:type="dxa"/>
            <w:vMerge/>
          </w:tcPr>
          <w:p w:rsidR="00A62303" w:rsidRPr="00E836D2" w:rsidRDefault="00A6230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A62303" w:rsidRPr="00E836D2" w:rsidRDefault="00A62303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A62303" w:rsidRPr="00E836D2" w:rsidTr="005F0023">
        <w:tc>
          <w:tcPr>
            <w:tcW w:w="3256" w:type="dxa"/>
            <w:vMerge/>
          </w:tcPr>
          <w:p w:rsidR="00A62303" w:rsidRPr="00E836D2" w:rsidRDefault="00A6230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A62303" w:rsidRPr="00E836D2" w:rsidRDefault="00A62303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</w:tr>
    </w:tbl>
    <w:p w:rsidR="00A62303" w:rsidRDefault="00A62303" w:rsidP="00A62303">
      <w:pPr>
        <w:snapToGrid/>
        <w:spacing w:before="0" w:after="0"/>
        <w:ind w:firstLine="720"/>
        <w:jc w:val="center"/>
        <w:rPr>
          <w:rFonts w:eastAsia="Times New Roman"/>
          <w:caps/>
          <w:sz w:val="28"/>
          <w:szCs w:val="28"/>
        </w:rPr>
      </w:pPr>
    </w:p>
    <w:p w:rsidR="00A62303" w:rsidRPr="00A62303" w:rsidRDefault="00A62303" w:rsidP="00A62303">
      <w:pPr>
        <w:snapToGrid/>
        <w:spacing w:before="0" w:after="0"/>
        <w:ind w:firstLine="720"/>
        <w:jc w:val="center"/>
        <w:rPr>
          <w:rFonts w:eastAsia="Times New Roman"/>
          <w:caps/>
          <w:sz w:val="28"/>
          <w:szCs w:val="28"/>
        </w:rPr>
      </w:pPr>
      <w:r w:rsidRPr="00A62303">
        <w:rPr>
          <w:rFonts w:eastAsia="Times New Roman"/>
          <w:caps/>
          <w:sz w:val="28"/>
          <w:szCs w:val="28"/>
        </w:rPr>
        <w:t>Вопросы для самоконтроля:</w:t>
      </w:r>
    </w:p>
    <w:p w:rsidR="00A62303" w:rsidRPr="00A62303" w:rsidRDefault="00A62303" w:rsidP="00B56F06">
      <w:pPr>
        <w:numPr>
          <w:ilvl w:val="0"/>
          <w:numId w:val="415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A62303">
        <w:rPr>
          <w:rFonts w:eastAsia="Times New Roman"/>
          <w:sz w:val="28"/>
          <w:szCs w:val="28"/>
        </w:rPr>
        <w:t>Заполнить таблицу: «Классификация аминокислот по полярности радикалов»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34"/>
        <w:gridCol w:w="2252"/>
        <w:gridCol w:w="2268"/>
        <w:gridCol w:w="2410"/>
      </w:tblGrid>
      <w:tr w:rsidR="00A62303" w:rsidRPr="00A62303" w:rsidTr="005F0023">
        <w:tc>
          <w:tcPr>
            <w:tcW w:w="2534" w:type="dxa"/>
          </w:tcPr>
          <w:p w:rsidR="00A62303" w:rsidRPr="00A62303" w:rsidRDefault="00A62303" w:rsidP="00A62303">
            <w:pPr>
              <w:keepNext/>
              <w:snapToGrid/>
              <w:spacing w:before="0" w:after="0"/>
              <w:jc w:val="both"/>
              <w:outlineLvl w:val="0"/>
              <w:rPr>
                <w:rFonts w:eastAsia="Times New Roman" w:cs="Arial"/>
                <w:bCs/>
                <w:kern w:val="32"/>
                <w:sz w:val="28"/>
                <w:szCs w:val="28"/>
              </w:rPr>
            </w:pPr>
            <w:r w:rsidRPr="00A62303">
              <w:rPr>
                <w:rFonts w:eastAsia="Times New Roman" w:cs="Arial"/>
                <w:bCs/>
                <w:kern w:val="32"/>
                <w:sz w:val="28"/>
                <w:szCs w:val="28"/>
              </w:rPr>
              <w:t>Свойства радикала</w:t>
            </w:r>
          </w:p>
        </w:tc>
        <w:tc>
          <w:tcPr>
            <w:tcW w:w="2252" w:type="dxa"/>
          </w:tcPr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A62303">
              <w:rPr>
                <w:rFonts w:eastAsia="Times New Roman"/>
                <w:sz w:val="28"/>
                <w:szCs w:val="28"/>
              </w:rPr>
              <w:t>Полное и сокращенное название аминокислот</w:t>
            </w:r>
          </w:p>
        </w:tc>
        <w:tc>
          <w:tcPr>
            <w:tcW w:w="2268" w:type="dxa"/>
          </w:tcPr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A62303">
              <w:rPr>
                <w:rFonts w:eastAsia="Times New Roman"/>
                <w:sz w:val="28"/>
                <w:szCs w:val="28"/>
              </w:rPr>
              <w:t>Строение аминокислот</w:t>
            </w:r>
          </w:p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A62303">
              <w:rPr>
                <w:rFonts w:eastAsia="Times New Roman"/>
                <w:sz w:val="28"/>
                <w:szCs w:val="28"/>
              </w:rPr>
              <w:t>(формулы)</w:t>
            </w:r>
          </w:p>
        </w:tc>
        <w:tc>
          <w:tcPr>
            <w:tcW w:w="2410" w:type="dxa"/>
          </w:tcPr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A62303">
              <w:rPr>
                <w:rFonts w:eastAsia="Times New Roman"/>
                <w:sz w:val="28"/>
                <w:szCs w:val="28"/>
              </w:rPr>
              <w:t>Название функциональных групп радикалов</w:t>
            </w:r>
          </w:p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A62303">
              <w:rPr>
                <w:rFonts w:eastAsia="Times New Roman"/>
                <w:sz w:val="28"/>
                <w:szCs w:val="28"/>
              </w:rPr>
              <w:t>аминокислот</w:t>
            </w:r>
          </w:p>
        </w:tc>
      </w:tr>
      <w:tr w:rsidR="00A62303" w:rsidRPr="00A62303" w:rsidTr="005F0023">
        <w:tc>
          <w:tcPr>
            <w:tcW w:w="2534" w:type="dxa"/>
          </w:tcPr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A62303">
              <w:rPr>
                <w:rFonts w:eastAsia="Times New Roman"/>
                <w:sz w:val="28"/>
                <w:szCs w:val="28"/>
              </w:rPr>
              <w:t>1. гидрофобные</w:t>
            </w:r>
          </w:p>
        </w:tc>
        <w:tc>
          <w:tcPr>
            <w:tcW w:w="2252" w:type="dxa"/>
          </w:tcPr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2268" w:type="dxa"/>
          </w:tcPr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2410" w:type="dxa"/>
          </w:tcPr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A62303" w:rsidRPr="00A62303" w:rsidTr="005F0023">
        <w:tc>
          <w:tcPr>
            <w:tcW w:w="2534" w:type="dxa"/>
          </w:tcPr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A62303">
              <w:rPr>
                <w:rFonts w:eastAsia="Times New Roman"/>
                <w:sz w:val="28"/>
                <w:szCs w:val="28"/>
              </w:rPr>
              <w:t>2. гидрофильные</w:t>
            </w:r>
          </w:p>
        </w:tc>
        <w:tc>
          <w:tcPr>
            <w:tcW w:w="2252" w:type="dxa"/>
          </w:tcPr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2268" w:type="dxa"/>
          </w:tcPr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2410" w:type="dxa"/>
          </w:tcPr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A62303" w:rsidRPr="00A62303" w:rsidTr="005F0023">
        <w:tc>
          <w:tcPr>
            <w:tcW w:w="2534" w:type="dxa"/>
          </w:tcPr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A62303">
              <w:rPr>
                <w:rFonts w:eastAsia="Times New Roman"/>
                <w:sz w:val="28"/>
                <w:szCs w:val="28"/>
              </w:rPr>
              <w:t>А) незаряженные</w:t>
            </w:r>
          </w:p>
        </w:tc>
        <w:tc>
          <w:tcPr>
            <w:tcW w:w="2252" w:type="dxa"/>
          </w:tcPr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2268" w:type="dxa"/>
          </w:tcPr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2410" w:type="dxa"/>
          </w:tcPr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A62303" w:rsidRPr="00A62303" w:rsidTr="005F0023">
        <w:tc>
          <w:tcPr>
            <w:tcW w:w="2534" w:type="dxa"/>
          </w:tcPr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A62303">
              <w:rPr>
                <w:rFonts w:eastAsia="Times New Roman"/>
                <w:sz w:val="28"/>
                <w:szCs w:val="28"/>
              </w:rPr>
              <w:t>Б) анионные</w:t>
            </w:r>
          </w:p>
        </w:tc>
        <w:tc>
          <w:tcPr>
            <w:tcW w:w="2252" w:type="dxa"/>
          </w:tcPr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2268" w:type="dxa"/>
          </w:tcPr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2410" w:type="dxa"/>
          </w:tcPr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A62303" w:rsidRPr="00A62303" w:rsidTr="005F0023">
        <w:tc>
          <w:tcPr>
            <w:tcW w:w="2534" w:type="dxa"/>
          </w:tcPr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A62303">
              <w:rPr>
                <w:rFonts w:eastAsia="Times New Roman"/>
                <w:sz w:val="28"/>
                <w:szCs w:val="28"/>
              </w:rPr>
              <w:t>В) катионные</w:t>
            </w:r>
          </w:p>
        </w:tc>
        <w:tc>
          <w:tcPr>
            <w:tcW w:w="2252" w:type="dxa"/>
          </w:tcPr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2268" w:type="dxa"/>
          </w:tcPr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2410" w:type="dxa"/>
          </w:tcPr>
          <w:p w:rsidR="00A62303" w:rsidRPr="00A62303" w:rsidRDefault="00A62303" w:rsidP="00A6230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</w:tbl>
    <w:p w:rsidR="00A62303" w:rsidRPr="00A62303" w:rsidRDefault="00A62303" w:rsidP="00A62303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A62303" w:rsidRPr="00A62303" w:rsidRDefault="00A62303" w:rsidP="00B56F06">
      <w:pPr>
        <w:numPr>
          <w:ilvl w:val="0"/>
          <w:numId w:val="415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A62303">
        <w:rPr>
          <w:rFonts w:eastAsia="Times New Roman"/>
          <w:sz w:val="28"/>
          <w:szCs w:val="28"/>
        </w:rPr>
        <w:t>Повторить  классификацию и строение аминокислот (знать формулы)</w:t>
      </w:r>
    </w:p>
    <w:p w:rsidR="00A62303" w:rsidRPr="00A62303" w:rsidRDefault="00A62303" w:rsidP="00B56F06">
      <w:pPr>
        <w:numPr>
          <w:ilvl w:val="0"/>
          <w:numId w:val="415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A62303">
        <w:rPr>
          <w:rFonts w:eastAsia="Times New Roman"/>
          <w:sz w:val="28"/>
          <w:szCs w:val="28"/>
        </w:rPr>
        <w:t>Написать и назвать следующие пептиды:</w:t>
      </w:r>
    </w:p>
    <w:p w:rsidR="00A62303" w:rsidRPr="00A62303" w:rsidRDefault="00A62303" w:rsidP="00A62303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A62303">
        <w:rPr>
          <w:rFonts w:eastAsia="Times New Roman"/>
          <w:sz w:val="28"/>
          <w:szCs w:val="28"/>
        </w:rPr>
        <w:t>а) тир-сер</w:t>
      </w:r>
    </w:p>
    <w:p w:rsidR="00A62303" w:rsidRPr="00A62303" w:rsidRDefault="00A62303" w:rsidP="00A62303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A62303">
        <w:rPr>
          <w:rFonts w:eastAsia="Times New Roman"/>
          <w:sz w:val="28"/>
          <w:szCs w:val="28"/>
        </w:rPr>
        <w:t>б) глу-арг-про</w:t>
      </w:r>
    </w:p>
    <w:p w:rsidR="00A62303" w:rsidRPr="00A62303" w:rsidRDefault="00A62303" w:rsidP="00A62303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A62303">
        <w:rPr>
          <w:rFonts w:eastAsia="Times New Roman"/>
          <w:sz w:val="28"/>
          <w:szCs w:val="28"/>
        </w:rPr>
        <w:t>в) вал-про-фен</w:t>
      </w:r>
    </w:p>
    <w:p w:rsidR="00A62303" w:rsidRPr="00A62303" w:rsidRDefault="00A62303" w:rsidP="00A62303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A62303">
        <w:rPr>
          <w:rFonts w:eastAsia="Times New Roman"/>
          <w:sz w:val="28"/>
          <w:szCs w:val="28"/>
        </w:rPr>
        <w:t>г) лей-лиз-три</w:t>
      </w:r>
    </w:p>
    <w:p w:rsidR="00A62303" w:rsidRPr="00A62303" w:rsidRDefault="00A62303" w:rsidP="00A62303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A62303">
        <w:rPr>
          <w:rFonts w:eastAsia="Times New Roman"/>
          <w:sz w:val="28"/>
          <w:szCs w:val="28"/>
        </w:rPr>
        <w:t>д) тре-асп-мет</w:t>
      </w:r>
    </w:p>
    <w:p w:rsidR="00A62303" w:rsidRPr="00A62303" w:rsidRDefault="00A62303" w:rsidP="00A62303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A62303">
        <w:rPr>
          <w:rFonts w:eastAsia="Times New Roman"/>
          <w:sz w:val="28"/>
          <w:szCs w:val="28"/>
        </w:rPr>
        <w:t>е) цис- илей</w:t>
      </w:r>
      <w:r w:rsidRPr="00A62303">
        <w:rPr>
          <w:rFonts w:eastAsia="Times New Roman"/>
          <w:caps/>
          <w:sz w:val="28"/>
          <w:szCs w:val="28"/>
        </w:rPr>
        <w:t xml:space="preserve">                                         </w:t>
      </w:r>
    </w:p>
    <w:p w:rsidR="00A62303" w:rsidRPr="00A62303" w:rsidRDefault="00A62303" w:rsidP="00A62303">
      <w:pPr>
        <w:snapToGrid/>
        <w:spacing w:before="0" w:after="0"/>
        <w:ind w:firstLine="720"/>
        <w:jc w:val="both"/>
        <w:rPr>
          <w:rFonts w:eastAsia="Times New Roman"/>
          <w:caps/>
          <w:sz w:val="28"/>
          <w:szCs w:val="28"/>
        </w:rPr>
      </w:pPr>
    </w:p>
    <w:p w:rsidR="00A62303" w:rsidRPr="00A62303" w:rsidRDefault="00A62303" w:rsidP="00A62303">
      <w:pPr>
        <w:snapToGrid/>
        <w:spacing w:before="0" w:after="0"/>
        <w:ind w:firstLine="720"/>
        <w:jc w:val="center"/>
        <w:rPr>
          <w:rFonts w:eastAsia="Times New Roman"/>
          <w:caps/>
          <w:sz w:val="28"/>
          <w:szCs w:val="28"/>
        </w:rPr>
      </w:pPr>
      <w:r w:rsidRPr="00A62303">
        <w:rPr>
          <w:rFonts w:eastAsia="Times New Roman"/>
          <w:caps/>
          <w:sz w:val="28"/>
          <w:szCs w:val="28"/>
        </w:rPr>
        <w:t>основная Литература:</w:t>
      </w:r>
    </w:p>
    <w:p w:rsidR="00A62303" w:rsidRPr="00A62303" w:rsidRDefault="00A62303" w:rsidP="00B56F06">
      <w:pPr>
        <w:numPr>
          <w:ilvl w:val="0"/>
          <w:numId w:val="416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A62303">
        <w:rPr>
          <w:rFonts w:eastAsia="Times New Roman"/>
          <w:sz w:val="28"/>
          <w:szCs w:val="28"/>
        </w:rPr>
        <w:t>Конспект лекций</w:t>
      </w:r>
    </w:p>
    <w:p w:rsidR="00A62303" w:rsidRPr="00A62303" w:rsidRDefault="00A62303" w:rsidP="00B56F06">
      <w:pPr>
        <w:numPr>
          <w:ilvl w:val="0"/>
          <w:numId w:val="416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A62303">
        <w:rPr>
          <w:rFonts w:eastAsia="Times New Roman"/>
          <w:sz w:val="28"/>
          <w:szCs w:val="28"/>
        </w:rPr>
        <w:t>Вавилова  Т.В. ,Медведев А.Е. Биологическая химия. Биохимия полости рта -М.: «ГЭОТАР-МЕД», 2014.-554с.</w:t>
      </w:r>
    </w:p>
    <w:p w:rsidR="00A62303" w:rsidRPr="00A62303" w:rsidRDefault="00A62303" w:rsidP="00B56F06">
      <w:pPr>
        <w:numPr>
          <w:ilvl w:val="0"/>
          <w:numId w:val="416"/>
        </w:numPr>
        <w:tabs>
          <w:tab w:val="left" w:pos="360"/>
        </w:tabs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A62303">
        <w:rPr>
          <w:rFonts w:eastAsia="Times New Roman"/>
          <w:sz w:val="28"/>
          <w:szCs w:val="28"/>
        </w:rPr>
        <w:t>Биохимия / под ред .Е.С. Северина. – М.: ГЭОТАР – МЕД, 2009. – 759с</w:t>
      </w:r>
    </w:p>
    <w:p w:rsidR="00A62303" w:rsidRPr="00A62303" w:rsidRDefault="00A62303" w:rsidP="00B56F06">
      <w:pPr>
        <w:numPr>
          <w:ilvl w:val="0"/>
          <w:numId w:val="416"/>
        </w:numPr>
        <w:tabs>
          <w:tab w:val="left" w:pos="360"/>
        </w:tabs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A62303">
        <w:rPr>
          <w:rFonts w:eastAsia="Times New Roman"/>
          <w:sz w:val="28"/>
          <w:szCs w:val="28"/>
        </w:rPr>
        <w:t xml:space="preserve"> Ершов, Ю. А.  Биохимия человека: учебник для вузов/ Ю. А. Ершов. — 2-е изд., перераб. и доп. — Москва: Издательство Юрайт, 2020. — 466 с. — (Высшее образование). — ISBN 978-5-534-02577-4. — Текст : электронный // Образовательная платформа Юрайт [сайт]. —URL:  https://urait.ru/bcode/423741</w:t>
      </w:r>
    </w:p>
    <w:p w:rsidR="00A62303" w:rsidRPr="00A62303" w:rsidRDefault="00A62303" w:rsidP="00A62303">
      <w:pPr>
        <w:tabs>
          <w:tab w:val="left" w:pos="360"/>
        </w:tabs>
        <w:snapToGrid/>
        <w:spacing w:before="0" w:after="0"/>
        <w:jc w:val="center"/>
        <w:rPr>
          <w:rFonts w:eastAsia="Times New Roman"/>
          <w:sz w:val="28"/>
          <w:szCs w:val="28"/>
        </w:rPr>
      </w:pPr>
      <w:r w:rsidRPr="00A62303">
        <w:rPr>
          <w:rFonts w:eastAsia="Times New Roman"/>
          <w:sz w:val="28"/>
          <w:szCs w:val="28"/>
        </w:rPr>
        <w:t>ДОПОЛНИТЕЛЬНАЯ ЛИТЕРАТУРА</w:t>
      </w:r>
    </w:p>
    <w:p w:rsidR="00A62303" w:rsidRPr="00A62303" w:rsidRDefault="00A62303" w:rsidP="00B56F06">
      <w:pPr>
        <w:numPr>
          <w:ilvl w:val="0"/>
          <w:numId w:val="417"/>
        </w:numPr>
        <w:tabs>
          <w:tab w:val="left" w:pos="360"/>
        </w:tabs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A62303">
        <w:rPr>
          <w:rFonts w:eastAsia="Times New Roman"/>
          <w:sz w:val="28"/>
          <w:szCs w:val="28"/>
        </w:rPr>
        <w:t>Чиркин А.А. Биохимия / А.А.Чиркин. Е.О.Данченко - М.: Медицина, 2010.- 605 с.</w:t>
      </w:r>
    </w:p>
    <w:p w:rsidR="00770134" w:rsidRPr="005448F0" w:rsidRDefault="00770134" w:rsidP="00D2771B">
      <w:pPr>
        <w:pStyle w:val="a4"/>
        <w:spacing w:after="0" w:line="240" w:lineRule="auto"/>
        <w:ind w:left="0"/>
        <w:rPr>
          <w:rFonts w:ascii="Times New Roman" w:hAnsi="Times New Roman"/>
          <w:color w:val="000000"/>
          <w:sz w:val="28"/>
          <w:szCs w:val="28"/>
        </w:rPr>
      </w:pPr>
    </w:p>
    <w:p w:rsidR="000D67C7" w:rsidRPr="000D67C7" w:rsidRDefault="00A62303" w:rsidP="000D67C7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Занятие</w:t>
      </w:r>
      <w:r w:rsidR="00987D76">
        <w:rPr>
          <w:b/>
          <w:sz w:val="28"/>
          <w:szCs w:val="28"/>
          <w:lang w:eastAsia="en-US"/>
        </w:rPr>
        <w:t xml:space="preserve"> </w:t>
      </w:r>
      <w:r>
        <w:rPr>
          <w:b/>
          <w:sz w:val="28"/>
          <w:szCs w:val="28"/>
          <w:lang w:eastAsia="en-US"/>
        </w:rPr>
        <w:t>16</w:t>
      </w:r>
      <w:r w:rsidR="00770134" w:rsidRPr="005448F0">
        <w:rPr>
          <w:b/>
          <w:sz w:val="28"/>
          <w:szCs w:val="28"/>
          <w:lang w:eastAsia="en-US"/>
        </w:rPr>
        <w:t xml:space="preserve">: </w:t>
      </w:r>
      <w:r w:rsidR="000D67C7" w:rsidRPr="000D67C7">
        <w:rPr>
          <w:b/>
          <w:sz w:val="28"/>
          <w:szCs w:val="28"/>
          <w:lang w:eastAsia="en-US"/>
        </w:rPr>
        <w:t>СТРОЕНИЕ И ФИЗИКО-ХИМИЧЕСКИЕ</w:t>
      </w:r>
    </w:p>
    <w:p w:rsidR="000D67C7" w:rsidRPr="000D67C7" w:rsidRDefault="000D67C7" w:rsidP="000D67C7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  <w:r w:rsidRPr="000D67C7">
        <w:rPr>
          <w:b/>
          <w:sz w:val="28"/>
          <w:szCs w:val="28"/>
          <w:lang w:eastAsia="en-US"/>
        </w:rPr>
        <w:t>СВОЙСТВА БЕЛКОВ</w:t>
      </w:r>
    </w:p>
    <w:p w:rsidR="00770134" w:rsidRPr="005448F0" w:rsidRDefault="00EF40D0" w:rsidP="00D2771B">
      <w:pPr>
        <w:snapToGrid/>
        <w:spacing w:before="0" w:after="0"/>
        <w:jc w:val="both"/>
        <w:rPr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Форма текущего контроля успеваемости</w:t>
      </w:r>
      <w:r w:rsidR="00770134" w:rsidRPr="005448F0">
        <w:rPr>
          <w:b/>
          <w:sz w:val="28"/>
          <w:szCs w:val="28"/>
          <w:lang w:eastAsia="en-US"/>
        </w:rPr>
        <w:t xml:space="preserve">: </w:t>
      </w:r>
      <w:r w:rsidR="00770134" w:rsidRPr="005448F0">
        <w:rPr>
          <w:sz w:val="28"/>
          <w:szCs w:val="28"/>
          <w:lang w:eastAsia="en-US"/>
        </w:rPr>
        <w:t xml:space="preserve">входной контроль: </w:t>
      </w:r>
    </w:p>
    <w:p w:rsidR="00770134" w:rsidRPr="005448F0" w:rsidRDefault="00A748BC" w:rsidP="00D2771B">
      <w:pPr>
        <w:snapToGrid/>
        <w:spacing w:before="0" w:after="0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Оценочные материалы текущего контроля успеваемости </w:t>
      </w:r>
    </w:p>
    <w:p w:rsidR="00770134" w:rsidRPr="005448F0" w:rsidRDefault="00770134" w:rsidP="00D2771B">
      <w:pPr>
        <w:tabs>
          <w:tab w:val="left" w:pos="0"/>
        </w:tabs>
        <w:snapToGrid/>
        <w:spacing w:before="0" w:after="0"/>
        <w:jc w:val="both"/>
        <w:rPr>
          <w:sz w:val="28"/>
          <w:szCs w:val="28"/>
          <w:lang w:eastAsia="en-US"/>
        </w:rPr>
      </w:pPr>
    </w:p>
    <w:p w:rsidR="000D67C7" w:rsidRPr="000D67C7" w:rsidRDefault="000D67C7" w:rsidP="000D67C7">
      <w:pPr>
        <w:snapToGrid/>
        <w:spacing w:before="0" w:after="0"/>
        <w:ind w:left="360"/>
        <w:jc w:val="center"/>
        <w:rPr>
          <w:rFonts w:eastAsia="Times New Roman"/>
          <w:b/>
          <w:caps/>
          <w:sz w:val="28"/>
          <w:szCs w:val="28"/>
        </w:rPr>
      </w:pPr>
      <w:r w:rsidRPr="000D67C7">
        <w:rPr>
          <w:rFonts w:eastAsia="Times New Roman"/>
          <w:b/>
          <w:sz w:val="28"/>
          <w:szCs w:val="28"/>
        </w:rPr>
        <w:t>Вопросы к занятию</w:t>
      </w:r>
    </w:p>
    <w:p w:rsidR="000D67C7" w:rsidRPr="000D67C7" w:rsidRDefault="000D67C7" w:rsidP="00B56F06">
      <w:pPr>
        <w:numPr>
          <w:ilvl w:val="0"/>
          <w:numId w:val="418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 xml:space="preserve">Белки: элементный и аминокислотный состав. Физиологическая роль белков. </w:t>
      </w:r>
    </w:p>
    <w:p w:rsidR="000D67C7" w:rsidRPr="000D67C7" w:rsidRDefault="000D67C7" w:rsidP="00B56F06">
      <w:pPr>
        <w:numPr>
          <w:ilvl w:val="0"/>
          <w:numId w:val="418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 xml:space="preserve">Строение белков. Первичная структура, значение аминокислотной последовательности для биологической функции белка </w:t>
      </w:r>
    </w:p>
    <w:p w:rsidR="000D67C7" w:rsidRPr="000D67C7" w:rsidRDefault="000D67C7" w:rsidP="00B56F06">
      <w:pPr>
        <w:numPr>
          <w:ilvl w:val="0"/>
          <w:numId w:val="418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Вторичная структура белка, ее основные типы: альфа спираль, бета складчатая структура. Связи, стабилизирующие вторичную структуру.</w:t>
      </w:r>
    </w:p>
    <w:p w:rsidR="000D67C7" w:rsidRPr="000D67C7" w:rsidRDefault="000D67C7" w:rsidP="00B56F06">
      <w:pPr>
        <w:numPr>
          <w:ilvl w:val="0"/>
          <w:numId w:val="418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Третичная структура белка. Типы связей, стабилизирующих эту структуру. Глобулярные и фибриллярные белки</w:t>
      </w:r>
    </w:p>
    <w:p w:rsidR="000D67C7" w:rsidRPr="000D67C7" w:rsidRDefault="000D67C7" w:rsidP="00B56F06">
      <w:pPr>
        <w:numPr>
          <w:ilvl w:val="0"/>
          <w:numId w:val="418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Четвертичная структура, кооперативность протомеров (на примере белка гемоглобина)</w:t>
      </w:r>
    </w:p>
    <w:p w:rsidR="000D67C7" w:rsidRPr="000D67C7" w:rsidRDefault="000D67C7" w:rsidP="00B56F06">
      <w:pPr>
        <w:numPr>
          <w:ilvl w:val="0"/>
          <w:numId w:val="418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Физико – химические свойства белков: ионизация белков в растворе, гидротация, растворимость, подвижность в электрическом поле</w:t>
      </w:r>
    </w:p>
    <w:p w:rsidR="000D67C7" w:rsidRPr="000D67C7" w:rsidRDefault="000D67C7" w:rsidP="00B56F06">
      <w:pPr>
        <w:numPr>
          <w:ilvl w:val="0"/>
          <w:numId w:val="418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 xml:space="preserve">Осаждение белков из растворов. Механизм обратимого осаждения белков (высаливание),  факторы и механизм, вызывающие обратимое осаждение. </w:t>
      </w:r>
    </w:p>
    <w:p w:rsidR="000D67C7" w:rsidRPr="000D67C7" w:rsidRDefault="000D67C7" w:rsidP="00B56F06">
      <w:pPr>
        <w:numPr>
          <w:ilvl w:val="0"/>
          <w:numId w:val="418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Понятие о денатурации, свойства денатурированного белка. Ренатурация. Практическое  использование осаждения  в медицинской практике.</w:t>
      </w:r>
    </w:p>
    <w:p w:rsidR="000D67C7" w:rsidRDefault="000D67C7" w:rsidP="000D67C7">
      <w:pPr>
        <w:pStyle w:val="a4"/>
        <w:ind w:left="360"/>
        <w:rPr>
          <w:rFonts w:ascii="Times New Roman" w:hAnsi="Times New Roman"/>
          <w:b/>
          <w:color w:val="000000"/>
          <w:sz w:val="28"/>
          <w:szCs w:val="28"/>
        </w:rPr>
      </w:pPr>
    </w:p>
    <w:p w:rsidR="000D67C7" w:rsidRPr="000D67C7" w:rsidRDefault="000D67C7" w:rsidP="000D67C7">
      <w:pPr>
        <w:pStyle w:val="a4"/>
        <w:ind w:left="360"/>
        <w:rPr>
          <w:rFonts w:ascii="Times New Roman" w:hAnsi="Times New Roman"/>
          <w:b/>
          <w:color w:val="000000"/>
          <w:sz w:val="28"/>
          <w:szCs w:val="28"/>
        </w:rPr>
      </w:pPr>
      <w:r w:rsidRPr="000D67C7">
        <w:rPr>
          <w:rFonts w:ascii="Times New Roman" w:hAnsi="Times New Roman"/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0D67C7" w:rsidTr="000D67C7">
        <w:tc>
          <w:tcPr>
            <w:tcW w:w="3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67C7" w:rsidRDefault="000D67C7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67C7" w:rsidRDefault="000D67C7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0D67C7" w:rsidTr="000D67C7">
        <w:tc>
          <w:tcPr>
            <w:tcW w:w="32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67C7" w:rsidRDefault="000D67C7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ыходной контроль (письменная контрольная работа: теория), отчет по лабораторной работе</w:t>
            </w:r>
          </w:p>
          <w:p w:rsidR="000D67C7" w:rsidRDefault="000D67C7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67C7" w:rsidRDefault="000D67C7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0D67C7" w:rsidTr="000D67C7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D67C7" w:rsidRDefault="000D67C7">
            <w:pPr>
              <w:snapToGrid/>
              <w:spacing w:before="0" w:after="0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67C7" w:rsidRDefault="000D67C7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0D67C7" w:rsidTr="000D67C7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D67C7" w:rsidRDefault="000D67C7">
            <w:pPr>
              <w:snapToGrid/>
              <w:spacing w:before="0" w:after="0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67C7" w:rsidRDefault="000D67C7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0D67C7" w:rsidTr="000D67C7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D67C7" w:rsidRDefault="000D67C7">
            <w:pPr>
              <w:snapToGrid/>
              <w:spacing w:before="0" w:after="0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67C7" w:rsidRDefault="000D67C7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</w:tr>
    </w:tbl>
    <w:p w:rsidR="000D67C7" w:rsidRPr="000D67C7" w:rsidRDefault="000D67C7" w:rsidP="000D67C7">
      <w:pPr>
        <w:snapToGrid/>
        <w:spacing w:before="0" w:after="0"/>
        <w:ind w:firstLine="720"/>
        <w:jc w:val="center"/>
        <w:rPr>
          <w:rFonts w:eastAsia="Times New Roman"/>
          <w:caps/>
          <w:sz w:val="28"/>
          <w:szCs w:val="28"/>
        </w:rPr>
      </w:pPr>
      <w:r w:rsidRPr="000D67C7">
        <w:rPr>
          <w:rFonts w:eastAsia="Times New Roman"/>
          <w:caps/>
          <w:sz w:val="28"/>
          <w:szCs w:val="28"/>
        </w:rPr>
        <w:t>Вопросы для самоконтроля:</w:t>
      </w:r>
    </w:p>
    <w:p w:rsidR="000D67C7" w:rsidRPr="000D67C7" w:rsidRDefault="000D67C7" w:rsidP="00B56F06">
      <w:pPr>
        <w:numPr>
          <w:ilvl w:val="0"/>
          <w:numId w:val="419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 xml:space="preserve">Повторить типы связей в молекулах белка. </w:t>
      </w:r>
    </w:p>
    <w:p w:rsidR="000D67C7" w:rsidRPr="000D67C7" w:rsidRDefault="000D67C7" w:rsidP="00B56F06">
      <w:pPr>
        <w:numPr>
          <w:ilvl w:val="0"/>
          <w:numId w:val="419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Знать образование ди-, три- и полипептидов и их  название.</w:t>
      </w:r>
    </w:p>
    <w:p w:rsidR="000D67C7" w:rsidRPr="000D67C7" w:rsidRDefault="000D67C7" w:rsidP="00B56F06">
      <w:pPr>
        <w:numPr>
          <w:ilvl w:val="0"/>
          <w:numId w:val="419"/>
        </w:numPr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Заполнить таблицу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3369"/>
        <w:gridCol w:w="6099"/>
      </w:tblGrid>
      <w:tr w:rsidR="000D67C7" w:rsidRPr="000D67C7" w:rsidTr="005F0023">
        <w:tc>
          <w:tcPr>
            <w:tcW w:w="336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0D67C7" w:rsidRPr="000D67C7" w:rsidRDefault="000D67C7" w:rsidP="000D67C7">
            <w:pPr>
              <w:snapToGrid/>
              <w:spacing w:before="0" w:after="0"/>
              <w:ind w:firstLine="284"/>
              <w:jc w:val="both"/>
              <w:rPr>
                <w:rFonts w:eastAsia="Times New Roman"/>
                <w:sz w:val="28"/>
                <w:szCs w:val="28"/>
              </w:rPr>
            </w:pPr>
            <w:r w:rsidRPr="000D67C7">
              <w:rPr>
                <w:rFonts w:eastAsia="Times New Roman"/>
                <w:sz w:val="28"/>
                <w:szCs w:val="28"/>
              </w:rPr>
              <w:t>Уровень структурной</w:t>
            </w:r>
          </w:p>
          <w:p w:rsidR="000D67C7" w:rsidRPr="000D67C7" w:rsidRDefault="000D67C7" w:rsidP="000D67C7">
            <w:pPr>
              <w:snapToGrid/>
              <w:spacing w:before="0" w:after="0"/>
              <w:ind w:firstLine="284"/>
              <w:jc w:val="center"/>
              <w:rPr>
                <w:rFonts w:eastAsia="Times New Roman"/>
                <w:sz w:val="28"/>
                <w:szCs w:val="28"/>
              </w:rPr>
            </w:pPr>
            <w:r w:rsidRPr="000D67C7">
              <w:rPr>
                <w:rFonts w:eastAsia="Times New Roman"/>
                <w:sz w:val="28"/>
                <w:szCs w:val="28"/>
              </w:rPr>
              <w:t>организации  белка</w:t>
            </w:r>
          </w:p>
        </w:tc>
        <w:tc>
          <w:tcPr>
            <w:tcW w:w="6099" w:type="dxa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</w:tcPr>
          <w:p w:rsidR="000D67C7" w:rsidRPr="000D67C7" w:rsidRDefault="000D67C7" w:rsidP="000D67C7">
            <w:pPr>
              <w:snapToGrid/>
              <w:spacing w:before="0" w:after="0"/>
              <w:ind w:firstLine="275"/>
              <w:jc w:val="center"/>
              <w:rPr>
                <w:rFonts w:eastAsia="Times New Roman"/>
                <w:sz w:val="28"/>
                <w:szCs w:val="28"/>
              </w:rPr>
            </w:pPr>
            <w:r w:rsidRPr="000D67C7">
              <w:rPr>
                <w:rFonts w:eastAsia="Times New Roman"/>
                <w:sz w:val="28"/>
                <w:szCs w:val="28"/>
              </w:rPr>
              <w:t>Типы связей, стабилизирующих</w:t>
            </w:r>
          </w:p>
          <w:p w:rsidR="000D67C7" w:rsidRPr="000D67C7" w:rsidRDefault="000D67C7" w:rsidP="000D67C7">
            <w:pPr>
              <w:snapToGrid/>
              <w:spacing w:before="0" w:after="0"/>
              <w:ind w:firstLine="720"/>
              <w:jc w:val="center"/>
              <w:rPr>
                <w:rFonts w:eastAsia="Times New Roman"/>
                <w:sz w:val="28"/>
                <w:szCs w:val="28"/>
              </w:rPr>
            </w:pPr>
            <w:r w:rsidRPr="000D67C7">
              <w:rPr>
                <w:rFonts w:eastAsia="Times New Roman"/>
                <w:sz w:val="28"/>
                <w:szCs w:val="28"/>
              </w:rPr>
              <w:t>данную структуру</w:t>
            </w:r>
          </w:p>
        </w:tc>
      </w:tr>
      <w:tr w:rsidR="000D67C7" w:rsidRPr="000D67C7" w:rsidTr="005F0023">
        <w:tc>
          <w:tcPr>
            <w:tcW w:w="3369" w:type="dxa"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0D67C7" w:rsidRPr="000D67C7" w:rsidRDefault="000D67C7" w:rsidP="000D67C7">
            <w:pPr>
              <w:snapToGrid/>
              <w:spacing w:before="0" w:after="0"/>
              <w:ind w:firstLine="720"/>
              <w:jc w:val="both"/>
              <w:rPr>
                <w:rFonts w:eastAsia="Times New Roman"/>
                <w:sz w:val="28"/>
                <w:szCs w:val="28"/>
              </w:rPr>
            </w:pPr>
            <w:r w:rsidRPr="000D67C7">
              <w:rPr>
                <w:rFonts w:eastAsia="Times New Roman"/>
                <w:sz w:val="28"/>
                <w:szCs w:val="28"/>
              </w:rPr>
              <w:t>1 - ая структура</w:t>
            </w:r>
          </w:p>
          <w:p w:rsidR="000D67C7" w:rsidRPr="000D67C7" w:rsidRDefault="000D67C7" w:rsidP="000D67C7">
            <w:pPr>
              <w:snapToGrid/>
              <w:spacing w:before="0" w:after="0"/>
              <w:ind w:firstLine="720"/>
              <w:jc w:val="both"/>
              <w:rPr>
                <w:rFonts w:eastAsia="Times New Roman"/>
                <w:sz w:val="28"/>
                <w:szCs w:val="28"/>
              </w:rPr>
            </w:pPr>
          </w:p>
          <w:p w:rsidR="000D67C7" w:rsidRPr="000D67C7" w:rsidRDefault="000D67C7" w:rsidP="000D67C7">
            <w:pPr>
              <w:snapToGrid/>
              <w:spacing w:before="0" w:after="0"/>
              <w:ind w:firstLine="720"/>
              <w:jc w:val="both"/>
              <w:rPr>
                <w:rFonts w:eastAsia="Times New Roman"/>
                <w:sz w:val="28"/>
                <w:szCs w:val="28"/>
              </w:rPr>
            </w:pPr>
            <w:r w:rsidRPr="000D67C7">
              <w:rPr>
                <w:rFonts w:eastAsia="Times New Roman"/>
                <w:sz w:val="28"/>
                <w:szCs w:val="28"/>
              </w:rPr>
              <w:t>2 - ая структура</w:t>
            </w:r>
          </w:p>
          <w:p w:rsidR="000D67C7" w:rsidRPr="000D67C7" w:rsidRDefault="000D67C7" w:rsidP="000D67C7">
            <w:pPr>
              <w:snapToGrid/>
              <w:spacing w:before="0" w:after="0"/>
              <w:ind w:firstLine="720"/>
              <w:jc w:val="both"/>
              <w:rPr>
                <w:rFonts w:eastAsia="Times New Roman"/>
                <w:sz w:val="28"/>
                <w:szCs w:val="28"/>
              </w:rPr>
            </w:pPr>
          </w:p>
          <w:p w:rsidR="000D67C7" w:rsidRPr="000D67C7" w:rsidRDefault="000D67C7" w:rsidP="000D67C7">
            <w:pPr>
              <w:snapToGrid/>
              <w:spacing w:before="0" w:after="0"/>
              <w:ind w:firstLine="720"/>
              <w:jc w:val="both"/>
              <w:rPr>
                <w:rFonts w:eastAsia="Times New Roman"/>
                <w:sz w:val="28"/>
                <w:szCs w:val="28"/>
              </w:rPr>
            </w:pPr>
            <w:r w:rsidRPr="000D67C7">
              <w:rPr>
                <w:rFonts w:eastAsia="Times New Roman"/>
                <w:sz w:val="28"/>
                <w:szCs w:val="28"/>
              </w:rPr>
              <w:t>3 - ая структура</w:t>
            </w:r>
          </w:p>
          <w:p w:rsidR="000D67C7" w:rsidRPr="000D67C7" w:rsidRDefault="000D67C7" w:rsidP="000D67C7">
            <w:pPr>
              <w:snapToGrid/>
              <w:spacing w:before="0" w:after="0"/>
              <w:ind w:firstLine="720"/>
              <w:jc w:val="both"/>
              <w:rPr>
                <w:rFonts w:eastAsia="Times New Roman"/>
                <w:sz w:val="28"/>
                <w:szCs w:val="28"/>
              </w:rPr>
            </w:pPr>
          </w:p>
          <w:p w:rsidR="000D67C7" w:rsidRPr="000D67C7" w:rsidRDefault="000D67C7" w:rsidP="000D67C7">
            <w:pPr>
              <w:snapToGrid/>
              <w:spacing w:before="0" w:after="0"/>
              <w:ind w:firstLine="720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  <w:r w:rsidRPr="000D67C7">
              <w:rPr>
                <w:rFonts w:eastAsia="Times New Roman"/>
                <w:sz w:val="28"/>
                <w:szCs w:val="28"/>
              </w:rPr>
              <w:t>4 - ая структура</w:t>
            </w:r>
          </w:p>
          <w:p w:rsidR="000D67C7" w:rsidRPr="000D67C7" w:rsidRDefault="000D67C7" w:rsidP="000D67C7">
            <w:pPr>
              <w:snapToGrid/>
              <w:spacing w:before="0" w:after="0"/>
              <w:ind w:firstLine="720"/>
              <w:jc w:val="both"/>
              <w:rPr>
                <w:rFonts w:eastAsia="Times New Roman"/>
                <w:sz w:val="28"/>
                <w:szCs w:val="28"/>
                <w:lang w:val="en-US"/>
              </w:rPr>
            </w:pPr>
          </w:p>
        </w:tc>
        <w:tc>
          <w:tcPr>
            <w:tcW w:w="609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0D67C7" w:rsidRPr="000D67C7" w:rsidRDefault="000D67C7" w:rsidP="000D67C7">
            <w:pPr>
              <w:snapToGrid/>
              <w:spacing w:before="0" w:after="0"/>
              <w:ind w:firstLine="72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</w:tbl>
    <w:p w:rsidR="000D67C7" w:rsidRPr="000D67C7" w:rsidRDefault="000D67C7" w:rsidP="000D67C7">
      <w:pPr>
        <w:snapToGrid/>
        <w:spacing w:before="0" w:after="0"/>
        <w:rPr>
          <w:rFonts w:eastAsia="Times New Roman"/>
          <w:caps/>
          <w:sz w:val="28"/>
          <w:szCs w:val="28"/>
        </w:rPr>
      </w:pPr>
    </w:p>
    <w:p w:rsidR="000D67C7" w:rsidRPr="000D67C7" w:rsidRDefault="000D67C7" w:rsidP="00B56F06">
      <w:pPr>
        <w:numPr>
          <w:ilvl w:val="0"/>
          <w:numId w:val="419"/>
        </w:numPr>
        <w:snapToGrid/>
        <w:spacing w:before="0" w:after="0" w:line="259" w:lineRule="auto"/>
        <w:jc w:val="both"/>
        <w:rPr>
          <w:rFonts w:eastAsia="Times New Roman"/>
          <w:caps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Решить ситуационные задачи:</w:t>
      </w:r>
    </w:p>
    <w:p w:rsidR="000D67C7" w:rsidRPr="000D67C7" w:rsidRDefault="000D67C7" w:rsidP="000D67C7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1.Изоэлектрическая точка белка 5,5. Какой заряд приобретает данный белок при рН 3 и при рН 6,5? (Изобразить схематично изменение заряда молекулы белка при  указанных  значениях рН).</w:t>
      </w:r>
    </w:p>
    <w:p w:rsidR="000D67C7" w:rsidRPr="000D67C7" w:rsidRDefault="000D67C7" w:rsidP="000D67C7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2. Для обработки инфицированных корневых каналов используют ватные тампоны, пропитанные формальдегидом. Объясните целесообразность применения формальдегида, если известно, что он проникает в дентиновые канальцы корня и взаимодействует с альбуминами. Для этого: а) объясните, что такое денатурация белка, укажите, какие структурные уровни организации белка изменяются при этом;</w:t>
      </w:r>
    </w:p>
    <w:p w:rsidR="000D67C7" w:rsidRPr="000D67C7" w:rsidRDefault="000D67C7" w:rsidP="000D67C7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б) перечислите типы связей, которые разрушаются при денатурации, приведите примеры аминокислот, образующих такие связи;</w:t>
      </w:r>
    </w:p>
    <w:p w:rsidR="000D67C7" w:rsidRPr="000D67C7" w:rsidRDefault="000D67C7" w:rsidP="000D67C7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в) как называется функциональный участок белка, обеспечивающий реализацию за его функции;</w:t>
      </w:r>
    </w:p>
    <w:p w:rsidR="000D67C7" w:rsidRPr="000D67C7" w:rsidRDefault="000D67C7" w:rsidP="000D67C7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г) объясните, изменится ли биологическая активность альбумина после взаимодействия с формальдегидом и почему</w:t>
      </w:r>
    </w:p>
    <w:p w:rsidR="000D67C7" w:rsidRPr="000D67C7" w:rsidRDefault="000D67C7" w:rsidP="000D67C7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0D67C7" w:rsidRPr="000D67C7" w:rsidRDefault="000D67C7" w:rsidP="000D67C7">
      <w:pPr>
        <w:snapToGrid/>
        <w:spacing w:before="0" w:after="0"/>
        <w:ind w:firstLine="720"/>
        <w:jc w:val="center"/>
        <w:rPr>
          <w:rFonts w:eastAsia="Times New Roman"/>
          <w:caps/>
          <w:sz w:val="28"/>
          <w:szCs w:val="28"/>
        </w:rPr>
      </w:pPr>
      <w:r w:rsidRPr="000D67C7">
        <w:rPr>
          <w:rFonts w:eastAsia="Times New Roman"/>
          <w:caps/>
          <w:sz w:val="28"/>
          <w:szCs w:val="28"/>
        </w:rPr>
        <w:t>основная Литература:</w:t>
      </w:r>
    </w:p>
    <w:p w:rsidR="000D67C7" w:rsidRPr="000D67C7" w:rsidRDefault="000D67C7" w:rsidP="00B56F06">
      <w:pPr>
        <w:numPr>
          <w:ilvl w:val="0"/>
          <w:numId w:val="416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  <w:lang w:val="en-US"/>
        </w:rPr>
      </w:pPr>
      <w:r w:rsidRPr="000D67C7">
        <w:rPr>
          <w:rFonts w:eastAsia="Times New Roman"/>
          <w:sz w:val="28"/>
          <w:szCs w:val="28"/>
        </w:rPr>
        <w:t>Конспект лекций</w:t>
      </w:r>
    </w:p>
    <w:p w:rsidR="000D67C7" w:rsidRPr="000D67C7" w:rsidRDefault="000D67C7" w:rsidP="00B56F06">
      <w:pPr>
        <w:numPr>
          <w:ilvl w:val="0"/>
          <w:numId w:val="416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Вавилова  Т.В. ,Медведев А.Е. Биологическая химия. Биохимия полости рта -М.: «ГЭОТАР-МЕД», 2014.-554с.</w:t>
      </w:r>
    </w:p>
    <w:p w:rsidR="000D67C7" w:rsidRPr="000D67C7" w:rsidRDefault="000D67C7" w:rsidP="00B56F06">
      <w:pPr>
        <w:numPr>
          <w:ilvl w:val="0"/>
          <w:numId w:val="416"/>
        </w:numPr>
        <w:tabs>
          <w:tab w:val="left" w:pos="360"/>
        </w:tabs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Биохимия / под ред .Е.С. Северина. – М.: ГЭОТАР – МЕД, 2009. – 759с</w:t>
      </w:r>
    </w:p>
    <w:p w:rsidR="000D67C7" w:rsidRPr="000D67C7" w:rsidRDefault="000D67C7" w:rsidP="00B56F06">
      <w:pPr>
        <w:numPr>
          <w:ilvl w:val="0"/>
          <w:numId w:val="416"/>
        </w:numPr>
        <w:snapToGrid/>
        <w:spacing w:before="0" w:after="0" w:line="256" w:lineRule="auto"/>
        <w:contextualSpacing/>
        <w:rPr>
          <w:sz w:val="28"/>
          <w:szCs w:val="28"/>
          <w:lang w:eastAsia="en-US"/>
        </w:rPr>
      </w:pPr>
      <w:r w:rsidRPr="000D67C7">
        <w:rPr>
          <w:rFonts w:eastAsia="Times New Roman"/>
          <w:bCs/>
          <w:sz w:val="28"/>
          <w:szCs w:val="28"/>
        </w:rPr>
        <w:t xml:space="preserve"> </w:t>
      </w:r>
      <w:r w:rsidRPr="000D67C7">
        <w:rPr>
          <w:rFonts w:eastAsia="Times New Roman"/>
          <w:color w:val="000000"/>
          <w:sz w:val="28"/>
          <w:szCs w:val="28"/>
          <w:shd w:val="clear" w:color="auto" w:fill="FFFFFF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URL: </w:t>
      </w:r>
      <w:r w:rsidRPr="000D67C7">
        <w:rPr>
          <w:sz w:val="28"/>
          <w:szCs w:val="28"/>
          <w:lang w:eastAsia="en-US"/>
        </w:rPr>
        <w:t xml:space="preserve"> https://urait.ru/bcode/423741</w:t>
      </w:r>
    </w:p>
    <w:p w:rsidR="000D67C7" w:rsidRPr="000D67C7" w:rsidRDefault="000D67C7" w:rsidP="000D67C7">
      <w:pPr>
        <w:tabs>
          <w:tab w:val="left" w:pos="360"/>
        </w:tabs>
        <w:snapToGrid/>
        <w:spacing w:before="0" w:after="0"/>
        <w:ind w:left="720"/>
        <w:jc w:val="both"/>
        <w:rPr>
          <w:rFonts w:eastAsia="Times New Roman"/>
          <w:sz w:val="28"/>
          <w:szCs w:val="28"/>
        </w:rPr>
      </w:pPr>
    </w:p>
    <w:p w:rsidR="000D67C7" w:rsidRPr="000D67C7" w:rsidRDefault="000D67C7" w:rsidP="000D67C7">
      <w:pPr>
        <w:tabs>
          <w:tab w:val="left" w:pos="360"/>
        </w:tabs>
        <w:snapToGrid/>
        <w:spacing w:before="0" w:after="0"/>
        <w:jc w:val="center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ДОПОЛНИТЕЛЬНАЯ ЛИТЕРАТУРА</w:t>
      </w:r>
    </w:p>
    <w:p w:rsidR="000D67C7" w:rsidRPr="000D67C7" w:rsidRDefault="000D67C7" w:rsidP="00B56F06">
      <w:pPr>
        <w:numPr>
          <w:ilvl w:val="0"/>
          <w:numId w:val="417"/>
        </w:numPr>
        <w:tabs>
          <w:tab w:val="left" w:pos="360"/>
        </w:tabs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Чиркин А.А. Биохимия / А.А.Чиркин. Е.О.Данченко - М.: Медицина, 2010.- 605 с.</w:t>
      </w:r>
    </w:p>
    <w:p w:rsidR="00770134" w:rsidRPr="005448F0" w:rsidRDefault="00770134" w:rsidP="00D2771B">
      <w:pPr>
        <w:snapToGrid/>
        <w:spacing w:before="0" w:after="0"/>
        <w:rPr>
          <w:sz w:val="28"/>
          <w:szCs w:val="28"/>
          <w:lang w:eastAsia="en-US"/>
        </w:rPr>
      </w:pPr>
    </w:p>
    <w:p w:rsidR="00770134" w:rsidRPr="005448F0" w:rsidRDefault="000D67C7" w:rsidP="000D67C7">
      <w:pPr>
        <w:tabs>
          <w:tab w:val="left" w:pos="0"/>
        </w:tabs>
        <w:snapToGrid/>
        <w:spacing w:before="0" w:after="0"/>
        <w:jc w:val="both"/>
        <w:rPr>
          <w:sz w:val="28"/>
          <w:szCs w:val="28"/>
          <w:lang w:eastAsia="en-US"/>
        </w:rPr>
      </w:pPr>
      <w:r w:rsidRPr="000D67C7">
        <w:rPr>
          <w:b/>
          <w:sz w:val="28"/>
          <w:szCs w:val="28"/>
          <w:lang w:eastAsia="en-US"/>
        </w:rPr>
        <w:t xml:space="preserve">Занятие </w:t>
      </w:r>
      <w:r>
        <w:rPr>
          <w:b/>
          <w:sz w:val="28"/>
          <w:szCs w:val="28"/>
          <w:lang w:eastAsia="en-US"/>
        </w:rPr>
        <w:t>17</w:t>
      </w:r>
      <w:r w:rsidRPr="000D67C7">
        <w:rPr>
          <w:b/>
          <w:sz w:val="28"/>
          <w:szCs w:val="28"/>
          <w:lang w:eastAsia="en-US"/>
        </w:rPr>
        <w:t xml:space="preserve">: </w:t>
      </w:r>
      <w:r>
        <w:rPr>
          <w:b/>
          <w:sz w:val="28"/>
          <w:szCs w:val="28"/>
          <w:lang w:eastAsia="en-US"/>
        </w:rPr>
        <w:t>Ф</w:t>
      </w:r>
      <w:r w:rsidRPr="000D67C7">
        <w:rPr>
          <w:b/>
          <w:sz w:val="28"/>
          <w:szCs w:val="28"/>
          <w:lang w:eastAsia="en-US"/>
        </w:rPr>
        <w:t>ерменты. строение. общие свойства ферментов</w:t>
      </w:r>
    </w:p>
    <w:p w:rsidR="00770134" w:rsidRPr="005448F0" w:rsidRDefault="00EF40D0" w:rsidP="00D2771B">
      <w:pPr>
        <w:snapToGrid/>
        <w:spacing w:before="0" w:after="0"/>
        <w:rPr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Форма текущего контроля успеваемости</w:t>
      </w:r>
      <w:r w:rsidR="00770134" w:rsidRPr="005448F0">
        <w:rPr>
          <w:b/>
          <w:sz w:val="28"/>
          <w:szCs w:val="28"/>
          <w:lang w:eastAsia="en-US"/>
        </w:rPr>
        <w:t xml:space="preserve">: </w:t>
      </w:r>
      <w:r w:rsidR="00770134" w:rsidRPr="005448F0">
        <w:rPr>
          <w:sz w:val="28"/>
          <w:szCs w:val="28"/>
          <w:lang w:eastAsia="en-US"/>
        </w:rPr>
        <w:t>выходной контроль</w:t>
      </w:r>
    </w:p>
    <w:p w:rsidR="00770134" w:rsidRPr="005448F0" w:rsidRDefault="00A748BC" w:rsidP="00D2771B">
      <w:pPr>
        <w:snapToGrid/>
        <w:spacing w:before="0" w:after="0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Оценочные материалы текущего контроля успеваемости </w:t>
      </w:r>
    </w:p>
    <w:p w:rsidR="000D67C7" w:rsidRPr="000D67C7" w:rsidRDefault="000D67C7" w:rsidP="000D67C7">
      <w:pPr>
        <w:snapToGrid/>
        <w:spacing w:before="0" w:after="0"/>
        <w:ind w:left="360"/>
        <w:jc w:val="center"/>
        <w:rPr>
          <w:rFonts w:eastAsia="Times New Roman"/>
          <w:b/>
          <w:caps/>
          <w:sz w:val="28"/>
          <w:szCs w:val="28"/>
        </w:rPr>
      </w:pPr>
      <w:r w:rsidRPr="000D67C7">
        <w:rPr>
          <w:rFonts w:eastAsia="Times New Roman"/>
          <w:b/>
          <w:sz w:val="28"/>
          <w:szCs w:val="28"/>
        </w:rPr>
        <w:t>Вопросы к занятию</w:t>
      </w:r>
    </w:p>
    <w:p w:rsidR="000D67C7" w:rsidRPr="000D67C7" w:rsidRDefault="000D67C7" w:rsidP="00B56F06">
      <w:pPr>
        <w:numPr>
          <w:ilvl w:val="0"/>
          <w:numId w:val="420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История развития учения о ферментах</w:t>
      </w:r>
    </w:p>
    <w:p w:rsidR="000D67C7" w:rsidRPr="000D67C7" w:rsidRDefault="000D67C7" w:rsidP="00B56F06">
      <w:pPr>
        <w:numPr>
          <w:ilvl w:val="0"/>
          <w:numId w:val="420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Химическая природа ферментов.</w:t>
      </w:r>
    </w:p>
    <w:p w:rsidR="000D67C7" w:rsidRPr="000D67C7" w:rsidRDefault="000D67C7" w:rsidP="00B56F06">
      <w:pPr>
        <w:numPr>
          <w:ilvl w:val="0"/>
          <w:numId w:val="420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 xml:space="preserve">Кофакторы ферментов: химическая природа, классификация, роль в биологическом катализе. Роль витаминов в построении кофакторов. Коферменты и простетические группы. </w:t>
      </w:r>
    </w:p>
    <w:p w:rsidR="000D67C7" w:rsidRPr="000D67C7" w:rsidRDefault="000D67C7" w:rsidP="00B56F06">
      <w:pPr>
        <w:numPr>
          <w:ilvl w:val="0"/>
          <w:numId w:val="420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Изоферменты на примере ЛДГ. Мультиферментные комплексы. Проферменты.</w:t>
      </w:r>
    </w:p>
    <w:p w:rsidR="000D67C7" w:rsidRPr="000D67C7" w:rsidRDefault="000D67C7" w:rsidP="00B56F06">
      <w:pPr>
        <w:numPr>
          <w:ilvl w:val="0"/>
          <w:numId w:val="420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Общие свойства ферментов.</w:t>
      </w:r>
    </w:p>
    <w:p w:rsidR="000D67C7" w:rsidRPr="000D67C7" w:rsidRDefault="000D67C7" w:rsidP="00B56F06">
      <w:pPr>
        <w:numPr>
          <w:ilvl w:val="0"/>
          <w:numId w:val="420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Зависимость активности ферментов от реакции среды и температуры: биологическое и медицинское значение этих свойств ферментов.</w:t>
      </w:r>
    </w:p>
    <w:p w:rsidR="000D67C7" w:rsidRPr="000D67C7" w:rsidRDefault="000D67C7" w:rsidP="00B56F06">
      <w:pPr>
        <w:numPr>
          <w:ilvl w:val="0"/>
          <w:numId w:val="420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Специфичность действия ферментов. Виды специфичности. Биологическое значение специфичности действия ферментов.</w:t>
      </w:r>
    </w:p>
    <w:p w:rsidR="00770134" w:rsidRDefault="000D67C7" w:rsidP="000D67C7">
      <w:pPr>
        <w:pStyle w:val="a5"/>
        <w:spacing w:after="0"/>
        <w:ind w:left="0"/>
        <w:rPr>
          <w:szCs w:val="28"/>
        </w:rPr>
      </w:pPr>
      <w:r w:rsidRPr="000D67C7">
        <w:rPr>
          <w:szCs w:val="28"/>
        </w:rPr>
        <w:t>Принципы качественного определения ферментов</w:t>
      </w:r>
    </w:p>
    <w:p w:rsidR="000D67C7" w:rsidRPr="000D67C7" w:rsidRDefault="000D67C7" w:rsidP="000D67C7">
      <w:pPr>
        <w:snapToGrid/>
        <w:spacing w:before="0" w:after="0"/>
        <w:jc w:val="center"/>
        <w:rPr>
          <w:rFonts w:eastAsia="Times New Roman"/>
          <w:caps/>
          <w:sz w:val="28"/>
          <w:szCs w:val="28"/>
        </w:rPr>
      </w:pPr>
      <w:r w:rsidRPr="000D67C7">
        <w:rPr>
          <w:rFonts w:eastAsia="Times New Roman"/>
          <w:caps/>
          <w:sz w:val="28"/>
          <w:szCs w:val="28"/>
        </w:rPr>
        <w:t>ВОПРОСЫ ДЛЯ САМОКОНТРОЛЯ</w:t>
      </w:r>
    </w:p>
    <w:p w:rsidR="000D67C7" w:rsidRPr="000D67C7" w:rsidRDefault="000D67C7" w:rsidP="000D67C7">
      <w:pPr>
        <w:snapToGrid/>
        <w:spacing w:before="0" w:after="0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  <w:lang w:val="en-US"/>
        </w:rPr>
        <w:t>I</w:t>
      </w:r>
      <w:r w:rsidRPr="000D67C7">
        <w:rPr>
          <w:rFonts w:eastAsia="Times New Roman"/>
          <w:sz w:val="28"/>
          <w:szCs w:val="28"/>
        </w:rPr>
        <w:t>. Решите следующие ситуационные задачи:</w:t>
      </w:r>
    </w:p>
    <w:p w:rsidR="000D67C7" w:rsidRPr="000D67C7" w:rsidRDefault="000D67C7" w:rsidP="000D67C7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1. У больного, поступившего на обследование в клинику, обнаружилось в крови увеличение общей активности ЛДГ, которое характерно для болезни сердца, печени, почек. Какой вид современного анализа целесообразно использовать в этом случае для целей дифференциальной диагностики?</w:t>
      </w:r>
    </w:p>
    <w:p w:rsidR="000D67C7" w:rsidRPr="000D67C7" w:rsidRDefault="000D67C7" w:rsidP="000D67C7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2. В двух пробах за 10 минут гидролизовалось разное количество крахмала: в первой пробе количество амилазы 2 мг, во второй – 5 мг. Одинакова ли активность амилазы в обеих пробах?</w:t>
      </w:r>
    </w:p>
    <w:p w:rsidR="000D67C7" w:rsidRPr="000D67C7" w:rsidRDefault="000D67C7" w:rsidP="000D67C7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3. Оптимальное значение рН пепсина 1,5-2,0, а трипсина, который секретируется с панкреатическим соком, 7,8. Нарисуйте графики зависимости скорости реакции от рН для этих ферментов и объясните:</w:t>
      </w:r>
    </w:p>
    <w:p w:rsidR="000D67C7" w:rsidRPr="000D67C7" w:rsidRDefault="000D67C7" w:rsidP="000D67C7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А) почему изменение рН приводит к изменению активности фермента?</w:t>
      </w:r>
    </w:p>
    <w:p w:rsidR="000D67C7" w:rsidRPr="000D67C7" w:rsidRDefault="000D67C7" w:rsidP="000D67C7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Б) какое значение для организма человека имеет различие в рН-оптимуме этих ферментов</w:t>
      </w:r>
    </w:p>
    <w:p w:rsidR="000D67C7" w:rsidRPr="000D67C7" w:rsidRDefault="000D67C7" w:rsidP="000D67C7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  <w:lang w:val="en-US"/>
        </w:rPr>
        <w:t>II</w:t>
      </w:r>
      <w:r w:rsidRPr="000D67C7">
        <w:rPr>
          <w:rFonts w:eastAsia="Times New Roman"/>
          <w:sz w:val="28"/>
          <w:szCs w:val="28"/>
        </w:rPr>
        <w:t>. Приведите примеры простых ферментов (ферментов-протеинов) и сложных ферментов - протеидов (холоферментов).</w:t>
      </w:r>
    </w:p>
    <w:p w:rsidR="000D67C7" w:rsidRPr="005448F0" w:rsidRDefault="000D67C7" w:rsidP="000D67C7">
      <w:pPr>
        <w:pStyle w:val="a5"/>
        <w:spacing w:after="0"/>
        <w:ind w:left="0"/>
        <w:rPr>
          <w:b/>
          <w:szCs w:val="28"/>
        </w:rPr>
      </w:pPr>
    </w:p>
    <w:p w:rsidR="00B83857" w:rsidRPr="00E836D2" w:rsidRDefault="00B83857" w:rsidP="00B83857">
      <w:pPr>
        <w:ind w:firstLine="709"/>
        <w:jc w:val="center"/>
        <w:rPr>
          <w:b/>
          <w:color w:val="000000"/>
          <w:sz w:val="28"/>
          <w:szCs w:val="28"/>
        </w:rPr>
      </w:pPr>
      <w:r w:rsidRPr="00E836D2">
        <w:rPr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B83857" w:rsidRPr="00E836D2" w:rsidTr="00E2156E">
        <w:tc>
          <w:tcPr>
            <w:tcW w:w="3256" w:type="dxa"/>
          </w:tcPr>
          <w:p w:rsidR="00B83857" w:rsidRPr="00E836D2" w:rsidRDefault="00B83857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B83857" w:rsidRPr="00E836D2" w:rsidRDefault="00B83857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B83857" w:rsidRPr="00E836D2" w:rsidTr="00E2156E">
        <w:tc>
          <w:tcPr>
            <w:tcW w:w="3256" w:type="dxa"/>
            <w:vMerge w:val="restart"/>
          </w:tcPr>
          <w:p w:rsidR="00B83857" w:rsidRPr="00E836D2" w:rsidRDefault="00B83857" w:rsidP="00E2156E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ыходной контроль (письменная контрольная работа: теория, задачи)</w:t>
            </w:r>
            <w:r w:rsidR="000D67C7">
              <w:rPr>
                <w:sz w:val="28"/>
                <w:szCs w:val="28"/>
              </w:rPr>
              <w:t>, отчет по лабораторной работе</w:t>
            </w:r>
          </w:p>
          <w:p w:rsidR="00B83857" w:rsidRPr="00E836D2" w:rsidRDefault="00B83857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B83857" w:rsidRPr="002420F8" w:rsidRDefault="00B83857" w:rsidP="00E2156E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B83857" w:rsidRPr="00E836D2" w:rsidTr="00E2156E">
        <w:tc>
          <w:tcPr>
            <w:tcW w:w="3256" w:type="dxa"/>
            <w:vMerge/>
          </w:tcPr>
          <w:p w:rsidR="00B83857" w:rsidRPr="00E836D2" w:rsidRDefault="00B83857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B83857" w:rsidRPr="00E836D2" w:rsidRDefault="00B83857" w:rsidP="00E2156E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B83857" w:rsidRPr="00E836D2" w:rsidTr="00E2156E">
        <w:tc>
          <w:tcPr>
            <w:tcW w:w="3256" w:type="dxa"/>
            <w:vMerge/>
          </w:tcPr>
          <w:p w:rsidR="00B83857" w:rsidRPr="00E836D2" w:rsidRDefault="00B83857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B83857" w:rsidRPr="00E836D2" w:rsidRDefault="00B83857" w:rsidP="00E2156E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B83857" w:rsidRPr="00E836D2" w:rsidTr="00E2156E">
        <w:tc>
          <w:tcPr>
            <w:tcW w:w="3256" w:type="dxa"/>
            <w:vMerge/>
          </w:tcPr>
          <w:p w:rsidR="00B83857" w:rsidRPr="00E836D2" w:rsidRDefault="00B83857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B83857" w:rsidRPr="00E836D2" w:rsidRDefault="00B83857" w:rsidP="00E2156E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</w:tr>
    </w:tbl>
    <w:p w:rsidR="000D67C7" w:rsidRPr="000D67C7" w:rsidRDefault="000D67C7" w:rsidP="000D67C7">
      <w:pPr>
        <w:snapToGrid/>
        <w:spacing w:before="0" w:after="0"/>
        <w:ind w:firstLine="720"/>
        <w:jc w:val="center"/>
        <w:rPr>
          <w:rFonts w:eastAsia="Times New Roman"/>
          <w:caps/>
          <w:sz w:val="28"/>
          <w:szCs w:val="28"/>
        </w:rPr>
      </w:pPr>
      <w:r w:rsidRPr="000D67C7">
        <w:rPr>
          <w:rFonts w:eastAsia="Times New Roman"/>
          <w:caps/>
          <w:sz w:val="28"/>
          <w:szCs w:val="28"/>
        </w:rPr>
        <w:t>основная Литература:</w:t>
      </w:r>
    </w:p>
    <w:p w:rsidR="000D67C7" w:rsidRPr="000D67C7" w:rsidRDefault="000D67C7" w:rsidP="00B56F06">
      <w:pPr>
        <w:numPr>
          <w:ilvl w:val="0"/>
          <w:numId w:val="421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  <w:lang w:val="en-US"/>
        </w:rPr>
      </w:pPr>
      <w:r w:rsidRPr="000D67C7">
        <w:rPr>
          <w:rFonts w:eastAsia="Times New Roman"/>
          <w:sz w:val="28"/>
          <w:szCs w:val="28"/>
        </w:rPr>
        <w:t>Конспект лекций</w:t>
      </w:r>
    </w:p>
    <w:p w:rsidR="000D67C7" w:rsidRPr="000D67C7" w:rsidRDefault="000D67C7" w:rsidP="00B56F06">
      <w:pPr>
        <w:numPr>
          <w:ilvl w:val="0"/>
          <w:numId w:val="421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Вавилова   Т.В. ,Медведев А.Е. Биологическая химия. Биохимия полости рта -М.: «ГЭОТАР-МЕД», 2014. -554с.</w:t>
      </w:r>
    </w:p>
    <w:p w:rsidR="000D67C7" w:rsidRPr="000D67C7" w:rsidRDefault="000D67C7" w:rsidP="00B56F06">
      <w:pPr>
        <w:numPr>
          <w:ilvl w:val="0"/>
          <w:numId w:val="421"/>
        </w:numPr>
        <w:tabs>
          <w:tab w:val="left" w:pos="360"/>
        </w:tabs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Биохимия / под ред . Е.С. Северина. – М.: ГЭОТАР – МЕД, 2009. – 759с</w:t>
      </w:r>
    </w:p>
    <w:p w:rsidR="000D67C7" w:rsidRPr="000D67C7" w:rsidRDefault="000D67C7" w:rsidP="00B56F06">
      <w:pPr>
        <w:numPr>
          <w:ilvl w:val="0"/>
          <w:numId w:val="421"/>
        </w:numPr>
        <w:snapToGrid/>
        <w:spacing w:before="0" w:after="0" w:line="254" w:lineRule="auto"/>
        <w:contextualSpacing/>
        <w:rPr>
          <w:sz w:val="28"/>
          <w:szCs w:val="28"/>
          <w:lang w:eastAsia="en-US"/>
        </w:rPr>
      </w:pPr>
      <w:r w:rsidRPr="000D67C7">
        <w:rPr>
          <w:rFonts w:eastAsia="Times New Roman"/>
          <w:color w:val="000000"/>
          <w:sz w:val="28"/>
          <w:szCs w:val="28"/>
          <w:shd w:val="clear" w:color="auto" w:fill="FFFFFF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URL: </w:t>
      </w:r>
      <w:r w:rsidRPr="000D67C7">
        <w:rPr>
          <w:sz w:val="28"/>
          <w:szCs w:val="28"/>
          <w:lang w:eastAsia="en-US"/>
        </w:rPr>
        <w:t xml:space="preserve"> https://urait.ru/bcode/423741</w:t>
      </w:r>
    </w:p>
    <w:p w:rsidR="000D67C7" w:rsidRPr="000D67C7" w:rsidRDefault="000D67C7" w:rsidP="000D67C7">
      <w:pPr>
        <w:tabs>
          <w:tab w:val="left" w:pos="360"/>
        </w:tabs>
        <w:snapToGrid/>
        <w:spacing w:before="0" w:after="0"/>
        <w:ind w:left="720"/>
        <w:jc w:val="both"/>
        <w:rPr>
          <w:rFonts w:eastAsia="Times New Roman"/>
          <w:sz w:val="28"/>
          <w:szCs w:val="28"/>
        </w:rPr>
      </w:pPr>
    </w:p>
    <w:p w:rsidR="000D67C7" w:rsidRPr="000D67C7" w:rsidRDefault="000D67C7" w:rsidP="000D67C7">
      <w:pPr>
        <w:tabs>
          <w:tab w:val="left" w:pos="360"/>
        </w:tabs>
        <w:snapToGrid/>
        <w:spacing w:before="0" w:after="0"/>
        <w:jc w:val="center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ДОПОЛНИТЕЛЬНАЯ ЛИТЕРАТУРА</w:t>
      </w:r>
    </w:p>
    <w:p w:rsidR="000D67C7" w:rsidRPr="000D67C7" w:rsidRDefault="000D67C7" w:rsidP="00B56F06">
      <w:pPr>
        <w:numPr>
          <w:ilvl w:val="0"/>
          <w:numId w:val="421"/>
        </w:numPr>
        <w:tabs>
          <w:tab w:val="left" w:pos="360"/>
        </w:tabs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0D67C7">
        <w:rPr>
          <w:rFonts w:eastAsia="Times New Roman"/>
          <w:sz w:val="28"/>
          <w:szCs w:val="28"/>
        </w:rPr>
        <w:t>Чиркин А.А. Биохимия / А.А.Чиркин. Е.О.Данченко - М.: Медицина, 2010.- 605 с.</w:t>
      </w:r>
    </w:p>
    <w:p w:rsidR="00770134" w:rsidRPr="005448F0" w:rsidRDefault="00770134" w:rsidP="00D2771B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</w:p>
    <w:p w:rsidR="00987D76" w:rsidRDefault="000D67C7" w:rsidP="00D2771B">
      <w:pPr>
        <w:snapToGrid/>
        <w:spacing w:before="0" w:after="0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Занятие 18</w:t>
      </w:r>
      <w:r w:rsidR="00770134" w:rsidRPr="005448F0">
        <w:rPr>
          <w:b/>
          <w:sz w:val="28"/>
          <w:szCs w:val="28"/>
          <w:lang w:eastAsia="en-US"/>
        </w:rPr>
        <w:t xml:space="preserve">: </w:t>
      </w:r>
      <w:r w:rsidR="00EE1E9A" w:rsidRPr="00EE1E9A">
        <w:rPr>
          <w:b/>
          <w:sz w:val="28"/>
          <w:szCs w:val="28"/>
          <w:lang w:eastAsia="en-US"/>
        </w:rPr>
        <w:t>ФЕРМЕНТЫ. МЕХАНИЗМ ДЕЙСТВИЯ.  РЕГУЛЯЦИЯ АКТИВНОСТИ ФЕРМЕНТОВ</w:t>
      </w:r>
    </w:p>
    <w:p w:rsidR="00770134" w:rsidRPr="005448F0" w:rsidRDefault="00EF40D0" w:rsidP="00D2771B">
      <w:pPr>
        <w:snapToGrid/>
        <w:spacing w:before="0" w:after="0"/>
        <w:rPr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Форма текущего контроля успеваемости</w:t>
      </w:r>
      <w:r w:rsidR="00770134" w:rsidRPr="005448F0">
        <w:rPr>
          <w:b/>
          <w:sz w:val="28"/>
          <w:szCs w:val="28"/>
          <w:lang w:eastAsia="en-US"/>
        </w:rPr>
        <w:t xml:space="preserve">: </w:t>
      </w:r>
      <w:r w:rsidR="00770134" w:rsidRPr="005448F0">
        <w:rPr>
          <w:sz w:val="28"/>
          <w:szCs w:val="28"/>
          <w:lang w:eastAsia="en-US"/>
        </w:rPr>
        <w:t>в</w:t>
      </w:r>
      <w:r w:rsidR="00EE1E9A">
        <w:rPr>
          <w:sz w:val="28"/>
          <w:szCs w:val="28"/>
          <w:lang w:eastAsia="en-US"/>
        </w:rPr>
        <w:t>ы</w:t>
      </w:r>
      <w:r w:rsidR="00770134" w:rsidRPr="005448F0">
        <w:rPr>
          <w:sz w:val="28"/>
          <w:szCs w:val="28"/>
          <w:lang w:eastAsia="en-US"/>
        </w:rPr>
        <w:t>ходной контроль</w:t>
      </w:r>
    </w:p>
    <w:p w:rsidR="00770134" w:rsidRPr="005448F0" w:rsidRDefault="00A748BC" w:rsidP="00D2771B">
      <w:pPr>
        <w:snapToGrid/>
        <w:spacing w:before="0" w:after="0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Оценочные материалы текущего контроля успеваемости </w:t>
      </w:r>
    </w:p>
    <w:p w:rsidR="00770134" w:rsidRPr="005448F0" w:rsidRDefault="00770134" w:rsidP="00D2771B">
      <w:pPr>
        <w:tabs>
          <w:tab w:val="left" w:pos="0"/>
        </w:tabs>
        <w:snapToGrid/>
        <w:spacing w:before="0" w:after="0"/>
        <w:jc w:val="center"/>
        <w:rPr>
          <w:b/>
          <w:sz w:val="28"/>
          <w:szCs w:val="28"/>
          <w:lang w:eastAsia="en-US"/>
        </w:rPr>
      </w:pPr>
    </w:p>
    <w:p w:rsidR="00EE1E9A" w:rsidRPr="00EE1E9A" w:rsidRDefault="00EE1E9A" w:rsidP="00EE1E9A">
      <w:pPr>
        <w:snapToGrid/>
        <w:spacing w:before="0" w:after="0"/>
        <w:jc w:val="center"/>
        <w:rPr>
          <w:rFonts w:eastAsia="Times New Roman"/>
          <w:b/>
          <w:caps/>
          <w:sz w:val="28"/>
          <w:szCs w:val="28"/>
        </w:rPr>
      </w:pPr>
      <w:r w:rsidRPr="00EE1E9A">
        <w:rPr>
          <w:rFonts w:eastAsia="Times New Roman"/>
          <w:b/>
          <w:caps/>
          <w:sz w:val="28"/>
          <w:szCs w:val="28"/>
        </w:rPr>
        <w:t>Вопросы К ЗАНЯТИЮ</w:t>
      </w:r>
    </w:p>
    <w:p w:rsidR="00EE1E9A" w:rsidRPr="00EE1E9A" w:rsidRDefault="00EE1E9A" w:rsidP="00B56F06">
      <w:pPr>
        <w:numPr>
          <w:ilvl w:val="0"/>
          <w:numId w:val="422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>Структурно - функциональная организация ферментных белков: активный центр, его свойства. Контактный и каталитический участки активного центра ферментов.</w:t>
      </w:r>
    </w:p>
    <w:p w:rsidR="00EE1E9A" w:rsidRPr="00EE1E9A" w:rsidRDefault="00EE1E9A" w:rsidP="00B56F06">
      <w:pPr>
        <w:numPr>
          <w:ilvl w:val="0"/>
          <w:numId w:val="422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>Механизм действия ферментов. Зависимость скорости ферментативной реакции от концентрации субстрата и фермента. Константа Михаэлиса-Ментен.</w:t>
      </w:r>
    </w:p>
    <w:p w:rsidR="00EE1E9A" w:rsidRPr="00EE1E9A" w:rsidRDefault="00EE1E9A" w:rsidP="00B56F06">
      <w:pPr>
        <w:numPr>
          <w:ilvl w:val="0"/>
          <w:numId w:val="422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 xml:space="preserve">Способы регуляции активности ферментов: белок-белковые взаимодействия, фосфорилирование (дефосфорилирование), частичный протеолиз. </w:t>
      </w:r>
    </w:p>
    <w:p w:rsidR="00EE1E9A" w:rsidRPr="00EE1E9A" w:rsidRDefault="00EE1E9A" w:rsidP="00B56F06">
      <w:pPr>
        <w:numPr>
          <w:ilvl w:val="0"/>
          <w:numId w:val="422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>Регуляторный (аллостерический) центр ферментов. Аллостерическая регуляция активности ферментов. Зависимость активности ферментов от конформации белков.</w:t>
      </w:r>
    </w:p>
    <w:p w:rsidR="00EE1E9A" w:rsidRPr="00EE1E9A" w:rsidRDefault="00EE1E9A" w:rsidP="00B56F06">
      <w:pPr>
        <w:numPr>
          <w:ilvl w:val="0"/>
          <w:numId w:val="422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>Ингибирование ферментов. Конкурентное и неконкурентное ингибирование, примеры. Обратимое и необратимое ингибирование.</w:t>
      </w:r>
    </w:p>
    <w:p w:rsidR="00EE1E9A" w:rsidRPr="00EE1E9A" w:rsidRDefault="00EE1E9A" w:rsidP="00B56F06">
      <w:pPr>
        <w:numPr>
          <w:ilvl w:val="0"/>
          <w:numId w:val="422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 xml:space="preserve">Активаторы и ингибиторы ферментов: химическая природа, виды активирования и ингибирования ферментов. Биологическое и медицинское значение активаторов и ингибиторов ферментов. </w:t>
      </w:r>
    </w:p>
    <w:p w:rsidR="00EE1E9A" w:rsidRPr="00EE1E9A" w:rsidRDefault="00EE1E9A" w:rsidP="00B56F06">
      <w:pPr>
        <w:numPr>
          <w:ilvl w:val="0"/>
          <w:numId w:val="422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>Применение ферментов как лекарственных препаратов для лечения полости рта.</w:t>
      </w:r>
    </w:p>
    <w:p w:rsidR="00770134" w:rsidRPr="005448F0" w:rsidRDefault="00EE1E9A" w:rsidP="00EE1E9A">
      <w:pPr>
        <w:pStyle w:val="a5"/>
        <w:spacing w:after="0"/>
        <w:ind w:left="0"/>
        <w:rPr>
          <w:b/>
          <w:szCs w:val="28"/>
        </w:rPr>
      </w:pPr>
      <w:r w:rsidRPr="00EE1E9A">
        <w:rPr>
          <w:szCs w:val="28"/>
        </w:rPr>
        <w:t>Применение ферментов в медицине. Энзимотерапия. Энзимодиагностика</w:t>
      </w:r>
    </w:p>
    <w:p w:rsidR="00EE1E9A" w:rsidRPr="00E836D2" w:rsidRDefault="00EE1E9A" w:rsidP="00EE1E9A">
      <w:pPr>
        <w:ind w:firstLine="709"/>
        <w:jc w:val="center"/>
        <w:rPr>
          <w:b/>
          <w:color w:val="000000"/>
          <w:sz w:val="28"/>
          <w:szCs w:val="28"/>
        </w:rPr>
      </w:pPr>
      <w:r w:rsidRPr="00E836D2">
        <w:rPr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EE1E9A" w:rsidRPr="00E836D2" w:rsidTr="005F0023">
        <w:tc>
          <w:tcPr>
            <w:tcW w:w="3256" w:type="dxa"/>
          </w:tcPr>
          <w:p w:rsidR="00EE1E9A" w:rsidRPr="00E836D2" w:rsidRDefault="00EE1E9A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EE1E9A" w:rsidRPr="00E836D2" w:rsidRDefault="00EE1E9A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EE1E9A" w:rsidRPr="00E836D2" w:rsidTr="005F0023">
        <w:tc>
          <w:tcPr>
            <w:tcW w:w="3256" w:type="dxa"/>
            <w:vMerge w:val="restart"/>
          </w:tcPr>
          <w:p w:rsidR="00EE1E9A" w:rsidRPr="00E836D2" w:rsidRDefault="00EE1E9A" w:rsidP="005F002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ыходной контроль (письменная контрольная работа: теория, задачи), отчет по лабораторной работе</w:t>
            </w:r>
          </w:p>
          <w:p w:rsidR="00EE1E9A" w:rsidRPr="00E836D2" w:rsidRDefault="00EE1E9A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EE1E9A" w:rsidRPr="002420F8" w:rsidRDefault="00EE1E9A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EE1E9A" w:rsidRPr="00E836D2" w:rsidTr="005F0023">
        <w:tc>
          <w:tcPr>
            <w:tcW w:w="3256" w:type="dxa"/>
            <w:vMerge/>
          </w:tcPr>
          <w:p w:rsidR="00EE1E9A" w:rsidRPr="00E836D2" w:rsidRDefault="00EE1E9A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EE1E9A" w:rsidRPr="00E836D2" w:rsidRDefault="00EE1E9A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EE1E9A" w:rsidRPr="00E836D2" w:rsidTr="005F0023">
        <w:tc>
          <w:tcPr>
            <w:tcW w:w="3256" w:type="dxa"/>
            <w:vMerge/>
          </w:tcPr>
          <w:p w:rsidR="00EE1E9A" w:rsidRPr="00E836D2" w:rsidRDefault="00EE1E9A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EE1E9A" w:rsidRPr="00E836D2" w:rsidRDefault="00EE1E9A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EE1E9A" w:rsidRPr="00E836D2" w:rsidTr="005F0023">
        <w:tc>
          <w:tcPr>
            <w:tcW w:w="3256" w:type="dxa"/>
            <w:vMerge/>
          </w:tcPr>
          <w:p w:rsidR="00EE1E9A" w:rsidRPr="00E836D2" w:rsidRDefault="00EE1E9A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EE1E9A" w:rsidRPr="00E836D2" w:rsidRDefault="00EE1E9A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</w:tr>
    </w:tbl>
    <w:p w:rsidR="00EE1E9A" w:rsidRDefault="00EE1E9A" w:rsidP="00D2771B">
      <w:pPr>
        <w:snapToGrid/>
        <w:spacing w:before="0" w:after="0"/>
        <w:rPr>
          <w:b/>
          <w:sz w:val="28"/>
          <w:szCs w:val="28"/>
          <w:lang w:eastAsia="en-US"/>
        </w:rPr>
      </w:pPr>
    </w:p>
    <w:p w:rsidR="00EE1E9A" w:rsidRPr="00EE1E9A" w:rsidRDefault="00EE1E9A" w:rsidP="00EE1E9A">
      <w:pPr>
        <w:snapToGrid/>
        <w:spacing w:before="0" w:after="0"/>
        <w:jc w:val="center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>ВОПРОСЫ ДЛЯ САМОКОНТРОЛЯ</w:t>
      </w:r>
    </w:p>
    <w:p w:rsidR="00EE1E9A" w:rsidRPr="00EE1E9A" w:rsidRDefault="00EE1E9A" w:rsidP="00EE1E9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>Решить  ситуационную задачу:</w:t>
      </w:r>
    </w:p>
    <w:p w:rsidR="00EE1E9A" w:rsidRPr="00EE1E9A" w:rsidRDefault="00EE1E9A" w:rsidP="00B56F06">
      <w:pPr>
        <w:numPr>
          <w:ilvl w:val="0"/>
          <w:numId w:val="423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  <w:u w:val="single"/>
        </w:rPr>
      </w:pPr>
      <w:r w:rsidRPr="00EE1E9A">
        <w:rPr>
          <w:rFonts w:eastAsia="Times New Roman"/>
          <w:sz w:val="28"/>
          <w:szCs w:val="28"/>
        </w:rPr>
        <w:t>Каков механизм действия сульфаниламидных препаратов, ингибирующих рост патогенных бактерий, нуждающихся в парааминобензойной кислоте?</w:t>
      </w:r>
    </w:p>
    <w:p w:rsidR="00EE1E9A" w:rsidRPr="00EE1E9A" w:rsidRDefault="00EE1E9A" w:rsidP="00EE1E9A">
      <w:pPr>
        <w:snapToGrid/>
        <w:spacing w:before="0" w:after="0"/>
        <w:jc w:val="both"/>
        <w:rPr>
          <w:rFonts w:eastAsia="Times New Roman"/>
          <w:sz w:val="28"/>
          <w:szCs w:val="28"/>
          <w:u w:val="single"/>
        </w:rPr>
      </w:pPr>
    </w:p>
    <w:p w:rsidR="00EE1E9A" w:rsidRPr="00EE1E9A" w:rsidRDefault="00EE1E9A" w:rsidP="00B56F06">
      <w:pPr>
        <w:numPr>
          <w:ilvl w:val="0"/>
          <w:numId w:val="423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>Дайте письменные ответы в тетрадях на следующие вопросы и заполните следующую таблицу:</w:t>
      </w:r>
    </w:p>
    <w:p w:rsidR="00EE1E9A" w:rsidRPr="00EE1E9A" w:rsidRDefault="00EE1E9A" w:rsidP="00B56F06">
      <w:pPr>
        <w:numPr>
          <w:ilvl w:val="0"/>
          <w:numId w:val="424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 xml:space="preserve"> Назовите  ферменты,  которые используются в клинике в лечебных целях. Укажите, при каких патологических состояниях используются такие ферменты как пепсин, гиалуронидаза, нуклеазы. Каковы причины применения ферментов с лечебной целью в стоматологии?</w:t>
      </w:r>
    </w:p>
    <w:p w:rsidR="00EE1E9A" w:rsidRPr="00EE1E9A" w:rsidRDefault="00EE1E9A" w:rsidP="00B56F06">
      <w:pPr>
        <w:numPr>
          <w:ilvl w:val="0"/>
          <w:numId w:val="424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>Приведите примеры, демонстрирующие диагностическое значение определения активности ферментов (трансаминаз, альфа - амилаза, кислой и щелочной фосфатаз, изоферментов ЛДГ) в крови.</w:t>
      </w:r>
    </w:p>
    <w:p w:rsidR="00EE1E9A" w:rsidRPr="00EE1E9A" w:rsidRDefault="00EE1E9A" w:rsidP="00EE1E9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90"/>
        <w:gridCol w:w="3190"/>
        <w:gridCol w:w="3191"/>
      </w:tblGrid>
      <w:tr w:rsidR="00EE1E9A" w:rsidRPr="00EE1E9A" w:rsidTr="005F0023">
        <w:tc>
          <w:tcPr>
            <w:tcW w:w="3190" w:type="dxa"/>
          </w:tcPr>
          <w:p w:rsidR="00EE1E9A" w:rsidRPr="00EE1E9A" w:rsidRDefault="00EE1E9A" w:rsidP="00EE1E9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EE1E9A">
              <w:rPr>
                <w:rFonts w:eastAsia="Times New Roman"/>
                <w:sz w:val="28"/>
                <w:szCs w:val="28"/>
              </w:rPr>
              <w:t>Основные разделы</w:t>
            </w:r>
          </w:p>
        </w:tc>
        <w:tc>
          <w:tcPr>
            <w:tcW w:w="3190" w:type="dxa"/>
          </w:tcPr>
          <w:p w:rsidR="00EE1E9A" w:rsidRPr="00EE1E9A" w:rsidRDefault="00EE1E9A" w:rsidP="00EE1E9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EE1E9A">
              <w:rPr>
                <w:rFonts w:eastAsia="Times New Roman"/>
                <w:sz w:val="28"/>
                <w:szCs w:val="28"/>
              </w:rPr>
              <w:t>Ферменты</w:t>
            </w:r>
          </w:p>
        </w:tc>
        <w:tc>
          <w:tcPr>
            <w:tcW w:w="3191" w:type="dxa"/>
          </w:tcPr>
          <w:p w:rsidR="00EE1E9A" w:rsidRPr="00EE1E9A" w:rsidRDefault="00EE1E9A" w:rsidP="00EE1E9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EE1E9A">
              <w:rPr>
                <w:rFonts w:eastAsia="Times New Roman"/>
                <w:sz w:val="28"/>
                <w:szCs w:val="28"/>
              </w:rPr>
              <w:t>Примеры использования</w:t>
            </w:r>
          </w:p>
        </w:tc>
      </w:tr>
      <w:tr w:rsidR="00EE1E9A" w:rsidRPr="00EE1E9A" w:rsidTr="005F0023">
        <w:tc>
          <w:tcPr>
            <w:tcW w:w="3190" w:type="dxa"/>
          </w:tcPr>
          <w:p w:rsidR="00EE1E9A" w:rsidRPr="00EE1E9A" w:rsidRDefault="00EE1E9A" w:rsidP="00EE1E9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EE1E9A">
              <w:rPr>
                <w:rFonts w:eastAsia="Times New Roman"/>
                <w:sz w:val="28"/>
                <w:szCs w:val="28"/>
              </w:rPr>
              <w:t>Энзимодиагностика</w:t>
            </w:r>
          </w:p>
        </w:tc>
        <w:tc>
          <w:tcPr>
            <w:tcW w:w="3190" w:type="dxa"/>
          </w:tcPr>
          <w:p w:rsidR="00EE1E9A" w:rsidRPr="00EE1E9A" w:rsidRDefault="00EE1E9A" w:rsidP="00EE1E9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3191" w:type="dxa"/>
          </w:tcPr>
          <w:p w:rsidR="00EE1E9A" w:rsidRPr="00EE1E9A" w:rsidRDefault="00EE1E9A" w:rsidP="00EE1E9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EE1E9A" w:rsidRPr="00EE1E9A" w:rsidTr="005F0023">
        <w:tc>
          <w:tcPr>
            <w:tcW w:w="3190" w:type="dxa"/>
          </w:tcPr>
          <w:p w:rsidR="00EE1E9A" w:rsidRPr="00EE1E9A" w:rsidRDefault="00EE1E9A" w:rsidP="00EE1E9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EE1E9A">
              <w:rPr>
                <w:rFonts w:eastAsia="Times New Roman"/>
                <w:sz w:val="28"/>
                <w:szCs w:val="28"/>
              </w:rPr>
              <w:t>Энзимотерапия</w:t>
            </w:r>
          </w:p>
        </w:tc>
        <w:tc>
          <w:tcPr>
            <w:tcW w:w="3190" w:type="dxa"/>
          </w:tcPr>
          <w:p w:rsidR="00EE1E9A" w:rsidRPr="00EE1E9A" w:rsidRDefault="00EE1E9A" w:rsidP="00EE1E9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3191" w:type="dxa"/>
          </w:tcPr>
          <w:p w:rsidR="00EE1E9A" w:rsidRPr="00EE1E9A" w:rsidRDefault="00EE1E9A" w:rsidP="00EE1E9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EE1E9A" w:rsidRPr="00EE1E9A" w:rsidTr="005F0023">
        <w:tc>
          <w:tcPr>
            <w:tcW w:w="3190" w:type="dxa"/>
          </w:tcPr>
          <w:p w:rsidR="00EE1E9A" w:rsidRPr="00EE1E9A" w:rsidRDefault="00EE1E9A" w:rsidP="00EE1E9A">
            <w:pPr>
              <w:snapToGrid/>
              <w:spacing w:before="0" w:after="0"/>
              <w:contextualSpacing/>
              <w:jc w:val="both"/>
              <w:rPr>
                <w:rFonts w:eastAsia="Times New Roman"/>
                <w:sz w:val="28"/>
                <w:szCs w:val="28"/>
              </w:rPr>
            </w:pPr>
            <w:r w:rsidRPr="00EE1E9A">
              <w:rPr>
                <w:rFonts w:eastAsia="Times New Roman"/>
                <w:sz w:val="28"/>
                <w:szCs w:val="28"/>
              </w:rPr>
              <w:t>Использование ферментов в качестве аналитических реактивов в клинико-диагностических лабораториях</w:t>
            </w:r>
          </w:p>
        </w:tc>
        <w:tc>
          <w:tcPr>
            <w:tcW w:w="3190" w:type="dxa"/>
          </w:tcPr>
          <w:p w:rsidR="00EE1E9A" w:rsidRPr="00EE1E9A" w:rsidRDefault="00EE1E9A" w:rsidP="00EE1E9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3191" w:type="dxa"/>
          </w:tcPr>
          <w:p w:rsidR="00EE1E9A" w:rsidRPr="00EE1E9A" w:rsidRDefault="00EE1E9A" w:rsidP="00EE1E9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</w:tbl>
    <w:p w:rsidR="00EE1E9A" w:rsidRPr="00EE1E9A" w:rsidRDefault="00EE1E9A" w:rsidP="00EE1E9A">
      <w:pPr>
        <w:snapToGrid/>
        <w:spacing w:before="0" w:after="0"/>
        <w:ind w:firstLine="720"/>
        <w:jc w:val="center"/>
        <w:rPr>
          <w:rFonts w:eastAsia="Times New Roman"/>
          <w:caps/>
          <w:sz w:val="28"/>
          <w:szCs w:val="28"/>
        </w:rPr>
      </w:pPr>
    </w:p>
    <w:p w:rsidR="00EE1E9A" w:rsidRPr="00EE1E9A" w:rsidRDefault="00EE1E9A" w:rsidP="00EE1E9A">
      <w:pPr>
        <w:snapToGrid/>
        <w:spacing w:before="0" w:after="0"/>
        <w:ind w:firstLine="720"/>
        <w:jc w:val="center"/>
        <w:rPr>
          <w:rFonts w:eastAsia="Times New Roman"/>
          <w:caps/>
          <w:sz w:val="28"/>
          <w:szCs w:val="28"/>
        </w:rPr>
      </w:pPr>
      <w:r w:rsidRPr="00EE1E9A">
        <w:rPr>
          <w:rFonts w:eastAsia="Times New Roman"/>
          <w:caps/>
          <w:sz w:val="28"/>
          <w:szCs w:val="28"/>
        </w:rPr>
        <w:t>основная Литература:</w:t>
      </w:r>
    </w:p>
    <w:p w:rsidR="00EE1E9A" w:rsidRPr="00EE1E9A" w:rsidRDefault="00EE1E9A" w:rsidP="00B56F06">
      <w:pPr>
        <w:pStyle w:val="a4"/>
        <w:numPr>
          <w:ilvl w:val="0"/>
          <w:numId w:val="425"/>
        </w:numPr>
        <w:spacing w:after="0" w:line="259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EE1E9A">
        <w:rPr>
          <w:rFonts w:ascii="Times New Roman" w:eastAsia="Times New Roman" w:hAnsi="Times New Roman"/>
          <w:sz w:val="28"/>
          <w:szCs w:val="28"/>
        </w:rPr>
        <w:t xml:space="preserve">Лекции по курсу биологической химии </w:t>
      </w:r>
    </w:p>
    <w:p w:rsidR="00EE1E9A" w:rsidRPr="00EE1E9A" w:rsidRDefault="00EE1E9A" w:rsidP="00B56F06">
      <w:pPr>
        <w:numPr>
          <w:ilvl w:val="0"/>
          <w:numId w:val="425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>Вавилова  Т.В. ,Медведев А.Е. Биологическая химия. Биохимия полости рта -М.: «ГЭОТАР-МЕД», 2014.-554с.</w:t>
      </w:r>
    </w:p>
    <w:p w:rsidR="00EE1E9A" w:rsidRPr="00EE1E9A" w:rsidRDefault="00EE1E9A" w:rsidP="00B56F06">
      <w:pPr>
        <w:numPr>
          <w:ilvl w:val="0"/>
          <w:numId w:val="425"/>
        </w:numPr>
        <w:tabs>
          <w:tab w:val="left" w:pos="360"/>
        </w:tabs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>Биохимия / под ред .Е.С. Северина. – М.: ГЭОТАР – МЕД, 2009. – 759с</w:t>
      </w:r>
    </w:p>
    <w:p w:rsidR="00EE1E9A" w:rsidRPr="00EE1E9A" w:rsidRDefault="00EE1E9A" w:rsidP="00B56F06">
      <w:pPr>
        <w:numPr>
          <w:ilvl w:val="0"/>
          <w:numId w:val="425"/>
        </w:numPr>
        <w:snapToGrid/>
        <w:spacing w:before="0" w:after="0" w:line="254" w:lineRule="auto"/>
        <w:contextualSpacing/>
        <w:rPr>
          <w:sz w:val="28"/>
          <w:szCs w:val="28"/>
          <w:lang w:eastAsia="en-US"/>
        </w:rPr>
      </w:pPr>
      <w:r w:rsidRPr="00EE1E9A">
        <w:rPr>
          <w:rFonts w:eastAsia="Times New Roman"/>
          <w:color w:val="000000"/>
          <w:sz w:val="28"/>
          <w:szCs w:val="28"/>
          <w:shd w:val="clear" w:color="auto" w:fill="FFFFFF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URL: </w:t>
      </w:r>
      <w:r w:rsidRPr="00EE1E9A">
        <w:rPr>
          <w:sz w:val="28"/>
          <w:szCs w:val="28"/>
          <w:lang w:eastAsia="en-US"/>
        </w:rPr>
        <w:t xml:space="preserve"> https://urait.ru/bcode/423741</w:t>
      </w:r>
    </w:p>
    <w:p w:rsidR="00EE1E9A" w:rsidRPr="00EE1E9A" w:rsidRDefault="00EE1E9A" w:rsidP="00EE1E9A">
      <w:pPr>
        <w:tabs>
          <w:tab w:val="left" w:pos="360"/>
        </w:tabs>
        <w:snapToGrid/>
        <w:spacing w:before="0" w:after="0"/>
        <w:ind w:left="720"/>
        <w:jc w:val="both"/>
        <w:rPr>
          <w:rFonts w:eastAsia="Times New Roman"/>
          <w:sz w:val="28"/>
          <w:szCs w:val="28"/>
        </w:rPr>
      </w:pPr>
    </w:p>
    <w:p w:rsidR="00EE1E9A" w:rsidRPr="00EE1E9A" w:rsidRDefault="00EE1E9A" w:rsidP="00EE1E9A">
      <w:pPr>
        <w:tabs>
          <w:tab w:val="left" w:pos="360"/>
        </w:tabs>
        <w:snapToGrid/>
        <w:spacing w:before="0" w:after="0"/>
        <w:jc w:val="center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>ДОПОЛНИТЕЛЬНАЯ ЛИТЕРАТУРА</w:t>
      </w:r>
    </w:p>
    <w:p w:rsidR="00EE1E9A" w:rsidRPr="00EE1E9A" w:rsidRDefault="00EE1E9A" w:rsidP="00EE1E9A">
      <w:pPr>
        <w:tabs>
          <w:tab w:val="left" w:pos="360"/>
        </w:tabs>
        <w:snapToGrid/>
        <w:spacing w:before="0" w:after="0" w:line="259" w:lineRule="auto"/>
        <w:ind w:left="426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1. </w:t>
      </w:r>
      <w:r w:rsidRPr="00EE1E9A">
        <w:rPr>
          <w:rFonts w:eastAsia="Times New Roman"/>
          <w:sz w:val="28"/>
          <w:szCs w:val="28"/>
        </w:rPr>
        <w:t>Чиркин А.А. Биохимия / А.А.Чиркин. Е.О.Данченко - М.: Медицина, 2010.- 605 с.</w:t>
      </w:r>
    </w:p>
    <w:p w:rsidR="00EE1E9A" w:rsidRPr="00EE1E9A" w:rsidRDefault="00EE1E9A" w:rsidP="00EE1E9A">
      <w:pPr>
        <w:snapToGrid/>
        <w:spacing w:before="0" w:after="160" w:line="259" w:lineRule="auto"/>
        <w:rPr>
          <w:rFonts w:ascii="Calibri" w:hAnsi="Calibri"/>
          <w:sz w:val="22"/>
          <w:szCs w:val="22"/>
          <w:lang w:eastAsia="en-US"/>
        </w:rPr>
      </w:pPr>
    </w:p>
    <w:p w:rsidR="00EE1E9A" w:rsidRPr="00EE1E9A" w:rsidRDefault="001B3774" w:rsidP="00EE1E9A">
      <w:pPr>
        <w:snapToGrid/>
        <w:spacing w:before="0" w:after="0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Занятие 19</w:t>
      </w:r>
      <w:r w:rsidR="00EE1E9A" w:rsidRPr="00EE1E9A">
        <w:rPr>
          <w:b/>
          <w:sz w:val="28"/>
          <w:szCs w:val="28"/>
          <w:lang w:eastAsia="en-US"/>
        </w:rPr>
        <w:t>: ВИТАМИНЫ: СТРОЕНИЕ, КЛАССИФИКАЦИЯ, БИОЛОГИЧЕСКАЯ РОЛЬ</w:t>
      </w:r>
    </w:p>
    <w:p w:rsidR="00EE1E9A" w:rsidRPr="00EE1E9A" w:rsidRDefault="00EE1E9A" w:rsidP="00EE1E9A">
      <w:pPr>
        <w:snapToGrid/>
        <w:spacing w:before="0" w:after="0"/>
        <w:rPr>
          <w:sz w:val="28"/>
          <w:szCs w:val="28"/>
          <w:lang w:eastAsia="en-US"/>
        </w:rPr>
      </w:pPr>
      <w:r w:rsidRPr="00EE1E9A">
        <w:rPr>
          <w:b/>
          <w:sz w:val="28"/>
          <w:szCs w:val="28"/>
          <w:lang w:eastAsia="en-US"/>
        </w:rPr>
        <w:t xml:space="preserve">Форма текущего контроля успеваемости: </w:t>
      </w:r>
      <w:r w:rsidRPr="00EE1E9A">
        <w:rPr>
          <w:sz w:val="28"/>
          <w:szCs w:val="28"/>
          <w:lang w:eastAsia="en-US"/>
        </w:rPr>
        <w:t>выходной контроль</w:t>
      </w:r>
    </w:p>
    <w:p w:rsidR="00EE1E9A" w:rsidRPr="00EE1E9A" w:rsidRDefault="00EE1E9A" w:rsidP="00EE1E9A">
      <w:pPr>
        <w:snapToGrid/>
        <w:spacing w:before="0" w:after="0"/>
        <w:rPr>
          <w:b/>
          <w:sz w:val="28"/>
          <w:szCs w:val="28"/>
          <w:lang w:eastAsia="en-US"/>
        </w:rPr>
      </w:pPr>
      <w:r w:rsidRPr="00EE1E9A">
        <w:rPr>
          <w:b/>
          <w:sz w:val="28"/>
          <w:szCs w:val="28"/>
          <w:lang w:eastAsia="en-US"/>
        </w:rPr>
        <w:t xml:space="preserve">Оценочные материалы текущего контроля успеваемости </w:t>
      </w:r>
    </w:p>
    <w:p w:rsidR="00EE1E9A" w:rsidRPr="00EE1E9A" w:rsidRDefault="00EE1E9A" w:rsidP="00EE1E9A">
      <w:pPr>
        <w:snapToGrid/>
        <w:spacing w:before="0" w:after="0"/>
        <w:rPr>
          <w:rFonts w:eastAsia="Times New Roman"/>
          <w:b/>
          <w:sz w:val="28"/>
          <w:szCs w:val="28"/>
        </w:rPr>
      </w:pPr>
    </w:p>
    <w:p w:rsidR="00EE1E9A" w:rsidRPr="00EE1E9A" w:rsidRDefault="00EE1E9A" w:rsidP="00EE1E9A">
      <w:pPr>
        <w:snapToGrid/>
        <w:spacing w:before="0" w:after="0"/>
        <w:jc w:val="center"/>
        <w:rPr>
          <w:rFonts w:eastAsia="Times New Roman"/>
          <w:b/>
          <w:sz w:val="28"/>
          <w:szCs w:val="28"/>
        </w:rPr>
      </w:pPr>
      <w:r w:rsidRPr="00EE1E9A">
        <w:rPr>
          <w:rFonts w:eastAsia="Times New Roman"/>
          <w:b/>
          <w:sz w:val="28"/>
          <w:szCs w:val="28"/>
        </w:rPr>
        <w:t>Вопросы к занятию</w:t>
      </w:r>
    </w:p>
    <w:p w:rsidR="00EE1E9A" w:rsidRPr="00EE1E9A" w:rsidRDefault="00EE1E9A" w:rsidP="00B56F06">
      <w:pPr>
        <w:numPr>
          <w:ilvl w:val="0"/>
          <w:numId w:val="426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>Понятие о витаминах. История открытия и развития учения о витаминах. Гипо - и авитаминозы, гипервитаминозы.</w:t>
      </w:r>
    </w:p>
    <w:p w:rsidR="00EE1E9A" w:rsidRPr="00EE1E9A" w:rsidRDefault="00EE1E9A" w:rsidP="00B56F06">
      <w:pPr>
        <w:numPr>
          <w:ilvl w:val="0"/>
          <w:numId w:val="426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>Роль витаминов в обмене веществ: связь с ферментами.</w:t>
      </w:r>
    </w:p>
    <w:p w:rsidR="00EE1E9A" w:rsidRPr="00EE1E9A" w:rsidRDefault="00EE1E9A" w:rsidP="00B56F06">
      <w:pPr>
        <w:numPr>
          <w:ilvl w:val="0"/>
          <w:numId w:val="426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>Классификация и номенклатура витаминов.</w:t>
      </w:r>
    </w:p>
    <w:p w:rsidR="00EE1E9A" w:rsidRPr="00EE1E9A" w:rsidRDefault="00EE1E9A" w:rsidP="00EE1E9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 xml:space="preserve">4. Витамин С (аскорбиновая кислота, антицинготный витамин). Химическое строение, свойства биологическая роль.. </w:t>
      </w:r>
    </w:p>
    <w:p w:rsidR="00EE1E9A" w:rsidRPr="00EE1E9A" w:rsidRDefault="00EE1E9A" w:rsidP="00EE1E9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>5. Характеристика витамина В</w:t>
      </w:r>
      <w:r w:rsidRPr="00EE1E9A">
        <w:rPr>
          <w:rFonts w:eastAsia="Times New Roman"/>
          <w:sz w:val="28"/>
          <w:szCs w:val="28"/>
          <w:vertAlign w:val="subscript"/>
        </w:rPr>
        <w:t>1</w:t>
      </w:r>
    </w:p>
    <w:p w:rsidR="00EE1E9A" w:rsidRPr="00EE1E9A" w:rsidRDefault="00EE1E9A" w:rsidP="00EE1E9A">
      <w:pPr>
        <w:snapToGrid/>
        <w:spacing w:before="0" w:after="0"/>
        <w:jc w:val="center"/>
        <w:rPr>
          <w:rFonts w:eastAsia="Times New Roman"/>
          <w:caps/>
          <w:sz w:val="28"/>
          <w:szCs w:val="28"/>
        </w:rPr>
      </w:pPr>
      <w:r w:rsidRPr="00EE1E9A">
        <w:rPr>
          <w:rFonts w:eastAsia="Times New Roman"/>
          <w:caps/>
          <w:sz w:val="28"/>
          <w:szCs w:val="28"/>
        </w:rPr>
        <w:t>вопросы для самоконтроля</w:t>
      </w:r>
    </w:p>
    <w:p w:rsidR="00EE1E9A" w:rsidRPr="00EE1E9A" w:rsidRDefault="00EE1E9A" w:rsidP="00B56F06">
      <w:pPr>
        <w:numPr>
          <w:ilvl w:val="0"/>
          <w:numId w:val="427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>Решить следующие ситуационные задачи:</w:t>
      </w:r>
    </w:p>
    <w:p w:rsidR="00EE1E9A" w:rsidRPr="00EE1E9A" w:rsidRDefault="00EE1E9A" w:rsidP="00EE1E9A">
      <w:pPr>
        <w:snapToGrid/>
        <w:spacing w:before="0" w:after="0"/>
        <w:ind w:left="720"/>
        <w:jc w:val="both"/>
        <w:rPr>
          <w:rFonts w:eastAsia="Times New Roman"/>
          <w:sz w:val="28"/>
          <w:szCs w:val="28"/>
        </w:rPr>
      </w:pPr>
    </w:p>
    <w:p w:rsidR="00EE1E9A" w:rsidRPr="00EE1E9A" w:rsidRDefault="00EE1E9A" w:rsidP="00B56F06">
      <w:pPr>
        <w:numPr>
          <w:ilvl w:val="0"/>
          <w:numId w:val="428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>Врач предполагает наличие гиповитаминоза С у больного. Как можно провести биохимическую диагностику гиповитаминоза С?</w:t>
      </w:r>
    </w:p>
    <w:p w:rsidR="00EE1E9A" w:rsidRPr="00EE1E9A" w:rsidRDefault="00EE1E9A" w:rsidP="00B56F06">
      <w:pPr>
        <w:numPr>
          <w:ilvl w:val="0"/>
          <w:numId w:val="428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  <w:u w:val="single"/>
        </w:rPr>
      </w:pPr>
      <w:r w:rsidRPr="00EE1E9A">
        <w:rPr>
          <w:rFonts w:eastAsia="Times New Roman"/>
          <w:sz w:val="28"/>
          <w:szCs w:val="28"/>
        </w:rPr>
        <w:t>Больной длительно и в больших дозах употреблял витамин С. Объясните причину появления в моче солей щавелевой кислоты (оксалатов).</w:t>
      </w:r>
    </w:p>
    <w:p w:rsidR="00EE1E9A" w:rsidRPr="00EE1E9A" w:rsidRDefault="00EE1E9A" w:rsidP="00B56F06">
      <w:pPr>
        <w:numPr>
          <w:ilvl w:val="0"/>
          <w:numId w:val="428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>Что лежит в основе действия аскорбиновой кислоты, рекомендованной для лечения повышенной проницаемости капилляров у больного суставным ревматизмом?</w:t>
      </w:r>
    </w:p>
    <w:p w:rsidR="00EE1E9A" w:rsidRPr="00EE1E9A" w:rsidRDefault="00EE1E9A" w:rsidP="00B56F06">
      <w:pPr>
        <w:numPr>
          <w:ilvl w:val="0"/>
          <w:numId w:val="428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>У больного отмечается похудание, общая слабость, одышка и боли в области сердца, сердцебиение, на коже мелкие точечные кровоизлияния (петехии), кровоточивость десен, расшатывание зубов. Чем обусловлены все эти симптомы?</w:t>
      </w:r>
    </w:p>
    <w:p w:rsidR="00EE1E9A" w:rsidRPr="00EE1E9A" w:rsidRDefault="00EE1E9A" w:rsidP="00B56F06">
      <w:pPr>
        <w:numPr>
          <w:ilvl w:val="0"/>
          <w:numId w:val="428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 xml:space="preserve">Какова роль аскорбиновой кислоты и </w:t>
      </w:r>
      <w:r w:rsidRPr="00EE1E9A">
        <w:rPr>
          <w:rFonts w:eastAsia="Times New Roman"/>
          <w:sz w:val="28"/>
          <w:szCs w:val="28"/>
          <w:lang w:val="en-US"/>
        </w:rPr>
        <w:t>F</w:t>
      </w:r>
      <w:r w:rsidRPr="00EE1E9A">
        <w:rPr>
          <w:rFonts w:eastAsia="Times New Roman"/>
          <w:sz w:val="28"/>
          <w:szCs w:val="28"/>
        </w:rPr>
        <w:t>е</w:t>
      </w:r>
      <w:r w:rsidRPr="00EE1E9A">
        <w:rPr>
          <w:rFonts w:eastAsia="Times New Roman"/>
          <w:sz w:val="28"/>
          <w:szCs w:val="28"/>
          <w:vertAlign w:val="superscript"/>
        </w:rPr>
        <w:t>2+</w:t>
      </w:r>
      <w:r w:rsidRPr="00EE1E9A">
        <w:rPr>
          <w:rFonts w:eastAsia="Times New Roman"/>
          <w:sz w:val="28"/>
          <w:szCs w:val="28"/>
        </w:rPr>
        <w:t xml:space="preserve"> в созревании коллагена? С какими ферментами они взаимодействуют?</w:t>
      </w:r>
    </w:p>
    <w:p w:rsidR="00EE1E9A" w:rsidRPr="00EE1E9A" w:rsidRDefault="00EE1E9A" w:rsidP="00B56F06">
      <w:pPr>
        <w:numPr>
          <w:ilvl w:val="0"/>
          <w:numId w:val="428"/>
        </w:numPr>
        <w:tabs>
          <w:tab w:val="left" w:pos="8505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>При гиповитаминозе С в полости рта наблюдаются следующие изменения: геморрагические высыпания на слизистой оболочке рта, резкая кровоточивость десен, явления язвенно-некротического гингивита и стоматита. С каким биохимическим действием витамина С связаны данные проявления?</w:t>
      </w:r>
    </w:p>
    <w:p w:rsidR="00EE1E9A" w:rsidRPr="00EE1E9A" w:rsidRDefault="00EE1E9A" w:rsidP="00EE1E9A">
      <w:pPr>
        <w:snapToGrid/>
        <w:spacing w:before="0" w:after="0"/>
        <w:jc w:val="both"/>
        <w:rPr>
          <w:rFonts w:eastAsia="Times New Roman"/>
          <w:sz w:val="28"/>
          <w:szCs w:val="28"/>
          <w:lang w:val="en-US"/>
        </w:rPr>
      </w:pPr>
    </w:p>
    <w:p w:rsidR="00EE1E9A" w:rsidRPr="00EE1E9A" w:rsidRDefault="00EE1E9A" w:rsidP="00EE1E9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  <w:lang w:val="en-US"/>
        </w:rPr>
        <w:t>II</w:t>
      </w:r>
      <w:r w:rsidRPr="00EE1E9A">
        <w:rPr>
          <w:rFonts w:eastAsia="Times New Roman"/>
          <w:sz w:val="28"/>
          <w:szCs w:val="28"/>
        </w:rPr>
        <w:t>. Дайте ответы на следующие вопросы:</w:t>
      </w:r>
    </w:p>
    <w:p w:rsidR="00EE1E9A" w:rsidRPr="00EE1E9A" w:rsidRDefault="00EE1E9A" w:rsidP="00EE1E9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>1.Какие пищевые продукты наиболее богаты витамином С?</w:t>
      </w:r>
    </w:p>
    <w:p w:rsidR="00EE1E9A" w:rsidRPr="00EE1E9A" w:rsidRDefault="00EE1E9A" w:rsidP="00EE1E9A">
      <w:pPr>
        <w:snapToGrid/>
        <w:spacing w:before="0" w:after="0"/>
        <w:jc w:val="both"/>
        <w:rPr>
          <w:rFonts w:eastAsia="Times New Roman"/>
          <w:sz w:val="28"/>
          <w:szCs w:val="28"/>
          <w:u w:val="single"/>
        </w:rPr>
      </w:pPr>
      <w:r w:rsidRPr="00EE1E9A">
        <w:rPr>
          <w:rFonts w:eastAsia="Times New Roman"/>
          <w:sz w:val="28"/>
          <w:szCs w:val="28"/>
        </w:rPr>
        <w:t>2.Какова экскреция витамина С с мочой?</w:t>
      </w:r>
    </w:p>
    <w:p w:rsidR="00EE1E9A" w:rsidRPr="001B3774" w:rsidRDefault="00EE1E9A" w:rsidP="001B3774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EE1E9A">
        <w:rPr>
          <w:rFonts w:eastAsia="Times New Roman"/>
          <w:sz w:val="28"/>
          <w:szCs w:val="28"/>
        </w:rPr>
        <w:t>3.Какие химические свойства аскорбиновой кислоты обуславливают ее активное участие в метаболических процессах?</w:t>
      </w:r>
    </w:p>
    <w:p w:rsidR="00EE1E9A" w:rsidRPr="00EE1E9A" w:rsidRDefault="00EE1E9A" w:rsidP="00EE1E9A">
      <w:pPr>
        <w:ind w:firstLine="709"/>
        <w:jc w:val="center"/>
        <w:rPr>
          <w:b/>
          <w:color w:val="000000"/>
          <w:sz w:val="28"/>
          <w:szCs w:val="28"/>
        </w:rPr>
      </w:pPr>
      <w:r w:rsidRPr="00EE1E9A">
        <w:rPr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EE1E9A" w:rsidRPr="00EE1E9A" w:rsidTr="005F0023">
        <w:tc>
          <w:tcPr>
            <w:tcW w:w="3256" w:type="dxa"/>
          </w:tcPr>
          <w:p w:rsidR="00EE1E9A" w:rsidRPr="00EE1E9A" w:rsidRDefault="00EE1E9A" w:rsidP="00EE1E9A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E1E9A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EE1E9A" w:rsidRPr="00EE1E9A" w:rsidRDefault="00EE1E9A" w:rsidP="00EE1E9A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E1E9A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EE1E9A" w:rsidRPr="00EE1E9A" w:rsidTr="005F0023">
        <w:tc>
          <w:tcPr>
            <w:tcW w:w="3256" w:type="dxa"/>
            <w:vMerge w:val="restart"/>
          </w:tcPr>
          <w:p w:rsidR="00EE1E9A" w:rsidRPr="00EE1E9A" w:rsidRDefault="00EE1E9A" w:rsidP="00EE1E9A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EE1E9A">
              <w:rPr>
                <w:sz w:val="28"/>
                <w:szCs w:val="28"/>
              </w:rPr>
              <w:t>выходной контроль (письменная контрольная работа: теория, задачи), отчет по лабораторной работе</w:t>
            </w:r>
          </w:p>
          <w:p w:rsidR="00EE1E9A" w:rsidRPr="00EE1E9A" w:rsidRDefault="00EE1E9A" w:rsidP="00EE1E9A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EE1E9A" w:rsidRPr="00EE1E9A" w:rsidRDefault="00EE1E9A" w:rsidP="00EE1E9A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EE1E9A"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EE1E9A" w:rsidRPr="00EE1E9A" w:rsidTr="005F0023">
        <w:tc>
          <w:tcPr>
            <w:tcW w:w="3256" w:type="dxa"/>
            <w:vMerge/>
          </w:tcPr>
          <w:p w:rsidR="00EE1E9A" w:rsidRPr="00EE1E9A" w:rsidRDefault="00EE1E9A" w:rsidP="00EE1E9A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EE1E9A" w:rsidRPr="00EE1E9A" w:rsidRDefault="00EE1E9A" w:rsidP="00EE1E9A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EE1E9A"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EE1E9A" w:rsidRPr="00EE1E9A" w:rsidTr="005F0023">
        <w:tc>
          <w:tcPr>
            <w:tcW w:w="3256" w:type="dxa"/>
            <w:vMerge/>
          </w:tcPr>
          <w:p w:rsidR="00EE1E9A" w:rsidRPr="00EE1E9A" w:rsidRDefault="00EE1E9A" w:rsidP="00EE1E9A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EE1E9A" w:rsidRPr="00EE1E9A" w:rsidRDefault="00EE1E9A" w:rsidP="00EE1E9A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EE1E9A"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EE1E9A" w:rsidRPr="00EE1E9A" w:rsidTr="005F0023">
        <w:tc>
          <w:tcPr>
            <w:tcW w:w="3256" w:type="dxa"/>
            <w:vMerge/>
          </w:tcPr>
          <w:p w:rsidR="00EE1E9A" w:rsidRPr="00EE1E9A" w:rsidRDefault="00EE1E9A" w:rsidP="00EE1E9A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EE1E9A" w:rsidRPr="00EE1E9A" w:rsidRDefault="00EE1E9A" w:rsidP="00EE1E9A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EE1E9A"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</w:tr>
    </w:tbl>
    <w:p w:rsidR="00EE1E9A" w:rsidRPr="00EE1E9A" w:rsidRDefault="00EE1E9A" w:rsidP="00EE1E9A">
      <w:pPr>
        <w:snapToGrid/>
        <w:spacing w:before="0" w:after="0"/>
        <w:rPr>
          <w:b/>
          <w:sz w:val="28"/>
          <w:szCs w:val="28"/>
          <w:lang w:eastAsia="en-US"/>
        </w:rPr>
      </w:pPr>
    </w:p>
    <w:p w:rsidR="001B3774" w:rsidRPr="00CA4C72" w:rsidRDefault="001B3774" w:rsidP="001B3774">
      <w:pPr>
        <w:spacing w:after="0"/>
        <w:jc w:val="center"/>
        <w:rPr>
          <w:rFonts w:eastAsia="Times New Roman"/>
          <w:caps/>
          <w:sz w:val="28"/>
          <w:szCs w:val="28"/>
        </w:rPr>
      </w:pPr>
      <w:r w:rsidRPr="00CA4C72">
        <w:rPr>
          <w:rFonts w:eastAsia="Times New Roman"/>
          <w:caps/>
          <w:sz w:val="28"/>
          <w:szCs w:val="28"/>
        </w:rPr>
        <w:t>основная Литература:</w:t>
      </w:r>
    </w:p>
    <w:p w:rsidR="001B3774" w:rsidRPr="00CA4C72" w:rsidRDefault="001B3774" w:rsidP="001B3774">
      <w:pPr>
        <w:snapToGrid/>
        <w:spacing w:before="0" w:after="0"/>
        <w:ind w:left="360"/>
        <w:jc w:val="both"/>
        <w:rPr>
          <w:rFonts w:eastAsia="Times New Roman"/>
          <w:sz w:val="28"/>
          <w:szCs w:val="28"/>
          <w:lang w:val="en-US"/>
        </w:rPr>
      </w:pPr>
      <w:r>
        <w:rPr>
          <w:rFonts w:eastAsia="Times New Roman"/>
          <w:sz w:val="28"/>
          <w:szCs w:val="28"/>
        </w:rPr>
        <w:t>1.Конспект лекций</w:t>
      </w:r>
    </w:p>
    <w:p w:rsidR="001B3774" w:rsidRPr="00CA4C72" w:rsidRDefault="001B3774" w:rsidP="001B3774">
      <w:pPr>
        <w:snapToGrid/>
        <w:spacing w:before="0" w:after="0"/>
        <w:ind w:left="36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2.</w:t>
      </w:r>
      <w:r w:rsidRPr="00CA4C72">
        <w:rPr>
          <w:rFonts w:eastAsia="Times New Roman"/>
          <w:sz w:val="28"/>
          <w:szCs w:val="28"/>
        </w:rPr>
        <w:t>Вавилова  Т.В. ,Медведев А.Е. Биологическая химия. Биохимия полости рта -М.: «ГЭОТАР-МЕД», 2014.-554с.</w:t>
      </w:r>
    </w:p>
    <w:p w:rsidR="001B3774" w:rsidRDefault="001B3774" w:rsidP="001B3774">
      <w:pPr>
        <w:tabs>
          <w:tab w:val="left" w:pos="360"/>
        </w:tabs>
        <w:snapToGrid/>
        <w:spacing w:before="0" w:after="0"/>
        <w:ind w:left="36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.</w:t>
      </w:r>
      <w:r w:rsidRPr="00CA4C72">
        <w:rPr>
          <w:rFonts w:eastAsia="Times New Roman"/>
          <w:sz w:val="28"/>
          <w:szCs w:val="28"/>
        </w:rPr>
        <w:t>Биохимия / под ред .Е.С. Северина. – М.: ГЭОТАР – МЕД, 2009. – 759с</w:t>
      </w:r>
    </w:p>
    <w:p w:rsidR="001B3774" w:rsidRPr="001B3774" w:rsidRDefault="001B3774" w:rsidP="001B3774">
      <w:pPr>
        <w:spacing w:after="0" w:line="254" w:lineRule="auto"/>
        <w:ind w:left="360"/>
        <w:rPr>
          <w:sz w:val="28"/>
          <w:szCs w:val="28"/>
        </w:rPr>
      </w:pPr>
      <w:r>
        <w:rPr>
          <w:rFonts w:eastAsia="Times New Roman"/>
          <w:color w:val="000000"/>
          <w:sz w:val="28"/>
          <w:szCs w:val="28"/>
          <w:shd w:val="clear" w:color="auto" w:fill="FFFFFF"/>
        </w:rPr>
        <w:t>4.</w:t>
      </w:r>
      <w:r w:rsidRPr="001B3774">
        <w:rPr>
          <w:rFonts w:eastAsia="Times New Roman"/>
          <w:color w:val="000000"/>
          <w:sz w:val="28"/>
          <w:szCs w:val="28"/>
          <w:shd w:val="clear" w:color="auto" w:fill="FFFFFF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URL: </w:t>
      </w:r>
      <w:r w:rsidRPr="001B3774">
        <w:rPr>
          <w:sz w:val="28"/>
          <w:szCs w:val="28"/>
        </w:rPr>
        <w:t xml:space="preserve"> https://urait.ru/bcode/423741</w:t>
      </w:r>
    </w:p>
    <w:p w:rsidR="001B3774" w:rsidRPr="00CA4C72" w:rsidRDefault="001B3774" w:rsidP="001B3774">
      <w:pPr>
        <w:tabs>
          <w:tab w:val="left" w:pos="360"/>
        </w:tabs>
        <w:spacing w:after="0"/>
        <w:ind w:left="720"/>
        <w:jc w:val="both"/>
        <w:rPr>
          <w:rFonts w:eastAsia="Times New Roman"/>
          <w:sz w:val="28"/>
          <w:szCs w:val="28"/>
        </w:rPr>
      </w:pPr>
    </w:p>
    <w:p w:rsidR="001B3774" w:rsidRPr="00CA4C72" w:rsidRDefault="001B3774" w:rsidP="001B3774">
      <w:pPr>
        <w:tabs>
          <w:tab w:val="left" w:pos="360"/>
        </w:tabs>
        <w:spacing w:after="0"/>
        <w:jc w:val="center"/>
        <w:rPr>
          <w:rFonts w:eastAsia="Times New Roman"/>
          <w:sz w:val="28"/>
          <w:szCs w:val="28"/>
        </w:rPr>
      </w:pPr>
      <w:r w:rsidRPr="00CA4C72">
        <w:rPr>
          <w:rFonts w:eastAsia="Times New Roman"/>
          <w:sz w:val="28"/>
          <w:szCs w:val="28"/>
        </w:rPr>
        <w:t>ДОПОЛНИТЕЛЬНАЯ ЛИТЕРАТУРА</w:t>
      </w:r>
    </w:p>
    <w:p w:rsidR="001B3774" w:rsidRPr="00CA4C72" w:rsidRDefault="001B3774" w:rsidP="001B3774">
      <w:pPr>
        <w:tabs>
          <w:tab w:val="left" w:pos="360"/>
        </w:tabs>
        <w:snapToGrid/>
        <w:spacing w:before="0" w:after="0"/>
        <w:ind w:left="426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1.</w:t>
      </w:r>
      <w:r w:rsidRPr="00CA4C72">
        <w:rPr>
          <w:rFonts w:eastAsia="Times New Roman"/>
          <w:sz w:val="28"/>
          <w:szCs w:val="28"/>
        </w:rPr>
        <w:t>Чиркин А.А. Биохимия / А.А.Чиркин. Е.О.Данченко - М.: Медицина, 2010.- 605 с.</w:t>
      </w:r>
    </w:p>
    <w:p w:rsidR="001B3774" w:rsidRDefault="001B3774" w:rsidP="001B3774"/>
    <w:p w:rsidR="00EE1E9A" w:rsidRDefault="00EE1E9A" w:rsidP="00D2771B">
      <w:pPr>
        <w:snapToGrid/>
        <w:spacing w:before="0" w:after="0"/>
        <w:rPr>
          <w:b/>
          <w:sz w:val="28"/>
          <w:szCs w:val="28"/>
          <w:lang w:eastAsia="en-US"/>
        </w:rPr>
      </w:pPr>
    </w:p>
    <w:p w:rsidR="001B3774" w:rsidRDefault="001B3774" w:rsidP="001B3774">
      <w:pPr>
        <w:snapToGrid/>
        <w:spacing w:before="0" w:after="0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Занятие 20: </w:t>
      </w:r>
      <w:r w:rsidRPr="001B3774">
        <w:rPr>
          <w:b/>
          <w:sz w:val="28"/>
          <w:szCs w:val="28"/>
          <w:lang w:eastAsia="en-US"/>
        </w:rPr>
        <w:t>ЖИРОРАСТВОРИМЫЕ ВИТАМИНЫ</w:t>
      </w:r>
    </w:p>
    <w:p w:rsidR="001B3774" w:rsidRDefault="001B3774" w:rsidP="001B3774">
      <w:pPr>
        <w:snapToGrid/>
        <w:spacing w:before="0" w:after="0"/>
        <w:rPr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Форма текущего контроля успеваемости: </w:t>
      </w:r>
      <w:r>
        <w:rPr>
          <w:sz w:val="28"/>
          <w:szCs w:val="28"/>
          <w:lang w:eastAsia="en-US"/>
        </w:rPr>
        <w:t>выходной контроль</w:t>
      </w:r>
    </w:p>
    <w:p w:rsidR="001B3774" w:rsidRDefault="001B3774" w:rsidP="001B3774">
      <w:pPr>
        <w:snapToGrid/>
        <w:spacing w:before="0" w:after="0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Оценочные материалы текущего контроля успеваемости </w:t>
      </w:r>
    </w:p>
    <w:p w:rsidR="001B3774" w:rsidRDefault="001B3774" w:rsidP="001B3774">
      <w:pPr>
        <w:tabs>
          <w:tab w:val="left" w:pos="0"/>
        </w:tabs>
        <w:snapToGrid/>
        <w:spacing w:before="0" w:after="0"/>
        <w:jc w:val="center"/>
        <w:rPr>
          <w:b/>
          <w:sz w:val="28"/>
          <w:szCs w:val="28"/>
          <w:lang w:eastAsia="en-US"/>
        </w:rPr>
      </w:pPr>
    </w:p>
    <w:p w:rsidR="001B3774" w:rsidRPr="001B3774" w:rsidRDefault="001B3774" w:rsidP="001B3774">
      <w:pPr>
        <w:snapToGrid/>
        <w:spacing w:before="0" w:after="0"/>
        <w:jc w:val="center"/>
        <w:rPr>
          <w:rFonts w:eastAsia="Times New Roman"/>
          <w:b/>
          <w:sz w:val="28"/>
          <w:szCs w:val="28"/>
        </w:rPr>
      </w:pPr>
      <w:r w:rsidRPr="001B3774">
        <w:rPr>
          <w:rFonts w:eastAsia="Times New Roman"/>
          <w:b/>
          <w:sz w:val="28"/>
          <w:szCs w:val="28"/>
        </w:rPr>
        <w:t>Вопросы к занятию</w:t>
      </w:r>
    </w:p>
    <w:p w:rsidR="001B3774" w:rsidRPr="001B3774" w:rsidRDefault="001B3774" w:rsidP="00B56F06">
      <w:pPr>
        <w:numPr>
          <w:ilvl w:val="0"/>
          <w:numId w:val="431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1B3774">
        <w:rPr>
          <w:rFonts w:eastAsia="Times New Roman"/>
          <w:sz w:val="28"/>
          <w:szCs w:val="28"/>
        </w:rPr>
        <w:t>Витамин А – представление о химической структуре, провитамины. Явления авитаминоза, гипервитаминоза, роль в обмене веществ, источники, суточная потребность, практическое использование витамина в стоматологии.</w:t>
      </w:r>
    </w:p>
    <w:p w:rsidR="001B3774" w:rsidRPr="001B3774" w:rsidRDefault="001B3774" w:rsidP="00B56F06">
      <w:pPr>
        <w:numPr>
          <w:ilvl w:val="0"/>
          <w:numId w:val="431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1B3774">
        <w:rPr>
          <w:rFonts w:eastAsia="Times New Roman"/>
          <w:sz w:val="28"/>
          <w:szCs w:val="28"/>
        </w:rPr>
        <w:t>Каротиноиды. Каротины, ликопен, лютеин, зеаксантин.</w:t>
      </w:r>
    </w:p>
    <w:p w:rsidR="001B3774" w:rsidRPr="001B3774" w:rsidRDefault="001B3774" w:rsidP="00B56F06">
      <w:pPr>
        <w:numPr>
          <w:ilvl w:val="0"/>
          <w:numId w:val="431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1B3774">
        <w:rPr>
          <w:rFonts w:eastAsia="Times New Roman"/>
          <w:sz w:val="28"/>
          <w:szCs w:val="28"/>
        </w:rPr>
        <w:t>Витамин Д - химическая структура, провитамины. Активные формы витамина Д, участие в обмене веществ. Рахит и пути его профилактики. Гипервитаминоз. Источники витамина Д, суточная потребность, практическое использование в стоматологии.</w:t>
      </w:r>
    </w:p>
    <w:p w:rsidR="001B3774" w:rsidRPr="001B3774" w:rsidRDefault="001B3774" w:rsidP="00B56F06">
      <w:pPr>
        <w:numPr>
          <w:ilvl w:val="0"/>
          <w:numId w:val="431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1B3774">
        <w:rPr>
          <w:rFonts w:eastAsia="Times New Roman"/>
          <w:sz w:val="28"/>
          <w:szCs w:val="28"/>
        </w:rPr>
        <w:t>Витамин Е - представление о химической структуре, роль в обмене веществ. Авитаминоз. Источники витамина Е, суточная потребность, практическое использование в стоматологии.</w:t>
      </w:r>
    </w:p>
    <w:p w:rsidR="001B3774" w:rsidRPr="001B3774" w:rsidRDefault="001B3774" w:rsidP="001B3774">
      <w:pPr>
        <w:tabs>
          <w:tab w:val="left" w:pos="1590"/>
        </w:tabs>
        <w:snapToGrid/>
        <w:spacing w:before="0" w:after="0"/>
        <w:jc w:val="center"/>
        <w:rPr>
          <w:rFonts w:eastAsia="Times New Roman"/>
          <w:caps/>
          <w:sz w:val="28"/>
          <w:szCs w:val="28"/>
        </w:rPr>
      </w:pPr>
    </w:p>
    <w:p w:rsidR="001B3774" w:rsidRPr="001B3774" w:rsidRDefault="001B3774" w:rsidP="001B3774">
      <w:pPr>
        <w:tabs>
          <w:tab w:val="left" w:pos="1590"/>
        </w:tabs>
        <w:snapToGrid/>
        <w:spacing w:before="0" w:after="0"/>
        <w:jc w:val="center"/>
        <w:rPr>
          <w:rFonts w:eastAsia="Times New Roman"/>
          <w:caps/>
          <w:sz w:val="28"/>
          <w:szCs w:val="28"/>
        </w:rPr>
      </w:pPr>
      <w:r w:rsidRPr="001B3774">
        <w:rPr>
          <w:rFonts w:eastAsia="Times New Roman"/>
          <w:caps/>
          <w:sz w:val="28"/>
          <w:szCs w:val="28"/>
        </w:rPr>
        <w:t>ВОПРОСЫ ДЛЯ САМОКОНТРОЛЯ</w:t>
      </w:r>
    </w:p>
    <w:p w:rsidR="001B3774" w:rsidRPr="001B3774" w:rsidRDefault="001B3774" w:rsidP="00B56F06">
      <w:pPr>
        <w:numPr>
          <w:ilvl w:val="0"/>
          <w:numId w:val="430"/>
        </w:numPr>
        <w:tabs>
          <w:tab w:val="left" w:pos="0"/>
        </w:tabs>
        <w:snapToGrid/>
        <w:spacing w:before="0" w:after="0" w:line="259" w:lineRule="auto"/>
        <w:rPr>
          <w:rFonts w:eastAsia="Times New Roman"/>
          <w:caps/>
          <w:sz w:val="28"/>
          <w:szCs w:val="28"/>
        </w:rPr>
      </w:pPr>
      <w:r w:rsidRPr="001B3774">
        <w:rPr>
          <w:rFonts w:eastAsia="Times New Roman"/>
          <w:sz w:val="28"/>
          <w:szCs w:val="28"/>
        </w:rPr>
        <w:t>В  тетради изобразить схему участия витамина А в акте зрения.    Описать теорию Хаббера и теорию Фултона</w:t>
      </w:r>
    </w:p>
    <w:p w:rsidR="001B3774" w:rsidRPr="001B3774" w:rsidRDefault="001B3774" w:rsidP="00B56F06">
      <w:pPr>
        <w:numPr>
          <w:ilvl w:val="0"/>
          <w:numId w:val="430"/>
        </w:numPr>
        <w:tabs>
          <w:tab w:val="left" w:pos="0"/>
        </w:tabs>
        <w:snapToGrid/>
        <w:spacing w:before="0" w:after="0" w:line="259" w:lineRule="auto"/>
        <w:rPr>
          <w:rFonts w:eastAsia="Times New Roman"/>
          <w:caps/>
          <w:sz w:val="28"/>
          <w:szCs w:val="28"/>
        </w:rPr>
      </w:pPr>
      <w:r w:rsidRPr="001B3774">
        <w:rPr>
          <w:rFonts w:eastAsia="Times New Roman"/>
          <w:sz w:val="28"/>
          <w:szCs w:val="28"/>
        </w:rPr>
        <w:t>Написать схему синтеза витамина Д</w:t>
      </w:r>
      <w:r w:rsidRPr="001B3774">
        <w:rPr>
          <w:rFonts w:eastAsia="Times New Roman"/>
          <w:sz w:val="28"/>
          <w:szCs w:val="28"/>
          <w:vertAlign w:val="subscript"/>
        </w:rPr>
        <w:t>3</w:t>
      </w:r>
      <w:r w:rsidRPr="001B3774">
        <w:rPr>
          <w:rFonts w:eastAsia="Times New Roman"/>
          <w:sz w:val="28"/>
          <w:szCs w:val="28"/>
        </w:rPr>
        <w:t xml:space="preserve">  в организме человека</w:t>
      </w:r>
    </w:p>
    <w:p w:rsidR="001B3774" w:rsidRPr="001B3774" w:rsidRDefault="001B3774" w:rsidP="00B56F06">
      <w:pPr>
        <w:numPr>
          <w:ilvl w:val="0"/>
          <w:numId w:val="430"/>
        </w:numPr>
        <w:tabs>
          <w:tab w:val="left" w:pos="0"/>
        </w:tabs>
        <w:snapToGrid/>
        <w:spacing w:before="0" w:after="0" w:line="259" w:lineRule="auto"/>
        <w:rPr>
          <w:rFonts w:eastAsia="Times New Roman"/>
          <w:caps/>
          <w:sz w:val="28"/>
          <w:szCs w:val="28"/>
        </w:rPr>
      </w:pPr>
      <w:r w:rsidRPr="001B3774">
        <w:rPr>
          <w:rFonts w:eastAsia="Times New Roman"/>
          <w:sz w:val="28"/>
          <w:szCs w:val="28"/>
        </w:rPr>
        <w:t>Показать схему антиоксидантной защиты витамина Е от АФК</w:t>
      </w:r>
    </w:p>
    <w:p w:rsidR="001B3774" w:rsidRPr="001B3774" w:rsidRDefault="001B3774" w:rsidP="001B3774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1B3774">
        <w:rPr>
          <w:rFonts w:eastAsia="Times New Roman"/>
          <w:sz w:val="28"/>
          <w:szCs w:val="28"/>
        </w:rPr>
        <w:t xml:space="preserve"> Решить следующие ситуационные задачи:</w:t>
      </w:r>
    </w:p>
    <w:p w:rsidR="001B3774" w:rsidRPr="001B3774" w:rsidRDefault="001B3774" w:rsidP="001B3774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1B3774">
        <w:rPr>
          <w:rFonts w:eastAsia="Times New Roman"/>
          <w:sz w:val="28"/>
          <w:szCs w:val="28"/>
        </w:rPr>
        <w:t>1. Больной пришел к врачу с жалобами на ослабление зрения, особенно с наступлением темноты, на сухость и воспаление глазного яблока, кожи и слизистых, на похудание, частые простуды  и вирусные заболевания. Недостаток какого витамина приводит к таким проявлениям? Что рекомендуется принимать из пищи и из  лекарственных препаратов?</w:t>
      </w:r>
    </w:p>
    <w:p w:rsidR="001B3774" w:rsidRPr="001B3774" w:rsidRDefault="001B3774" w:rsidP="001B3774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1B3774">
        <w:rPr>
          <w:rFonts w:eastAsia="Times New Roman"/>
          <w:sz w:val="28"/>
          <w:szCs w:val="28"/>
        </w:rPr>
        <w:t>2. Женщина жаловалась врачу на неспособность сохранить беременность уже в третий раз. С каким авитаминозом это может быть связано? Какую диету можно рекомендовать пациентке?</w:t>
      </w:r>
    </w:p>
    <w:p w:rsidR="001B3774" w:rsidRPr="001B3774" w:rsidRDefault="001B3774" w:rsidP="001B3774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1B3774">
        <w:rPr>
          <w:rFonts w:eastAsia="Times New Roman"/>
          <w:sz w:val="28"/>
          <w:szCs w:val="28"/>
        </w:rPr>
        <w:t>3. Мать пришла с ребенком на прием к врачу. Малыш адинамичен, у него большая голова и увеличен живот, дряблые мышцы и х-образные ноги. Какую диету и какие витамины необходимо рекомендовать ребенку?</w:t>
      </w:r>
    </w:p>
    <w:p w:rsidR="001B3774" w:rsidRPr="001B3774" w:rsidRDefault="001B3774" w:rsidP="001B3774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1B3774">
        <w:rPr>
          <w:rFonts w:eastAsia="Times New Roman"/>
          <w:sz w:val="28"/>
          <w:szCs w:val="28"/>
        </w:rPr>
        <w:t>5. К врачу-диетологу на прием привели ребенка с нарушением зрения и замедленным ростом, с сухостью кожных покровов. Какой витамин и в каком виде Вы бы рекомендовали?</w:t>
      </w:r>
    </w:p>
    <w:p w:rsidR="001B3774" w:rsidRDefault="001B3774" w:rsidP="001B3774">
      <w:pPr>
        <w:ind w:firstLine="709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1B3774" w:rsidTr="001B3774">
        <w:tc>
          <w:tcPr>
            <w:tcW w:w="3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774" w:rsidRDefault="001B377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774" w:rsidRDefault="001B377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1B3774" w:rsidTr="001B3774">
        <w:tc>
          <w:tcPr>
            <w:tcW w:w="32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3774" w:rsidRDefault="001B377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ыходной контроль (письменная контрольная работа: теория, задачи) </w:t>
            </w:r>
          </w:p>
          <w:p w:rsidR="001B3774" w:rsidRDefault="001B3774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774" w:rsidRDefault="001B3774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1B3774" w:rsidTr="001B377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B3774" w:rsidRDefault="001B3774">
            <w:pPr>
              <w:snapToGrid/>
              <w:spacing w:before="0" w:after="0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774" w:rsidRDefault="001B3774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1B3774" w:rsidTr="001B377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B3774" w:rsidRDefault="001B3774">
            <w:pPr>
              <w:snapToGrid/>
              <w:spacing w:before="0" w:after="0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774" w:rsidRDefault="001B3774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1B3774" w:rsidTr="001B377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B3774" w:rsidRDefault="001B3774">
            <w:pPr>
              <w:snapToGrid/>
              <w:spacing w:before="0" w:after="0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774" w:rsidRDefault="001B3774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</w:tr>
    </w:tbl>
    <w:p w:rsidR="001B3774" w:rsidRDefault="001B3774" w:rsidP="001B3774">
      <w:pPr>
        <w:snapToGrid/>
        <w:spacing w:before="0" w:after="0"/>
        <w:rPr>
          <w:rFonts w:eastAsia="Times New Roman"/>
          <w:caps/>
          <w:sz w:val="28"/>
          <w:szCs w:val="28"/>
        </w:rPr>
      </w:pPr>
    </w:p>
    <w:p w:rsidR="001B3774" w:rsidRDefault="001B3774" w:rsidP="001B3774">
      <w:pPr>
        <w:snapToGrid/>
        <w:spacing w:before="0" w:after="0"/>
        <w:ind w:firstLine="720"/>
        <w:jc w:val="center"/>
        <w:rPr>
          <w:rFonts w:eastAsia="Times New Roman"/>
          <w:caps/>
          <w:sz w:val="28"/>
          <w:szCs w:val="28"/>
        </w:rPr>
      </w:pPr>
      <w:r>
        <w:rPr>
          <w:rFonts w:eastAsia="Times New Roman"/>
          <w:caps/>
          <w:sz w:val="28"/>
          <w:szCs w:val="28"/>
        </w:rPr>
        <w:t>основная Литература:</w:t>
      </w:r>
    </w:p>
    <w:p w:rsidR="001B3774" w:rsidRDefault="001B3774" w:rsidP="00B56F06">
      <w:pPr>
        <w:pStyle w:val="a4"/>
        <w:numPr>
          <w:ilvl w:val="0"/>
          <w:numId w:val="429"/>
        </w:numPr>
        <w:spacing w:after="0" w:line="256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Лекции по курсу биологической химии </w:t>
      </w:r>
    </w:p>
    <w:p w:rsidR="001B3774" w:rsidRDefault="001B3774" w:rsidP="00B56F06">
      <w:pPr>
        <w:numPr>
          <w:ilvl w:val="0"/>
          <w:numId w:val="429"/>
        </w:numPr>
        <w:snapToGrid/>
        <w:spacing w:before="0" w:after="0" w:line="25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Вавилова  Т.В. ,Медведев А.Е. Биологическая химия. Биохимия полости рта -М.: «ГЭОТАР-МЕД», 2014.-554с.</w:t>
      </w:r>
    </w:p>
    <w:p w:rsidR="001B3774" w:rsidRDefault="001B3774" w:rsidP="00B56F06">
      <w:pPr>
        <w:numPr>
          <w:ilvl w:val="0"/>
          <w:numId w:val="429"/>
        </w:numPr>
        <w:tabs>
          <w:tab w:val="left" w:pos="360"/>
        </w:tabs>
        <w:snapToGrid/>
        <w:spacing w:before="0" w:after="0" w:line="256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Биохимия / под ред .Е.С. Северина. – М.: ГЭОТАР – МЕД, 2009. – 759с</w:t>
      </w:r>
    </w:p>
    <w:p w:rsidR="001B3774" w:rsidRDefault="001B3774" w:rsidP="00B56F06">
      <w:pPr>
        <w:numPr>
          <w:ilvl w:val="0"/>
          <w:numId w:val="429"/>
        </w:numPr>
        <w:snapToGrid/>
        <w:spacing w:before="0" w:after="0" w:line="252" w:lineRule="auto"/>
        <w:contextualSpacing/>
        <w:rPr>
          <w:sz w:val="28"/>
          <w:szCs w:val="28"/>
          <w:lang w:eastAsia="en-US"/>
        </w:rPr>
      </w:pPr>
      <w:r>
        <w:rPr>
          <w:rFonts w:eastAsia="Times New Roman"/>
          <w:color w:val="000000"/>
          <w:sz w:val="28"/>
          <w:szCs w:val="28"/>
          <w:shd w:val="clear" w:color="auto" w:fill="FFFFFF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URL: </w:t>
      </w:r>
      <w:r>
        <w:rPr>
          <w:sz w:val="28"/>
          <w:szCs w:val="28"/>
          <w:lang w:eastAsia="en-US"/>
        </w:rPr>
        <w:t xml:space="preserve"> https://urait.ru/bcode/423741</w:t>
      </w:r>
    </w:p>
    <w:p w:rsidR="001B3774" w:rsidRDefault="001B3774" w:rsidP="001B3774">
      <w:pPr>
        <w:tabs>
          <w:tab w:val="left" w:pos="360"/>
        </w:tabs>
        <w:snapToGrid/>
        <w:spacing w:before="0" w:after="0"/>
        <w:ind w:left="720"/>
        <w:jc w:val="both"/>
        <w:rPr>
          <w:rFonts w:eastAsia="Times New Roman"/>
          <w:sz w:val="28"/>
          <w:szCs w:val="28"/>
        </w:rPr>
      </w:pPr>
    </w:p>
    <w:p w:rsidR="001B3774" w:rsidRDefault="001B3774" w:rsidP="001B3774">
      <w:pPr>
        <w:tabs>
          <w:tab w:val="left" w:pos="360"/>
        </w:tabs>
        <w:snapToGrid/>
        <w:spacing w:before="0" w:after="0"/>
        <w:jc w:val="center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ДОПОЛНИТЕЛЬНАЯ ЛИТЕРАТУРА</w:t>
      </w:r>
    </w:p>
    <w:p w:rsidR="001B3774" w:rsidRDefault="001B3774" w:rsidP="001B3774">
      <w:pPr>
        <w:tabs>
          <w:tab w:val="left" w:pos="360"/>
        </w:tabs>
        <w:snapToGrid/>
        <w:spacing w:before="0" w:after="0" w:line="256" w:lineRule="auto"/>
        <w:ind w:left="426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1. Чиркин А.А. Биохимия / А.А.Чиркин. Е.О.Данченко - М.: Медицина, 2010.- 605 с.</w:t>
      </w:r>
    </w:p>
    <w:p w:rsidR="001B3774" w:rsidRDefault="001B3774" w:rsidP="001B3774">
      <w:pPr>
        <w:snapToGrid/>
        <w:spacing w:before="0" w:after="160" w:line="256" w:lineRule="auto"/>
        <w:rPr>
          <w:rFonts w:ascii="Calibri" w:hAnsi="Calibri"/>
          <w:sz w:val="22"/>
          <w:szCs w:val="22"/>
          <w:lang w:eastAsia="en-US"/>
        </w:rPr>
      </w:pPr>
    </w:p>
    <w:p w:rsidR="00EE1E9A" w:rsidRDefault="00EE1E9A" w:rsidP="00D2771B">
      <w:pPr>
        <w:snapToGrid/>
        <w:spacing w:before="0" w:after="0"/>
        <w:rPr>
          <w:b/>
          <w:sz w:val="28"/>
          <w:szCs w:val="28"/>
          <w:lang w:eastAsia="en-US"/>
        </w:rPr>
      </w:pPr>
    </w:p>
    <w:p w:rsidR="00B83857" w:rsidRDefault="00B83857" w:rsidP="00D2771B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</w:p>
    <w:p w:rsidR="00987D76" w:rsidRDefault="0067536F" w:rsidP="00D2771B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Занятие 22.</w:t>
      </w:r>
      <w:r w:rsidR="00770134" w:rsidRPr="005448F0">
        <w:rPr>
          <w:b/>
          <w:sz w:val="28"/>
          <w:szCs w:val="28"/>
          <w:lang w:eastAsia="en-US"/>
        </w:rPr>
        <w:t xml:space="preserve"> </w:t>
      </w:r>
      <w:r w:rsidRPr="0067536F">
        <w:rPr>
          <w:b/>
          <w:sz w:val="28"/>
          <w:szCs w:val="28"/>
          <w:lang w:eastAsia="en-US"/>
        </w:rPr>
        <w:t>Рубежный контроль: «Аминокислоты. Белки. Ферменты. Витамины»</w:t>
      </w:r>
    </w:p>
    <w:p w:rsidR="00770134" w:rsidRPr="005448F0" w:rsidRDefault="00EF40D0" w:rsidP="00D2771B">
      <w:pPr>
        <w:snapToGrid/>
        <w:spacing w:before="0" w:after="0"/>
        <w:jc w:val="both"/>
        <w:rPr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Форма текущего контроля успеваемости</w:t>
      </w:r>
      <w:r w:rsidR="00770134" w:rsidRPr="005448F0">
        <w:rPr>
          <w:b/>
          <w:sz w:val="28"/>
          <w:szCs w:val="28"/>
          <w:lang w:eastAsia="en-US"/>
        </w:rPr>
        <w:t xml:space="preserve">: </w:t>
      </w:r>
      <w:r w:rsidR="00770134" w:rsidRPr="005448F0">
        <w:rPr>
          <w:sz w:val="28"/>
          <w:szCs w:val="28"/>
          <w:lang w:eastAsia="en-US"/>
        </w:rPr>
        <w:t>в</w:t>
      </w:r>
      <w:r w:rsidR="0067536F">
        <w:rPr>
          <w:sz w:val="28"/>
          <w:szCs w:val="28"/>
          <w:lang w:eastAsia="en-US"/>
        </w:rPr>
        <w:t>ы</w:t>
      </w:r>
      <w:r w:rsidR="00770134" w:rsidRPr="005448F0">
        <w:rPr>
          <w:sz w:val="28"/>
          <w:szCs w:val="28"/>
          <w:lang w:eastAsia="en-US"/>
        </w:rPr>
        <w:t xml:space="preserve">ходной контроль: </w:t>
      </w:r>
    </w:p>
    <w:p w:rsidR="00770134" w:rsidRPr="005448F0" w:rsidRDefault="00A748BC" w:rsidP="00D2771B">
      <w:pPr>
        <w:snapToGrid/>
        <w:spacing w:before="0" w:after="0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Оценочные материалы текущего контроля успеваемости </w:t>
      </w:r>
    </w:p>
    <w:p w:rsidR="0067536F" w:rsidRPr="0067536F" w:rsidRDefault="0067536F" w:rsidP="0067536F">
      <w:pPr>
        <w:tabs>
          <w:tab w:val="left" w:pos="360"/>
        </w:tabs>
        <w:snapToGrid/>
        <w:spacing w:before="0" w:after="0"/>
        <w:jc w:val="center"/>
        <w:rPr>
          <w:rFonts w:eastAsia="Times New Roman"/>
          <w:b/>
          <w:sz w:val="28"/>
          <w:szCs w:val="28"/>
        </w:rPr>
      </w:pPr>
      <w:r w:rsidRPr="0067536F">
        <w:rPr>
          <w:rFonts w:eastAsia="Times New Roman"/>
          <w:b/>
          <w:sz w:val="28"/>
          <w:szCs w:val="28"/>
        </w:rPr>
        <w:t>ВОПРОСЫ СТАТИЧЕСКОЙ БИОХИМИИ</w:t>
      </w:r>
    </w:p>
    <w:p w:rsidR="0067536F" w:rsidRPr="0067536F" w:rsidRDefault="0067536F" w:rsidP="0067536F">
      <w:pPr>
        <w:snapToGrid/>
        <w:spacing w:before="0" w:after="0"/>
        <w:jc w:val="center"/>
        <w:rPr>
          <w:rFonts w:eastAsia="Times New Roman"/>
          <w:b/>
          <w:sz w:val="28"/>
          <w:szCs w:val="28"/>
        </w:rPr>
      </w:pPr>
      <w:r w:rsidRPr="0067536F">
        <w:rPr>
          <w:rFonts w:eastAsia="Times New Roman"/>
          <w:b/>
          <w:sz w:val="28"/>
          <w:szCs w:val="28"/>
        </w:rPr>
        <w:t>Вопросы для подготовки к модулю:</w:t>
      </w:r>
    </w:p>
    <w:p w:rsidR="0067536F" w:rsidRPr="0067536F" w:rsidRDefault="0067536F" w:rsidP="0067536F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 xml:space="preserve">1.Строение, классификация, биологическая роль, физико-химические свойства аминокислот. </w:t>
      </w:r>
    </w:p>
    <w:p w:rsidR="0067536F" w:rsidRPr="0067536F" w:rsidRDefault="0067536F" w:rsidP="0067536F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2.Физиологическая роль белков.</w:t>
      </w:r>
    </w:p>
    <w:p w:rsidR="0067536F" w:rsidRPr="0067536F" w:rsidRDefault="0067536F" w:rsidP="0067536F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3.Строение белков. Понятие о первичной, вторичной, третичной и четвертичной структурах белка.</w:t>
      </w:r>
    </w:p>
    <w:p w:rsidR="0067536F" w:rsidRPr="0067536F" w:rsidRDefault="0067536F" w:rsidP="0067536F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4.Физико-химические свойства белков: ионизация белков в растворе, гидратация и растворимость.</w:t>
      </w:r>
    </w:p>
    <w:p w:rsidR="0067536F" w:rsidRPr="0067536F" w:rsidRDefault="0067536F" w:rsidP="0067536F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5.Осаждение белков из раствора. Механизм обратимого осаждения белков. Факторы, вызывающие обратимое осаждение белков. Высаливание белков. Практическое использование реакции обратимого осаждения белков из растворов.</w:t>
      </w:r>
    </w:p>
    <w:p w:rsidR="0067536F" w:rsidRPr="0067536F" w:rsidRDefault="0067536F" w:rsidP="0067536F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6.Денатурация белков. Факторы, вызывающие денатурацию. Механизм денатурации. Свойства денатурированного белка. Ренатурация. Практическое использование необратимого осаждения белков в медицине.</w:t>
      </w:r>
    </w:p>
    <w:p w:rsidR="0067536F" w:rsidRPr="0067536F" w:rsidRDefault="0067536F" w:rsidP="0067536F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7.Химическая природа ферментов. Проферменты, мультиферментные комплексы. Изоферменты ЛДГ.</w:t>
      </w:r>
    </w:p>
    <w:p w:rsidR="0067536F" w:rsidRPr="0067536F" w:rsidRDefault="0067536F" w:rsidP="0067536F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8.Кофакторы ферментов: химическая природа, классификация. Роль в биологическом катализе. Роль витаминов в построении кофакторов. Коферменты и простетические группы.</w:t>
      </w:r>
    </w:p>
    <w:p w:rsidR="0067536F" w:rsidRPr="0067536F" w:rsidRDefault="0067536F" w:rsidP="0067536F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9.Общие свойства ферментов. Зависимость активности ферментов от реакции среды и температуры; биологическое и медицинское значение этих свойств ферментов.</w:t>
      </w:r>
    </w:p>
    <w:p w:rsidR="0067536F" w:rsidRPr="0067536F" w:rsidRDefault="0067536F" w:rsidP="0067536F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10.Специфичность действия ферментов. Виды специфичности ферментов, биологическое значение специфичности действия ферментов.</w:t>
      </w:r>
    </w:p>
    <w:p w:rsidR="0067536F" w:rsidRPr="0067536F" w:rsidRDefault="0067536F" w:rsidP="0067536F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11.Структурно - функциональная организация ферментных белков: активный центр, его свойства. Контактный и каталический участки активного центра.</w:t>
      </w:r>
    </w:p>
    <w:p w:rsidR="0067536F" w:rsidRPr="0067536F" w:rsidRDefault="0067536F" w:rsidP="0067536F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12.Регуляторные (аллостерические) центры ферментов. Аллостерические модуляторы ферментов. Зависимость активности ферментов от конформации белков.</w:t>
      </w:r>
    </w:p>
    <w:p w:rsidR="0067536F" w:rsidRPr="0067536F" w:rsidRDefault="0067536F" w:rsidP="0067536F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13.Активаторы и ингибиторы ферментов: химическая природа, виды активирования и торможения активности ферментов. Биологическое и медицинское значение активаторов и ингибиторов ферментов.</w:t>
      </w:r>
    </w:p>
    <w:p w:rsidR="0067536F" w:rsidRPr="0067536F" w:rsidRDefault="0067536F" w:rsidP="0067536F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14.Механизм действия ферментов. Зависимость скорости ферментативной реакции от концентрации субстрата и фермента.</w:t>
      </w:r>
    </w:p>
    <w:p w:rsidR="0067536F" w:rsidRPr="0067536F" w:rsidRDefault="0067536F" w:rsidP="0067536F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15.Принципы качественного и количественного определения ферментов. Единицы активности ферментов.</w:t>
      </w:r>
    </w:p>
    <w:p w:rsidR="0067536F" w:rsidRPr="0067536F" w:rsidRDefault="0067536F" w:rsidP="0067536F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16.Понятие о витаминах. Классификация и номенклатура витаминов.</w:t>
      </w:r>
    </w:p>
    <w:p w:rsidR="0067536F" w:rsidRPr="0067536F" w:rsidRDefault="0067536F" w:rsidP="0067536F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17.Гипо- и авитаминозы, гипервитаминозы.</w:t>
      </w:r>
    </w:p>
    <w:p w:rsidR="0067536F" w:rsidRPr="0067536F" w:rsidRDefault="0067536F" w:rsidP="0067536F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18.Роль витаминов в обмене веществ: связь с ферментами.</w:t>
      </w:r>
    </w:p>
    <w:p w:rsidR="0067536F" w:rsidRPr="0067536F" w:rsidRDefault="0067536F" w:rsidP="0067536F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 xml:space="preserve">19.Витамин С (аскорбиновая кислота, антицинготный витамин). Химическое строение, признаки гипо- и авитаминоза, механизм действия, источники, суточная потребность. Проявление недостаточности витамина С в полости рта. </w:t>
      </w:r>
    </w:p>
    <w:p w:rsidR="0067536F" w:rsidRPr="0067536F" w:rsidRDefault="0067536F" w:rsidP="0067536F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20.Жирорастворимые витамины А, Д, Е</w:t>
      </w:r>
    </w:p>
    <w:p w:rsidR="0067536F" w:rsidRPr="0067536F" w:rsidRDefault="0067536F" w:rsidP="0067536F">
      <w:pPr>
        <w:snapToGrid/>
        <w:spacing w:before="0" w:after="0"/>
        <w:rPr>
          <w:rFonts w:eastAsia="Times New Roman"/>
          <w:sz w:val="28"/>
          <w:szCs w:val="28"/>
        </w:rPr>
      </w:pPr>
    </w:p>
    <w:p w:rsidR="0067536F" w:rsidRPr="0067536F" w:rsidRDefault="0067536F" w:rsidP="0067536F">
      <w:pPr>
        <w:snapToGrid/>
        <w:spacing w:before="0" w:after="0"/>
        <w:jc w:val="center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ВОПРОСЫ И УПРАЖНЕНИЯ ДЛЯ САМОКОНТРОЛЯ</w:t>
      </w:r>
    </w:p>
    <w:p w:rsidR="0067536F" w:rsidRPr="0067536F" w:rsidRDefault="0067536F" w:rsidP="00B56F06">
      <w:pPr>
        <w:numPr>
          <w:ilvl w:val="0"/>
          <w:numId w:val="432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 xml:space="preserve">Какой заряд несут белки сыворотки крови, если ИЭТ альбуминов равна 4,7, а глобулинов – 6,7? </w:t>
      </w:r>
    </w:p>
    <w:p w:rsidR="0067536F" w:rsidRPr="0067536F" w:rsidRDefault="0067536F" w:rsidP="00B56F06">
      <w:pPr>
        <w:numPr>
          <w:ilvl w:val="0"/>
          <w:numId w:val="432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Как изменяется общая активность ЛДГ и ее изоферментный спектр в крови у больного после инфаркта миокарда?</w:t>
      </w:r>
    </w:p>
    <w:p w:rsidR="0067536F" w:rsidRPr="0067536F" w:rsidRDefault="0067536F" w:rsidP="00B56F06">
      <w:pPr>
        <w:numPr>
          <w:ilvl w:val="0"/>
          <w:numId w:val="432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Какие процессы катализируют ферменты с участием витамина аскорбиновой кислоты?</w:t>
      </w:r>
    </w:p>
    <w:p w:rsidR="0067536F" w:rsidRPr="0067536F" w:rsidRDefault="0067536F" w:rsidP="00B56F06">
      <w:pPr>
        <w:numPr>
          <w:ilvl w:val="0"/>
          <w:numId w:val="432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Мышьяковистый ангидрид применяют в стоматологической практике для некротизации пульпы. На чем основано это действие?</w:t>
      </w:r>
    </w:p>
    <w:p w:rsidR="0067536F" w:rsidRPr="0067536F" w:rsidRDefault="0067536F" w:rsidP="00B56F06">
      <w:pPr>
        <w:numPr>
          <w:ilvl w:val="0"/>
          <w:numId w:val="432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 xml:space="preserve">Какова роль аскорбиновой кислоты и </w:t>
      </w:r>
      <w:r w:rsidRPr="0067536F">
        <w:rPr>
          <w:rFonts w:eastAsia="Times New Roman"/>
          <w:sz w:val="28"/>
          <w:szCs w:val="28"/>
          <w:lang w:val="en-US"/>
        </w:rPr>
        <w:t>F</w:t>
      </w:r>
      <w:r w:rsidRPr="0067536F">
        <w:rPr>
          <w:rFonts w:eastAsia="Times New Roman"/>
          <w:sz w:val="28"/>
          <w:szCs w:val="28"/>
        </w:rPr>
        <w:t>е</w:t>
      </w:r>
      <w:r w:rsidRPr="0067536F">
        <w:rPr>
          <w:rFonts w:eastAsia="Times New Roman"/>
          <w:sz w:val="28"/>
          <w:szCs w:val="28"/>
          <w:vertAlign w:val="superscript"/>
        </w:rPr>
        <w:t>2+</w:t>
      </w:r>
      <w:r w:rsidRPr="0067536F">
        <w:rPr>
          <w:rFonts w:eastAsia="Times New Roman"/>
          <w:sz w:val="28"/>
          <w:szCs w:val="28"/>
        </w:rPr>
        <w:t xml:space="preserve"> в созревании коллагена кости и зуба. С какими ферментами они взаимодействуют?</w:t>
      </w:r>
    </w:p>
    <w:p w:rsidR="0067536F" w:rsidRPr="0067536F" w:rsidRDefault="0067536F" w:rsidP="00B56F06">
      <w:pPr>
        <w:numPr>
          <w:ilvl w:val="0"/>
          <w:numId w:val="432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Повторить решение ситуационных задач занятия № 5, 6</w:t>
      </w:r>
    </w:p>
    <w:p w:rsidR="0067536F" w:rsidRPr="0067536F" w:rsidRDefault="0067536F" w:rsidP="0067536F">
      <w:pPr>
        <w:snapToGrid/>
        <w:spacing w:before="0" w:after="0"/>
        <w:jc w:val="center"/>
        <w:rPr>
          <w:rFonts w:eastAsia="Times New Roman"/>
          <w:b/>
          <w:caps/>
          <w:sz w:val="28"/>
          <w:szCs w:val="28"/>
        </w:rPr>
      </w:pPr>
    </w:p>
    <w:p w:rsidR="0067536F" w:rsidRPr="0067536F" w:rsidRDefault="0067536F" w:rsidP="0067536F">
      <w:pPr>
        <w:snapToGrid/>
        <w:spacing w:before="0" w:after="0"/>
        <w:jc w:val="center"/>
        <w:rPr>
          <w:rFonts w:eastAsia="Times New Roman"/>
          <w:b/>
          <w:caps/>
          <w:sz w:val="28"/>
          <w:szCs w:val="28"/>
        </w:rPr>
      </w:pPr>
      <w:r w:rsidRPr="0067536F">
        <w:rPr>
          <w:rFonts w:eastAsia="Times New Roman"/>
          <w:b/>
          <w:caps/>
          <w:sz w:val="28"/>
          <w:szCs w:val="28"/>
        </w:rPr>
        <w:t>Практическая часть Занятия</w:t>
      </w:r>
    </w:p>
    <w:p w:rsidR="0067536F" w:rsidRPr="0067536F" w:rsidRDefault="0067536F" w:rsidP="0067536F">
      <w:pPr>
        <w:snapToGrid/>
        <w:spacing w:before="0" w:after="0"/>
        <w:ind w:hanging="360"/>
        <w:jc w:val="both"/>
        <w:rPr>
          <w:rFonts w:eastAsia="Times New Roman"/>
          <w:caps/>
          <w:sz w:val="28"/>
          <w:szCs w:val="28"/>
        </w:rPr>
      </w:pPr>
      <w:r w:rsidRPr="0067536F">
        <w:rPr>
          <w:rFonts w:eastAsia="Times New Roman"/>
          <w:caps/>
          <w:sz w:val="28"/>
          <w:szCs w:val="28"/>
        </w:rPr>
        <w:t>Т</w:t>
      </w:r>
      <w:r w:rsidRPr="0067536F">
        <w:rPr>
          <w:rFonts w:eastAsia="Times New Roman"/>
          <w:sz w:val="28"/>
          <w:szCs w:val="28"/>
        </w:rPr>
        <w:t>естовый контроль</w:t>
      </w:r>
    </w:p>
    <w:p w:rsidR="0067536F" w:rsidRPr="0067536F" w:rsidRDefault="0067536F" w:rsidP="0067536F">
      <w:pPr>
        <w:snapToGrid/>
        <w:spacing w:before="0" w:after="0"/>
        <w:ind w:hanging="360"/>
        <w:jc w:val="both"/>
        <w:rPr>
          <w:rFonts w:eastAsia="Times New Roman"/>
          <w:caps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Письменная контрольная работа</w:t>
      </w:r>
    </w:p>
    <w:p w:rsidR="0067536F" w:rsidRPr="0067536F" w:rsidRDefault="0067536F" w:rsidP="0067536F">
      <w:pPr>
        <w:snapToGrid/>
        <w:spacing w:before="0" w:after="0"/>
        <w:ind w:hanging="360"/>
        <w:jc w:val="both"/>
        <w:rPr>
          <w:rFonts w:eastAsia="Times New Roman"/>
          <w:caps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 xml:space="preserve">Решение ситуационных задач. </w:t>
      </w:r>
    </w:p>
    <w:p w:rsidR="00E2156E" w:rsidRPr="00E836D2" w:rsidRDefault="00E2156E" w:rsidP="00E2156E">
      <w:pPr>
        <w:ind w:firstLine="709"/>
        <w:jc w:val="center"/>
        <w:rPr>
          <w:b/>
          <w:color w:val="000000"/>
          <w:sz w:val="28"/>
          <w:szCs w:val="28"/>
        </w:rPr>
      </w:pPr>
      <w:r w:rsidRPr="00E836D2">
        <w:rPr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E2156E" w:rsidRPr="00E836D2" w:rsidTr="00E2156E">
        <w:tc>
          <w:tcPr>
            <w:tcW w:w="3256" w:type="dxa"/>
          </w:tcPr>
          <w:p w:rsidR="00E2156E" w:rsidRPr="00E836D2" w:rsidRDefault="00E2156E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E2156E" w:rsidRPr="00E836D2" w:rsidRDefault="00E2156E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E2156E" w:rsidRPr="00E836D2" w:rsidTr="00E2156E">
        <w:tc>
          <w:tcPr>
            <w:tcW w:w="3256" w:type="dxa"/>
            <w:vMerge w:val="restart"/>
          </w:tcPr>
          <w:p w:rsidR="00E2156E" w:rsidRPr="00E836D2" w:rsidRDefault="00E2156E" w:rsidP="00E2156E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ыходной контроль (письменная контрольная работа: теория, задачи)</w:t>
            </w:r>
          </w:p>
          <w:p w:rsidR="00E2156E" w:rsidRPr="00E836D2" w:rsidRDefault="00E2156E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E2156E" w:rsidRPr="002420F8" w:rsidRDefault="00E2156E" w:rsidP="00E2156E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E2156E" w:rsidRPr="00E836D2" w:rsidTr="00E2156E">
        <w:tc>
          <w:tcPr>
            <w:tcW w:w="3256" w:type="dxa"/>
            <w:vMerge/>
          </w:tcPr>
          <w:p w:rsidR="00E2156E" w:rsidRPr="00E836D2" w:rsidRDefault="00E2156E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E2156E" w:rsidRPr="00E836D2" w:rsidRDefault="00E2156E" w:rsidP="00E2156E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E2156E" w:rsidRPr="00E836D2" w:rsidTr="00E2156E">
        <w:tc>
          <w:tcPr>
            <w:tcW w:w="3256" w:type="dxa"/>
            <w:vMerge/>
          </w:tcPr>
          <w:p w:rsidR="00E2156E" w:rsidRPr="00E836D2" w:rsidRDefault="00E2156E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E2156E" w:rsidRPr="00E836D2" w:rsidRDefault="00E2156E" w:rsidP="00E2156E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E2156E" w:rsidRPr="00E836D2" w:rsidTr="00E2156E">
        <w:tc>
          <w:tcPr>
            <w:tcW w:w="3256" w:type="dxa"/>
            <w:vMerge/>
          </w:tcPr>
          <w:p w:rsidR="00E2156E" w:rsidRPr="00E836D2" w:rsidRDefault="00E2156E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E2156E" w:rsidRPr="00E836D2" w:rsidRDefault="00E2156E" w:rsidP="00E2156E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</w:tr>
    </w:tbl>
    <w:p w:rsidR="0067536F" w:rsidRPr="0067536F" w:rsidRDefault="0067536F" w:rsidP="0067536F">
      <w:pPr>
        <w:snapToGrid/>
        <w:spacing w:before="0" w:after="0"/>
        <w:ind w:firstLine="720"/>
        <w:jc w:val="center"/>
        <w:rPr>
          <w:rFonts w:eastAsia="Times New Roman"/>
          <w:caps/>
          <w:sz w:val="28"/>
          <w:szCs w:val="28"/>
        </w:rPr>
      </w:pPr>
      <w:r w:rsidRPr="0067536F">
        <w:rPr>
          <w:rFonts w:eastAsia="Times New Roman"/>
          <w:caps/>
          <w:sz w:val="28"/>
          <w:szCs w:val="28"/>
        </w:rPr>
        <w:t>основная Литература:</w:t>
      </w:r>
    </w:p>
    <w:p w:rsidR="0067536F" w:rsidRPr="0067536F" w:rsidRDefault="0067536F" w:rsidP="0067536F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 xml:space="preserve">1.Лекции по курсу биологической химии </w:t>
      </w:r>
    </w:p>
    <w:p w:rsidR="0067536F" w:rsidRPr="0067536F" w:rsidRDefault="0067536F" w:rsidP="0067536F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2.Вавилова  Т.В. ,Медведев А.Е. Биологическая химия. Биохимия полости рта -М.: «ГЭОТАР-МЕД», 2014.-554с.</w:t>
      </w:r>
    </w:p>
    <w:p w:rsidR="0067536F" w:rsidRPr="0067536F" w:rsidRDefault="0067536F" w:rsidP="0067536F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3.Биохимия / под ред .Е.С. Северина. – М.: ГЭОТАР – МЕД, 2009. – 759с</w:t>
      </w:r>
    </w:p>
    <w:p w:rsidR="0067536F" w:rsidRPr="0067536F" w:rsidRDefault="0067536F" w:rsidP="0067536F">
      <w:pPr>
        <w:snapToGrid/>
        <w:spacing w:before="0" w:after="0" w:line="256" w:lineRule="auto"/>
        <w:rPr>
          <w:sz w:val="28"/>
          <w:szCs w:val="28"/>
          <w:lang w:eastAsia="en-US"/>
        </w:rPr>
      </w:pPr>
      <w:r w:rsidRPr="0067536F">
        <w:rPr>
          <w:rFonts w:eastAsia="Times New Roman"/>
          <w:bCs/>
          <w:sz w:val="28"/>
          <w:szCs w:val="28"/>
        </w:rPr>
        <w:t xml:space="preserve">4. </w:t>
      </w:r>
      <w:r w:rsidRPr="0067536F">
        <w:rPr>
          <w:rFonts w:eastAsia="Times New Roman"/>
          <w:color w:val="000000"/>
          <w:sz w:val="27"/>
          <w:szCs w:val="27"/>
          <w:shd w:val="clear" w:color="auto" w:fill="FFFFFF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URL: </w:t>
      </w:r>
      <w:r w:rsidRPr="0067536F">
        <w:rPr>
          <w:sz w:val="28"/>
          <w:szCs w:val="28"/>
          <w:lang w:eastAsia="en-US"/>
        </w:rPr>
        <w:t xml:space="preserve"> https://urait.ru/bcode/423741</w:t>
      </w:r>
    </w:p>
    <w:p w:rsidR="0067536F" w:rsidRPr="0067536F" w:rsidRDefault="0067536F" w:rsidP="0067536F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67536F" w:rsidRPr="0067536F" w:rsidRDefault="0067536F" w:rsidP="0067536F">
      <w:pPr>
        <w:tabs>
          <w:tab w:val="left" w:pos="360"/>
        </w:tabs>
        <w:snapToGrid/>
        <w:spacing w:before="0" w:after="0"/>
        <w:jc w:val="center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ДОПОЛНИТЕЛЬНАЯ ЛИТЕРАТУРА</w:t>
      </w:r>
    </w:p>
    <w:p w:rsidR="0067536F" w:rsidRPr="0067536F" w:rsidRDefault="0067536F" w:rsidP="0067536F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1.Чиркин А.А. Биохимия / А.А.Чиркин. Е.О.Данченко - М.: Медицина, 2010.- 605 с.</w:t>
      </w:r>
    </w:p>
    <w:p w:rsidR="000D2A2C" w:rsidRPr="0067536F" w:rsidRDefault="000D2A2C" w:rsidP="0067536F">
      <w:pPr>
        <w:rPr>
          <w:b/>
          <w:color w:val="000000"/>
          <w:sz w:val="28"/>
          <w:szCs w:val="28"/>
        </w:rPr>
      </w:pPr>
    </w:p>
    <w:p w:rsidR="000D2A2C" w:rsidRPr="00E836D2" w:rsidRDefault="000D2A2C" w:rsidP="0067536F">
      <w:pPr>
        <w:pStyle w:val="a4"/>
        <w:ind w:left="0" w:firstLine="709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Модуль 4</w:t>
      </w:r>
      <w:r w:rsidR="0067536F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 w:rsidR="0067536F" w:rsidRPr="0067536F">
        <w:rPr>
          <w:rFonts w:ascii="Times New Roman" w:hAnsi="Times New Roman"/>
          <w:b/>
          <w:color w:val="000000"/>
          <w:sz w:val="28"/>
          <w:szCs w:val="28"/>
        </w:rPr>
        <w:t>Обмен нуклеотидов. Матричные синтезы</w:t>
      </w:r>
    </w:p>
    <w:p w:rsidR="00375C2A" w:rsidRDefault="00375C2A" w:rsidP="00375C2A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Занятие 23. ТЕМА: </w:t>
      </w:r>
      <w:r w:rsidRPr="00375C2A">
        <w:rPr>
          <w:rFonts w:eastAsia="Times New Roman"/>
          <w:b/>
          <w:sz w:val="28"/>
          <w:szCs w:val="28"/>
        </w:rPr>
        <w:t>СТРОЕНИЕ НУКЛЕОТИДОВ. КАТАБОЛИЗМ НУКЛЕОТИДОВ</w:t>
      </w:r>
      <w:r>
        <w:rPr>
          <w:b/>
          <w:sz w:val="28"/>
          <w:szCs w:val="28"/>
          <w:lang w:eastAsia="en-US"/>
        </w:rPr>
        <w:t xml:space="preserve"> </w:t>
      </w:r>
    </w:p>
    <w:p w:rsidR="00375C2A" w:rsidRDefault="00375C2A" w:rsidP="00375C2A">
      <w:pPr>
        <w:snapToGrid/>
        <w:spacing w:before="0" w:after="0"/>
        <w:jc w:val="both"/>
        <w:rPr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Форма текущего контроля успеваемости: </w:t>
      </w:r>
      <w:r>
        <w:rPr>
          <w:sz w:val="28"/>
          <w:szCs w:val="28"/>
          <w:lang w:eastAsia="en-US"/>
        </w:rPr>
        <w:t xml:space="preserve">входной контроль: </w:t>
      </w:r>
    </w:p>
    <w:p w:rsidR="00375C2A" w:rsidRDefault="00375C2A" w:rsidP="00375C2A">
      <w:pPr>
        <w:snapToGrid/>
        <w:spacing w:before="0" w:after="0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Оценочные материалы текущего контроля успеваемости </w:t>
      </w:r>
    </w:p>
    <w:p w:rsidR="00375C2A" w:rsidRPr="00375C2A" w:rsidRDefault="00375C2A" w:rsidP="00375C2A">
      <w:pPr>
        <w:snapToGrid/>
        <w:spacing w:before="0" w:after="0"/>
        <w:jc w:val="center"/>
        <w:rPr>
          <w:rFonts w:eastAsia="Times New Roman"/>
          <w:b/>
          <w:sz w:val="28"/>
          <w:szCs w:val="28"/>
        </w:rPr>
      </w:pPr>
      <w:r w:rsidRPr="00375C2A">
        <w:rPr>
          <w:rFonts w:eastAsia="Times New Roman"/>
          <w:b/>
          <w:sz w:val="28"/>
          <w:szCs w:val="28"/>
        </w:rPr>
        <w:t>Вопросы к занятию</w:t>
      </w:r>
    </w:p>
    <w:p w:rsidR="00375C2A" w:rsidRPr="00375C2A" w:rsidRDefault="00375C2A" w:rsidP="00B56F06">
      <w:pPr>
        <w:numPr>
          <w:ilvl w:val="0"/>
          <w:numId w:val="436"/>
        </w:numPr>
        <w:snapToGrid/>
        <w:spacing w:before="0" w:after="0" w:line="259" w:lineRule="auto"/>
        <w:jc w:val="both"/>
        <w:rPr>
          <w:rFonts w:eastAsia="Times New Roman"/>
          <w:caps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Характеристика нуклеопротеидов. Поступление и переваривание нуклеопротеидов в желудочно-кишечном тракте.</w:t>
      </w:r>
    </w:p>
    <w:p w:rsidR="00375C2A" w:rsidRPr="00375C2A" w:rsidRDefault="00375C2A" w:rsidP="00B56F06">
      <w:pPr>
        <w:numPr>
          <w:ilvl w:val="0"/>
          <w:numId w:val="436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Всасывание продуктов гидролиза нуклеопротеидов</w:t>
      </w:r>
    </w:p>
    <w:p w:rsidR="00375C2A" w:rsidRPr="00375C2A" w:rsidRDefault="00375C2A" w:rsidP="00B56F06">
      <w:pPr>
        <w:numPr>
          <w:ilvl w:val="0"/>
          <w:numId w:val="436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Внутриклеточное расщепление нуклеопротеидов</w:t>
      </w:r>
    </w:p>
    <w:p w:rsidR="00375C2A" w:rsidRPr="00375C2A" w:rsidRDefault="00375C2A" w:rsidP="00B56F06">
      <w:pPr>
        <w:numPr>
          <w:ilvl w:val="0"/>
          <w:numId w:val="436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Внутриклеточный распад пуриновых нуклеотидов</w:t>
      </w:r>
    </w:p>
    <w:p w:rsidR="00375C2A" w:rsidRPr="00375C2A" w:rsidRDefault="00375C2A" w:rsidP="00B56F06">
      <w:pPr>
        <w:numPr>
          <w:ilvl w:val="0"/>
          <w:numId w:val="436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Внутриклеточный распад пиримидиновых нуклеотидов</w:t>
      </w:r>
    </w:p>
    <w:p w:rsidR="00375C2A" w:rsidRPr="00375C2A" w:rsidRDefault="00375C2A" w:rsidP="00375C2A">
      <w:pPr>
        <w:snapToGrid/>
        <w:spacing w:before="0" w:after="0"/>
        <w:ind w:firstLine="720"/>
        <w:jc w:val="center"/>
        <w:rPr>
          <w:rFonts w:eastAsia="Times New Roman"/>
          <w:b/>
          <w:sz w:val="28"/>
          <w:szCs w:val="28"/>
        </w:rPr>
      </w:pPr>
    </w:p>
    <w:p w:rsidR="00375C2A" w:rsidRPr="00375C2A" w:rsidRDefault="00375C2A" w:rsidP="00375C2A">
      <w:pPr>
        <w:snapToGrid/>
        <w:spacing w:before="0" w:after="0"/>
        <w:ind w:firstLine="720"/>
        <w:jc w:val="center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ВОПРОСЫ ДЛЯ САМОКОНТРОЛЯ</w:t>
      </w:r>
    </w:p>
    <w:p w:rsidR="00375C2A" w:rsidRPr="00375C2A" w:rsidRDefault="00375C2A" w:rsidP="00B56F06">
      <w:pPr>
        <w:numPr>
          <w:ilvl w:val="2"/>
          <w:numId w:val="435"/>
        </w:numPr>
        <w:tabs>
          <w:tab w:val="num" w:pos="426"/>
        </w:tabs>
        <w:snapToGrid/>
        <w:spacing w:before="0" w:after="0" w:line="259" w:lineRule="auto"/>
        <w:ind w:hanging="426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Дайте письменно ответы на следующие вопросы:</w:t>
      </w:r>
    </w:p>
    <w:p w:rsidR="00375C2A" w:rsidRPr="00375C2A" w:rsidRDefault="00375C2A" w:rsidP="00B56F06">
      <w:pPr>
        <w:numPr>
          <w:ilvl w:val="1"/>
          <w:numId w:val="437"/>
        </w:numPr>
        <w:snapToGrid/>
        <w:spacing w:before="0" w:after="0" w:line="259" w:lineRule="auto"/>
        <w:jc w:val="both"/>
        <w:rPr>
          <w:rFonts w:eastAsia="Times New Roman"/>
          <w:caps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Изобразите строение нуклеотидных азотистых оснований</w:t>
      </w:r>
    </w:p>
    <w:p w:rsidR="00375C2A" w:rsidRPr="00375C2A" w:rsidRDefault="00375C2A" w:rsidP="00B56F06">
      <w:pPr>
        <w:numPr>
          <w:ilvl w:val="1"/>
          <w:numId w:val="437"/>
        </w:numPr>
        <w:snapToGrid/>
        <w:spacing w:before="0" w:after="0" w:line="259" w:lineRule="auto"/>
        <w:jc w:val="both"/>
        <w:rPr>
          <w:rFonts w:eastAsia="Times New Roman"/>
          <w:caps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Изобразите строение всех нуклеозидов</w:t>
      </w:r>
    </w:p>
    <w:p w:rsidR="00375C2A" w:rsidRPr="00375C2A" w:rsidRDefault="00375C2A" w:rsidP="00B56F06">
      <w:pPr>
        <w:numPr>
          <w:ilvl w:val="1"/>
          <w:numId w:val="437"/>
        </w:numPr>
        <w:snapToGrid/>
        <w:spacing w:before="0" w:after="0" w:line="259" w:lineRule="auto"/>
        <w:jc w:val="both"/>
        <w:rPr>
          <w:rFonts w:eastAsia="Times New Roman"/>
          <w:caps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Изобразить строение нуклеотидов в составе РНК и ДНК</w:t>
      </w:r>
    </w:p>
    <w:p w:rsidR="00375C2A" w:rsidRPr="00375C2A" w:rsidRDefault="00375C2A" w:rsidP="00B56F06">
      <w:pPr>
        <w:numPr>
          <w:ilvl w:val="1"/>
          <w:numId w:val="437"/>
        </w:numPr>
        <w:snapToGrid/>
        <w:spacing w:before="0" w:after="0" w:line="259" w:lineRule="auto"/>
        <w:jc w:val="both"/>
        <w:rPr>
          <w:rFonts w:eastAsia="Times New Roman"/>
          <w:caps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Приведите схему гидролиза нуклеопротеидов в ЖКТ</w:t>
      </w:r>
    </w:p>
    <w:p w:rsidR="00375C2A" w:rsidRPr="00375C2A" w:rsidRDefault="00375C2A" w:rsidP="00375C2A">
      <w:pPr>
        <w:snapToGrid/>
        <w:spacing w:before="0" w:after="0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  <w:lang w:val="en-US"/>
        </w:rPr>
        <w:t>II</w:t>
      </w:r>
      <w:r w:rsidRPr="00375C2A">
        <w:rPr>
          <w:rFonts w:eastAsia="Times New Roman"/>
          <w:sz w:val="28"/>
          <w:szCs w:val="28"/>
        </w:rPr>
        <w:t xml:space="preserve"> . Решите ситуационную задачу:</w:t>
      </w:r>
    </w:p>
    <w:p w:rsidR="00375C2A" w:rsidRPr="00375C2A" w:rsidRDefault="00375C2A" w:rsidP="00375C2A">
      <w:pPr>
        <w:snapToGrid/>
        <w:spacing w:before="0" w:after="0"/>
        <w:ind w:firstLine="709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1.</w:t>
      </w:r>
      <w:r w:rsidRPr="00375C2A">
        <w:rPr>
          <w:rFonts w:eastAsia="Times New Roman"/>
          <w:b/>
          <w:sz w:val="28"/>
          <w:szCs w:val="28"/>
        </w:rPr>
        <w:t xml:space="preserve"> </w:t>
      </w:r>
      <w:r w:rsidRPr="00375C2A">
        <w:rPr>
          <w:rFonts w:eastAsia="Times New Roman"/>
          <w:sz w:val="28"/>
          <w:szCs w:val="28"/>
        </w:rPr>
        <w:t>В плазме крови у пациента, жалующегося на боли в мелких суставах, выявлено повышение концентрации мочевой кислоты. С какой патологией связаны данные изменения? Из каких соединений образуется мочевая кислота? Что приводит к повышению концентрации мочевой кислоты?</w:t>
      </w:r>
    </w:p>
    <w:p w:rsidR="00375C2A" w:rsidRDefault="00375C2A" w:rsidP="00375C2A">
      <w:pPr>
        <w:pStyle w:val="a4"/>
        <w:spacing w:after="0" w:line="240" w:lineRule="auto"/>
        <w:ind w:left="360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375C2A" w:rsidTr="00375C2A">
        <w:tc>
          <w:tcPr>
            <w:tcW w:w="3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C2A" w:rsidRDefault="00375C2A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C2A" w:rsidRDefault="00375C2A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375C2A" w:rsidTr="00375C2A">
        <w:tc>
          <w:tcPr>
            <w:tcW w:w="32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C2A" w:rsidRDefault="00375C2A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ходной контроль (письменная контрольная работа:)</w:t>
            </w:r>
          </w:p>
          <w:p w:rsidR="00375C2A" w:rsidRDefault="00375C2A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C2A" w:rsidRDefault="00375C2A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375C2A" w:rsidTr="00375C2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5C2A" w:rsidRDefault="00375C2A">
            <w:pPr>
              <w:snapToGrid/>
              <w:spacing w:before="0" w:after="0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C2A" w:rsidRDefault="00375C2A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375C2A" w:rsidTr="00375C2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5C2A" w:rsidRDefault="00375C2A">
            <w:pPr>
              <w:snapToGrid/>
              <w:spacing w:before="0" w:after="0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C2A" w:rsidRDefault="00375C2A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375C2A" w:rsidTr="00375C2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75C2A" w:rsidRDefault="00375C2A">
            <w:pPr>
              <w:snapToGrid/>
              <w:spacing w:before="0" w:after="0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C2A" w:rsidRDefault="00375C2A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</w:tr>
    </w:tbl>
    <w:p w:rsidR="00375C2A" w:rsidRDefault="00375C2A" w:rsidP="00375C2A">
      <w:pPr>
        <w:snapToGrid/>
        <w:spacing w:before="0" w:after="0"/>
        <w:ind w:firstLine="720"/>
        <w:jc w:val="center"/>
        <w:rPr>
          <w:rFonts w:eastAsia="Times New Roman"/>
          <w:caps/>
          <w:sz w:val="28"/>
          <w:szCs w:val="28"/>
        </w:rPr>
      </w:pPr>
      <w:r>
        <w:rPr>
          <w:rFonts w:eastAsia="Times New Roman"/>
          <w:caps/>
          <w:sz w:val="28"/>
          <w:szCs w:val="28"/>
        </w:rPr>
        <w:t>основная Литература:</w:t>
      </w:r>
    </w:p>
    <w:p w:rsidR="00375C2A" w:rsidRDefault="00375C2A" w:rsidP="00375C2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1.Лекции по курсу биологической химии </w:t>
      </w:r>
    </w:p>
    <w:p w:rsidR="00375C2A" w:rsidRDefault="00375C2A" w:rsidP="00375C2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2.Вавилова  Т.В. ,Медведев А.Е. Биологическая химия. Биохимия полости рта -М.: «ГЭОТАР-МЕД», 2014.-554с.</w:t>
      </w:r>
    </w:p>
    <w:p w:rsidR="00375C2A" w:rsidRDefault="00375C2A" w:rsidP="00375C2A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.Биохимия / под ред .Е.С. Северина. – М.: ГЭОТАР – МЕД, 2009. – 759с</w:t>
      </w:r>
    </w:p>
    <w:p w:rsidR="00375C2A" w:rsidRDefault="00375C2A" w:rsidP="00375C2A">
      <w:pPr>
        <w:snapToGrid/>
        <w:spacing w:before="0" w:after="0" w:line="254" w:lineRule="auto"/>
        <w:rPr>
          <w:sz w:val="28"/>
          <w:szCs w:val="28"/>
          <w:lang w:eastAsia="en-US"/>
        </w:rPr>
      </w:pPr>
      <w:r>
        <w:rPr>
          <w:rFonts w:eastAsia="Times New Roman"/>
          <w:bCs/>
          <w:sz w:val="28"/>
          <w:szCs w:val="28"/>
        </w:rPr>
        <w:t xml:space="preserve">4. </w:t>
      </w:r>
      <w:r>
        <w:rPr>
          <w:rFonts w:eastAsia="Times New Roman"/>
          <w:color w:val="000000"/>
          <w:sz w:val="27"/>
          <w:szCs w:val="27"/>
          <w:shd w:val="clear" w:color="auto" w:fill="FFFFFF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URL: </w:t>
      </w:r>
      <w:r>
        <w:rPr>
          <w:sz w:val="28"/>
          <w:szCs w:val="28"/>
          <w:lang w:eastAsia="en-US"/>
        </w:rPr>
        <w:t xml:space="preserve"> https://urait.ru/bcode/423741</w:t>
      </w:r>
    </w:p>
    <w:p w:rsidR="00375C2A" w:rsidRDefault="00375C2A" w:rsidP="00375C2A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375C2A" w:rsidRDefault="00375C2A" w:rsidP="00375C2A">
      <w:pPr>
        <w:tabs>
          <w:tab w:val="left" w:pos="360"/>
        </w:tabs>
        <w:snapToGrid/>
        <w:spacing w:before="0" w:after="0"/>
        <w:jc w:val="center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ДОПОЛНИТЕЛЬНАЯ ЛИТЕРАТУРА</w:t>
      </w:r>
    </w:p>
    <w:p w:rsidR="00375C2A" w:rsidRDefault="00375C2A" w:rsidP="00375C2A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1.Чиркин А.А. Биохимия / А.А.Чиркин. Е.О.Данченко - М.: Медицина, 2010.- 605 с.</w:t>
      </w:r>
    </w:p>
    <w:p w:rsidR="00375C2A" w:rsidRDefault="00375C2A" w:rsidP="00375C2A">
      <w:pPr>
        <w:pStyle w:val="a4"/>
        <w:spacing w:after="0" w:line="240" w:lineRule="auto"/>
        <w:ind w:left="36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375C2A" w:rsidRDefault="00375C2A" w:rsidP="0067536F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</w:p>
    <w:p w:rsidR="0067536F" w:rsidRPr="0067536F" w:rsidRDefault="00375C2A" w:rsidP="0067536F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Занятие 24</w:t>
      </w:r>
      <w:r w:rsidR="0067536F">
        <w:rPr>
          <w:b/>
          <w:sz w:val="28"/>
          <w:szCs w:val="28"/>
          <w:lang w:eastAsia="en-US"/>
        </w:rPr>
        <w:t>.</w:t>
      </w:r>
      <w:r w:rsidR="00770134" w:rsidRPr="005448F0">
        <w:rPr>
          <w:b/>
          <w:sz w:val="28"/>
          <w:szCs w:val="28"/>
          <w:lang w:eastAsia="en-US"/>
        </w:rPr>
        <w:t xml:space="preserve"> </w:t>
      </w:r>
      <w:r w:rsidR="0067536F" w:rsidRPr="0067536F">
        <w:rPr>
          <w:b/>
          <w:sz w:val="28"/>
          <w:szCs w:val="28"/>
          <w:lang w:eastAsia="en-US"/>
        </w:rPr>
        <w:t xml:space="preserve">ТЕМА: </w:t>
      </w:r>
      <w:r w:rsidRPr="00375C2A">
        <w:rPr>
          <w:b/>
          <w:sz w:val="28"/>
          <w:szCs w:val="28"/>
          <w:lang w:eastAsia="en-US"/>
        </w:rPr>
        <w:t>Синтез пуриновых и пиримидиновых нуклеотидов</w:t>
      </w:r>
    </w:p>
    <w:p w:rsidR="00770134" w:rsidRPr="005448F0" w:rsidRDefault="00EF40D0" w:rsidP="00D2771B">
      <w:pPr>
        <w:snapToGrid/>
        <w:spacing w:before="0" w:after="0"/>
        <w:jc w:val="both"/>
        <w:rPr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Форма текущего контроля успеваемости</w:t>
      </w:r>
      <w:r w:rsidR="00770134" w:rsidRPr="005448F0">
        <w:rPr>
          <w:b/>
          <w:sz w:val="28"/>
          <w:szCs w:val="28"/>
          <w:lang w:eastAsia="en-US"/>
        </w:rPr>
        <w:t xml:space="preserve">: </w:t>
      </w:r>
      <w:r w:rsidR="00770134" w:rsidRPr="005448F0">
        <w:rPr>
          <w:sz w:val="28"/>
          <w:szCs w:val="28"/>
          <w:lang w:eastAsia="en-US"/>
        </w:rPr>
        <w:t xml:space="preserve">входной контроль: </w:t>
      </w:r>
    </w:p>
    <w:p w:rsidR="00770134" w:rsidRPr="005448F0" w:rsidRDefault="00A748BC" w:rsidP="00D2771B">
      <w:pPr>
        <w:snapToGrid/>
        <w:spacing w:before="0" w:after="0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Оценочные материалы текущего контроля успеваемости </w:t>
      </w:r>
    </w:p>
    <w:p w:rsidR="00375C2A" w:rsidRPr="00375C2A" w:rsidRDefault="00375C2A" w:rsidP="00375C2A">
      <w:pPr>
        <w:tabs>
          <w:tab w:val="left" w:pos="3930"/>
        </w:tabs>
        <w:snapToGrid/>
        <w:spacing w:before="0" w:after="0"/>
        <w:jc w:val="center"/>
        <w:rPr>
          <w:rFonts w:eastAsia="Times New Roman"/>
          <w:b/>
          <w:caps/>
          <w:sz w:val="28"/>
          <w:szCs w:val="28"/>
        </w:rPr>
      </w:pPr>
      <w:r w:rsidRPr="00375C2A">
        <w:rPr>
          <w:rFonts w:eastAsia="Times New Roman"/>
          <w:b/>
          <w:sz w:val="28"/>
          <w:szCs w:val="28"/>
        </w:rPr>
        <w:t>Вопросы к занятию</w:t>
      </w:r>
    </w:p>
    <w:p w:rsidR="00375C2A" w:rsidRPr="00375C2A" w:rsidRDefault="00375C2A" w:rsidP="00375C2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1.Представление о биосинтезе пуриновых нуклеотидов. Инозиновая кислота как предшественник адениловой и гуаниловой кислот</w:t>
      </w:r>
    </w:p>
    <w:p w:rsidR="00375C2A" w:rsidRPr="00375C2A" w:rsidRDefault="00375C2A" w:rsidP="00375C2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2.Представление о биосинтезе пиримидиновых нуклеотидов</w:t>
      </w:r>
    </w:p>
    <w:p w:rsidR="00375C2A" w:rsidRPr="00375C2A" w:rsidRDefault="00375C2A" w:rsidP="00375C2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3.Биосинтез дезоксирибонуклеотидов. Роль белка тиоредоксина</w:t>
      </w:r>
    </w:p>
    <w:p w:rsidR="00375C2A" w:rsidRPr="00375C2A" w:rsidRDefault="00375C2A" w:rsidP="00375C2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4.Нарушение обмена нуклеотидов. Подагра, применение аллопуринола для лечения подагры</w:t>
      </w:r>
    </w:p>
    <w:p w:rsidR="00375C2A" w:rsidRPr="00375C2A" w:rsidRDefault="00375C2A" w:rsidP="00375C2A">
      <w:pPr>
        <w:snapToGrid/>
        <w:spacing w:before="0" w:after="0"/>
        <w:jc w:val="center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ВОПРОСЫ ДЛЯ САМОКОНТРОЛЯ</w:t>
      </w:r>
    </w:p>
    <w:p w:rsidR="00375C2A" w:rsidRPr="00375C2A" w:rsidRDefault="00375C2A" w:rsidP="00375C2A">
      <w:pPr>
        <w:snapToGrid/>
        <w:spacing w:before="0" w:after="0"/>
        <w:jc w:val="both"/>
        <w:rPr>
          <w:rFonts w:eastAsia="Times New Roman"/>
          <w:i/>
          <w:sz w:val="28"/>
          <w:szCs w:val="28"/>
        </w:rPr>
      </w:pPr>
      <w:r w:rsidRPr="00375C2A">
        <w:rPr>
          <w:rFonts w:eastAsia="Times New Roman"/>
          <w:i/>
          <w:sz w:val="28"/>
          <w:szCs w:val="28"/>
        </w:rPr>
        <w:t>1.Выполните следующие задания:</w:t>
      </w:r>
    </w:p>
    <w:p w:rsidR="00375C2A" w:rsidRPr="00375C2A" w:rsidRDefault="00375C2A" w:rsidP="00375C2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1.Напишите строение аденина и тимина и укажите происхождение атомов С и N в этих азотистых основаниях;</w:t>
      </w:r>
    </w:p>
    <w:p w:rsidR="00375C2A" w:rsidRPr="00375C2A" w:rsidRDefault="00375C2A" w:rsidP="00375C2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2. Напишите схему реакций, в ходе которых ИМФ превращается в ГМФ и АМФ. Укажите регуляторные ферменты, их активаторы и ингибиторы;</w:t>
      </w:r>
    </w:p>
    <w:p w:rsidR="00375C2A" w:rsidRPr="00375C2A" w:rsidRDefault="00375C2A" w:rsidP="00375C2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 xml:space="preserve">3. На схеме превращения ЦДФ в дЦДФ изобразите сопряженный процесс, в ходе которого восстанавливается окисленный тиоредоксин. Укажите ферменты и кофактор, участвующие в этих реакциях. </w:t>
      </w:r>
    </w:p>
    <w:p w:rsidR="00375C2A" w:rsidRPr="00375C2A" w:rsidRDefault="00375C2A" w:rsidP="00375C2A">
      <w:pPr>
        <w:snapToGrid/>
        <w:spacing w:before="0" w:after="0"/>
        <w:rPr>
          <w:rFonts w:eastAsia="Times New Roman"/>
          <w:i/>
          <w:sz w:val="28"/>
          <w:szCs w:val="28"/>
        </w:rPr>
      </w:pPr>
      <w:r w:rsidRPr="00375C2A">
        <w:rPr>
          <w:rFonts w:eastAsia="Times New Roman"/>
          <w:i/>
          <w:sz w:val="28"/>
          <w:szCs w:val="28"/>
        </w:rPr>
        <w:t>2. Заполните таблицы:</w:t>
      </w:r>
    </w:p>
    <w:p w:rsidR="00375C2A" w:rsidRPr="00375C2A" w:rsidRDefault="00375C2A" w:rsidP="00375C2A">
      <w:pPr>
        <w:snapToGrid/>
        <w:spacing w:before="0" w:after="0"/>
        <w:ind w:firstLine="720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№1 Регуляторные ферменты синтеза пуриновых и пиримидиновых нуклеотидов и их ингибитор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375C2A" w:rsidRPr="00375C2A" w:rsidTr="00002B5B">
        <w:tc>
          <w:tcPr>
            <w:tcW w:w="4785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rPr>
                <w:rFonts w:eastAsia="Times New Roman"/>
                <w:caps/>
                <w:sz w:val="28"/>
                <w:szCs w:val="28"/>
              </w:rPr>
            </w:pPr>
            <w:r w:rsidRPr="00375C2A">
              <w:rPr>
                <w:rFonts w:eastAsia="Times New Roman"/>
                <w:sz w:val="28"/>
                <w:szCs w:val="28"/>
              </w:rPr>
              <w:t>Название фермента</w:t>
            </w:r>
          </w:p>
        </w:tc>
        <w:tc>
          <w:tcPr>
            <w:tcW w:w="4786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rPr>
                <w:rFonts w:eastAsia="Times New Roman"/>
                <w:caps/>
                <w:sz w:val="28"/>
                <w:szCs w:val="28"/>
              </w:rPr>
            </w:pPr>
            <w:r w:rsidRPr="00375C2A">
              <w:rPr>
                <w:rFonts w:eastAsia="Times New Roman"/>
                <w:caps/>
                <w:sz w:val="28"/>
                <w:szCs w:val="28"/>
              </w:rPr>
              <w:t>и</w:t>
            </w:r>
            <w:r w:rsidRPr="00375C2A">
              <w:rPr>
                <w:rFonts w:eastAsia="Times New Roman"/>
                <w:sz w:val="28"/>
                <w:szCs w:val="28"/>
              </w:rPr>
              <w:t>нгибиторы</w:t>
            </w:r>
          </w:p>
        </w:tc>
      </w:tr>
      <w:tr w:rsidR="00375C2A" w:rsidRPr="00375C2A" w:rsidTr="00002B5B">
        <w:tc>
          <w:tcPr>
            <w:tcW w:w="4785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rPr>
                <w:rFonts w:eastAsia="Times New Roman"/>
                <w:caps/>
                <w:sz w:val="28"/>
                <w:szCs w:val="28"/>
              </w:rPr>
            </w:pPr>
          </w:p>
        </w:tc>
        <w:tc>
          <w:tcPr>
            <w:tcW w:w="4786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rPr>
                <w:rFonts w:eastAsia="Times New Roman"/>
                <w:caps/>
                <w:sz w:val="28"/>
                <w:szCs w:val="28"/>
              </w:rPr>
            </w:pPr>
          </w:p>
        </w:tc>
      </w:tr>
    </w:tbl>
    <w:p w:rsidR="00375C2A" w:rsidRPr="00375C2A" w:rsidRDefault="00375C2A" w:rsidP="00375C2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375C2A" w:rsidRPr="00375C2A" w:rsidRDefault="00375C2A" w:rsidP="00375C2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№2 Характеристика синтеза дезоксирибоннуклеотид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375C2A" w:rsidRPr="00375C2A" w:rsidTr="00002B5B">
        <w:tc>
          <w:tcPr>
            <w:tcW w:w="3190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375C2A">
              <w:rPr>
                <w:rFonts w:eastAsia="Times New Roman"/>
                <w:sz w:val="28"/>
                <w:szCs w:val="28"/>
              </w:rPr>
              <w:t>Компоненты реакции</w:t>
            </w:r>
          </w:p>
        </w:tc>
        <w:tc>
          <w:tcPr>
            <w:tcW w:w="3190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375C2A">
              <w:rPr>
                <w:rFonts w:eastAsia="Times New Roman"/>
                <w:sz w:val="28"/>
                <w:szCs w:val="28"/>
              </w:rPr>
              <w:t>Биосинтез дАДФ, дГДФ, дУДФ, дЦДФ</w:t>
            </w:r>
          </w:p>
        </w:tc>
        <w:tc>
          <w:tcPr>
            <w:tcW w:w="3191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375C2A">
              <w:rPr>
                <w:rFonts w:eastAsia="Times New Roman"/>
                <w:sz w:val="28"/>
                <w:szCs w:val="28"/>
              </w:rPr>
              <w:t>Биосинтез  ТМФ</w:t>
            </w:r>
          </w:p>
        </w:tc>
      </w:tr>
      <w:tr w:rsidR="00375C2A" w:rsidRPr="00375C2A" w:rsidTr="00002B5B">
        <w:tc>
          <w:tcPr>
            <w:tcW w:w="3190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3190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3191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</w:tbl>
    <w:p w:rsidR="00375C2A" w:rsidRPr="00375C2A" w:rsidRDefault="00375C2A" w:rsidP="00375C2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375C2A" w:rsidRPr="00375C2A" w:rsidRDefault="00375C2A" w:rsidP="00375C2A">
      <w:pPr>
        <w:widowControl w:val="0"/>
        <w:snapToGrid/>
        <w:spacing w:before="0" w:after="0"/>
        <w:jc w:val="both"/>
        <w:rPr>
          <w:rFonts w:eastAsia="Times New Roman"/>
          <w:bCs/>
          <w:i/>
          <w:sz w:val="28"/>
          <w:szCs w:val="28"/>
        </w:rPr>
      </w:pPr>
      <w:r w:rsidRPr="00375C2A">
        <w:rPr>
          <w:rFonts w:eastAsia="Times New Roman"/>
          <w:bCs/>
          <w:i/>
          <w:sz w:val="28"/>
          <w:szCs w:val="28"/>
        </w:rPr>
        <w:t>3.Решите следующие ситуационные задачи:</w:t>
      </w:r>
    </w:p>
    <w:p w:rsidR="00375C2A" w:rsidRPr="00375C2A" w:rsidRDefault="00375C2A" w:rsidP="00375C2A">
      <w:pPr>
        <w:snapToGrid/>
        <w:spacing w:before="0" w:after="0"/>
        <w:ind w:firstLine="709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 xml:space="preserve"> У больного с мочой за сутки выделяется </w:t>
      </w:r>
      <w:smartTag w:uri="urn:schemas-microsoft-com:office:smarttags" w:element="metricconverter">
        <w:smartTagPr>
          <w:attr w:name="ProductID" w:val="1,5 г"/>
        </w:smartTagPr>
        <w:r w:rsidRPr="00375C2A">
          <w:rPr>
            <w:rFonts w:eastAsia="Times New Roman"/>
            <w:sz w:val="28"/>
            <w:szCs w:val="28"/>
          </w:rPr>
          <w:t>1,5 г</w:t>
        </w:r>
      </w:smartTag>
      <w:r w:rsidRPr="00375C2A">
        <w:rPr>
          <w:rFonts w:eastAsia="Times New Roman"/>
          <w:sz w:val="28"/>
          <w:szCs w:val="28"/>
        </w:rPr>
        <w:t xml:space="preserve"> мочевой кислоты (норма </w:t>
      </w:r>
      <w:smartTag w:uri="urn:schemas-microsoft-com:office:smarttags" w:element="metricconverter">
        <w:smartTagPr>
          <w:attr w:name="ProductID" w:val="0,6 г"/>
        </w:smartTagPr>
        <w:r w:rsidRPr="00375C2A">
          <w:rPr>
            <w:rFonts w:eastAsia="Times New Roman"/>
            <w:sz w:val="28"/>
            <w:szCs w:val="28"/>
          </w:rPr>
          <w:t>0,6 г</w:t>
        </w:r>
      </w:smartTag>
      <w:r w:rsidRPr="00375C2A">
        <w:rPr>
          <w:rFonts w:eastAsia="Times New Roman"/>
          <w:sz w:val="28"/>
          <w:szCs w:val="28"/>
        </w:rPr>
        <w:t>), повышено ее содержание и в крови (гиперурикемия). Врач назначил лечебный препарат аллопуринол, рекомендовал ограничить мясную пищу. Какую болезнь Вы диагностируете? Принцип действия аллопуринола?</w:t>
      </w:r>
    </w:p>
    <w:p w:rsidR="00770134" w:rsidRPr="005448F0" w:rsidRDefault="00770134" w:rsidP="00D2771B">
      <w:pPr>
        <w:snapToGrid/>
        <w:spacing w:before="0" w:after="0"/>
        <w:rPr>
          <w:sz w:val="28"/>
          <w:szCs w:val="28"/>
          <w:lang w:eastAsia="en-US"/>
        </w:rPr>
      </w:pPr>
    </w:p>
    <w:p w:rsidR="00E2156E" w:rsidRDefault="00E2156E" w:rsidP="00E2156E">
      <w:pPr>
        <w:pStyle w:val="a4"/>
        <w:spacing w:after="0" w:line="240" w:lineRule="auto"/>
        <w:ind w:left="360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E2156E">
        <w:rPr>
          <w:rFonts w:ascii="Times New Roman" w:hAnsi="Times New Roman"/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5F0023" w:rsidRPr="00E836D2" w:rsidTr="005F0023">
        <w:tc>
          <w:tcPr>
            <w:tcW w:w="3256" w:type="dxa"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5F0023" w:rsidRPr="00E836D2" w:rsidTr="005F0023">
        <w:tc>
          <w:tcPr>
            <w:tcW w:w="3256" w:type="dxa"/>
            <w:vMerge w:val="restart"/>
          </w:tcPr>
          <w:p w:rsidR="005F0023" w:rsidRPr="00E836D2" w:rsidRDefault="005F0023" w:rsidP="005F002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ходной контроль (письменная контрольная работа:)</w:t>
            </w:r>
          </w:p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5F0023" w:rsidRPr="002420F8" w:rsidRDefault="005F0023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5F0023" w:rsidRPr="00E836D2" w:rsidTr="005F0023">
        <w:tc>
          <w:tcPr>
            <w:tcW w:w="3256" w:type="dxa"/>
            <w:vMerge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5F0023" w:rsidRPr="00E836D2" w:rsidRDefault="005F0023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5F0023" w:rsidRPr="00E836D2" w:rsidTr="005F0023">
        <w:tc>
          <w:tcPr>
            <w:tcW w:w="3256" w:type="dxa"/>
            <w:vMerge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5F0023" w:rsidRPr="00E836D2" w:rsidRDefault="005F0023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5F0023" w:rsidRPr="00E836D2" w:rsidTr="005F0023">
        <w:tc>
          <w:tcPr>
            <w:tcW w:w="3256" w:type="dxa"/>
            <w:vMerge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5F0023" w:rsidRPr="00E836D2" w:rsidRDefault="005F0023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</w:tr>
    </w:tbl>
    <w:p w:rsidR="005F0023" w:rsidRPr="0067536F" w:rsidRDefault="005F0023" w:rsidP="005F0023">
      <w:pPr>
        <w:snapToGrid/>
        <w:spacing w:before="0" w:after="0"/>
        <w:ind w:firstLine="720"/>
        <w:jc w:val="center"/>
        <w:rPr>
          <w:rFonts w:eastAsia="Times New Roman"/>
          <w:caps/>
          <w:sz w:val="28"/>
          <w:szCs w:val="28"/>
        </w:rPr>
      </w:pPr>
      <w:r w:rsidRPr="0067536F">
        <w:rPr>
          <w:rFonts w:eastAsia="Times New Roman"/>
          <w:caps/>
          <w:sz w:val="28"/>
          <w:szCs w:val="28"/>
        </w:rPr>
        <w:t>основная Литература:</w:t>
      </w:r>
    </w:p>
    <w:p w:rsidR="005F0023" w:rsidRPr="0067536F" w:rsidRDefault="005F0023" w:rsidP="005F0023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 xml:space="preserve">1.Лекции по курсу биологической химии </w:t>
      </w:r>
    </w:p>
    <w:p w:rsidR="005F0023" w:rsidRPr="0067536F" w:rsidRDefault="005F0023" w:rsidP="005F0023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2.Вавилова  Т.В. ,Медведев А.Е. Биологическая химия. Биохимия полости рта -М.: «ГЭОТАР-МЕД», 2014.-554с.</w:t>
      </w:r>
    </w:p>
    <w:p w:rsidR="005F0023" w:rsidRPr="0067536F" w:rsidRDefault="005F0023" w:rsidP="005F0023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3.Биохимия / под ред .Е.С. Северина. – М.: ГЭОТАР – МЕД, 2009. – 759с</w:t>
      </w:r>
    </w:p>
    <w:p w:rsidR="005F0023" w:rsidRPr="0067536F" w:rsidRDefault="005F0023" w:rsidP="005F0023">
      <w:pPr>
        <w:snapToGrid/>
        <w:spacing w:before="0" w:after="0" w:line="256" w:lineRule="auto"/>
        <w:rPr>
          <w:sz w:val="28"/>
          <w:szCs w:val="28"/>
          <w:lang w:eastAsia="en-US"/>
        </w:rPr>
      </w:pPr>
      <w:r w:rsidRPr="0067536F">
        <w:rPr>
          <w:rFonts w:eastAsia="Times New Roman"/>
          <w:bCs/>
          <w:sz w:val="28"/>
          <w:szCs w:val="28"/>
        </w:rPr>
        <w:t xml:space="preserve">4. </w:t>
      </w:r>
      <w:r w:rsidRPr="0067536F">
        <w:rPr>
          <w:rFonts w:eastAsia="Times New Roman"/>
          <w:color w:val="000000"/>
          <w:sz w:val="27"/>
          <w:szCs w:val="27"/>
          <w:shd w:val="clear" w:color="auto" w:fill="FFFFFF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URL: </w:t>
      </w:r>
      <w:r w:rsidRPr="0067536F">
        <w:rPr>
          <w:sz w:val="28"/>
          <w:szCs w:val="28"/>
          <w:lang w:eastAsia="en-US"/>
        </w:rPr>
        <w:t xml:space="preserve"> https://urait.ru/bcode/423741</w:t>
      </w:r>
    </w:p>
    <w:p w:rsidR="005F0023" w:rsidRPr="0067536F" w:rsidRDefault="005F0023" w:rsidP="005F0023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5F0023" w:rsidRPr="0067536F" w:rsidRDefault="005F0023" w:rsidP="005F0023">
      <w:pPr>
        <w:tabs>
          <w:tab w:val="left" w:pos="360"/>
        </w:tabs>
        <w:snapToGrid/>
        <w:spacing w:before="0" w:after="0"/>
        <w:jc w:val="center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ДОПОЛНИТЕЛЬНАЯ ЛИТЕРАТУРА</w:t>
      </w:r>
    </w:p>
    <w:p w:rsidR="005F0023" w:rsidRPr="0067536F" w:rsidRDefault="005F0023" w:rsidP="005F0023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1.Чиркин А.А. Биохимия / А.А.Чиркин. Е.О.Данченко - М.: Медицина, 2010.- 605 с.</w:t>
      </w:r>
    </w:p>
    <w:p w:rsidR="00E2156E" w:rsidRDefault="00E2156E" w:rsidP="00E2156E">
      <w:pPr>
        <w:pStyle w:val="a4"/>
        <w:spacing w:after="0" w:line="240" w:lineRule="auto"/>
        <w:ind w:left="36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5F0023" w:rsidRPr="0067536F" w:rsidRDefault="00375C2A" w:rsidP="005F0023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Занятие 25</w:t>
      </w:r>
      <w:r w:rsidR="005F0023">
        <w:rPr>
          <w:b/>
          <w:sz w:val="28"/>
          <w:szCs w:val="28"/>
          <w:lang w:eastAsia="en-US"/>
        </w:rPr>
        <w:t>.</w:t>
      </w:r>
      <w:r w:rsidR="005F0023" w:rsidRPr="005448F0">
        <w:rPr>
          <w:b/>
          <w:sz w:val="28"/>
          <w:szCs w:val="28"/>
          <w:lang w:eastAsia="en-US"/>
        </w:rPr>
        <w:t xml:space="preserve"> </w:t>
      </w:r>
      <w:r w:rsidR="005F0023" w:rsidRPr="0067536F">
        <w:rPr>
          <w:b/>
          <w:sz w:val="28"/>
          <w:szCs w:val="28"/>
          <w:lang w:eastAsia="en-US"/>
        </w:rPr>
        <w:t xml:space="preserve">ТЕМА: </w:t>
      </w:r>
      <w:r w:rsidRPr="00375C2A">
        <w:rPr>
          <w:b/>
          <w:sz w:val="28"/>
          <w:szCs w:val="28"/>
          <w:lang w:eastAsia="en-US"/>
        </w:rPr>
        <w:t>МАТРИЧНЫЕ БИОСИНТЕЗЫ. БИОСИНТЕЗ ДНК</w:t>
      </w:r>
    </w:p>
    <w:p w:rsidR="005F0023" w:rsidRPr="005448F0" w:rsidRDefault="005F0023" w:rsidP="005F0023">
      <w:pPr>
        <w:snapToGrid/>
        <w:spacing w:before="0" w:after="0"/>
        <w:jc w:val="both"/>
        <w:rPr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Форма текущего контроля успеваемости</w:t>
      </w:r>
      <w:r w:rsidRPr="005448F0">
        <w:rPr>
          <w:b/>
          <w:sz w:val="28"/>
          <w:szCs w:val="28"/>
          <w:lang w:eastAsia="en-US"/>
        </w:rPr>
        <w:t xml:space="preserve">: </w:t>
      </w:r>
      <w:r w:rsidRPr="005448F0">
        <w:rPr>
          <w:sz w:val="28"/>
          <w:szCs w:val="28"/>
          <w:lang w:eastAsia="en-US"/>
        </w:rPr>
        <w:t xml:space="preserve">входной контроль: </w:t>
      </w:r>
    </w:p>
    <w:p w:rsidR="005F0023" w:rsidRPr="005448F0" w:rsidRDefault="005F0023" w:rsidP="005F0023">
      <w:pPr>
        <w:snapToGrid/>
        <w:spacing w:before="0" w:after="0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Оценочные материалы текущего контроля успеваемости </w:t>
      </w:r>
    </w:p>
    <w:p w:rsidR="00375C2A" w:rsidRPr="00375C2A" w:rsidRDefault="00375C2A" w:rsidP="00375C2A">
      <w:pPr>
        <w:tabs>
          <w:tab w:val="left" w:pos="3930"/>
        </w:tabs>
        <w:snapToGrid/>
        <w:spacing w:before="0" w:after="0"/>
        <w:jc w:val="center"/>
        <w:rPr>
          <w:rFonts w:eastAsia="Times New Roman"/>
          <w:b/>
          <w:caps/>
          <w:sz w:val="28"/>
          <w:szCs w:val="28"/>
        </w:rPr>
      </w:pPr>
      <w:r w:rsidRPr="00375C2A">
        <w:rPr>
          <w:rFonts w:eastAsia="Times New Roman"/>
          <w:b/>
          <w:sz w:val="28"/>
          <w:szCs w:val="28"/>
        </w:rPr>
        <w:t>Вопросы к занятию</w:t>
      </w:r>
    </w:p>
    <w:p w:rsidR="00375C2A" w:rsidRPr="00375C2A" w:rsidRDefault="00375C2A" w:rsidP="00375C2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1.Нуклеиновые кислоты: ДНК и РНК. Строение нуклеиновых кислот, их биологическая роль.</w:t>
      </w:r>
    </w:p>
    <w:p w:rsidR="00375C2A" w:rsidRPr="00375C2A" w:rsidRDefault="00375C2A" w:rsidP="00375C2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2. Вторичная структура ДНК и РНК. Типы РНК: рибосомальная, транспортная, матричная.</w:t>
      </w:r>
    </w:p>
    <w:p w:rsidR="00375C2A" w:rsidRPr="00375C2A" w:rsidRDefault="00375C2A" w:rsidP="00375C2A">
      <w:pPr>
        <w:snapToGrid/>
        <w:spacing w:before="0" w:after="0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3..Виды передачи генетической информации.</w:t>
      </w:r>
    </w:p>
    <w:p w:rsidR="00375C2A" w:rsidRPr="00375C2A" w:rsidRDefault="00375C2A" w:rsidP="00375C2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4. Биосинтез ДНК - репликация. Общий принцип матричного синтеза: сущность полуконсервативного механизма репликации: условия, ферменты. Представление о молекулярном механизме биосинтеза ДНК.</w:t>
      </w:r>
    </w:p>
    <w:p w:rsidR="005F0023" w:rsidRPr="005F0023" w:rsidRDefault="005F0023" w:rsidP="005F0023">
      <w:pPr>
        <w:snapToGrid/>
        <w:spacing w:before="0" w:after="0"/>
        <w:rPr>
          <w:rFonts w:eastAsia="Times New Roman"/>
          <w:szCs w:val="24"/>
        </w:rPr>
      </w:pPr>
    </w:p>
    <w:p w:rsidR="005F0023" w:rsidRPr="005F0023" w:rsidRDefault="005F0023" w:rsidP="005F0023">
      <w:pPr>
        <w:snapToGrid/>
        <w:spacing w:before="0" w:after="0"/>
        <w:rPr>
          <w:rFonts w:eastAsia="Times New Roman"/>
          <w:szCs w:val="24"/>
        </w:rPr>
      </w:pPr>
    </w:p>
    <w:p w:rsidR="005F0023" w:rsidRPr="005F0023" w:rsidRDefault="005F0023" w:rsidP="005F0023">
      <w:pPr>
        <w:snapToGrid/>
        <w:spacing w:before="0" w:after="0"/>
        <w:rPr>
          <w:rFonts w:eastAsia="Times New Roman"/>
          <w:szCs w:val="24"/>
        </w:rPr>
      </w:pPr>
    </w:p>
    <w:p w:rsidR="005F0023" w:rsidRPr="005F0023" w:rsidRDefault="005F0023" w:rsidP="005F0023">
      <w:pPr>
        <w:snapToGrid/>
        <w:spacing w:before="0" w:after="0"/>
        <w:ind w:firstLine="720"/>
        <w:jc w:val="center"/>
        <w:rPr>
          <w:rFonts w:eastAsia="Times New Roman"/>
          <w:sz w:val="28"/>
          <w:szCs w:val="28"/>
        </w:rPr>
      </w:pPr>
      <w:r w:rsidRPr="005F0023">
        <w:rPr>
          <w:rFonts w:eastAsia="Times New Roman"/>
          <w:sz w:val="28"/>
          <w:szCs w:val="28"/>
        </w:rPr>
        <w:t>ВОПРОСЫ ДЛЯ САМОКОНТРОЛЯ</w:t>
      </w:r>
    </w:p>
    <w:p w:rsidR="00375C2A" w:rsidRPr="00375C2A" w:rsidRDefault="00375C2A" w:rsidP="00375C2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 xml:space="preserve">1.Повторите: </w:t>
      </w:r>
    </w:p>
    <w:p w:rsidR="00375C2A" w:rsidRPr="00375C2A" w:rsidRDefault="00375C2A" w:rsidP="00375C2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 xml:space="preserve"> - химический состав и строение нуклеиновых кислот: азотистые основания, пентозы, нуклеозиды, мононуклеотиды, полинуклеотиды.</w:t>
      </w:r>
    </w:p>
    <w:p w:rsidR="00375C2A" w:rsidRPr="00375C2A" w:rsidRDefault="00375C2A" w:rsidP="00375C2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2. Напишите и назовите:</w:t>
      </w:r>
    </w:p>
    <w:p w:rsidR="00375C2A" w:rsidRPr="00375C2A" w:rsidRDefault="00375C2A" w:rsidP="00375C2A">
      <w:pPr>
        <w:snapToGrid/>
        <w:spacing w:before="0" w:after="0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 xml:space="preserve">        -  нуклезид, состоящий из аденина и дезоксирибозы.</w:t>
      </w:r>
    </w:p>
    <w:p w:rsidR="00375C2A" w:rsidRPr="00375C2A" w:rsidRDefault="00375C2A" w:rsidP="00375C2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 xml:space="preserve">        -  нуклеотид, в состав которого входит урацил.</w:t>
      </w:r>
    </w:p>
    <w:p w:rsidR="00375C2A" w:rsidRPr="00375C2A" w:rsidRDefault="00375C2A" w:rsidP="00375C2A">
      <w:pPr>
        <w:widowControl w:val="0"/>
        <w:numPr>
          <w:ilvl w:val="12"/>
          <w:numId w:val="0"/>
        </w:num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3.  Решите задачу:</w:t>
      </w:r>
    </w:p>
    <w:p w:rsidR="00375C2A" w:rsidRPr="00375C2A" w:rsidRDefault="00375C2A" w:rsidP="00375C2A">
      <w:pPr>
        <w:widowControl w:val="0"/>
        <w:numPr>
          <w:ilvl w:val="12"/>
          <w:numId w:val="0"/>
        </w:num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Взяты 3 препарата ДНК. Известно, что один из них получен из печени мыши, другой – из мышц мыши, третий из мышц лошади. Этикеток нет. Как узнать, какому виду животных принадлежит каждый препарат?</w:t>
      </w:r>
    </w:p>
    <w:p w:rsidR="00375C2A" w:rsidRPr="00375C2A" w:rsidRDefault="00375C2A" w:rsidP="00375C2A">
      <w:pPr>
        <w:widowControl w:val="0"/>
        <w:numPr>
          <w:ilvl w:val="12"/>
          <w:numId w:val="0"/>
        </w:num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375C2A" w:rsidRPr="00375C2A" w:rsidRDefault="00375C2A" w:rsidP="00B56F06">
      <w:pPr>
        <w:numPr>
          <w:ilvl w:val="0"/>
          <w:numId w:val="438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375C2A">
        <w:rPr>
          <w:rFonts w:eastAsia="Times New Roman"/>
          <w:sz w:val="28"/>
          <w:szCs w:val="28"/>
        </w:rPr>
        <w:t>Заполните таблицу:</w:t>
      </w:r>
    </w:p>
    <w:tbl>
      <w:tblPr>
        <w:tblW w:w="0" w:type="auto"/>
        <w:tblInd w:w="6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35"/>
        <w:gridCol w:w="2958"/>
        <w:gridCol w:w="2935"/>
      </w:tblGrid>
      <w:tr w:rsidR="00375C2A" w:rsidRPr="00375C2A" w:rsidTr="00002B5B">
        <w:tc>
          <w:tcPr>
            <w:tcW w:w="3190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375C2A">
              <w:rPr>
                <w:rFonts w:eastAsia="Times New Roman"/>
                <w:sz w:val="28"/>
                <w:szCs w:val="28"/>
              </w:rPr>
              <w:t>Процесс</w:t>
            </w:r>
          </w:p>
        </w:tc>
        <w:tc>
          <w:tcPr>
            <w:tcW w:w="3190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375C2A">
              <w:rPr>
                <w:rFonts w:eastAsia="Times New Roman"/>
                <w:sz w:val="28"/>
                <w:szCs w:val="28"/>
              </w:rPr>
              <w:t>Репликация</w:t>
            </w:r>
          </w:p>
        </w:tc>
        <w:tc>
          <w:tcPr>
            <w:tcW w:w="3191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375C2A">
              <w:rPr>
                <w:rFonts w:eastAsia="Times New Roman"/>
                <w:sz w:val="28"/>
                <w:szCs w:val="28"/>
              </w:rPr>
              <w:t>Репарация</w:t>
            </w:r>
          </w:p>
        </w:tc>
      </w:tr>
      <w:tr w:rsidR="00375C2A" w:rsidRPr="00375C2A" w:rsidTr="00002B5B">
        <w:tc>
          <w:tcPr>
            <w:tcW w:w="3190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375C2A">
              <w:rPr>
                <w:rFonts w:eastAsia="Times New Roman"/>
                <w:sz w:val="28"/>
                <w:szCs w:val="28"/>
              </w:rPr>
              <w:t>Субстраты</w:t>
            </w:r>
          </w:p>
        </w:tc>
        <w:tc>
          <w:tcPr>
            <w:tcW w:w="3190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3191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375C2A" w:rsidRPr="00375C2A" w:rsidTr="00002B5B">
        <w:tc>
          <w:tcPr>
            <w:tcW w:w="3190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375C2A">
              <w:rPr>
                <w:rFonts w:eastAsia="Times New Roman"/>
                <w:sz w:val="28"/>
                <w:szCs w:val="28"/>
              </w:rPr>
              <w:t>Источники энергии</w:t>
            </w:r>
          </w:p>
        </w:tc>
        <w:tc>
          <w:tcPr>
            <w:tcW w:w="3190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3191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375C2A" w:rsidRPr="00375C2A" w:rsidTr="00002B5B">
        <w:tc>
          <w:tcPr>
            <w:tcW w:w="3190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375C2A">
              <w:rPr>
                <w:rFonts w:eastAsia="Times New Roman"/>
                <w:sz w:val="28"/>
                <w:szCs w:val="28"/>
              </w:rPr>
              <w:t>Ферменты</w:t>
            </w:r>
          </w:p>
        </w:tc>
        <w:tc>
          <w:tcPr>
            <w:tcW w:w="3190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3191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375C2A" w:rsidRPr="00375C2A" w:rsidTr="00002B5B">
        <w:tc>
          <w:tcPr>
            <w:tcW w:w="3190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375C2A">
              <w:rPr>
                <w:rFonts w:eastAsia="Times New Roman"/>
                <w:sz w:val="28"/>
                <w:szCs w:val="28"/>
              </w:rPr>
              <w:t>Кофакторы</w:t>
            </w:r>
          </w:p>
        </w:tc>
        <w:tc>
          <w:tcPr>
            <w:tcW w:w="3190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3191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375C2A" w:rsidRPr="00375C2A" w:rsidTr="00002B5B">
        <w:tc>
          <w:tcPr>
            <w:tcW w:w="3190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375C2A">
              <w:rPr>
                <w:rFonts w:eastAsia="Times New Roman"/>
                <w:sz w:val="28"/>
                <w:szCs w:val="28"/>
              </w:rPr>
              <w:t>Направление синтеза новых цепей</w:t>
            </w:r>
          </w:p>
        </w:tc>
        <w:tc>
          <w:tcPr>
            <w:tcW w:w="3190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3191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375C2A" w:rsidRPr="00375C2A" w:rsidTr="00002B5B">
        <w:tc>
          <w:tcPr>
            <w:tcW w:w="3190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375C2A">
              <w:rPr>
                <w:rFonts w:eastAsia="Times New Roman"/>
                <w:sz w:val="28"/>
                <w:szCs w:val="28"/>
              </w:rPr>
              <w:t>Локализация процесса</w:t>
            </w:r>
          </w:p>
        </w:tc>
        <w:tc>
          <w:tcPr>
            <w:tcW w:w="3190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3191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375C2A" w:rsidRPr="00375C2A" w:rsidTr="00002B5B">
        <w:tc>
          <w:tcPr>
            <w:tcW w:w="3190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375C2A">
              <w:rPr>
                <w:rFonts w:eastAsia="Times New Roman"/>
                <w:sz w:val="28"/>
                <w:szCs w:val="28"/>
              </w:rPr>
              <w:t>Характеристика процесса</w:t>
            </w:r>
          </w:p>
        </w:tc>
        <w:tc>
          <w:tcPr>
            <w:tcW w:w="3190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3191" w:type="dxa"/>
            <w:shd w:val="clear" w:color="auto" w:fill="auto"/>
          </w:tcPr>
          <w:p w:rsidR="00375C2A" w:rsidRPr="00375C2A" w:rsidRDefault="00375C2A" w:rsidP="00375C2A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</w:tbl>
    <w:p w:rsidR="00375C2A" w:rsidRPr="00375C2A" w:rsidRDefault="00375C2A" w:rsidP="00375C2A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5F0023" w:rsidRDefault="005F0023" w:rsidP="005F0023">
      <w:pPr>
        <w:pStyle w:val="a4"/>
        <w:spacing w:after="0" w:line="240" w:lineRule="auto"/>
        <w:ind w:left="360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E2156E">
        <w:rPr>
          <w:rFonts w:ascii="Times New Roman" w:hAnsi="Times New Roman"/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5F0023" w:rsidRPr="00E836D2" w:rsidTr="005F0023">
        <w:tc>
          <w:tcPr>
            <w:tcW w:w="3256" w:type="dxa"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5F0023" w:rsidRPr="00E836D2" w:rsidTr="005F0023">
        <w:tc>
          <w:tcPr>
            <w:tcW w:w="3256" w:type="dxa"/>
            <w:vMerge w:val="restart"/>
          </w:tcPr>
          <w:p w:rsidR="005F0023" w:rsidRPr="00E836D2" w:rsidRDefault="005F0023" w:rsidP="005F002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ходной контроль (письменная контрольная работа:</w:t>
            </w:r>
            <w:r w:rsidR="00375C2A">
              <w:rPr>
                <w:sz w:val="28"/>
                <w:szCs w:val="28"/>
              </w:rPr>
              <w:t xml:space="preserve"> теория, задачи</w:t>
            </w:r>
            <w:r>
              <w:rPr>
                <w:sz w:val="28"/>
                <w:szCs w:val="28"/>
              </w:rPr>
              <w:t>)</w:t>
            </w:r>
            <w:r w:rsidR="00375C2A">
              <w:rPr>
                <w:sz w:val="28"/>
                <w:szCs w:val="28"/>
              </w:rPr>
              <w:t xml:space="preserve"> отчёт по лабораторной работе</w:t>
            </w:r>
          </w:p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5F0023" w:rsidRPr="002420F8" w:rsidRDefault="005F0023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5F0023" w:rsidRPr="00E836D2" w:rsidTr="005F0023">
        <w:tc>
          <w:tcPr>
            <w:tcW w:w="3256" w:type="dxa"/>
            <w:vMerge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5F0023" w:rsidRPr="00E836D2" w:rsidRDefault="005F0023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5F0023" w:rsidRPr="00E836D2" w:rsidTr="005F0023">
        <w:tc>
          <w:tcPr>
            <w:tcW w:w="3256" w:type="dxa"/>
            <w:vMerge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5F0023" w:rsidRPr="00E836D2" w:rsidRDefault="005F0023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5F0023" w:rsidRPr="00E836D2" w:rsidTr="005F0023">
        <w:tc>
          <w:tcPr>
            <w:tcW w:w="3256" w:type="dxa"/>
            <w:vMerge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5F0023" w:rsidRPr="00E836D2" w:rsidRDefault="005F0023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</w:tr>
    </w:tbl>
    <w:p w:rsidR="005F0023" w:rsidRPr="0067536F" w:rsidRDefault="005F0023" w:rsidP="005F0023">
      <w:pPr>
        <w:snapToGrid/>
        <w:spacing w:before="0" w:after="0"/>
        <w:ind w:firstLine="720"/>
        <w:jc w:val="center"/>
        <w:rPr>
          <w:rFonts w:eastAsia="Times New Roman"/>
          <w:caps/>
          <w:sz w:val="28"/>
          <w:szCs w:val="28"/>
        </w:rPr>
      </w:pPr>
      <w:r w:rsidRPr="0067536F">
        <w:rPr>
          <w:rFonts w:eastAsia="Times New Roman"/>
          <w:caps/>
          <w:sz w:val="28"/>
          <w:szCs w:val="28"/>
        </w:rPr>
        <w:t>основная Литература:</w:t>
      </w:r>
    </w:p>
    <w:p w:rsidR="005F0023" w:rsidRPr="0067536F" w:rsidRDefault="005F0023" w:rsidP="005F0023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 xml:space="preserve">1.Лекции по курсу биологической химии </w:t>
      </w:r>
    </w:p>
    <w:p w:rsidR="005F0023" w:rsidRPr="0067536F" w:rsidRDefault="005F0023" w:rsidP="005F0023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2.Вавилова  Т.В. ,Медведев А.Е. Биологическая химия. Биохимия полости рта -М.: «ГЭОТАР-МЕД», 2014.-554с.</w:t>
      </w:r>
    </w:p>
    <w:p w:rsidR="005F0023" w:rsidRPr="0067536F" w:rsidRDefault="005F0023" w:rsidP="005F0023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3.Биохимия / под ред .Е.С. Северина. – М.: ГЭОТАР – МЕД, 2009. – 759с</w:t>
      </w:r>
    </w:p>
    <w:p w:rsidR="005F0023" w:rsidRPr="0067536F" w:rsidRDefault="005F0023" w:rsidP="005F0023">
      <w:pPr>
        <w:snapToGrid/>
        <w:spacing w:before="0" w:after="0" w:line="256" w:lineRule="auto"/>
        <w:rPr>
          <w:sz w:val="28"/>
          <w:szCs w:val="28"/>
          <w:lang w:eastAsia="en-US"/>
        </w:rPr>
      </w:pPr>
      <w:r w:rsidRPr="0067536F">
        <w:rPr>
          <w:rFonts w:eastAsia="Times New Roman"/>
          <w:bCs/>
          <w:sz w:val="28"/>
          <w:szCs w:val="28"/>
        </w:rPr>
        <w:t xml:space="preserve">4. </w:t>
      </w:r>
      <w:r w:rsidRPr="0067536F">
        <w:rPr>
          <w:rFonts w:eastAsia="Times New Roman"/>
          <w:color w:val="000000"/>
          <w:sz w:val="27"/>
          <w:szCs w:val="27"/>
          <w:shd w:val="clear" w:color="auto" w:fill="FFFFFF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URL: </w:t>
      </w:r>
      <w:r w:rsidRPr="0067536F">
        <w:rPr>
          <w:sz w:val="28"/>
          <w:szCs w:val="28"/>
          <w:lang w:eastAsia="en-US"/>
        </w:rPr>
        <w:t xml:space="preserve"> https://urait.ru/bcode/423741</w:t>
      </w:r>
    </w:p>
    <w:p w:rsidR="005F0023" w:rsidRPr="0067536F" w:rsidRDefault="005F0023" w:rsidP="005F0023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5F0023" w:rsidRPr="0067536F" w:rsidRDefault="005F0023" w:rsidP="005F0023">
      <w:pPr>
        <w:tabs>
          <w:tab w:val="left" w:pos="360"/>
        </w:tabs>
        <w:snapToGrid/>
        <w:spacing w:before="0" w:after="0"/>
        <w:jc w:val="center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ДОПОЛНИТЕЛЬНАЯ ЛИТЕРАТУРА</w:t>
      </w:r>
    </w:p>
    <w:p w:rsidR="005F0023" w:rsidRPr="0067536F" w:rsidRDefault="005F0023" w:rsidP="005F0023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1.Чиркин А.А. Биохимия / А.А.Чиркин. Е.О.Данченко - М.: Медицина, 2010.- 605 с.</w:t>
      </w:r>
    </w:p>
    <w:p w:rsidR="005F0023" w:rsidRDefault="005F0023" w:rsidP="005F0023">
      <w:pPr>
        <w:pStyle w:val="a4"/>
        <w:spacing w:after="0" w:line="240" w:lineRule="auto"/>
        <w:ind w:left="36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5F0023" w:rsidRPr="0067536F" w:rsidRDefault="00375C2A" w:rsidP="005F0023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Занятие 26</w:t>
      </w:r>
      <w:r w:rsidR="005F0023" w:rsidRPr="005448F0">
        <w:rPr>
          <w:b/>
          <w:sz w:val="28"/>
          <w:szCs w:val="28"/>
          <w:lang w:eastAsia="en-US"/>
        </w:rPr>
        <w:t xml:space="preserve"> </w:t>
      </w:r>
      <w:r w:rsidR="005F0023" w:rsidRPr="0067536F">
        <w:rPr>
          <w:b/>
          <w:sz w:val="28"/>
          <w:szCs w:val="28"/>
          <w:lang w:eastAsia="en-US"/>
        </w:rPr>
        <w:t>ТЕМА: МАТРИЧНЫЕ БИОСИНТЕЗЫ. БИОСИНТЕЗ РНК</w:t>
      </w:r>
    </w:p>
    <w:p w:rsidR="005F0023" w:rsidRPr="005448F0" w:rsidRDefault="005F0023" w:rsidP="005F0023">
      <w:pPr>
        <w:snapToGrid/>
        <w:spacing w:before="0" w:after="0"/>
        <w:jc w:val="both"/>
        <w:rPr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Форма текущего контроля успеваемости</w:t>
      </w:r>
      <w:r w:rsidRPr="005448F0">
        <w:rPr>
          <w:b/>
          <w:sz w:val="28"/>
          <w:szCs w:val="28"/>
          <w:lang w:eastAsia="en-US"/>
        </w:rPr>
        <w:t xml:space="preserve">: </w:t>
      </w:r>
      <w:r w:rsidRPr="005448F0">
        <w:rPr>
          <w:sz w:val="28"/>
          <w:szCs w:val="28"/>
          <w:lang w:eastAsia="en-US"/>
        </w:rPr>
        <w:t xml:space="preserve">входной контроль: </w:t>
      </w:r>
    </w:p>
    <w:p w:rsidR="005F0023" w:rsidRPr="005448F0" w:rsidRDefault="005F0023" w:rsidP="005F0023">
      <w:pPr>
        <w:snapToGrid/>
        <w:spacing w:before="0" w:after="0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Оценочные материалы текущего контроля успеваемости </w:t>
      </w:r>
    </w:p>
    <w:p w:rsidR="005F0023" w:rsidRPr="005F0023" w:rsidRDefault="005F0023" w:rsidP="005F0023">
      <w:pPr>
        <w:tabs>
          <w:tab w:val="left" w:pos="3930"/>
        </w:tabs>
        <w:snapToGrid/>
        <w:spacing w:before="0" w:after="0"/>
        <w:jc w:val="center"/>
        <w:rPr>
          <w:rFonts w:eastAsia="Times New Roman"/>
          <w:b/>
          <w:caps/>
          <w:sz w:val="28"/>
          <w:szCs w:val="28"/>
        </w:rPr>
      </w:pPr>
      <w:r w:rsidRPr="005F0023">
        <w:rPr>
          <w:rFonts w:eastAsia="Times New Roman"/>
          <w:b/>
          <w:sz w:val="28"/>
          <w:szCs w:val="28"/>
        </w:rPr>
        <w:t>Вопросы к занятию</w:t>
      </w:r>
    </w:p>
    <w:p w:rsidR="005F0023" w:rsidRPr="005F0023" w:rsidRDefault="005F0023" w:rsidP="00B56F06">
      <w:pPr>
        <w:numPr>
          <w:ilvl w:val="0"/>
          <w:numId w:val="434"/>
        </w:numPr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5F0023">
        <w:rPr>
          <w:rFonts w:eastAsia="Times New Roman"/>
          <w:sz w:val="28"/>
          <w:szCs w:val="28"/>
        </w:rPr>
        <w:t>Биосинтез РНК – транскрипция</w:t>
      </w:r>
    </w:p>
    <w:p w:rsidR="005F0023" w:rsidRPr="005F0023" w:rsidRDefault="005F0023" w:rsidP="00B56F06">
      <w:pPr>
        <w:numPr>
          <w:ilvl w:val="0"/>
          <w:numId w:val="434"/>
        </w:numPr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5F0023">
        <w:rPr>
          <w:rFonts w:eastAsia="Times New Roman"/>
          <w:sz w:val="28"/>
          <w:szCs w:val="28"/>
        </w:rPr>
        <w:t>Понятие о транскриптоне, строение</w:t>
      </w:r>
    </w:p>
    <w:p w:rsidR="005F0023" w:rsidRPr="005F0023" w:rsidRDefault="005F0023" w:rsidP="00B56F06">
      <w:pPr>
        <w:numPr>
          <w:ilvl w:val="0"/>
          <w:numId w:val="434"/>
        </w:numPr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5F0023">
        <w:rPr>
          <w:rFonts w:eastAsia="Times New Roman"/>
          <w:sz w:val="28"/>
          <w:szCs w:val="28"/>
        </w:rPr>
        <w:t>Этапы транскрипции, условия, характеристика ферментов транскрипции</w:t>
      </w:r>
    </w:p>
    <w:p w:rsidR="005F0023" w:rsidRPr="005F0023" w:rsidRDefault="005F0023" w:rsidP="00B56F06">
      <w:pPr>
        <w:numPr>
          <w:ilvl w:val="0"/>
          <w:numId w:val="434"/>
        </w:numPr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5F0023">
        <w:rPr>
          <w:rFonts w:eastAsia="Times New Roman"/>
          <w:sz w:val="28"/>
          <w:szCs w:val="28"/>
        </w:rPr>
        <w:t xml:space="preserve">Процессинг РНК </w:t>
      </w:r>
    </w:p>
    <w:p w:rsidR="005F0023" w:rsidRPr="005F0023" w:rsidRDefault="005F0023" w:rsidP="005F0023">
      <w:pPr>
        <w:snapToGrid/>
        <w:spacing w:before="0" w:after="0"/>
        <w:rPr>
          <w:rFonts w:eastAsia="Times New Roman"/>
          <w:szCs w:val="24"/>
        </w:rPr>
      </w:pPr>
    </w:p>
    <w:p w:rsidR="005F0023" w:rsidRPr="005F0023" w:rsidRDefault="005F0023" w:rsidP="005F0023">
      <w:pPr>
        <w:snapToGrid/>
        <w:spacing w:before="0" w:after="0"/>
        <w:rPr>
          <w:rFonts w:eastAsia="Times New Roman"/>
          <w:szCs w:val="24"/>
        </w:rPr>
      </w:pPr>
    </w:p>
    <w:p w:rsidR="005F0023" w:rsidRPr="005F0023" w:rsidRDefault="005F0023" w:rsidP="005F0023">
      <w:pPr>
        <w:snapToGrid/>
        <w:spacing w:before="0" w:after="0"/>
        <w:rPr>
          <w:rFonts w:eastAsia="Times New Roman"/>
          <w:szCs w:val="24"/>
        </w:rPr>
      </w:pPr>
    </w:p>
    <w:p w:rsidR="005F0023" w:rsidRPr="005F0023" w:rsidRDefault="005F0023" w:rsidP="005F0023">
      <w:pPr>
        <w:snapToGrid/>
        <w:spacing w:before="0" w:after="0"/>
        <w:ind w:firstLine="720"/>
        <w:jc w:val="center"/>
        <w:rPr>
          <w:rFonts w:eastAsia="Times New Roman"/>
          <w:sz w:val="28"/>
          <w:szCs w:val="28"/>
        </w:rPr>
      </w:pPr>
      <w:r w:rsidRPr="005F0023">
        <w:rPr>
          <w:rFonts w:eastAsia="Times New Roman"/>
          <w:sz w:val="28"/>
          <w:szCs w:val="28"/>
        </w:rPr>
        <w:t>ВОПРОСЫ ДЛЯ САМОКОНТРОЛЯ</w:t>
      </w:r>
    </w:p>
    <w:p w:rsidR="005F0023" w:rsidRPr="005F0023" w:rsidRDefault="005F0023" w:rsidP="005F0023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5F0023">
        <w:rPr>
          <w:rFonts w:eastAsia="Times New Roman"/>
          <w:sz w:val="28"/>
          <w:szCs w:val="28"/>
        </w:rPr>
        <w:t xml:space="preserve">1.Повторите: </w:t>
      </w:r>
    </w:p>
    <w:p w:rsidR="005F0023" w:rsidRPr="005F0023" w:rsidRDefault="005F0023" w:rsidP="005F0023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5F0023">
        <w:rPr>
          <w:rFonts w:eastAsia="Times New Roman"/>
          <w:sz w:val="28"/>
          <w:szCs w:val="28"/>
        </w:rPr>
        <w:t xml:space="preserve"> - химический состав и строение РНК: азотистые основания, пентозы,  мононуклеотиды, полинуклеотиды.</w:t>
      </w:r>
    </w:p>
    <w:p w:rsidR="005F0023" w:rsidRPr="005F0023" w:rsidRDefault="005F0023" w:rsidP="005F0023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5F0023">
        <w:rPr>
          <w:rFonts w:eastAsia="Times New Roman"/>
          <w:sz w:val="28"/>
          <w:szCs w:val="28"/>
        </w:rPr>
        <w:t>2. Напишите и назовите:</w:t>
      </w:r>
    </w:p>
    <w:p w:rsidR="005F0023" w:rsidRPr="005F0023" w:rsidRDefault="005F0023" w:rsidP="005F0023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5F0023">
        <w:rPr>
          <w:rFonts w:eastAsia="Times New Roman"/>
          <w:sz w:val="28"/>
          <w:szCs w:val="28"/>
        </w:rPr>
        <w:t xml:space="preserve">        -  нуклеотиды, в составе РНК</w:t>
      </w:r>
    </w:p>
    <w:p w:rsidR="005F0023" w:rsidRPr="005F0023" w:rsidRDefault="005F0023" w:rsidP="005F0023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5F0023">
        <w:rPr>
          <w:rFonts w:eastAsia="Times New Roman"/>
          <w:sz w:val="28"/>
          <w:szCs w:val="28"/>
        </w:rPr>
        <w:t xml:space="preserve">        - изобразите строение транскриптона</w:t>
      </w:r>
    </w:p>
    <w:p w:rsidR="005F0023" w:rsidRPr="005F0023" w:rsidRDefault="005F0023" w:rsidP="005F0023">
      <w:pPr>
        <w:widowControl w:val="0"/>
        <w:numPr>
          <w:ilvl w:val="12"/>
          <w:numId w:val="0"/>
        </w:num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5F0023">
        <w:rPr>
          <w:rFonts w:eastAsia="Times New Roman"/>
          <w:sz w:val="28"/>
          <w:szCs w:val="28"/>
        </w:rPr>
        <w:t>3.  Решите задачи:</w:t>
      </w:r>
    </w:p>
    <w:p w:rsidR="005F0023" w:rsidRPr="005F0023" w:rsidRDefault="005F0023" w:rsidP="005F0023">
      <w:pPr>
        <w:widowControl w:val="0"/>
        <w:numPr>
          <w:ilvl w:val="12"/>
          <w:numId w:val="0"/>
        </w:num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5F0023">
        <w:rPr>
          <w:rFonts w:eastAsia="Times New Roman"/>
          <w:sz w:val="28"/>
          <w:szCs w:val="28"/>
        </w:rPr>
        <w:t>1. Почему число в клетках число различных мРНК  достигает нескольких дысятков тысяч, а тРНК – только несколько десятков</w:t>
      </w:r>
    </w:p>
    <w:p w:rsidR="005F0023" w:rsidRPr="005F0023" w:rsidRDefault="005F0023" w:rsidP="005F0023">
      <w:pPr>
        <w:widowControl w:val="0"/>
        <w:numPr>
          <w:ilvl w:val="12"/>
          <w:numId w:val="0"/>
        </w:num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5F0023">
        <w:rPr>
          <w:rFonts w:eastAsia="Times New Roman"/>
          <w:sz w:val="28"/>
          <w:szCs w:val="28"/>
        </w:rPr>
        <w:t xml:space="preserve">2. Выделена часть мРНК со следующей последовательностью азотистых нуклеотидных оснований ЦГААУГАУГГЦУААЦУУУ. Как скажется на структуре пептида, закодированной этой мРНК, мутация, приводящая к замене в 12 положении У на Ц?  </w:t>
      </w:r>
    </w:p>
    <w:p w:rsidR="005F0023" w:rsidRPr="005F0023" w:rsidRDefault="005F0023" w:rsidP="005F0023">
      <w:pPr>
        <w:widowControl w:val="0"/>
        <w:numPr>
          <w:ilvl w:val="12"/>
          <w:numId w:val="0"/>
        </w:num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5F0023" w:rsidRPr="005F0023" w:rsidRDefault="005F0023" w:rsidP="00B56F06">
      <w:pPr>
        <w:numPr>
          <w:ilvl w:val="0"/>
          <w:numId w:val="433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5F0023">
        <w:rPr>
          <w:rFonts w:eastAsia="Times New Roman"/>
          <w:sz w:val="28"/>
          <w:szCs w:val="28"/>
        </w:rPr>
        <w:t>Заполните таблицу:</w:t>
      </w:r>
    </w:p>
    <w:tbl>
      <w:tblPr>
        <w:tblW w:w="0" w:type="auto"/>
        <w:tblInd w:w="6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18"/>
        <w:gridCol w:w="2173"/>
        <w:gridCol w:w="3037"/>
      </w:tblGrid>
      <w:tr w:rsidR="005F0023" w:rsidRPr="005F0023" w:rsidTr="005F0023">
        <w:tc>
          <w:tcPr>
            <w:tcW w:w="3718" w:type="dxa"/>
            <w:shd w:val="clear" w:color="auto" w:fill="auto"/>
          </w:tcPr>
          <w:p w:rsidR="005F0023" w:rsidRPr="005F0023" w:rsidRDefault="005F0023" w:rsidP="005F002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5F0023">
              <w:rPr>
                <w:rFonts w:eastAsia="Times New Roman"/>
                <w:sz w:val="28"/>
                <w:szCs w:val="28"/>
              </w:rPr>
              <w:t>1.Процесс</w:t>
            </w:r>
          </w:p>
        </w:tc>
        <w:tc>
          <w:tcPr>
            <w:tcW w:w="2173" w:type="dxa"/>
            <w:shd w:val="clear" w:color="auto" w:fill="auto"/>
          </w:tcPr>
          <w:p w:rsidR="005F0023" w:rsidRPr="005F0023" w:rsidRDefault="005F0023" w:rsidP="005F002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5F0023">
              <w:rPr>
                <w:rFonts w:eastAsia="Times New Roman"/>
                <w:sz w:val="28"/>
                <w:szCs w:val="28"/>
              </w:rPr>
              <w:t>Транскрипция</w:t>
            </w:r>
          </w:p>
        </w:tc>
        <w:tc>
          <w:tcPr>
            <w:tcW w:w="3037" w:type="dxa"/>
            <w:shd w:val="clear" w:color="auto" w:fill="auto"/>
          </w:tcPr>
          <w:p w:rsidR="005F0023" w:rsidRPr="005F0023" w:rsidRDefault="005F0023" w:rsidP="005F002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5F0023">
              <w:rPr>
                <w:rFonts w:eastAsia="Times New Roman"/>
                <w:sz w:val="28"/>
                <w:szCs w:val="28"/>
              </w:rPr>
              <w:t>Регуляция</w:t>
            </w:r>
          </w:p>
        </w:tc>
      </w:tr>
      <w:tr w:rsidR="005F0023" w:rsidRPr="005F0023" w:rsidTr="005F0023">
        <w:tc>
          <w:tcPr>
            <w:tcW w:w="3718" w:type="dxa"/>
            <w:shd w:val="clear" w:color="auto" w:fill="auto"/>
          </w:tcPr>
          <w:p w:rsidR="005F0023" w:rsidRPr="005F0023" w:rsidRDefault="005F0023" w:rsidP="005F002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5F0023">
              <w:rPr>
                <w:rFonts w:eastAsia="Times New Roman"/>
                <w:sz w:val="28"/>
                <w:szCs w:val="28"/>
              </w:rPr>
              <w:t>2.Субстраты</w:t>
            </w:r>
          </w:p>
        </w:tc>
        <w:tc>
          <w:tcPr>
            <w:tcW w:w="2173" w:type="dxa"/>
            <w:shd w:val="clear" w:color="auto" w:fill="auto"/>
          </w:tcPr>
          <w:p w:rsidR="005F0023" w:rsidRPr="005F0023" w:rsidRDefault="005F0023" w:rsidP="005F002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3037" w:type="dxa"/>
            <w:shd w:val="clear" w:color="auto" w:fill="auto"/>
          </w:tcPr>
          <w:p w:rsidR="005F0023" w:rsidRPr="005F0023" w:rsidRDefault="005F0023" w:rsidP="005F002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5F0023" w:rsidRPr="005F0023" w:rsidTr="005F0023">
        <w:tc>
          <w:tcPr>
            <w:tcW w:w="3718" w:type="dxa"/>
            <w:shd w:val="clear" w:color="auto" w:fill="auto"/>
          </w:tcPr>
          <w:p w:rsidR="005F0023" w:rsidRPr="005F0023" w:rsidRDefault="005F0023" w:rsidP="005F002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5F0023">
              <w:rPr>
                <w:rFonts w:eastAsia="Times New Roman"/>
                <w:sz w:val="28"/>
                <w:szCs w:val="28"/>
              </w:rPr>
              <w:t>3.Источники энергии</w:t>
            </w:r>
          </w:p>
        </w:tc>
        <w:tc>
          <w:tcPr>
            <w:tcW w:w="2173" w:type="dxa"/>
            <w:shd w:val="clear" w:color="auto" w:fill="auto"/>
          </w:tcPr>
          <w:p w:rsidR="005F0023" w:rsidRPr="005F0023" w:rsidRDefault="005F0023" w:rsidP="005F002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3037" w:type="dxa"/>
            <w:shd w:val="clear" w:color="auto" w:fill="auto"/>
          </w:tcPr>
          <w:p w:rsidR="005F0023" w:rsidRPr="005F0023" w:rsidRDefault="005F0023" w:rsidP="005F002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5F0023" w:rsidRPr="005F0023" w:rsidTr="005F0023">
        <w:tc>
          <w:tcPr>
            <w:tcW w:w="3718" w:type="dxa"/>
            <w:shd w:val="clear" w:color="auto" w:fill="auto"/>
          </w:tcPr>
          <w:p w:rsidR="005F0023" w:rsidRPr="005F0023" w:rsidRDefault="005F0023" w:rsidP="005F002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5F0023">
              <w:rPr>
                <w:rFonts w:eastAsia="Times New Roman"/>
                <w:sz w:val="28"/>
                <w:szCs w:val="28"/>
              </w:rPr>
              <w:t>4.Ферменты</w:t>
            </w:r>
          </w:p>
        </w:tc>
        <w:tc>
          <w:tcPr>
            <w:tcW w:w="2173" w:type="dxa"/>
            <w:shd w:val="clear" w:color="auto" w:fill="auto"/>
          </w:tcPr>
          <w:p w:rsidR="005F0023" w:rsidRPr="005F0023" w:rsidRDefault="005F0023" w:rsidP="005F002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3037" w:type="dxa"/>
            <w:shd w:val="clear" w:color="auto" w:fill="auto"/>
          </w:tcPr>
          <w:p w:rsidR="005F0023" w:rsidRPr="005F0023" w:rsidRDefault="005F0023" w:rsidP="005F002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5F0023" w:rsidRPr="005F0023" w:rsidTr="005F0023">
        <w:tc>
          <w:tcPr>
            <w:tcW w:w="3718" w:type="dxa"/>
            <w:shd w:val="clear" w:color="auto" w:fill="auto"/>
          </w:tcPr>
          <w:p w:rsidR="005F0023" w:rsidRPr="005F0023" w:rsidRDefault="005F0023" w:rsidP="005F002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5F0023">
              <w:rPr>
                <w:rFonts w:eastAsia="Times New Roman"/>
                <w:sz w:val="28"/>
                <w:szCs w:val="28"/>
              </w:rPr>
              <w:t>5.Кофакторы</w:t>
            </w:r>
          </w:p>
        </w:tc>
        <w:tc>
          <w:tcPr>
            <w:tcW w:w="2173" w:type="dxa"/>
            <w:shd w:val="clear" w:color="auto" w:fill="auto"/>
          </w:tcPr>
          <w:p w:rsidR="005F0023" w:rsidRPr="005F0023" w:rsidRDefault="005F0023" w:rsidP="005F002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3037" w:type="dxa"/>
            <w:shd w:val="clear" w:color="auto" w:fill="auto"/>
          </w:tcPr>
          <w:p w:rsidR="005F0023" w:rsidRPr="005F0023" w:rsidRDefault="005F0023" w:rsidP="005F002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5F0023" w:rsidRPr="005F0023" w:rsidTr="005F0023">
        <w:tc>
          <w:tcPr>
            <w:tcW w:w="3718" w:type="dxa"/>
            <w:shd w:val="clear" w:color="auto" w:fill="auto"/>
          </w:tcPr>
          <w:p w:rsidR="005F0023" w:rsidRPr="005F0023" w:rsidRDefault="005F0023" w:rsidP="005F002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5F0023">
              <w:rPr>
                <w:rFonts w:eastAsia="Times New Roman"/>
                <w:sz w:val="28"/>
                <w:szCs w:val="28"/>
              </w:rPr>
              <w:t>6.Направление синтеза новых цепей</w:t>
            </w:r>
          </w:p>
        </w:tc>
        <w:tc>
          <w:tcPr>
            <w:tcW w:w="2173" w:type="dxa"/>
            <w:shd w:val="clear" w:color="auto" w:fill="auto"/>
          </w:tcPr>
          <w:p w:rsidR="005F0023" w:rsidRPr="005F0023" w:rsidRDefault="005F0023" w:rsidP="005F002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3037" w:type="dxa"/>
            <w:shd w:val="clear" w:color="auto" w:fill="auto"/>
          </w:tcPr>
          <w:p w:rsidR="005F0023" w:rsidRPr="005F0023" w:rsidRDefault="005F0023" w:rsidP="005F002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5F0023" w:rsidRPr="005F0023" w:rsidTr="005F0023">
        <w:tc>
          <w:tcPr>
            <w:tcW w:w="3718" w:type="dxa"/>
            <w:shd w:val="clear" w:color="auto" w:fill="auto"/>
          </w:tcPr>
          <w:p w:rsidR="005F0023" w:rsidRPr="005F0023" w:rsidRDefault="005F0023" w:rsidP="005F002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5F0023">
              <w:rPr>
                <w:rFonts w:eastAsia="Times New Roman"/>
                <w:sz w:val="28"/>
                <w:szCs w:val="28"/>
              </w:rPr>
              <w:t>7.Локализация процесса</w:t>
            </w:r>
          </w:p>
        </w:tc>
        <w:tc>
          <w:tcPr>
            <w:tcW w:w="2173" w:type="dxa"/>
            <w:shd w:val="clear" w:color="auto" w:fill="auto"/>
          </w:tcPr>
          <w:p w:rsidR="005F0023" w:rsidRPr="005F0023" w:rsidRDefault="005F0023" w:rsidP="005F002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3037" w:type="dxa"/>
            <w:shd w:val="clear" w:color="auto" w:fill="auto"/>
          </w:tcPr>
          <w:p w:rsidR="005F0023" w:rsidRPr="005F0023" w:rsidRDefault="005F0023" w:rsidP="005F002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5F0023" w:rsidRPr="005F0023" w:rsidTr="005F0023">
        <w:tc>
          <w:tcPr>
            <w:tcW w:w="3718" w:type="dxa"/>
            <w:shd w:val="clear" w:color="auto" w:fill="auto"/>
          </w:tcPr>
          <w:p w:rsidR="005F0023" w:rsidRPr="005F0023" w:rsidRDefault="005F0023" w:rsidP="005F002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5F0023">
              <w:rPr>
                <w:rFonts w:eastAsia="Times New Roman"/>
                <w:sz w:val="28"/>
                <w:szCs w:val="28"/>
              </w:rPr>
              <w:t>8.Характеристика процесса</w:t>
            </w:r>
          </w:p>
        </w:tc>
        <w:tc>
          <w:tcPr>
            <w:tcW w:w="2173" w:type="dxa"/>
            <w:shd w:val="clear" w:color="auto" w:fill="auto"/>
          </w:tcPr>
          <w:p w:rsidR="005F0023" w:rsidRPr="005F0023" w:rsidRDefault="005F0023" w:rsidP="005F002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3037" w:type="dxa"/>
            <w:shd w:val="clear" w:color="auto" w:fill="auto"/>
          </w:tcPr>
          <w:p w:rsidR="005F0023" w:rsidRPr="005F0023" w:rsidRDefault="005F0023" w:rsidP="005F0023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</w:tbl>
    <w:p w:rsidR="005F0023" w:rsidRPr="005448F0" w:rsidRDefault="005F0023" w:rsidP="005F0023">
      <w:pPr>
        <w:snapToGrid/>
        <w:spacing w:before="0" w:after="0"/>
        <w:rPr>
          <w:sz w:val="28"/>
          <w:szCs w:val="28"/>
          <w:lang w:eastAsia="en-US"/>
        </w:rPr>
      </w:pPr>
    </w:p>
    <w:p w:rsidR="005F0023" w:rsidRDefault="005F0023" w:rsidP="005F0023">
      <w:pPr>
        <w:pStyle w:val="a4"/>
        <w:spacing w:after="0" w:line="240" w:lineRule="auto"/>
        <w:ind w:left="360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E2156E">
        <w:rPr>
          <w:rFonts w:ascii="Times New Roman" w:hAnsi="Times New Roman"/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5F0023" w:rsidRPr="00E836D2" w:rsidTr="005F0023">
        <w:tc>
          <w:tcPr>
            <w:tcW w:w="3256" w:type="dxa"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5F0023" w:rsidRPr="00E836D2" w:rsidTr="005F0023">
        <w:tc>
          <w:tcPr>
            <w:tcW w:w="3256" w:type="dxa"/>
            <w:vMerge w:val="restart"/>
          </w:tcPr>
          <w:p w:rsidR="005F0023" w:rsidRPr="00E836D2" w:rsidRDefault="005F0023" w:rsidP="005F002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ходной контроль (письменная контрольная работа:)</w:t>
            </w:r>
          </w:p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5F0023" w:rsidRPr="002420F8" w:rsidRDefault="005F0023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5F0023" w:rsidRPr="00E836D2" w:rsidTr="005F0023">
        <w:tc>
          <w:tcPr>
            <w:tcW w:w="3256" w:type="dxa"/>
            <w:vMerge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5F0023" w:rsidRPr="00E836D2" w:rsidRDefault="005F0023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5F0023" w:rsidRPr="00E836D2" w:rsidTr="005F0023">
        <w:tc>
          <w:tcPr>
            <w:tcW w:w="3256" w:type="dxa"/>
            <w:vMerge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5F0023" w:rsidRPr="00E836D2" w:rsidRDefault="005F0023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5F0023" w:rsidRPr="00E836D2" w:rsidTr="005F0023">
        <w:tc>
          <w:tcPr>
            <w:tcW w:w="3256" w:type="dxa"/>
            <w:vMerge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5F0023" w:rsidRPr="00E836D2" w:rsidRDefault="005F0023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</w:tr>
    </w:tbl>
    <w:p w:rsidR="005F0023" w:rsidRPr="0067536F" w:rsidRDefault="005F0023" w:rsidP="005F0023">
      <w:pPr>
        <w:snapToGrid/>
        <w:spacing w:before="0" w:after="0"/>
        <w:ind w:firstLine="720"/>
        <w:jc w:val="center"/>
        <w:rPr>
          <w:rFonts w:eastAsia="Times New Roman"/>
          <w:caps/>
          <w:sz w:val="28"/>
          <w:szCs w:val="28"/>
        </w:rPr>
      </w:pPr>
      <w:r w:rsidRPr="0067536F">
        <w:rPr>
          <w:rFonts w:eastAsia="Times New Roman"/>
          <w:caps/>
          <w:sz w:val="28"/>
          <w:szCs w:val="28"/>
        </w:rPr>
        <w:t>основная Литература:</w:t>
      </w:r>
    </w:p>
    <w:p w:rsidR="005F0023" w:rsidRPr="0067536F" w:rsidRDefault="005F0023" w:rsidP="005F0023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 xml:space="preserve">1.Лекции по курсу биологической химии </w:t>
      </w:r>
    </w:p>
    <w:p w:rsidR="005F0023" w:rsidRPr="0067536F" w:rsidRDefault="005F0023" w:rsidP="005F0023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2.Вавилова  Т.В. ,Медведев А.Е. Биологическая химия. Биохимия полости рта -М.: «ГЭОТАР-МЕД», 2014.-554с.</w:t>
      </w:r>
    </w:p>
    <w:p w:rsidR="005F0023" w:rsidRPr="0067536F" w:rsidRDefault="005F0023" w:rsidP="005F0023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3.Биохимия / под ред .Е.С. Северина. – М.: ГЭОТАР – МЕД, 2009. – 759с</w:t>
      </w:r>
    </w:p>
    <w:p w:rsidR="005F0023" w:rsidRPr="0067536F" w:rsidRDefault="005F0023" w:rsidP="005F0023">
      <w:pPr>
        <w:snapToGrid/>
        <w:spacing w:before="0" w:after="0" w:line="256" w:lineRule="auto"/>
        <w:rPr>
          <w:sz w:val="28"/>
          <w:szCs w:val="28"/>
          <w:lang w:eastAsia="en-US"/>
        </w:rPr>
      </w:pPr>
      <w:r w:rsidRPr="0067536F">
        <w:rPr>
          <w:rFonts w:eastAsia="Times New Roman"/>
          <w:bCs/>
          <w:sz w:val="28"/>
          <w:szCs w:val="28"/>
        </w:rPr>
        <w:t xml:space="preserve">4. </w:t>
      </w:r>
      <w:r w:rsidRPr="0067536F">
        <w:rPr>
          <w:rFonts w:eastAsia="Times New Roman"/>
          <w:color w:val="000000"/>
          <w:sz w:val="27"/>
          <w:szCs w:val="27"/>
          <w:shd w:val="clear" w:color="auto" w:fill="FFFFFF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URL: </w:t>
      </w:r>
      <w:r w:rsidRPr="0067536F">
        <w:rPr>
          <w:sz w:val="28"/>
          <w:szCs w:val="28"/>
          <w:lang w:eastAsia="en-US"/>
        </w:rPr>
        <w:t xml:space="preserve"> https://urait.ru/bcode/423741</w:t>
      </w:r>
    </w:p>
    <w:p w:rsidR="005F0023" w:rsidRPr="0067536F" w:rsidRDefault="005F0023" w:rsidP="005F0023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5F0023" w:rsidRPr="0067536F" w:rsidRDefault="005F0023" w:rsidP="005F0023">
      <w:pPr>
        <w:tabs>
          <w:tab w:val="left" w:pos="360"/>
        </w:tabs>
        <w:snapToGrid/>
        <w:spacing w:before="0" w:after="0"/>
        <w:jc w:val="center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ДОПОЛНИТЕЛЬНАЯ ЛИТЕРАТУРА</w:t>
      </w:r>
    </w:p>
    <w:p w:rsidR="005F0023" w:rsidRPr="0067536F" w:rsidRDefault="005F0023" w:rsidP="005F0023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1.Чиркин А.А. Биохимия / А.А.Чиркин. Е.О.Данченко - М.: Медицина, 2010.- 605 с.</w:t>
      </w:r>
    </w:p>
    <w:p w:rsidR="005F0023" w:rsidRDefault="005F0023" w:rsidP="005F0023">
      <w:pPr>
        <w:pStyle w:val="a4"/>
        <w:spacing w:after="0" w:line="240" w:lineRule="auto"/>
        <w:ind w:left="36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4C3A05" w:rsidRDefault="004C3A05" w:rsidP="005F0023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Занятие 27</w:t>
      </w:r>
      <w:r w:rsidR="005F0023">
        <w:rPr>
          <w:b/>
          <w:sz w:val="28"/>
          <w:szCs w:val="28"/>
          <w:lang w:eastAsia="en-US"/>
        </w:rPr>
        <w:t>.</w:t>
      </w:r>
      <w:r w:rsidR="005F0023" w:rsidRPr="005448F0">
        <w:rPr>
          <w:b/>
          <w:sz w:val="28"/>
          <w:szCs w:val="28"/>
          <w:lang w:eastAsia="en-US"/>
        </w:rPr>
        <w:t xml:space="preserve"> </w:t>
      </w:r>
      <w:r w:rsidR="005F0023" w:rsidRPr="0067536F">
        <w:rPr>
          <w:b/>
          <w:sz w:val="28"/>
          <w:szCs w:val="28"/>
          <w:lang w:eastAsia="en-US"/>
        </w:rPr>
        <w:t xml:space="preserve">ТЕМА: </w:t>
      </w:r>
      <w:r w:rsidRPr="004C3A05">
        <w:rPr>
          <w:b/>
          <w:sz w:val="28"/>
          <w:szCs w:val="28"/>
          <w:lang w:eastAsia="en-US"/>
        </w:rPr>
        <w:t xml:space="preserve">БИОСИНТЕЗ БЕЛКА И ЕГО РЕГУЛЯЦИЯ </w:t>
      </w:r>
    </w:p>
    <w:p w:rsidR="005F0023" w:rsidRPr="005448F0" w:rsidRDefault="005F0023" w:rsidP="005F0023">
      <w:pPr>
        <w:snapToGrid/>
        <w:spacing w:before="0" w:after="0"/>
        <w:jc w:val="both"/>
        <w:rPr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Форма текущего контроля успеваемости</w:t>
      </w:r>
      <w:r w:rsidRPr="005448F0">
        <w:rPr>
          <w:b/>
          <w:sz w:val="28"/>
          <w:szCs w:val="28"/>
          <w:lang w:eastAsia="en-US"/>
        </w:rPr>
        <w:t xml:space="preserve">: </w:t>
      </w:r>
      <w:r w:rsidRPr="005448F0">
        <w:rPr>
          <w:sz w:val="28"/>
          <w:szCs w:val="28"/>
          <w:lang w:eastAsia="en-US"/>
        </w:rPr>
        <w:t xml:space="preserve">входной контроль: </w:t>
      </w:r>
    </w:p>
    <w:p w:rsidR="005F0023" w:rsidRPr="005448F0" w:rsidRDefault="005F0023" w:rsidP="005F0023">
      <w:pPr>
        <w:snapToGrid/>
        <w:spacing w:before="0" w:after="0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Оценочные материалы текущего контроля успеваемости </w:t>
      </w:r>
    </w:p>
    <w:p w:rsidR="004C3A05" w:rsidRPr="004C3A05" w:rsidRDefault="004C3A05" w:rsidP="004C3A05">
      <w:pPr>
        <w:tabs>
          <w:tab w:val="left" w:pos="3930"/>
        </w:tabs>
        <w:snapToGrid/>
        <w:spacing w:before="0" w:after="0"/>
        <w:jc w:val="center"/>
        <w:rPr>
          <w:rFonts w:eastAsia="Times New Roman"/>
          <w:b/>
          <w:caps/>
          <w:sz w:val="28"/>
          <w:szCs w:val="28"/>
        </w:rPr>
      </w:pPr>
      <w:r w:rsidRPr="004C3A05">
        <w:rPr>
          <w:rFonts w:eastAsia="Times New Roman"/>
          <w:b/>
          <w:sz w:val="28"/>
          <w:szCs w:val="28"/>
        </w:rPr>
        <w:t>Вопросы к занятию</w:t>
      </w:r>
    </w:p>
    <w:p w:rsidR="004C3A05" w:rsidRPr="004C3A05" w:rsidRDefault="004C3A05" w:rsidP="004C3A05">
      <w:pPr>
        <w:numPr>
          <w:ilvl w:val="12"/>
          <w:numId w:val="0"/>
        </w:num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1.Генетический код и его свойства</w:t>
      </w:r>
    </w:p>
    <w:p w:rsidR="004C3A05" w:rsidRPr="004C3A05" w:rsidRDefault="004C3A05" w:rsidP="004C3A05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2.Биосинтез белка. Трансляция.</w:t>
      </w:r>
    </w:p>
    <w:p w:rsidR="004C3A05" w:rsidRPr="004C3A05" w:rsidRDefault="004C3A05" w:rsidP="004C3A05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3.Этапы биосинтеза белка:</w:t>
      </w:r>
    </w:p>
    <w:p w:rsidR="004C3A05" w:rsidRPr="004C3A05" w:rsidRDefault="004C3A05" w:rsidP="004C3A05">
      <w:pPr>
        <w:snapToGrid/>
        <w:spacing w:before="0" w:after="0"/>
        <w:jc w:val="both"/>
        <w:rPr>
          <w:rFonts w:eastAsia="Times New Roman"/>
          <w:sz w:val="28"/>
          <w:szCs w:val="28"/>
          <w:u w:val="single"/>
        </w:rPr>
      </w:pPr>
      <w:r w:rsidRPr="004C3A05">
        <w:rPr>
          <w:rFonts w:eastAsia="Times New Roman"/>
          <w:sz w:val="28"/>
          <w:szCs w:val="28"/>
        </w:rPr>
        <w:t xml:space="preserve">   а. Цитозольный этап:</w:t>
      </w:r>
    </w:p>
    <w:p w:rsidR="004C3A05" w:rsidRPr="004C3A05" w:rsidRDefault="004C3A05" w:rsidP="004C3A05">
      <w:pPr>
        <w:snapToGrid/>
        <w:spacing w:before="0" w:after="0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 xml:space="preserve"> - активация аминокислот, образование аминоацил-тРНК, специфичность ферментов АРС - аз;</w:t>
      </w:r>
    </w:p>
    <w:p w:rsidR="004C3A05" w:rsidRPr="004C3A05" w:rsidRDefault="004C3A05" w:rsidP="004C3A05">
      <w:pPr>
        <w:snapToGrid/>
        <w:spacing w:before="0" w:after="0"/>
        <w:jc w:val="both"/>
        <w:rPr>
          <w:rFonts w:eastAsia="Times New Roman"/>
          <w:sz w:val="28"/>
          <w:szCs w:val="28"/>
          <w:u w:val="single"/>
        </w:rPr>
      </w:pPr>
      <w:r w:rsidRPr="004C3A05">
        <w:rPr>
          <w:rFonts w:eastAsia="Times New Roman"/>
          <w:sz w:val="28"/>
          <w:szCs w:val="28"/>
        </w:rPr>
        <w:t xml:space="preserve"> -  характеристика т- РНК, м-РНК, р-РНК;</w:t>
      </w:r>
    </w:p>
    <w:p w:rsidR="004C3A05" w:rsidRPr="004C3A05" w:rsidRDefault="004C3A05" w:rsidP="004C3A05">
      <w:pPr>
        <w:snapToGrid/>
        <w:spacing w:before="0" w:after="0"/>
        <w:jc w:val="both"/>
        <w:rPr>
          <w:rFonts w:eastAsia="Times New Roman"/>
          <w:sz w:val="28"/>
          <w:szCs w:val="28"/>
          <w:u w:val="single"/>
        </w:rPr>
      </w:pPr>
      <w:r w:rsidRPr="004C3A05">
        <w:rPr>
          <w:rFonts w:eastAsia="Times New Roman"/>
          <w:sz w:val="28"/>
          <w:szCs w:val="28"/>
        </w:rPr>
        <w:t xml:space="preserve"> - современные представления о структуре рибосом.</w:t>
      </w:r>
    </w:p>
    <w:p w:rsidR="004C3A05" w:rsidRPr="004C3A05" w:rsidRDefault="004C3A05" w:rsidP="004C3A05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 xml:space="preserve"> б. Рибосомальный этап синтеза белка</w:t>
      </w:r>
    </w:p>
    <w:p w:rsidR="004C3A05" w:rsidRPr="004C3A05" w:rsidRDefault="004C3A05" w:rsidP="004C3A05">
      <w:pPr>
        <w:snapToGrid/>
        <w:spacing w:before="0" w:after="0"/>
        <w:jc w:val="both"/>
        <w:rPr>
          <w:rFonts w:eastAsia="Times New Roman"/>
          <w:sz w:val="28"/>
          <w:szCs w:val="28"/>
          <w:u w:val="single"/>
        </w:rPr>
      </w:pPr>
      <w:r w:rsidRPr="004C3A05">
        <w:rPr>
          <w:rFonts w:eastAsia="Times New Roman"/>
          <w:sz w:val="28"/>
          <w:szCs w:val="28"/>
        </w:rPr>
        <w:t xml:space="preserve">  - механизм инициации, сборка инициирующего комплекса; </w:t>
      </w:r>
    </w:p>
    <w:p w:rsidR="004C3A05" w:rsidRPr="004C3A05" w:rsidRDefault="004C3A05" w:rsidP="004C3A05">
      <w:pPr>
        <w:snapToGrid/>
        <w:spacing w:before="0" w:after="0"/>
        <w:jc w:val="both"/>
        <w:rPr>
          <w:rFonts w:eastAsia="Times New Roman"/>
          <w:sz w:val="28"/>
          <w:szCs w:val="28"/>
          <w:u w:val="single"/>
        </w:rPr>
      </w:pPr>
      <w:r w:rsidRPr="004C3A05">
        <w:rPr>
          <w:rFonts w:eastAsia="Times New Roman"/>
          <w:sz w:val="28"/>
          <w:szCs w:val="28"/>
        </w:rPr>
        <w:t xml:space="preserve">  - фаза элонгации;</w:t>
      </w:r>
    </w:p>
    <w:p w:rsidR="004C3A05" w:rsidRPr="004C3A05" w:rsidRDefault="004C3A05" w:rsidP="004C3A05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 xml:space="preserve">  - фаза терминации;</w:t>
      </w:r>
    </w:p>
    <w:p w:rsidR="004C3A05" w:rsidRPr="004C3A05" w:rsidRDefault="004C3A05" w:rsidP="004C3A05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 xml:space="preserve"> в. Посттрансляционная модификация полипептидов, понятие о шаперонах и шаперонинах (процессинг).</w:t>
      </w:r>
    </w:p>
    <w:p w:rsidR="004C3A05" w:rsidRPr="004C3A05" w:rsidRDefault="004C3A05" w:rsidP="004C3A05">
      <w:pPr>
        <w:numPr>
          <w:ilvl w:val="12"/>
          <w:numId w:val="0"/>
        </w:num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4. Регуляция биосинтеза белка на уровне транскрипции (индукция и репрессия на примерах лактозного и гистидинового оперона).</w:t>
      </w:r>
    </w:p>
    <w:p w:rsidR="004C3A05" w:rsidRPr="004C3A05" w:rsidRDefault="004C3A05" w:rsidP="004C3A05">
      <w:pPr>
        <w:numPr>
          <w:ilvl w:val="12"/>
          <w:numId w:val="0"/>
        </w:numPr>
        <w:snapToGrid/>
        <w:spacing w:before="0" w:after="0"/>
        <w:jc w:val="both"/>
        <w:rPr>
          <w:rFonts w:eastAsia="Times New Roman"/>
          <w:b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 xml:space="preserve"> 5. Ингибиторы матричных биосинтезов: лекарственные препараты, яды и токсины.</w:t>
      </w:r>
    </w:p>
    <w:p w:rsidR="004C3A05" w:rsidRPr="004C3A05" w:rsidRDefault="004C3A05" w:rsidP="004C3A05">
      <w:pPr>
        <w:snapToGrid/>
        <w:spacing w:before="0" w:after="0"/>
        <w:ind w:hanging="981"/>
        <w:jc w:val="center"/>
        <w:outlineLvl w:val="8"/>
        <w:rPr>
          <w:rFonts w:eastAsia="Times New Roman"/>
          <w:b/>
          <w:bCs/>
          <w:sz w:val="28"/>
          <w:szCs w:val="28"/>
        </w:rPr>
      </w:pPr>
      <w:r w:rsidRPr="004C3A05">
        <w:rPr>
          <w:rFonts w:eastAsia="Times New Roman"/>
          <w:b/>
          <w:bCs/>
          <w:sz w:val="28"/>
          <w:szCs w:val="28"/>
        </w:rPr>
        <w:t>МЕТОДИЧЕСКИЕ УКАЗАНИЯ К ПРАКТИЧЕСКОЙ</w:t>
      </w:r>
    </w:p>
    <w:p w:rsidR="004C3A05" w:rsidRPr="004C3A05" w:rsidRDefault="004C3A05" w:rsidP="004C3A05">
      <w:pPr>
        <w:snapToGrid/>
        <w:spacing w:before="0" w:after="0"/>
        <w:ind w:hanging="981"/>
        <w:jc w:val="center"/>
        <w:outlineLvl w:val="8"/>
        <w:rPr>
          <w:rFonts w:eastAsia="Times New Roman"/>
          <w:b/>
          <w:bCs/>
          <w:sz w:val="28"/>
          <w:szCs w:val="28"/>
        </w:rPr>
      </w:pPr>
      <w:r w:rsidRPr="004C3A05">
        <w:rPr>
          <w:rFonts w:eastAsia="Times New Roman"/>
          <w:b/>
          <w:bCs/>
          <w:sz w:val="28"/>
          <w:szCs w:val="28"/>
        </w:rPr>
        <w:t>ЧАСТИ ЗАНЯТИЯ</w:t>
      </w:r>
    </w:p>
    <w:p w:rsidR="004C3A05" w:rsidRPr="004C3A05" w:rsidRDefault="004C3A05" w:rsidP="00B56F06">
      <w:pPr>
        <w:numPr>
          <w:ilvl w:val="0"/>
          <w:numId w:val="439"/>
        </w:numPr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Индивидуальный опрос.</w:t>
      </w:r>
    </w:p>
    <w:p w:rsidR="004C3A05" w:rsidRPr="004C3A05" w:rsidRDefault="004C3A05" w:rsidP="00B56F06">
      <w:pPr>
        <w:numPr>
          <w:ilvl w:val="0"/>
          <w:numId w:val="439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 xml:space="preserve">Решение ситуационных задач, составление схем, карт метаболических путей, выполнение «цепных» заданий </w:t>
      </w:r>
    </w:p>
    <w:p w:rsidR="004C3A05" w:rsidRPr="004C3A05" w:rsidRDefault="004C3A05" w:rsidP="004C3A05">
      <w:pPr>
        <w:snapToGrid/>
        <w:spacing w:before="0" w:after="0"/>
        <w:jc w:val="center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ВОПРОСЫ ДЛЯ САМОКОНТРОЛЯ</w:t>
      </w:r>
    </w:p>
    <w:p w:rsidR="004C3A05" w:rsidRPr="004C3A05" w:rsidRDefault="004C3A05" w:rsidP="004C3A05">
      <w:pPr>
        <w:snapToGrid/>
        <w:spacing w:before="0" w:after="0"/>
        <w:rPr>
          <w:rFonts w:eastAsia="Times New Roman"/>
          <w:i/>
          <w:sz w:val="28"/>
          <w:szCs w:val="28"/>
        </w:rPr>
      </w:pPr>
      <w:r w:rsidRPr="004C3A05">
        <w:rPr>
          <w:rFonts w:eastAsia="Times New Roman"/>
          <w:i/>
          <w:sz w:val="28"/>
          <w:szCs w:val="28"/>
        </w:rPr>
        <w:t>1. Выполните следующие задания.</w:t>
      </w:r>
    </w:p>
    <w:p w:rsidR="004C3A05" w:rsidRPr="004C3A05" w:rsidRDefault="004C3A05" w:rsidP="004C3A05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1.Напишите уравнение реакции образования аминоацил – т – РНК, назовите фермент.</w:t>
      </w:r>
    </w:p>
    <w:p w:rsidR="004C3A05" w:rsidRPr="004C3A05" w:rsidRDefault="004C3A05" w:rsidP="004C3A05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2.Укажите компоненты и факторы, необходимые для инициации полипептидной цепи.</w:t>
      </w:r>
    </w:p>
    <w:p w:rsidR="004C3A05" w:rsidRPr="004C3A05" w:rsidRDefault="004C3A05" w:rsidP="004C3A05">
      <w:pPr>
        <w:snapToGrid/>
        <w:spacing w:before="0" w:after="0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3.Нарисуйте схему этапа элонгации процесса трансляции.</w:t>
      </w:r>
    </w:p>
    <w:p w:rsidR="004C3A05" w:rsidRPr="004C3A05" w:rsidRDefault="004C3A05" w:rsidP="004C3A05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4.Нарисуйте схему регуляции биосинтеза белка по типу индукции и по типу репрессии и репрессии.</w:t>
      </w:r>
    </w:p>
    <w:p w:rsidR="004C3A05" w:rsidRPr="004C3A05" w:rsidRDefault="004C3A05" w:rsidP="004C3A05">
      <w:pPr>
        <w:snapToGrid/>
        <w:spacing w:before="0" w:after="0"/>
        <w:jc w:val="both"/>
        <w:rPr>
          <w:rFonts w:eastAsia="Times New Roman"/>
          <w:i/>
          <w:sz w:val="28"/>
          <w:szCs w:val="28"/>
        </w:rPr>
      </w:pPr>
      <w:r w:rsidRPr="004C3A05">
        <w:rPr>
          <w:rFonts w:eastAsia="Times New Roman"/>
          <w:i/>
          <w:sz w:val="28"/>
          <w:szCs w:val="28"/>
        </w:rPr>
        <w:t>2. Заполните таблицу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90"/>
        <w:gridCol w:w="5069"/>
      </w:tblGrid>
      <w:tr w:rsidR="004C3A05" w:rsidRPr="004C3A05" w:rsidTr="00002B5B"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3A05" w:rsidRPr="004C3A05" w:rsidRDefault="004C3A05" w:rsidP="004C3A05">
            <w:pPr>
              <w:snapToGrid/>
              <w:spacing w:before="0" w:after="0"/>
              <w:rPr>
                <w:rFonts w:eastAsia="Times New Roman"/>
                <w:sz w:val="28"/>
                <w:szCs w:val="28"/>
              </w:rPr>
            </w:pPr>
            <w:r w:rsidRPr="004C3A05">
              <w:rPr>
                <w:rFonts w:eastAsia="Times New Roman"/>
                <w:sz w:val="28"/>
                <w:szCs w:val="28"/>
              </w:rPr>
              <w:t>Структурные участки ДНК</w: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3A05" w:rsidRPr="004C3A05" w:rsidRDefault="004C3A05" w:rsidP="004C3A05">
            <w:pPr>
              <w:snapToGrid/>
              <w:spacing w:before="0" w:after="0"/>
              <w:jc w:val="center"/>
              <w:rPr>
                <w:rFonts w:eastAsia="Times New Roman"/>
                <w:sz w:val="28"/>
                <w:szCs w:val="28"/>
              </w:rPr>
            </w:pPr>
            <w:r w:rsidRPr="004C3A05">
              <w:rPr>
                <w:rFonts w:eastAsia="Times New Roman"/>
                <w:sz w:val="28"/>
                <w:szCs w:val="28"/>
              </w:rPr>
              <w:t>Функция</w:t>
            </w:r>
          </w:p>
        </w:tc>
      </w:tr>
      <w:tr w:rsidR="004C3A05" w:rsidRPr="004C3A05" w:rsidTr="00002B5B"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3A05" w:rsidRPr="004C3A05" w:rsidRDefault="004C3A05" w:rsidP="004C3A05">
            <w:pPr>
              <w:snapToGrid/>
              <w:spacing w:before="0" w:after="0"/>
              <w:rPr>
                <w:rFonts w:eastAsia="Times New Roman"/>
                <w:sz w:val="28"/>
                <w:szCs w:val="28"/>
              </w:rPr>
            </w:pPr>
            <w:r w:rsidRPr="004C3A05">
              <w:rPr>
                <w:rFonts w:eastAsia="Times New Roman"/>
                <w:sz w:val="28"/>
                <w:szCs w:val="28"/>
              </w:rPr>
              <w:t>Структурные гены</w: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3A05" w:rsidRPr="004C3A05" w:rsidRDefault="004C3A05" w:rsidP="004C3A05">
            <w:pPr>
              <w:snapToGrid/>
              <w:spacing w:before="0" w:after="0"/>
              <w:jc w:val="center"/>
              <w:rPr>
                <w:rFonts w:eastAsia="Times New Roman"/>
                <w:sz w:val="28"/>
                <w:szCs w:val="28"/>
              </w:rPr>
            </w:pPr>
          </w:p>
        </w:tc>
      </w:tr>
      <w:tr w:rsidR="004C3A05" w:rsidRPr="004C3A05" w:rsidTr="00002B5B"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3A05" w:rsidRPr="004C3A05" w:rsidRDefault="004C3A05" w:rsidP="004C3A05">
            <w:pPr>
              <w:snapToGrid/>
              <w:spacing w:before="0" w:after="0"/>
              <w:rPr>
                <w:rFonts w:eastAsia="Times New Roman"/>
                <w:sz w:val="28"/>
                <w:szCs w:val="28"/>
              </w:rPr>
            </w:pPr>
            <w:r w:rsidRPr="004C3A05">
              <w:rPr>
                <w:rFonts w:eastAsia="Times New Roman"/>
                <w:sz w:val="28"/>
                <w:szCs w:val="28"/>
              </w:rPr>
              <w:t>Оператор</w: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3A05" w:rsidRPr="004C3A05" w:rsidRDefault="004C3A05" w:rsidP="004C3A05">
            <w:pPr>
              <w:snapToGrid/>
              <w:spacing w:before="0" w:after="0"/>
              <w:jc w:val="center"/>
              <w:rPr>
                <w:rFonts w:eastAsia="Times New Roman"/>
                <w:sz w:val="28"/>
                <w:szCs w:val="28"/>
              </w:rPr>
            </w:pPr>
          </w:p>
        </w:tc>
      </w:tr>
      <w:tr w:rsidR="004C3A05" w:rsidRPr="004C3A05" w:rsidTr="00002B5B"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3A05" w:rsidRPr="004C3A05" w:rsidRDefault="004C3A05" w:rsidP="004C3A05">
            <w:pPr>
              <w:snapToGrid/>
              <w:spacing w:before="0" w:after="0"/>
              <w:rPr>
                <w:rFonts w:eastAsia="Times New Roman"/>
                <w:sz w:val="28"/>
                <w:szCs w:val="28"/>
              </w:rPr>
            </w:pPr>
            <w:r w:rsidRPr="004C3A05">
              <w:rPr>
                <w:rFonts w:eastAsia="Times New Roman"/>
                <w:sz w:val="28"/>
                <w:szCs w:val="28"/>
              </w:rPr>
              <w:t>Промотор</w: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3A05" w:rsidRPr="004C3A05" w:rsidRDefault="004C3A05" w:rsidP="004C3A05">
            <w:pPr>
              <w:snapToGrid/>
              <w:spacing w:before="0" w:after="0"/>
              <w:jc w:val="center"/>
              <w:rPr>
                <w:rFonts w:eastAsia="Times New Roman"/>
                <w:sz w:val="28"/>
                <w:szCs w:val="28"/>
              </w:rPr>
            </w:pPr>
          </w:p>
        </w:tc>
      </w:tr>
      <w:tr w:rsidR="004C3A05" w:rsidRPr="004C3A05" w:rsidTr="00002B5B">
        <w:tc>
          <w:tcPr>
            <w:tcW w:w="4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3A05" w:rsidRPr="004C3A05" w:rsidRDefault="004C3A05" w:rsidP="004C3A05">
            <w:pPr>
              <w:snapToGrid/>
              <w:spacing w:before="0" w:after="0"/>
              <w:rPr>
                <w:rFonts w:eastAsia="Times New Roman"/>
                <w:sz w:val="28"/>
                <w:szCs w:val="28"/>
              </w:rPr>
            </w:pPr>
            <w:r w:rsidRPr="004C3A05">
              <w:rPr>
                <w:rFonts w:eastAsia="Times New Roman"/>
                <w:sz w:val="28"/>
                <w:szCs w:val="28"/>
              </w:rPr>
              <w:t>Ген-регулятор</w: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3A05" w:rsidRPr="004C3A05" w:rsidRDefault="004C3A05" w:rsidP="004C3A05">
            <w:pPr>
              <w:snapToGrid/>
              <w:spacing w:before="0" w:after="0"/>
              <w:jc w:val="center"/>
              <w:rPr>
                <w:rFonts w:eastAsia="Times New Roman"/>
                <w:sz w:val="28"/>
                <w:szCs w:val="28"/>
              </w:rPr>
            </w:pPr>
          </w:p>
        </w:tc>
      </w:tr>
    </w:tbl>
    <w:p w:rsidR="005F0023" w:rsidRDefault="005F0023" w:rsidP="005F0023">
      <w:pPr>
        <w:pStyle w:val="a4"/>
        <w:spacing w:after="0" w:line="240" w:lineRule="auto"/>
        <w:ind w:left="360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E2156E">
        <w:rPr>
          <w:rFonts w:ascii="Times New Roman" w:hAnsi="Times New Roman"/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5F0023" w:rsidRPr="00E836D2" w:rsidTr="005F0023">
        <w:tc>
          <w:tcPr>
            <w:tcW w:w="3256" w:type="dxa"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5F0023" w:rsidRPr="00E836D2" w:rsidTr="005F0023">
        <w:tc>
          <w:tcPr>
            <w:tcW w:w="3256" w:type="dxa"/>
            <w:vMerge w:val="restart"/>
          </w:tcPr>
          <w:p w:rsidR="005F0023" w:rsidRPr="00E836D2" w:rsidRDefault="005F0023" w:rsidP="005F002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ходной контроль (письменная контрольная работа:</w:t>
            </w:r>
            <w:r w:rsidR="004C3A05">
              <w:rPr>
                <w:sz w:val="28"/>
                <w:szCs w:val="28"/>
              </w:rPr>
              <w:t xml:space="preserve"> теория, задачи</w:t>
            </w:r>
            <w:r>
              <w:rPr>
                <w:sz w:val="28"/>
                <w:szCs w:val="28"/>
              </w:rPr>
              <w:t>)</w:t>
            </w:r>
          </w:p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5F0023" w:rsidRPr="002420F8" w:rsidRDefault="005F0023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5F0023" w:rsidRPr="00E836D2" w:rsidTr="005F0023">
        <w:tc>
          <w:tcPr>
            <w:tcW w:w="3256" w:type="dxa"/>
            <w:vMerge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5F0023" w:rsidRPr="00E836D2" w:rsidRDefault="005F0023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5F0023" w:rsidRPr="00E836D2" w:rsidTr="005F0023">
        <w:tc>
          <w:tcPr>
            <w:tcW w:w="3256" w:type="dxa"/>
            <w:vMerge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5F0023" w:rsidRPr="00E836D2" w:rsidRDefault="005F0023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5F0023" w:rsidRPr="00E836D2" w:rsidTr="005F0023">
        <w:tc>
          <w:tcPr>
            <w:tcW w:w="3256" w:type="dxa"/>
            <w:vMerge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5F0023" w:rsidRPr="00E836D2" w:rsidRDefault="005F0023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</w:tr>
    </w:tbl>
    <w:p w:rsidR="005F0023" w:rsidRPr="0067536F" w:rsidRDefault="005F0023" w:rsidP="005F0023">
      <w:pPr>
        <w:snapToGrid/>
        <w:spacing w:before="0" w:after="0"/>
        <w:ind w:firstLine="720"/>
        <w:jc w:val="center"/>
        <w:rPr>
          <w:rFonts w:eastAsia="Times New Roman"/>
          <w:caps/>
          <w:sz w:val="28"/>
          <w:szCs w:val="28"/>
        </w:rPr>
      </w:pPr>
      <w:r w:rsidRPr="0067536F">
        <w:rPr>
          <w:rFonts w:eastAsia="Times New Roman"/>
          <w:caps/>
          <w:sz w:val="28"/>
          <w:szCs w:val="28"/>
        </w:rPr>
        <w:t>основная Литература:</w:t>
      </w:r>
    </w:p>
    <w:p w:rsidR="005F0023" w:rsidRPr="0067536F" w:rsidRDefault="005F0023" w:rsidP="005F0023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 xml:space="preserve">1.Лекции по курсу биологической химии </w:t>
      </w:r>
    </w:p>
    <w:p w:rsidR="005F0023" w:rsidRPr="0067536F" w:rsidRDefault="005F0023" w:rsidP="005F0023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2.Вавилова  Т.В. ,Медведев А.Е. Биологическая химия. Биохимия полости рта -М.: «ГЭОТАР-МЕД», 2014.-554с.</w:t>
      </w:r>
    </w:p>
    <w:p w:rsidR="005F0023" w:rsidRPr="0067536F" w:rsidRDefault="005F0023" w:rsidP="005F0023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3.Биохимия / под ред .Е.С. Северина. – М.: ГЭОТАР – МЕД, 2009. – 759с</w:t>
      </w:r>
    </w:p>
    <w:p w:rsidR="005F0023" w:rsidRPr="0067536F" w:rsidRDefault="005F0023" w:rsidP="005F0023">
      <w:pPr>
        <w:snapToGrid/>
        <w:spacing w:before="0" w:after="0" w:line="256" w:lineRule="auto"/>
        <w:rPr>
          <w:sz w:val="28"/>
          <w:szCs w:val="28"/>
          <w:lang w:eastAsia="en-US"/>
        </w:rPr>
      </w:pPr>
      <w:r w:rsidRPr="0067536F">
        <w:rPr>
          <w:rFonts w:eastAsia="Times New Roman"/>
          <w:bCs/>
          <w:sz w:val="28"/>
          <w:szCs w:val="28"/>
        </w:rPr>
        <w:t xml:space="preserve">4. </w:t>
      </w:r>
      <w:r w:rsidRPr="0067536F">
        <w:rPr>
          <w:rFonts w:eastAsia="Times New Roman"/>
          <w:color w:val="000000"/>
          <w:sz w:val="27"/>
          <w:szCs w:val="27"/>
          <w:shd w:val="clear" w:color="auto" w:fill="FFFFFF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URL: </w:t>
      </w:r>
      <w:r w:rsidRPr="0067536F">
        <w:rPr>
          <w:sz w:val="28"/>
          <w:szCs w:val="28"/>
          <w:lang w:eastAsia="en-US"/>
        </w:rPr>
        <w:t xml:space="preserve"> https://urait.ru/bcode/423741</w:t>
      </w:r>
    </w:p>
    <w:p w:rsidR="005F0023" w:rsidRPr="0067536F" w:rsidRDefault="005F0023" w:rsidP="005F0023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5F0023" w:rsidRPr="0067536F" w:rsidRDefault="005F0023" w:rsidP="005F0023">
      <w:pPr>
        <w:tabs>
          <w:tab w:val="left" w:pos="360"/>
        </w:tabs>
        <w:snapToGrid/>
        <w:spacing w:before="0" w:after="0"/>
        <w:jc w:val="center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ДОПОЛНИТЕЛЬНАЯ ЛИТЕРАТУРА</w:t>
      </w:r>
    </w:p>
    <w:p w:rsidR="005F0023" w:rsidRPr="0067536F" w:rsidRDefault="005F0023" w:rsidP="005F0023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1.Чиркин А.А. Биохимия / А.А.Чиркин. Е.О.Данченко - М.: Медицина, 2010.- 605 с.</w:t>
      </w:r>
    </w:p>
    <w:p w:rsidR="005F0023" w:rsidRDefault="005F0023" w:rsidP="005F0023">
      <w:pPr>
        <w:pStyle w:val="a4"/>
        <w:spacing w:after="0" w:line="240" w:lineRule="auto"/>
        <w:ind w:left="36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4C3A05" w:rsidRDefault="004C3A05" w:rsidP="005F0023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Занятие 28</w:t>
      </w:r>
      <w:r w:rsidR="005F0023">
        <w:rPr>
          <w:b/>
          <w:sz w:val="28"/>
          <w:szCs w:val="28"/>
          <w:lang w:eastAsia="en-US"/>
        </w:rPr>
        <w:t>.</w:t>
      </w:r>
      <w:r w:rsidR="005F0023" w:rsidRPr="005448F0">
        <w:rPr>
          <w:b/>
          <w:sz w:val="28"/>
          <w:szCs w:val="28"/>
          <w:lang w:eastAsia="en-US"/>
        </w:rPr>
        <w:t xml:space="preserve"> </w:t>
      </w:r>
      <w:r w:rsidR="005F0023" w:rsidRPr="0067536F">
        <w:rPr>
          <w:b/>
          <w:sz w:val="28"/>
          <w:szCs w:val="28"/>
          <w:lang w:eastAsia="en-US"/>
        </w:rPr>
        <w:t xml:space="preserve">ТЕМА: </w:t>
      </w:r>
      <w:r w:rsidRPr="004C3A05">
        <w:rPr>
          <w:b/>
          <w:sz w:val="28"/>
          <w:szCs w:val="28"/>
          <w:lang w:eastAsia="en-US"/>
        </w:rPr>
        <w:t>Рубежный контроль: «Матричные биосинтезы и обмен нуклеотидов»</w:t>
      </w:r>
    </w:p>
    <w:p w:rsidR="005F0023" w:rsidRPr="005448F0" w:rsidRDefault="005F0023" w:rsidP="005F0023">
      <w:pPr>
        <w:snapToGrid/>
        <w:spacing w:before="0" w:after="0"/>
        <w:jc w:val="both"/>
        <w:rPr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Форма текущего контроля успеваемости</w:t>
      </w:r>
      <w:r w:rsidRPr="005448F0">
        <w:rPr>
          <w:b/>
          <w:sz w:val="28"/>
          <w:szCs w:val="28"/>
          <w:lang w:eastAsia="en-US"/>
        </w:rPr>
        <w:t xml:space="preserve">: </w:t>
      </w:r>
      <w:r w:rsidRPr="005448F0">
        <w:rPr>
          <w:sz w:val="28"/>
          <w:szCs w:val="28"/>
          <w:lang w:eastAsia="en-US"/>
        </w:rPr>
        <w:t>в</w:t>
      </w:r>
      <w:r w:rsidR="004C3A05">
        <w:rPr>
          <w:sz w:val="28"/>
          <w:szCs w:val="28"/>
          <w:lang w:eastAsia="en-US"/>
        </w:rPr>
        <w:t>ы</w:t>
      </w:r>
      <w:r w:rsidRPr="005448F0">
        <w:rPr>
          <w:sz w:val="28"/>
          <w:szCs w:val="28"/>
          <w:lang w:eastAsia="en-US"/>
        </w:rPr>
        <w:t xml:space="preserve">ходной контроль: </w:t>
      </w:r>
    </w:p>
    <w:p w:rsidR="005F0023" w:rsidRPr="005448F0" w:rsidRDefault="005F0023" w:rsidP="005F0023">
      <w:pPr>
        <w:snapToGrid/>
        <w:spacing w:before="0" w:after="0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Оценочные материалы текущего контроля успеваемости </w:t>
      </w:r>
    </w:p>
    <w:p w:rsidR="004C3A05" w:rsidRPr="004C3A05" w:rsidRDefault="004C3A05" w:rsidP="004C3A05">
      <w:pPr>
        <w:tabs>
          <w:tab w:val="left" w:pos="3930"/>
        </w:tabs>
        <w:snapToGrid/>
        <w:spacing w:before="0" w:after="0"/>
        <w:jc w:val="center"/>
        <w:rPr>
          <w:rFonts w:eastAsia="Times New Roman"/>
          <w:b/>
          <w:caps/>
          <w:sz w:val="28"/>
          <w:szCs w:val="28"/>
        </w:rPr>
      </w:pPr>
      <w:r w:rsidRPr="004C3A05">
        <w:rPr>
          <w:rFonts w:eastAsia="Times New Roman"/>
          <w:b/>
          <w:sz w:val="28"/>
          <w:szCs w:val="28"/>
        </w:rPr>
        <w:t>Вопросы к занятию</w:t>
      </w:r>
    </w:p>
    <w:p w:rsidR="004C3A05" w:rsidRPr="004C3A05" w:rsidRDefault="004C3A05" w:rsidP="00B56F06">
      <w:pPr>
        <w:numPr>
          <w:ilvl w:val="0"/>
          <w:numId w:val="441"/>
        </w:numPr>
        <w:snapToGrid/>
        <w:spacing w:before="0" w:after="0" w:line="259" w:lineRule="auto"/>
        <w:jc w:val="both"/>
        <w:rPr>
          <w:rFonts w:eastAsia="Times New Roman"/>
          <w:caps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Характеристика нуклеопротеидов. Поступление и переваривание нуклеопротеидов в желудочно-кишечном тракте.</w:t>
      </w:r>
    </w:p>
    <w:p w:rsidR="004C3A05" w:rsidRPr="004C3A05" w:rsidRDefault="004C3A05" w:rsidP="00B56F06">
      <w:pPr>
        <w:numPr>
          <w:ilvl w:val="0"/>
          <w:numId w:val="441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Всасывание продуктов гидролиза нуклеопротеидов</w:t>
      </w:r>
    </w:p>
    <w:p w:rsidR="004C3A05" w:rsidRPr="004C3A05" w:rsidRDefault="004C3A05" w:rsidP="00B56F06">
      <w:pPr>
        <w:numPr>
          <w:ilvl w:val="0"/>
          <w:numId w:val="441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Внутриклеточное расщепление нуклеопротеидов</w:t>
      </w:r>
    </w:p>
    <w:p w:rsidR="004C3A05" w:rsidRPr="004C3A05" w:rsidRDefault="004C3A05" w:rsidP="00B56F06">
      <w:pPr>
        <w:numPr>
          <w:ilvl w:val="0"/>
          <w:numId w:val="441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Внутриклеточный распад пуриновых нуклеотидов</w:t>
      </w:r>
    </w:p>
    <w:p w:rsidR="004C3A05" w:rsidRPr="004C3A05" w:rsidRDefault="004C3A05" w:rsidP="00B56F06">
      <w:pPr>
        <w:numPr>
          <w:ilvl w:val="0"/>
          <w:numId w:val="441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Внутриклеточный распад пиримидиновых нуклеотидов</w:t>
      </w:r>
    </w:p>
    <w:p w:rsidR="004C3A05" w:rsidRPr="004C3A05" w:rsidRDefault="004C3A05" w:rsidP="00B56F06">
      <w:pPr>
        <w:numPr>
          <w:ilvl w:val="0"/>
          <w:numId w:val="441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Представление о биосинтезе пуриновых нуклеотидов. Инозиновая кислота как предшественник адениловой и гуаниловой кислот</w:t>
      </w:r>
    </w:p>
    <w:p w:rsidR="004C3A05" w:rsidRPr="004C3A05" w:rsidRDefault="004C3A05" w:rsidP="00B56F06">
      <w:pPr>
        <w:numPr>
          <w:ilvl w:val="0"/>
          <w:numId w:val="441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Представление о биосинтезе пиримидиновых нуклеотидов</w:t>
      </w:r>
    </w:p>
    <w:p w:rsidR="004C3A05" w:rsidRPr="004C3A05" w:rsidRDefault="004C3A05" w:rsidP="00B56F06">
      <w:pPr>
        <w:numPr>
          <w:ilvl w:val="0"/>
          <w:numId w:val="441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Биосинтез дезоксирибонуклеотидов. Роль белка тиоредоксина</w:t>
      </w:r>
    </w:p>
    <w:p w:rsidR="004C3A05" w:rsidRPr="004C3A05" w:rsidRDefault="004C3A05" w:rsidP="00B56F06">
      <w:pPr>
        <w:numPr>
          <w:ilvl w:val="0"/>
          <w:numId w:val="441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Нарушение обмена нуклеотидов. Подагра, применение аллопуринола для лечения подагры</w:t>
      </w:r>
    </w:p>
    <w:p w:rsidR="004C3A05" w:rsidRPr="004C3A05" w:rsidRDefault="004C3A05" w:rsidP="00B56F06">
      <w:pPr>
        <w:numPr>
          <w:ilvl w:val="0"/>
          <w:numId w:val="441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Нуклеиновые кислоты: ДНК и РНК. Строение нуклеиновых кислот, их биологическая роль.</w:t>
      </w:r>
    </w:p>
    <w:p w:rsidR="004C3A05" w:rsidRPr="004C3A05" w:rsidRDefault="004C3A05" w:rsidP="00B56F06">
      <w:pPr>
        <w:numPr>
          <w:ilvl w:val="0"/>
          <w:numId w:val="441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Вторичная, третичная структура ДНК и РНК. Типы РНК: рибосомальная, транспортная, матричная.</w:t>
      </w:r>
    </w:p>
    <w:p w:rsidR="004C3A05" w:rsidRPr="004C3A05" w:rsidRDefault="004C3A05" w:rsidP="00B56F06">
      <w:pPr>
        <w:numPr>
          <w:ilvl w:val="0"/>
          <w:numId w:val="441"/>
        </w:numPr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Виды передачи генетической информации.</w:t>
      </w:r>
    </w:p>
    <w:p w:rsidR="004C3A05" w:rsidRPr="004C3A05" w:rsidRDefault="004C3A05" w:rsidP="00B56F06">
      <w:pPr>
        <w:numPr>
          <w:ilvl w:val="0"/>
          <w:numId w:val="441"/>
        </w:numPr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Биосинтез ДНК - репликация. Общий принцип матричного синтеза: сущность полуконсервативного механизма репликации: условия, ферменты. Представление о молекулярном механизме биосинтеза ДНК.</w:t>
      </w:r>
    </w:p>
    <w:p w:rsidR="004C3A05" w:rsidRPr="004C3A05" w:rsidRDefault="004C3A05" w:rsidP="00B56F06">
      <w:pPr>
        <w:numPr>
          <w:ilvl w:val="0"/>
          <w:numId w:val="441"/>
        </w:numPr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Биосинтез РНК – транскрипция</w:t>
      </w:r>
    </w:p>
    <w:p w:rsidR="004C3A05" w:rsidRPr="004C3A05" w:rsidRDefault="004C3A05" w:rsidP="00B56F06">
      <w:pPr>
        <w:numPr>
          <w:ilvl w:val="0"/>
          <w:numId w:val="441"/>
        </w:numPr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Понятие о транскриптоне, строение.</w:t>
      </w:r>
    </w:p>
    <w:p w:rsidR="004C3A05" w:rsidRPr="004C3A05" w:rsidRDefault="004C3A05" w:rsidP="00B56F06">
      <w:pPr>
        <w:numPr>
          <w:ilvl w:val="0"/>
          <w:numId w:val="441"/>
        </w:numPr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Этапы транскрипции, условия, характеристика ферментов транскрипции</w:t>
      </w:r>
    </w:p>
    <w:p w:rsidR="004C3A05" w:rsidRPr="004C3A05" w:rsidRDefault="004C3A05" w:rsidP="00B56F06">
      <w:pPr>
        <w:numPr>
          <w:ilvl w:val="0"/>
          <w:numId w:val="441"/>
        </w:numPr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 xml:space="preserve">Процессинг мРНК </w:t>
      </w:r>
    </w:p>
    <w:p w:rsidR="004C3A05" w:rsidRPr="004C3A05" w:rsidRDefault="004C3A05" w:rsidP="00B56F06">
      <w:pPr>
        <w:numPr>
          <w:ilvl w:val="0"/>
          <w:numId w:val="441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Генетический код и его свойства</w:t>
      </w:r>
    </w:p>
    <w:p w:rsidR="004C3A05" w:rsidRPr="004C3A05" w:rsidRDefault="004C3A05" w:rsidP="00B56F06">
      <w:pPr>
        <w:numPr>
          <w:ilvl w:val="0"/>
          <w:numId w:val="441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Биосинтез белка. Трансляция.</w:t>
      </w:r>
    </w:p>
    <w:p w:rsidR="004C3A05" w:rsidRPr="004C3A05" w:rsidRDefault="004C3A05" w:rsidP="00B56F06">
      <w:pPr>
        <w:numPr>
          <w:ilvl w:val="0"/>
          <w:numId w:val="441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Этапы биосинтеза белка:</w:t>
      </w:r>
    </w:p>
    <w:p w:rsidR="004C3A05" w:rsidRPr="004C3A05" w:rsidRDefault="004C3A05" w:rsidP="004C3A05">
      <w:pPr>
        <w:snapToGrid/>
        <w:spacing w:before="0" w:after="0"/>
        <w:jc w:val="both"/>
        <w:rPr>
          <w:rFonts w:eastAsia="Times New Roman"/>
          <w:sz w:val="28"/>
          <w:szCs w:val="28"/>
          <w:u w:val="single"/>
        </w:rPr>
      </w:pPr>
      <w:r w:rsidRPr="004C3A05">
        <w:rPr>
          <w:rFonts w:eastAsia="Times New Roman"/>
          <w:sz w:val="28"/>
          <w:szCs w:val="28"/>
        </w:rPr>
        <w:t>а. Цитозольный этап:</w:t>
      </w:r>
    </w:p>
    <w:p w:rsidR="004C3A05" w:rsidRPr="004C3A05" w:rsidRDefault="004C3A05" w:rsidP="004C3A05">
      <w:pPr>
        <w:snapToGrid/>
        <w:spacing w:before="0" w:after="0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- активация аминокислот, образование аминоацил-тРНК, специфичность ферментов АРС - аз;</w:t>
      </w:r>
    </w:p>
    <w:p w:rsidR="004C3A05" w:rsidRPr="004C3A05" w:rsidRDefault="004C3A05" w:rsidP="004C3A05">
      <w:pPr>
        <w:snapToGrid/>
        <w:spacing w:before="0" w:after="0"/>
        <w:jc w:val="both"/>
        <w:rPr>
          <w:rFonts w:eastAsia="Times New Roman"/>
          <w:sz w:val="28"/>
          <w:szCs w:val="28"/>
          <w:u w:val="single"/>
        </w:rPr>
      </w:pPr>
      <w:r w:rsidRPr="004C3A05">
        <w:rPr>
          <w:rFonts w:eastAsia="Times New Roman"/>
          <w:sz w:val="28"/>
          <w:szCs w:val="28"/>
        </w:rPr>
        <w:t>-  характеристика т- РНК, м-РНК, р-РНК;</w:t>
      </w:r>
    </w:p>
    <w:p w:rsidR="004C3A05" w:rsidRPr="004C3A05" w:rsidRDefault="004C3A05" w:rsidP="004C3A05">
      <w:pPr>
        <w:snapToGrid/>
        <w:spacing w:before="0" w:after="0"/>
        <w:jc w:val="both"/>
        <w:rPr>
          <w:rFonts w:eastAsia="Times New Roman"/>
          <w:sz w:val="28"/>
          <w:szCs w:val="28"/>
          <w:u w:val="single"/>
        </w:rPr>
      </w:pPr>
      <w:r w:rsidRPr="004C3A05">
        <w:rPr>
          <w:rFonts w:eastAsia="Times New Roman"/>
          <w:sz w:val="28"/>
          <w:szCs w:val="28"/>
        </w:rPr>
        <w:t>- современные представления о структуре рибосом.</w:t>
      </w:r>
    </w:p>
    <w:p w:rsidR="004C3A05" w:rsidRPr="004C3A05" w:rsidRDefault="004C3A05" w:rsidP="004C3A05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б. Рибосомальный этап синтеза белка</w:t>
      </w:r>
    </w:p>
    <w:p w:rsidR="004C3A05" w:rsidRPr="004C3A05" w:rsidRDefault="004C3A05" w:rsidP="004C3A05">
      <w:pPr>
        <w:snapToGrid/>
        <w:spacing w:before="0" w:after="0"/>
        <w:jc w:val="both"/>
        <w:rPr>
          <w:rFonts w:eastAsia="Times New Roman"/>
          <w:sz w:val="28"/>
          <w:szCs w:val="28"/>
          <w:u w:val="single"/>
        </w:rPr>
      </w:pPr>
      <w:r w:rsidRPr="004C3A05">
        <w:rPr>
          <w:rFonts w:eastAsia="Times New Roman"/>
          <w:sz w:val="28"/>
          <w:szCs w:val="28"/>
        </w:rPr>
        <w:t xml:space="preserve">- механизм инициации, сборка инициирующего комплекса; </w:t>
      </w:r>
    </w:p>
    <w:p w:rsidR="004C3A05" w:rsidRPr="004C3A05" w:rsidRDefault="004C3A05" w:rsidP="004C3A05">
      <w:pPr>
        <w:snapToGrid/>
        <w:spacing w:before="0" w:after="0"/>
        <w:jc w:val="both"/>
        <w:rPr>
          <w:rFonts w:eastAsia="Times New Roman"/>
          <w:sz w:val="28"/>
          <w:szCs w:val="28"/>
          <w:u w:val="single"/>
        </w:rPr>
      </w:pPr>
      <w:r w:rsidRPr="004C3A05">
        <w:rPr>
          <w:rFonts w:eastAsia="Times New Roman"/>
          <w:sz w:val="28"/>
          <w:szCs w:val="28"/>
        </w:rPr>
        <w:t>- фаза элонгации;</w:t>
      </w:r>
    </w:p>
    <w:p w:rsidR="004C3A05" w:rsidRPr="004C3A05" w:rsidRDefault="004C3A05" w:rsidP="004C3A05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- фаза терминации;</w:t>
      </w:r>
    </w:p>
    <w:p w:rsidR="004C3A05" w:rsidRPr="004C3A05" w:rsidRDefault="004C3A05" w:rsidP="004C3A05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в. Посттрансляционная модификация полипептидов, понятие о шаперонах и шаперонинах (процессинг).</w:t>
      </w:r>
    </w:p>
    <w:p w:rsidR="004C3A05" w:rsidRPr="004C3A05" w:rsidRDefault="004C3A05" w:rsidP="004C3A05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21. Регуляция биосинтеза белка на уровне транскрипции (индукция и репрессия на примерах лактозного и гистидинового оперона).</w:t>
      </w:r>
    </w:p>
    <w:p w:rsidR="004C3A05" w:rsidRPr="004C3A05" w:rsidRDefault="004C3A05" w:rsidP="004C3A05">
      <w:pPr>
        <w:snapToGrid/>
        <w:spacing w:before="0" w:after="0"/>
        <w:jc w:val="both"/>
        <w:rPr>
          <w:rFonts w:eastAsia="Times New Roman"/>
          <w:b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22. Ингибиторы матричных биосинтезов: лекарственные препараты, яды и токсины.</w:t>
      </w:r>
    </w:p>
    <w:p w:rsidR="004C3A05" w:rsidRPr="004C3A05" w:rsidRDefault="004C3A05" w:rsidP="004C3A05">
      <w:pPr>
        <w:snapToGrid/>
        <w:spacing w:before="0" w:after="0"/>
        <w:jc w:val="center"/>
        <w:rPr>
          <w:rFonts w:eastAsia="Times New Roman"/>
          <w:b/>
          <w:sz w:val="28"/>
          <w:szCs w:val="28"/>
        </w:rPr>
      </w:pPr>
    </w:p>
    <w:p w:rsidR="004C3A05" w:rsidRPr="004C3A05" w:rsidRDefault="004C3A05" w:rsidP="004C3A05">
      <w:pPr>
        <w:snapToGrid/>
        <w:spacing w:before="0" w:after="0"/>
        <w:jc w:val="center"/>
        <w:rPr>
          <w:rFonts w:eastAsia="Times New Roman"/>
          <w:b/>
          <w:sz w:val="28"/>
          <w:szCs w:val="28"/>
        </w:rPr>
      </w:pPr>
      <w:r w:rsidRPr="004C3A05">
        <w:rPr>
          <w:rFonts w:eastAsia="Times New Roman"/>
          <w:b/>
          <w:sz w:val="28"/>
          <w:szCs w:val="28"/>
        </w:rPr>
        <w:t>МЕТОДИЧЕСКИЕ УКАЗАНИЯ К ПРАКТИЧЕСКОЙ ЧАСТИ ЗАНЯТИЯ</w:t>
      </w:r>
    </w:p>
    <w:p w:rsidR="004C3A05" w:rsidRPr="004C3A05" w:rsidRDefault="004C3A05" w:rsidP="00B56F06">
      <w:pPr>
        <w:numPr>
          <w:ilvl w:val="0"/>
          <w:numId w:val="440"/>
        </w:numPr>
        <w:tabs>
          <w:tab w:val="left" w:pos="360"/>
        </w:tabs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Тестовый контроль</w:t>
      </w:r>
    </w:p>
    <w:p w:rsidR="004C3A05" w:rsidRPr="004C3A05" w:rsidRDefault="004C3A05" w:rsidP="00B56F06">
      <w:pPr>
        <w:numPr>
          <w:ilvl w:val="0"/>
          <w:numId w:val="440"/>
        </w:numPr>
        <w:tabs>
          <w:tab w:val="left" w:pos="360"/>
        </w:tabs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4C3A05">
        <w:rPr>
          <w:rFonts w:eastAsia="Times New Roman"/>
          <w:sz w:val="28"/>
          <w:szCs w:val="28"/>
        </w:rPr>
        <w:t>Письменная контрольная работа</w:t>
      </w:r>
    </w:p>
    <w:p w:rsidR="005F0023" w:rsidRPr="005448F0" w:rsidRDefault="005F0023" w:rsidP="005F0023">
      <w:pPr>
        <w:snapToGrid/>
        <w:spacing w:before="0" w:after="0"/>
        <w:rPr>
          <w:sz w:val="28"/>
          <w:szCs w:val="28"/>
          <w:lang w:eastAsia="en-US"/>
        </w:rPr>
      </w:pPr>
    </w:p>
    <w:p w:rsidR="005F0023" w:rsidRDefault="005F0023" w:rsidP="005F0023">
      <w:pPr>
        <w:pStyle w:val="a4"/>
        <w:spacing w:after="0" w:line="240" w:lineRule="auto"/>
        <w:ind w:left="360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E2156E">
        <w:rPr>
          <w:rFonts w:ascii="Times New Roman" w:hAnsi="Times New Roman"/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5F0023" w:rsidRPr="00E836D2" w:rsidTr="005F0023">
        <w:tc>
          <w:tcPr>
            <w:tcW w:w="3256" w:type="dxa"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5F0023" w:rsidRPr="00E836D2" w:rsidTr="005F0023">
        <w:tc>
          <w:tcPr>
            <w:tcW w:w="3256" w:type="dxa"/>
            <w:vMerge w:val="restart"/>
          </w:tcPr>
          <w:p w:rsidR="005F0023" w:rsidRPr="00E836D2" w:rsidRDefault="005F0023" w:rsidP="005F002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="004C3A05">
              <w:rPr>
                <w:sz w:val="28"/>
                <w:szCs w:val="28"/>
              </w:rPr>
              <w:t>ы</w:t>
            </w:r>
            <w:r>
              <w:rPr>
                <w:sz w:val="28"/>
                <w:szCs w:val="28"/>
              </w:rPr>
              <w:t>ходной контроль (письменная контрольная работа:)</w:t>
            </w:r>
          </w:p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5F0023" w:rsidRPr="002420F8" w:rsidRDefault="005F0023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5F0023" w:rsidRPr="00E836D2" w:rsidTr="005F0023">
        <w:tc>
          <w:tcPr>
            <w:tcW w:w="3256" w:type="dxa"/>
            <w:vMerge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5F0023" w:rsidRPr="00E836D2" w:rsidRDefault="005F0023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5F0023" w:rsidRPr="00E836D2" w:rsidTr="005F0023">
        <w:tc>
          <w:tcPr>
            <w:tcW w:w="3256" w:type="dxa"/>
            <w:vMerge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5F0023" w:rsidRPr="00E836D2" w:rsidRDefault="005F0023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5F0023" w:rsidRPr="00E836D2" w:rsidTr="005F0023">
        <w:tc>
          <w:tcPr>
            <w:tcW w:w="3256" w:type="dxa"/>
            <w:vMerge/>
          </w:tcPr>
          <w:p w:rsidR="005F0023" w:rsidRPr="00E836D2" w:rsidRDefault="005F0023" w:rsidP="005F0023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5F0023" w:rsidRPr="00E836D2" w:rsidRDefault="005F0023" w:rsidP="005F0023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</w:tr>
    </w:tbl>
    <w:p w:rsidR="005F0023" w:rsidRPr="0067536F" w:rsidRDefault="005F0023" w:rsidP="005F0023">
      <w:pPr>
        <w:snapToGrid/>
        <w:spacing w:before="0" w:after="0"/>
        <w:ind w:firstLine="720"/>
        <w:jc w:val="center"/>
        <w:rPr>
          <w:rFonts w:eastAsia="Times New Roman"/>
          <w:caps/>
          <w:sz w:val="28"/>
          <w:szCs w:val="28"/>
        </w:rPr>
      </w:pPr>
      <w:r w:rsidRPr="0067536F">
        <w:rPr>
          <w:rFonts w:eastAsia="Times New Roman"/>
          <w:caps/>
          <w:sz w:val="28"/>
          <w:szCs w:val="28"/>
        </w:rPr>
        <w:t>основная Литература:</w:t>
      </w:r>
    </w:p>
    <w:p w:rsidR="005F0023" w:rsidRPr="0067536F" w:rsidRDefault="005F0023" w:rsidP="005F0023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 xml:space="preserve">1.Лекции по курсу биологической химии </w:t>
      </w:r>
    </w:p>
    <w:p w:rsidR="005F0023" w:rsidRPr="0067536F" w:rsidRDefault="005F0023" w:rsidP="005F0023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2.Вавилова  Т.В. ,Медведев А.Е. Биологическая химия. Биохимия полости рта -М.: «ГЭОТАР-МЕД», 2014.-554с.</w:t>
      </w:r>
    </w:p>
    <w:p w:rsidR="005F0023" w:rsidRPr="0067536F" w:rsidRDefault="005F0023" w:rsidP="005F0023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3.Биохимия / под ред .Е.С. Северина. – М.: ГЭОТАР – МЕД, 2009. – 759с</w:t>
      </w:r>
    </w:p>
    <w:p w:rsidR="005F0023" w:rsidRPr="0067536F" w:rsidRDefault="005F0023" w:rsidP="005F0023">
      <w:pPr>
        <w:snapToGrid/>
        <w:spacing w:before="0" w:after="0" w:line="256" w:lineRule="auto"/>
        <w:rPr>
          <w:sz w:val="28"/>
          <w:szCs w:val="28"/>
          <w:lang w:eastAsia="en-US"/>
        </w:rPr>
      </w:pPr>
      <w:r w:rsidRPr="0067536F">
        <w:rPr>
          <w:rFonts w:eastAsia="Times New Roman"/>
          <w:bCs/>
          <w:sz w:val="28"/>
          <w:szCs w:val="28"/>
        </w:rPr>
        <w:t xml:space="preserve">4. </w:t>
      </w:r>
      <w:r w:rsidRPr="0067536F">
        <w:rPr>
          <w:rFonts w:eastAsia="Times New Roman"/>
          <w:color w:val="000000"/>
          <w:sz w:val="27"/>
          <w:szCs w:val="27"/>
          <w:shd w:val="clear" w:color="auto" w:fill="FFFFFF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URL: </w:t>
      </w:r>
      <w:r w:rsidRPr="0067536F">
        <w:rPr>
          <w:sz w:val="28"/>
          <w:szCs w:val="28"/>
          <w:lang w:eastAsia="en-US"/>
        </w:rPr>
        <w:t xml:space="preserve"> https://urait.ru/bcode/423741</w:t>
      </w:r>
    </w:p>
    <w:p w:rsidR="005F0023" w:rsidRPr="0067536F" w:rsidRDefault="005F0023" w:rsidP="005F0023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5F0023" w:rsidRPr="0067536F" w:rsidRDefault="005F0023" w:rsidP="005F0023">
      <w:pPr>
        <w:tabs>
          <w:tab w:val="left" w:pos="360"/>
        </w:tabs>
        <w:snapToGrid/>
        <w:spacing w:before="0" w:after="0"/>
        <w:jc w:val="center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ДОПОЛНИТЕЛЬНАЯ ЛИТЕРАТУРА</w:t>
      </w:r>
    </w:p>
    <w:p w:rsidR="005F0023" w:rsidRPr="0067536F" w:rsidRDefault="005F0023" w:rsidP="005F0023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67536F">
        <w:rPr>
          <w:rFonts w:eastAsia="Times New Roman"/>
          <w:sz w:val="28"/>
          <w:szCs w:val="28"/>
        </w:rPr>
        <w:t>1.Чиркин А.А. Биохимия / А.А.Чиркин. Е.О.Данченко - М.: Медицина, 2010.- 605 с.</w:t>
      </w:r>
    </w:p>
    <w:p w:rsidR="005F0023" w:rsidRDefault="005F0023" w:rsidP="005F0023">
      <w:pPr>
        <w:pStyle w:val="a4"/>
        <w:spacing w:after="0" w:line="240" w:lineRule="auto"/>
        <w:ind w:left="36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770134" w:rsidRPr="005448F0" w:rsidRDefault="004C3A05" w:rsidP="00002B5B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  <w:r w:rsidRPr="004C3A05">
        <w:rPr>
          <w:b/>
          <w:sz w:val="28"/>
          <w:szCs w:val="28"/>
          <w:lang w:eastAsia="en-US"/>
        </w:rPr>
        <w:t>Модуль 5. Биоэнергетика</w:t>
      </w:r>
    </w:p>
    <w:p w:rsidR="00770134" w:rsidRPr="005448F0" w:rsidRDefault="00770134" w:rsidP="00D2771B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</w:p>
    <w:p w:rsidR="00002B5B" w:rsidRPr="00002B5B" w:rsidRDefault="00002B5B" w:rsidP="00002B5B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Занятие 29</w:t>
      </w:r>
      <w:r w:rsidRPr="00002B5B">
        <w:rPr>
          <w:b/>
          <w:sz w:val="28"/>
          <w:szCs w:val="28"/>
          <w:lang w:eastAsia="en-US"/>
        </w:rPr>
        <w:t xml:space="preserve">. ТЕМА: ВВЕДЕНИЕ В ОБМЕН ВЕЩЕСТВ. </w:t>
      </w:r>
    </w:p>
    <w:p w:rsidR="00002B5B" w:rsidRPr="00002B5B" w:rsidRDefault="00002B5B" w:rsidP="00002B5B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  <w:r w:rsidRPr="00002B5B">
        <w:rPr>
          <w:b/>
          <w:sz w:val="28"/>
          <w:szCs w:val="28"/>
          <w:lang w:eastAsia="en-US"/>
        </w:rPr>
        <w:t>БИОЛОГИЧЕСКОЕ ОКИСЛЕНИЕ</w:t>
      </w:r>
    </w:p>
    <w:p w:rsidR="00770134" w:rsidRPr="005448F0" w:rsidRDefault="00EF40D0" w:rsidP="00002B5B">
      <w:pPr>
        <w:snapToGrid/>
        <w:spacing w:before="0" w:after="0"/>
        <w:jc w:val="both"/>
        <w:rPr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Форма текущего контроля успеваемости</w:t>
      </w:r>
      <w:r w:rsidR="00770134" w:rsidRPr="005448F0">
        <w:rPr>
          <w:b/>
          <w:sz w:val="28"/>
          <w:szCs w:val="28"/>
          <w:lang w:eastAsia="en-US"/>
        </w:rPr>
        <w:t xml:space="preserve">: </w:t>
      </w:r>
      <w:r w:rsidR="00770134" w:rsidRPr="005448F0">
        <w:rPr>
          <w:sz w:val="28"/>
          <w:szCs w:val="28"/>
          <w:lang w:eastAsia="en-US"/>
        </w:rPr>
        <w:t>в</w:t>
      </w:r>
      <w:r w:rsidR="00002B5B">
        <w:rPr>
          <w:sz w:val="28"/>
          <w:szCs w:val="28"/>
          <w:lang w:eastAsia="en-US"/>
        </w:rPr>
        <w:t>ыходной контроль, лабораторная работа</w:t>
      </w:r>
    </w:p>
    <w:p w:rsidR="00770134" w:rsidRPr="005448F0" w:rsidRDefault="00A748BC" w:rsidP="00D2771B">
      <w:pPr>
        <w:snapToGrid/>
        <w:spacing w:before="0" w:after="0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Оценочные материалы текущего контроля успеваемости </w:t>
      </w:r>
    </w:p>
    <w:p w:rsidR="00002B5B" w:rsidRPr="00002B5B" w:rsidRDefault="00002B5B" w:rsidP="00002B5B">
      <w:pPr>
        <w:tabs>
          <w:tab w:val="left" w:pos="3930"/>
        </w:tabs>
        <w:snapToGrid/>
        <w:spacing w:before="0" w:after="0"/>
        <w:jc w:val="center"/>
        <w:rPr>
          <w:rFonts w:eastAsia="Times New Roman"/>
          <w:b/>
          <w:caps/>
          <w:sz w:val="28"/>
          <w:szCs w:val="28"/>
        </w:rPr>
      </w:pPr>
      <w:r w:rsidRPr="00002B5B">
        <w:rPr>
          <w:rFonts w:eastAsia="Times New Roman"/>
          <w:b/>
          <w:sz w:val="28"/>
          <w:szCs w:val="28"/>
        </w:rPr>
        <w:t>Вопросы к занятию</w:t>
      </w:r>
    </w:p>
    <w:p w:rsidR="00002B5B" w:rsidRPr="00002B5B" w:rsidRDefault="00002B5B" w:rsidP="00B56F06">
      <w:pPr>
        <w:keepNext/>
        <w:numPr>
          <w:ilvl w:val="0"/>
          <w:numId w:val="442"/>
        </w:numPr>
        <w:snapToGrid/>
        <w:spacing w:before="0" w:after="0" w:line="259" w:lineRule="auto"/>
        <w:ind w:left="0"/>
        <w:jc w:val="both"/>
        <w:outlineLvl w:val="8"/>
        <w:rPr>
          <w:rFonts w:eastAsia="Times New Roman" w:cs="Arial"/>
          <w:sz w:val="28"/>
          <w:szCs w:val="28"/>
        </w:rPr>
      </w:pPr>
      <w:r w:rsidRPr="00002B5B">
        <w:rPr>
          <w:rFonts w:eastAsia="Times New Roman" w:cs="Arial"/>
          <w:sz w:val="28"/>
          <w:szCs w:val="28"/>
        </w:rPr>
        <w:t>Понятие об обмене веществ и энергии, метаболизме, метаболических путях. Анаболизм и катаболизм.  Роль АТФ в жизнедеятельности клеток.</w:t>
      </w:r>
    </w:p>
    <w:p w:rsidR="00002B5B" w:rsidRPr="00002B5B" w:rsidRDefault="00002B5B" w:rsidP="00B56F06">
      <w:pPr>
        <w:numPr>
          <w:ilvl w:val="0"/>
          <w:numId w:val="442"/>
        </w:numPr>
        <w:snapToGrid/>
        <w:spacing w:before="0" w:after="0" w:line="259" w:lineRule="auto"/>
        <w:ind w:left="0"/>
        <w:jc w:val="both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>Понятие о специфических и общих путях метаболизма.</w:t>
      </w:r>
    </w:p>
    <w:p w:rsidR="00002B5B" w:rsidRPr="00002B5B" w:rsidRDefault="00002B5B" w:rsidP="00B56F06">
      <w:pPr>
        <w:numPr>
          <w:ilvl w:val="0"/>
          <w:numId w:val="442"/>
        </w:numPr>
        <w:snapToGrid/>
        <w:spacing w:before="0" w:after="0" w:line="259" w:lineRule="auto"/>
        <w:ind w:left="0"/>
        <w:jc w:val="both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>Понятие о биологическом окислении. Стадии биологического окисления и их общая характеристика.</w:t>
      </w:r>
    </w:p>
    <w:p w:rsidR="00002B5B" w:rsidRPr="00002B5B" w:rsidRDefault="00002B5B" w:rsidP="00002B5B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>а)  1-ая фаза биологического окисления - образование ацетил – СоА;</w:t>
      </w:r>
    </w:p>
    <w:p w:rsidR="00002B5B" w:rsidRPr="00002B5B" w:rsidRDefault="00002B5B" w:rsidP="00002B5B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 xml:space="preserve">б)  2-ая фаза биологического окисления - дальнейшее превращение ацетил – </w:t>
      </w:r>
    </w:p>
    <w:p w:rsidR="00002B5B" w:rsidRPr="00002B5B" w:rsidRDefault="00002B5B" w:rsidP="00002B5B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 xml:space="preserve"> СоА в цикле трикарбоновых кислот (ЦТК); </w:t>
      </w:r>
    </w:p>
    <w:p w:rsidR="00002B5B" w:rsidRPr="00002B5B" w:rsidRDefault="00002B5B" w:rsidP="00002B5B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 xml:space="preserve">в) 3-я фаза биологического окисления - терминальная, заключительная – </w:t>
      </w:r>
    </w:p>
    <w:p w:rsidR="00002B5B" w:rsidRPr="00002B5B" w:rsidRDefault="00002B5B" w:rsidP="00002B5B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 xml:space="preserve"> аэробная - тканевое дыхание. Роль кислорода в биологическом окислении.</w:t>
      </w:r>
    </w:p>
    <w:p w:rsidR="00002B5B" w:rsidRPr="00002B5B" w:rsidRDefault="00002B5B" w:rsidP="00002B5B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002B5B" w:rsidRPr="00002B5B" w:rsidRDefault="00002B5B" w:rsidP="00002B5B">
      <w:pPr>
        <w:snapToGrid/>
        <w:spacing w:before="0" w:after="0"/>
        <w:jc w:val="center"/>
        <w:outlineLvl w:val="8"/>
        <w:rPr>
          <w:rFonts w:eastAsia="Times New Roman" w:cs="Arial"/>
          <w:b/>
          <w:sz w:val="28"/>
          <w:szCs w:val="28"/>
        </w:rPr>
      </w:pPr>
      <w:r w:rsidRPr="00002B5B">
        <w:rPr>
          <w:rFonts w:eastAsia="Times New Roman" w:cs="Arial"/>
          <w:b/>
          <w:sz w:val="28"/>
          <w:szCs w:val="28"/>
        </w:rPr>
        <w:t>МЕТОДИЧЕСКИЕ УКАЗАНИЯ К ПРАКТИЧЕСКОЙ ЧАСТИ ЗАНЯТИЯ</w:t>
      </w:r>
    </w:p>
    <w:p w:rsidR="00002B5B" w:rsidRPr="00002B5B" w:rsidRDefault="00002B5B" w:rsidP="00002B5B">
      <w:pPr>
        <w:keepNext/>
        <w:snapToGrid/>
        <w:spacing w:before="0" w:after="0"/>
        <w:jc w:val="center"/>
        <w:rPr>
          <w:rFonts w:eastAsia="Times New Roman"/>
          <w:b/>
          <w:snapToGrid w:val="0"/>
          <w:sz w:val="28"/>
          <w:szCs w:val="28"/>
        </w:rPr>
      </w:pPr>
      <w:r w:rsidRPr="00002B5B">
        <w:rPr>
          <w:rFonts w:eastAsia="Times New Roman"/>
          <w:b/>
          <w:snapToGrid w:val="0"/>
          <w:sz w:val="28"/>
          <w:szCs w:val="28"/>
          <w:u w:val="single"/>
        </w:rPr>
        <w:t>Лабораторная работа</w:t>
      </w:r>
      <w:r w:rsidRPr="00002B5B">
        <w:rPr>
          <w:rFonts w:eastAsia="Times New Roman"/>
          <w:b/>
          <w:snapToGrid w:val="0"/>
          <w:sz w:val="28"/>
          <w:szCs w:val="28"/>
        </w:rPr>
        <w:t xml:space="preserve"> №1: «Обнаружение анаэробных дегидрогеназ в дрожжах»</w:t>
      </w:r>
    </w:p>
    <w:p w:rsidR="00002B5B" w:rsidRPr="00002B5B" w:rsidRDefault="00002B5B" w:rsidP="00002B5B">
      <w:pPr>
        <w:snapToGrid/>
        <w:spacing w:before="0" w:after="0"/>
        <w:jc w:val="both"/>
        <w:rPr>
          <w:rFonts w:eastAsia="Times New Roman"/>
          <w:b/>
          <w:sz w:val="28"/>
          <w:szCs w:val="28"/>
          <w:u w:val="single"/>
        </w:rPr>
      </w:pPr>
      <w:r w:rsidRPr="00002B5B">
        <w:rPr>
          <w:rFonts w:eastAsia="Times New Roman"/>
          <w:sz w:val="28"/>
          <w:szCs w:val="28"/>
        </w:rPr>
        <w:t>Принцип метода: Анаэробные дегидрогеназы дрожжей – сложные ферменты (холоферменты) - класс оксидоредуктаз (</w:t>
      </w:r>
      <w:r w:rsidRPr="00002B5B">
        <w:rPr>
          <w:rFonts w:eastAsia="Times New Roman"/>
          <w:sz w:val="28"/>
          <w:szCs w:val="28"/>
          <w:lang w:val="en-US"/>
        </w:rPr>
        <w:t>I</w:t>
      </w:r>
      <w:r w:rsidRPr="00002B5B">
        <w:rPr>
          <w:rFonts w:eastAsia="Times New Roman"/>
          <w:sz w:val="28"/>
          <w:szCs w:val="28"/>
        </w:rPr>
        <w:t xml:space="preserve"> класс), подкласс дегидрогеназ, их кофакторы ФАД или НАД</w:t>
      </w:r>
      <w:r w:rsidRPr="00002B5B">
        <w:rPr>
          <w:rFonts w:eastAsia="Times New Roman"/>
          <w:sz w:val="28"/>
          <w:szCs w:val="28"/>
          <w:vertAlign w:val="superscript"/>
        </w:rPr>
        <w:t>+</w:t>
      </w:r>
      <w:r w:rsidRPr="00002B5B">
        <w:rPr>
          <w:rFonts w:eastAsia="Times New Roman"/>
          <w:sz w:val="28"/>
          <w:szCs w:val="28"/>
        </w:rPr>
        <w:t>. Дегидрогеназы катализируют реакции переноса атомов водорода от альдегидов, альдегидоспиртов, оксикислот, спиртов, аминокислот на промежуточный субстрат (акцептор). Обнаружение дегидрогеназ проводится по изменению окраски (обесцвечиванию) добавленного к суспензии дрожжей  2,6-дихлорфенолиндофенола (краски Тильманса) – акцептора ē и Н</w:t>
      </w:r>
      <w:r w:rsidRPr="00002B5B">
        <w:rPr>
          <w:rFonts w:eastAsia="Times New Roman"/>
          <w:sz w:val="28"/>
          <w:szCs w:val="28"/>
          <w:vertAlign w:val="superscript"/>
        </w:rPr>
        <w:t>+</w:t>
      </w:r>
      <w:r w:rsidRPr="00002B5B">
        <w:rPr>
          <w:rFonts w:eastAsia="Times New Roman"/>
          <w:sz w:val="28"/>
          <w:szCs w:val="28"/>
        </w:rPr>
        <w:t xml:space="preserve"> (Н), который при восстановлении обесцвечивается.</w:t>
      </w:r>
    </w:p>
    <w:p w:rsidR="00002B5B" w:rsidRPr="00002B5B" w:rsidRDefault="00002B5B" w:rsidP="00002B5B">
      <w:pPr>
        <w:snapToGrid/>
        <w:spacing w:before="0" w:after="0"/>
        <w:jc w:val="center"/>
        <w:rPr>
          <w:rFonts w:eastAsia="Times New Roman"/>
          <w:sz w:val="28"/>
          <w:szCs w:val="28"/>
        </w:rPr>
      </w:pPr>
    </w:p>
    <w:p w:rsidR="00002B5B" w:rsidRPr="00002B5B" w:rsidRDefault="00002B5B" w:rsidP="00002B5B">
      <w:pPr>
        <w:snapToGrid/>
        <w:spacing w:before="0" w:after="0"/>
        <w:jc w:val="center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>ХОД РАБОТЫ:</w:t>
      </w:r>
    </w:p>
    <w:p w:rsidR="00002B5B" w:rsidRPr="00002B5B" w:rsidRDefault="00002B5B" w:rsidP="00002B5B">
      <w:pPr>
        <w:snapToGrid/>
        <w:spacing w:before="0" w:after="0"/>
        <w:ind w:firstLine="540"/>
        <w:jc w:val="both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>Берут две пробирки. В первую наливают 0,5 мл  суспензии кипяченых дрожжей, во вторую – 10 капель не кипяченых дрожжей. В обе пробирки добавляют по 0,5 мл раствора глюкозы и 1-2 капли краски Тильманса. Пробирки закрывают пробками и оставляют при комнатной температуре. на 15 минут. Наблюдают изменение окраски в одной пробирке.</w:t>
      </w:r>
    </w:p>
    <w:p w:rsidR="00002B5B" w:rsidRPr="00002B5B" w:rsidRDefault="00002B5B" w:rsidP="00002B5B">
      <w:pPr>
        <w:snapToGrid/>
        <w:spacing w:before="0" w:after="0"/>
        <w:ind w:firstLine="540"/>
        <w:jc w:val="both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>Результаты работы вносят в таблицу:</w:t>
      </w:r>
    </w:p>
    <w:tbl>
      <w:tblPr>
        <w:tblW w:w="10103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23"/>
        <w:gridCol w:w="1843"/>
        <w:gridCol w:w="2268"/>
        <w:gridCol w:w="1701"/>
        <w:gridCol w:w="2268"/>
      </w:tblGrid>
      <w:tr w:rsidR="00002B5B" w:rsidRPr="00002B5B" w:rsidTr="00002B5B">
        <w:tc>
          <w:tcPr>
            <w:tcW w:w="2023" w:type="dxa"/>
          </w:tcPr>
          <w:p w:rsidR="00002B5B" w:rsidRPr="00002B5B" w:rsidRDefault="00002B5B" w:rsidP="00002B5B">
            <w:pPr>
              <w:snapToGrid/>
              <w:spacing w:before="0" w:after="0"/>
              <w:jc w:val="center"/>
              <w:rPr>
                <w:rFonts w:eastAsia="Times New Roman"/>
                <w:sz w:val="28"/>
                <w:szCs w:val="28"/>
              </w:rPr>
            </w:pPr>
            <w:r w:rsidRPr="00002B5B">
              <w:rPr>
                <w:rFonts w:eastAsia="Times New Roman"/>
                <w:sz w:val="28"/>
                <w:szCs w:val="28"/>
              </w:rPr>
              <w:t>Исследуемый материал</w:t>
            </w:r>
          </w:p>
        </w:tc>
        <w:tc>
          <w:tcPr>
            <w:tcW w:w="1843" w:type="dxa"/>
          </w:tcPr>
          <w:p w:rsidR="00002B5B" w:rsidRPr="00002B5B" w:rsidRDefault="00002B5B" w:rsidP="00002B5B">
            <w:pPr>
              <w:snapToGrid/>
              <w:spacing w:before="0" w:after="0"/>
              <w:jc w:val="center"/>
              <w:rPr>
                <w:rFonts w:eastAsia="Times New Roman"/>
                <w:sz w:val="28"/>
                <w:szCs w:val="28"/>
              </w:rPr>
            </w:pPr>
            <w:r w:rsidRPr="00002B5B">
              <w:rPr>
                <w:rFonts w:eastAsia="Times New Roman"/>
                <w:sz w:val="28"/>
                <w:szCs w:val="28"/>
              </w:rPr>
              <w:t xml:space="preserve">Фермент, </w:t>
            </w:r>
          </w:p>
          <w:p w:rsidR="00002B5B" w:rsidRPr="00002B5B" w:rsidRDefault="00002B5B" w:rsidP="00002B5B">
            <w:pPr>
              <w:snapToGrid/>
              <w:spacing w:before="0" w:after="0"/>
              <w:jc w:val="center"/>
              <w:rPr>
                <w:rFonts w:eastAsia="Times New Roman"/>
                <w:sz w:val="28"/>
                <w:szCs w:val="28"/>
              </w:rPr>
            </w:pPr>
            <w:r w:rsidRPr="00002B5B">
              <w:rPr>
                <w:rFonts w:eastAsia="Times New Roman"/>
                <w:sz w:val="28"/>
                <w:szCs w:val="28"/>
              </w:rPr>
              <w:t>его класс</w:t>
            </w:r>
          </w:p>
        </w:tc>
        <w:tc>
          <w:tcPr>
            <w:tcW w:w="2268" w:type="dxa"/>
          </w:tcPr>
          <w:p w:rsidR="00002B5B" w:rsidRPr="00002B5B" w:rsidRDefault="00002B5B" w:rsidP="00002B5B">
            <w:pPr>
              <w:snapToGrid/>
              <w:spacing w:before="0" w:after="0"/>
              <w:jc w:val="center"/>
              <w:rPr>
                <w:rFonts w:eastAsia="Times New Roman"/>
                <w:sz w:val="28"/>
                <w:szCs w:val="28"/>
              </w:rPr>
            </w:pPr>
            <w:r w:rsidRPr="00002B5B">
              <w:rPr>
                <w:rFonts w:eastAsia="Times New Roman"/>
                <w:sz w:val="28"/>
                <w:szCs w:val="28"/>
              </w:rPr>
              <w:t>Катализируемая реакция</w:t>
            </w:r>
          </w:p>
        </w:tc>
        <w:tc>
          <w:tcPr>
            <w:tcW w:w="1701" w:type="dxa"/>
          </w:tcPr>
          <w:p w:rsidR="00002B5B" w:rsidRPr="00002B5B" w:rsidRDefault="00002B5B" w:rsidP="00002B5B">
            <w:pPr>
              <w:snapToGrid/>
              <w:spacing w:before="0" w:after="0"/>
              <w:jc w:val="center"/>
              <w:rPr>
                <w:rFonts w:eastAsia="Times New Roman"/>
                <w:sz w:val="28"/>
                <w:szCs w:val="28"/>
              </w:rPr>
            </w:pPr>
            <w:r w:rsidRPr="00002B5B">
              <w:rPr>
                <w:rFonts w:eastAsia="Times New Roman"/>
                <w:sz w:val="28"/>
                <w:szCs w:val="28"/>
              </w:rPr>
              <w:t>Субстрат реакции</w:t>
            </w:r>
          </w:p>
        </w:tc>
        <w:tc>
          <w:tcPr>
            <w:tcW w:w="2268" w:type="dxa"/>
          </w:tcPr>
          <w:p w:rsidR="00002B5B" w:rsidRPr="00002B5B" w:rsidRDefault="00002B5B" w:rsidP="00002B5B">
            <w:pPr>
              <w:snapToGrid/>
              <w:spacing w:before="0" w:after="0"/>
              <w:jc w:val="center"/>
              <w:rPr>
                <w:rFonts w:eastAsia="Times New Roman"/>
                <w:sz w:val="28"/>
                <w:szCs w:val="28"/>
              </w:rPr>
            </w:pPr>
            <w:r w:rsidRPr="00002B5B">
              <w:rPr>
                <w:rFonts w:eastAsia="Times New Roman"/>
                <w:sz w:val="28"/>
                <w:szCs w:val="28"/>
              </w:rPr>
              <w:t>Как обнаруживается фермент</w:t>
            </w:r>
          </w:p>
        </w:tc>
      </w:tr>
      <w:tr w:rsidR="00002B5B" w:rsidRPr="00002B5B" w:rsidTr="00002B5B">
        <w:tc>
          <w:tcPr>
            <w:tcW w:w="2023" w:type="dxa"/>
          </w:tcPr>
          <w:p w:rsidR="00002B5B" w:rsidRPr="00002B5B" w:rsidRDefault="00002B5B" w:rsidP="00002B5B">
            <w:pPr>
              <w:snapToGrid/>
              <w:spacing w:before="0" w:after="0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1843" w:type="dxa"/>
          </w:tcPr>
          <w:p w:rsidR="00002B5B" w:rsidRPr="00002B5B" w:rsidRDefault="00002B5B" w:rsidP="00002B5B">
            <w:pPr>
              <w:snapToGrid/>
              <w:spacing w:before="0" w:after="0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2268" w:type="dxa"/>
          </w:tcPr>
          <w:p w:rsidR="00002B5B" w:rsidRPr="00002B5B" w:rsidRDefault="00002B5B" w:rsidP="00002B5B">
            <w:pPr>
              <w:snapToGrid/>
              <w:spacing w:before="0" w:after="0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002B5B" w:rsidRPr="00002B5B" w:rsidRDefault="00002B5B" w:rsidP="00002B5B">
            <w:pPr>
              <w:snapToGrid/>
              <w:spacing w:before="0" w:after="0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2268" w:type="dxa"/>
          </w:tcPr>
          <w:p w:rsidR="00002B5B" w:rsidRPr="00002B5B" w:rsidRDefault="00002B5B" w:rsidP="00002B5B">
            <w:pPr>
              <w:snapToGrid/>
              <w:spacing w:before="0" w:after="0"/>
              <w:rPr>
                <w:rFonts w:eastAsia="Times New Roman"/>
                <w:sz w:val="28"/>
                <w:szCs w:val="28"/>
              </w:rPr>
            </w:pPr>
          </w:p>
        </w:tc>
      </w:tr>
    </w:tbl>
    <w:p w:rsidR="00002B5B" w:rsidRPr="00002B5B" w:rsidRDefault="00002B5B" w:rsidP="00002B5B">
      <w:pPr>
        <w:snapToGrid/>
        <w:spacing w:before="0" w:after="0"/>
        <w:rPr>
          <w:rFonts w:eastAsia="Times New Roman"/>
          <w:sz w:val="28"/>
          <w:szCs w:val="28"/>
          <w:u w:val="single"/>
        </w:rPr>
      </w:pPr>
      <w:r w:rsidRPr="00002B5B">
        <w:rPr>
          <w:rFonts w:eastAsia="Times New Roman"/>
          <w:sz w:val="28"/>
          <w:szCs w:val="28"/>
          <w:u w:val="single"/>
        </w:rPr>
        <w:t>Вывод:</w:t>
      </w:r>
    </w:p>
    <w:p w:rsidR="00002B5B" w:rsidRPr="00002B5B" w:rsidRDefault="00002B5B" w:rsidP="00002B5B">
      <w:pPr>
        <w:snapToGrid/>
        <w:spacing w:before="0" w:after="0"/>
        <w:rPr>
          <w:rFonts w:eastAsia="Times New Roman"/>
          <w:sz w:val="28"/>
          <w:szCs w:val="28"/>
          <w:u w:val="single"/>
        </w:rPr>
      </w:pPr>
    </w:p>
    <w:p w:rsidR="00002B5B" w:rsidRPr="00002B5B" w:rsidRDefault="00002B5B" w:rsidP="00002B5B">
      <w:pPr>
        <w:snapToGrid/>
        <w:spacing w:before="0" w:after="0"/>
        <w:rPr>
          <w:rFonts w:eastAsia="Times New Roman"/>
          <w:sz w:val="28"/>
          <w:szCs w:val="28"/>
          <w:u w:val="single"/>
        </w:rPr>
      </w:pPr>
    </w:p>
    <w:p w:rsidR="00002B5B" w:rsidRPr="00002B5B" w:rsidRDefault="00002B5B" w:rsidP="00002B5B">
      <w:pPr>
        <w:snapToGrid/>
        <w:spacing w:before="0" w:after="0"/>
        <w:jc w:val="center"/>
        <w:rPr>
          <w:rFonts w:eastAsia="Times New Roman"/>
          <w:sz w:val="28"/>
          <w:szCs w:val="28"/>
        </w:rPr>
      </w:pPr>
    </w:p>
    <w:p w:rsidR="00002B5B" w:rsidRPr="00002B5B" w:rsidRDefault="00002B5B" w:rsidP="00002B5B">
      <w:pPr>
        <w:snapToGrid/>
        <w:spacing w:before="0" w:after="0"/>
        <w:jc w:val="center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>ВОПРОСЫ ДЛЯ САМОКОНТРОЛЯ</w:t>
      </w:r>
    </w:p>
    <w:p w:rsidR="00002B5B" w:rsidRPr="00002B5B" w:rsidRDefault="00002B5B" w:rsidP="00002B5B">
      <w:pPr>
        <w:snapToGrid/>
        <w:spacing w:before="0" w:after="0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>1. Написать формулу АТФ, обозначить макроэргические связи</w:t>
      </w:r>
    </w:p>
    <w:p w:rsidR="00002B5B" w:rsidRPr="00002B5B" w:rsidRDefault="00002B5B" w:rsidP="00002B5B">
      <w:pPr>
        <w:snapToGrid/>
        <w:spacing w:before="0" w:after="0"/>
        <w:rPr>
          <w:rFonts w:eastAsia="Times New Roman"/>
          <w:szCs w:val="24"/>
        </w:rPr>
      </w:pPr>
      <w:r w:rsidRPr="00002B5B">
        <w:rPr>
          <w:rFonts w:eastAsia="Times New Roman"/>
          <w:sz w:val="28"/>
          <w:szCs w:val="28"/>
        </w:rPr>
        <w:t>2. Написать формулы других макроэргов: ГТФ, УТФ, ЦТФ, креатинфосфата, фосфоенолпирувата</w:t>
      </w:r>
      <w:r w:rsidRPr="00002B5B">
        <w:rPr>
          <w:rFonts w:eastAsia="Times New Roman"/>
          <w:szCs w:val="24"/>
        </w:rPr>
        <w:t>.</w:t>
      </w:r>
    </w:p>
    <w:p w:rsidR="00002B5B" w:rsidRPr="00002B5B" w:rsidRDefault="00002B5B" w:rsidP="00002B5B">
      <w:pPr>
        <w:keepNext/>
        <w:snapToGrid/>
        <w:spacing w:before="0" w:after="0"/>
        <w:jc w:val="both"/>
        <w:rPr>
          <w:rFonts w:eastAsia="Times New Roman"/>
          <w:snapToGrid w:val="0"/>
          <w:sz w:val="28"/>
          <w:szCs w:val="28"/>
        </w:rPr>
      </w:pPr>
      <w:r w:rsidRPr="00002B5B">
        <w:rPr>
          <w:rFonts w:eastAsia="Times New Roman"/>
          <w:snapToGrid w:val="0"/>
          <w:sz w:val="28"/>
          <w:szCs w:val="28"/>
        </w:rPr>
        <w:t>3. Показать в виде схемы пути использования АТФ в организме.</w:t>
      </w:r>
    </w:p>
    <w:p w:rsidR="00002B5B" w:rsidRPr="00002B5B" w:rsidRDefault="00002B5B" w:rsidP="00002B5B">
      <w:pPr>
        <w:keepNext/>
        <w:snapToGrid/>
        <w:spacing w:before="0" w:after="0"/>
        <w:jc w:val="both"/>
        <w:rPr>
          <w:rFonts w:eastAsia="Times New Roman"/>
          <w:snapToGrid w:val="0"/>
          <w:sz w:val="28"/>
          <w:szCs w:val="28"/>
        </w:rPr>
      </w:pPr>
      <w:r w:rsidRPr="00002B5B">
        <w:rPr>
          <w:rFonts w:eastAsia="Times New Roman"/>
          <w:snapToGrid w:val="0"/>
          <w:sz w:val="28"/>
          <w:szCs w:val="28"/>
        </w:rPr>
        <w:t>4. Выписать формулы ключевых метаболитов.</w:t>
      </w:r>
    </w:p>
    <w:p w:rsidR="00002B5B" w:rsidRPr="00002B5B" w:rsidRDefault="00002B5B" w:rsidP="00002B5B">
      <w:pPr>
        <w:keepNext/>
        <w:snapToGrid/>
        <w:spacing w:before="0" w:after="0"/>
        <w:jc w:val="both"/>
        <w:rPr>
          <w:rFonts w:eastAsia="Times New Roman"/>
          <w:snapToGrid w:val="0"/>
          <w:sz w:val="28"/>
          <w:szCs w:val="28"/>
        </w:rPr>
      </w:pPr>
      <w:r w:rsidRPr="00002B5B">
        <w:rPr>
          <w:rFonts w:eastAsia="Times New Roman"/>
          <w:snapToGrid w:val="0"/>
          <w:sz w:val="28"/>
          <w:szCs w:val="28"/>
        </w:rPr>
        <w:t>5. Выписать формулу общего  ключевого метаболита и показать возможные пути его образования.</w:t>
      </w:r>
    </w:p>
    <w:p w:rsidR="00002B5B" w:rsidRPr="00002B5B" w:rsidRDefault="00002B5B" w:rsidP="00002B5B">
      <w:pPr>
        <w:keepNext/>
        <w:snapToGrid/>
        <w:spacing w:before="0" w:after="0"/>
        <w:rPr>
          <w:rFonts w:eastAsia="Times New Roman"/>
          <w:caps/>
          <w:snapToGrid w:val="0"/>
          <w:sz w:val="28"/>
          <w:szCs w:val="28"/>
        </w:rPr>
      </w:pPr>
      <w:r w:rsidRPr="00002B5B">
        <w:rPr>
          <w:rFonts w:eastAsia="Times New Roman"/>
          <w:snapToGrid w:val="0"/>
          <w:sz w:val="28"/>
          <w:szCs w:val="28"/>
        </w:rPr>
        <w:t>6. Написать формулу ацетил-СоА.</w:t>
      </w:r>
    </w:p>
    <w:p w:rsidR="00770134" w:rsidRPr="005448F0" w:rsidRDefault="00770134" w:rsidP="00D2771B">
      <w:pPr>
        <w:snapToGrid/>
        <w:spacing w:before="0" w:after="0"/>
        <w:ind w:firstLine="709"/>
        <w:jc w:val="both"/>
        <w:rPr>
          <w:color w:val="000000"/>
          <w:sz w:val="28"/>
          <w:szCs w:val="28"/>
          <w:lang w:eastAsia="en-US"/>
        </w:rPr>
      </w:pPr>
    </w:p>
    <w:p w:rsidR="00E2156E" w:rsidRPr="00E836D2" w:rsidRDefault="00E2156E" w:rsidP="00E2156E">
      <w:pPr>
        <w:ind w:firstLine="709"/>
        <w:jc w:val="center"/>
        <w:rPr>
          <w:b/>
          <w:color w:val="000000"/>
          <w:sz w:val="28"/>
          <w:szCs w:val="28"/>
        </w:rPr>
      </w:pPr>
      <w:r w:rsidRPr="00E836D2">
        <w:rPr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p w:rsidR="00E2156E" w:rsidRPr="00506179" w:rsidRDefault="00E2156E" w:rsidP="00E2156E">
      <w:pPr>
        <w:pStyle w:val="af7"/>
        <w:shd w:val="clear" w:color="auto" w:fill="FFFFFF"/>
        <w:spacing w:before="0" w:beforeAutospacing="0" w:after="0" w:afterAutospacing="0"/>
        <w:jc w:val="center"/>
        <w:rPr>
          <w:b/>
          <w:color w:val="000000"/>
          <w:sz w:val="28"/>
          <w:szCs w:val="28"/>
        </w:rPr>
      </w:pPr>
      <w:r w:rsidRPr="00506179">
        <w:rPr>
          <w:b/>
          <w:color w:val="000000"/>
          <w:sz w:val="28"/>
          <w:szCs w:val="28"/>
        </w:rPr>
        <w:t>Критерии оценки лабораторной работ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53"/>
        <w:gridCol w:w="4718"/>
        <w:gridCol w:w="1074"/>
      </w:tblGrid>
      <w:tr w:rsidR="00E2156E" w:rsidRPr="00506179" w:rsidTr="00E2156E">
        <w:tc>
          <w:tcPr>
            <w:tcW w:w="3553" w:type="dxa"/>
          </w:tcPr>
          <w:p w:rsidR="00E2156E" w:rsidRPr="00506179" w:rsidRDefault="00E2156E" w:rsidP="00E2156E">
            <w:pPr>
              <w:snapToGrid/>
              <w:spacing w:before="0" w:after="0"/>
              <w:rPr>
                <w:b/>
                <w:sz w:val="28"/>
                <w:szCs w:val="28"/>
                <w:lang w:eastAsia="en-US"/>
              </w:rPr>
            </w:pPr>
            <w:r w:rsidRPr="00506179">
              <w:rPr>
                <w:b/>
                <w:sz w:val="28"/>
                <w:szCs w:val="28"/>
                <w:lang w:eastAsia="en-US"/>
              </w:rPr>
              <w:t xml:space="preserve">Вид контроля </w:t>
            </w:r>
          </w:p>
        </w:tc>
        <w:tc>
          <w:tcPr>
            <w:tcW w:w="4718" w:type="dxa"/>
          </w:tcPr>
          <w:p w:rsidR="00E2156E" w:rsidRPr="00506179" w:rsidRDefault="00E2156E" w:rsidP="00E2156E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b/>
                <w:sz w:val="28"/>
                <w:szCs w:val="28"/>
                <w:lang w:eastAsia="en-US"/>
              </w:rPr>
            </w:pPr>
            <w:r w:rsidRPr="00506179">
              <w:rPr>
                <w:b/>
                <w:sz w:val="28"/>
                <w:szCs w:val="28"/>
                <w:lang w:eastAsia="en-US"/>
              </w:rPr>
              <w:t>Вид деятельности</w:t>
            </w:r>
          </w:p>
        </w:tc>
        <w:tc>
          <w:tcPr>
            <w:tcW w:w="0" w:type="auto"/>
          </w:tcPr>
          <w:p w:rsidR="00E2156E" w:rsidRPr="00506179" w:rsidRDefault="00E2156E" w:rsidP="00E2156E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b/>
                <w:sz w:val="28"/>
                <w:szCs w:val="28"/>
                <w:lang w:eastAsia="en-US"/>
              </w:rPr>
            </w:pPr>
            <w:r w:rsidRPr="00506179">
              <w:rPr>
                <w:b/>
                <w:sz w:val="28"/>
                <w:szCs w:val="28"/>
                <w:lang w:eastAsia="en-US"/>
              </w:rPr>
              <w:t>Баллы</w:t>
            </w:r>
          </w:p>
        </w:tc>
      </w:tr>
      <w:tr w:rsidR="00E2156E" w:rsidRPr="00506179" w:rsidTr="00E2156E">
        <w:tc>
          <w:tcPr>
            <w:tcW w:w="3553" w:type="dxa"/>
          </w:tcPr>
          <w:p w:rsidR="00E2156E" w:rsidRPr="00506179" w:rsidRDefault="00E2156E" w:rsidP="00E2156E">
            <w:pPr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>Выполнение лабораторной части занятия (в том числе УИРС)  (0-2)</w:t>
            </w:r>
          </w:p>
        </w:tc>
        <w:tc>
          <w:tcPr>
            <w:tcW w:w="4718" w:type="dxa"/>
          </w:tcPr>
          <w:p w:rsidR="00E2156E" w:rsidRPr="00506179" w:rsidRDefault="00E2156E" w:rsidP="00E2156E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 xml:space="preserve">- знание теоретической части работы </w:t>
            </w:r>
          </w:p>
          <w:p w:rsidR="00E2156E" w:rsidRPr="00506179" w:rsidRDefault="00E2156E" w:rsidP="00E2156E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 xml:space="preserve">  (допуск)</w:t>
            </w:r>
          </w:p>
          <w:p w:rsidR="00E2156E" w:rsidRPr="00506179" w:rsidRDefault="00E2156E" w:rsidP="00E2156E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>- получение верных результатов</w:t>
            </w:r>
          </w:p>
        </w:tc>
        <w:tc>
          <w:tcPr>
            <w:tcW w:w="0" w:type="auto"/>
          </w:tcPr>
          <w:p w:rsidR="00E2156E" w:rsidRPr="00506179" w:rsidRDefault="00E2156E" w:rsidP="00E2156E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>1</w:t>
            </w:r>
          </w:p>
          <w:p w:rsidR="00E2156E" w:rsidRPr="00506179" w:rsidRDefault="00E2156E" w:rsidP="00E2156E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sz w:val="28"/>
                <w:szCs w:val="28"/>
                <w:lang w:eastAsia="en-US"/>
              </w:rPr>
            </w:pPr>
          </w:p>
          <w:p w:rsidR="00E2156E" w:rsidRPr="00506179" w:rsidRDefault="00E2156E" w:rsidP="00E2156E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>1</w:t>
            </w:r>
          </w:p>
        </w:tc>
      </w:tr>
      <w:tr w:rsidR="00E2156E" w:rsidRPr="00506179" w:rsidTr="00E2156E">
        <w:tc>
          <w:tcPr>
            <w:tcW w:w="3553" w:type="dxa"/>
          </w:tcPr>
          <w:p w:rsidR="00E2156E" w:rsidRPr="00506179" w:rsidRDefault="00E2156E" w:rsidP="00E2156E">
            <w:pPr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>Оформление лабораторной части занятия (в том числе УИРС) (0-3)</w:t>
            </w:r>
          </w:p>
        </w:tc>
        <w:tc>
          <w:tcPr>
            <w:tcW w:w="4718" w:type="dxa"/>
          </w:tcPr>
          <w:p w:rsidR="00E2156E" w:rsidRPr="00506179" w:rsidRDefault="00E2156E" w:rsidP="00E2156E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 xml:space="preserve">- грамотное оформление отчёта </w:t>
            </w:r>
          </w:p>
          <w:p w:rsidR="00E2156E" w:rsidRPr="00506179" w:rsidRDefault="00E2156E" w:rsidP="00E2156E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 xml:space="preserve">  (протокола)</w:t>
            </w:r>
          </w:p>
          <w:p w:rsidR="00E2156E" w:rsidRPr="00506179" w:rsidRDefault="00E2156E" w:rsidP="00E2156E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 xml:space="preserve">- аккуратность оформления </w:t>
            </w:r>
          </w:p>
          <w:p w:rsidR="00E2156E" w:rsidRPr="00506179" w:rsidRDefault="00E2156E" w:rsidP="00E2156E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 xml:space="preserve">  лабораторной тетради</w:t>
            </w:r>
          </w:p>
          <w:p w:rsidR="00E2156E" w:rsidRPr="00506179" w:rsidRDefault="00E2156E" w:rsidP="00E2156E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 xml:space="preserve">- правильно сформулированные </w:t>
            </w:r>
          </w:p>
          <w:p w:rsidR="00E2156E" w:rsidRPr="00506179" w:rsidRDefault="00E2156E" w:rsidP="00E2156E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 xml:space="preserve">  выводы</w:t>
            </w:r>
          </w:p>
        </w:tc>
        <w:tc>
          <w:tcPr>
            <w:tcW w:w="0" w:type="auto"/>
          </w:tcPr>
          <w:p w:rsidR="00E2156E" w:rsidRPr="00506179" w:rsidRDefault="00E2156E" w:rsidP="00E2156E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>1</w:t>
            </w:r>
          </w:p>
          <w:p w:rsidR="00E2156E" w:rsidRPr="00506179" w:rsidRDefault="00E2156E" w:rsidP="00E2156E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sz w:val="28"/>
                <w:szCs w:val="28"/>
                <w:lang w:eastAsia="en-US"/>
              </w:rPr>
            </w:pPr>
          </w:p>
          <w:p w:rsidR="00E2156E" w:rsidRPr="00506179" w:rsidRDefault="00E2156E" w:rsidP="00E2156E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>1</w:t>
            </w:r>
          </w:p>
          <w:p w:rsidR="00E2156E" w:rsidRPr="00506179" w:rsidRDefault="00E2156E" w:rsidP="00E2156E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sz w:val="28"/>
                <w:szCs w:val="28"/>
                <w:lang w:eastAsia="en-US"/>
              </w:rPr>
            </w:pPr>
          </w:p>
          <w:p w:rsidR="00E2156E" w:rsidRPr="00506179" w:rsidRDefault="00E2156E" w:rsidP="00E2156E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>1</w:t>
            </w:r>
          </w:p>
          <w:p w:rsidR="00E2156E" w:rsidRPr="00506179" w:rsidRDefault="00E2156E" w:rsidP="00E2156E">
            <w:pPr>
              <w:tabs>
                <w:tab w:val="left" w:pos="9348"/>
              </w:tabs>
              <w:snapToGrid/>
              <w:spacing w:before="0" w:after="0"/>
              <w:rPr>
                <w:sz w:val="28"/>
                <w:szCs w:val="28"/>
                <w:lang w:eastAsia="en-US"/>
              </w:rPr>
            </w:pPr>
          </w:p>
        </w:tc>
      </w:tr>
    </w:tbl>
    <w:p w:rsidR="00E2156E" w:rsidRDefault="00E2156E" w:rsidP="00E2156E">
      <w:pPr>
        <w:pStyle w:val="af7"/>
        <w:shd w:val="clear" w:color="auto" w:fill="FFFFFF"/>
        <w:spacing w:before="0" w:beforeAutospacing="0" w:after="0" w:afterAutospacing="0"/>
        <w:jc w:val="center"/>
        <w:rPr>
          <w:b/>
          <w:color w:val="000000"/>
          <w:sz w:val="16"/>
          <w:szCs w:val="16"/>
        </w:rPr>
      </w:pPr>
    </w:p>
    <w:p w:rsidR="00E2156E" w:rsidRDefault="00E2156E" w:rsidP="00E2156E">
      <w:pPr>
        <w:pStyle w:val="af7"/>
        <w:shd w:val="clear" w:color="auto" w:fill="FFFFFF"/>
        <w:spacing w:before="0" w:beforeAutospacing="0" w:after="0" w:afterAutospacing="0"/>
        <w:jc w:val="center"/>
        <w:rPr>
          <w:b/>
          <w:color w:val="000000"/>
          <w:sz w:val="16"/>
          <w:szCs w:val="16"/>
        </w:rPr>
      </w:pP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E2156E" w:rsidRPr="00E836D2" w:rsidTr="00E2156E">
        <w:tc>
          <w:tcPr>
            <w:tcW w:w="3256" w:type="dxa"/>
          </w:tcPr>
          <w:p w:rsidR="00E2156E" w:rsidRPr="00E836D2" w:rsidRDefault="00E2156E" w:rsidP="00E2156E">
            <w:pPr>
              <w:ind w:firstLine="22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E2156E" w:rsidRPr="00E836D2" w:rsidRDefault="00E2156E" w:rsidP="00E2156E">
            <w:pPr>
              <w:ind w:firstLine="28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E2156E" w:rsidRPr="00E836D2" w:rsidTr="00E2156E">
        <w:tc>
          <w:tcPr>
            <w:tcW w:w="3256" w:type="dxa"/>
            <w:vMerge w:val="restart"/>
          </w:tcPr>
          <w:p w:rsidR="00E2156E" w:rsidRPr="00BF599A" w:rsidRDefault="00002B5B" w:rsidP="00E2156E">
            <w:pPr>
              <w:ind w:firstLine="22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исьменная контрольная работа (теория) отчет по лабораторной работе</w:t>
            </w:r>
          </w:p>
          <w:p w:rsidR="00E2156E" w:rsidRPr="00E836D2" w:rsidRDefault="00E2156E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  <w:p w:rsidR="00E2156E" w:rsidRPr="00E836D2" w:rsidRDefault="00E2156E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E2156E" w:rsidRPr="00E836D2" w:rsidRDefault="00E2156E" w:rsidP="00E2156E">
            <w:pPr>
              <w:pStyle w:val="af7"/>
              <w:shd w:val="clear" w:color="auto" w:fill="FFFFFF"/>
              <w:spacing w:before="0" w:beforeAutospacing="0" w:after="0" w:afterAutospacing="0"/>
              <w:jc w:val="both"/>
              <w:rPr>
                <w:b/>
                <w:color w:val="000000"/>
                <w:sz w:val="28"/>
                <w:szCs w:val="28"/>
              </w:rPr>
            </w:pPr>
            <w:r w:rsidRPr="00506179">
              <w:rPr>
                <w:color w:val="000000"/>
                <w:sz w:val="28"/>
                <w:szCs w:val="28"/>
              </w:rPr>
              <w:t xml:space="preserve">Оценка «5» выставляется студенту, полностью выполнившему практическую часть работы (получение допуска, получение </w:t>
            </w:r>
            <w:r w:rsidRPr="00506179">
              <w:rPr>
                <w:sz w:val="28"/>
                <w:szCs w:val="28"/>
              </w:rPr>
              <w:t>верных результатов</w:t>
            </w:r>
            <w:r w:rsidRPr="00506179">
              <w:rPr>
                <w:color w:val="000000"/>
                <w:sz w:val="28"/>
                <w:szCs w:val="28"/>
              </w:rPr>
              <w:t xml:space="preserve">), </w:t>
            </w:r>
            <w:r w:rsidRPr="00506179">
              <w:rPr>
                <w:sz w:val="28"/>
                <w:szCs w:val="28"/>
              </w:rPr>
              <w:t>правильно сформулировавшему выводы, грамотно и аккуратно оформившему лабораторную тетрадь.</w:t>
            </w:r>
          </w:p>
        </w:tc>
      </w:tr>
      <w:tr w:rsidR="00E2156E" w:rsidRPr="00E836D2" w:rsidTr="00E2156E">
        <w:tc>
          <w:tcPr>
            <w:tcW w:w="3256" w:type="dxa"/>
            <w:vMerge/>
          </w:tcPr>
          <w:p w:rsidR="00E2156E" w:rsidRPr="00E836D2" w:rsidRDefault="00E2156E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E2156E" w:rsidRPr="00E836D2" w:rsidRDefault="00E2156E" w:rsidP="00E2156E">
            <w:pPr>
              <w:pStyle w:val="af7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506179">
              <w:rPr>
                <w:color w:val="000000"/>
                <w:sz w:val="28"/>
                <w:szCs w:val="28"/>
              </w:rPr>
              <w:t xml:space="preserve">Оценка «4» выставляется студенту, полностью выполнившему практическую часть работы (получение допуска, получение </w:t>
            </w:r>
            <w:r w:rsidRPr="00506179">
              <w:rPr>
                <w:sz w:val="28"/>
                <w:szCs w:val="28"/>
              </w:rPr>
              <w:t>верных результатов</w:t>
            </w:r>
            <w:r w:rsidRPr="00506179">
              <w:rPr>
                <w:color w:val="000000"/>
                <w:sz w:val="28"/>
                <w:szCs w:val="28"/>
              </w:rPr>
              <w:t>) и получившему два балла из трех за о</w:t>
            </w:r>
            <w:r w:rsidRPr="00506179">
              <w:rPr>
                <w:sz w:val="28"/>
                <w:szCs w:val="28"/>
              </w:rPr>
              <w:t>формление лабораторной части занятия.</w:t>
            </w:r>
          </w:p>
        </w:tc>
      </w:tr>
      <w:tr w:rsidR="00E2156E" w:rsidRPr="00E836D2" w:rsidTr="00E2156E">
        <w:tc>
          <w:tcPr>
            <w:tcW w:w="3256" w:type="dxa"/>
            <w:vMerge/>
          </w:tcPr>
          <w:p w:rsidR="00E2156E" w:rsidRPr="00E836D2" w:rsidRDefault="00E2156E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E2156E" w:rsidRPr="00E836D2" w:rsidRDefault="00E2156E" w:rsidP="00E2156E">
            <w:pPr>
              <w:pStyle w:val="af7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BF599A">
              <w:rPr>
                <w:color w:val="000000"/>
                <w:sz w:val="28"/>
                <w:szCs w:val="28"/>
              </w:rPr>
              <w:t xml:space="preserve">Оценка «3» выставляется студенту, полностью выполнившему практическую часть работы (получение допуска, получение </w:t>
            </w:r>
            <w:r w:rsidRPr="00BF599A">
              <w:rPr>
                <w:sz w:val="28"/>
                <w:szCs w:val="28"/>
              </w:rPr>
              <w:t>верных результатов</w:t>
            </w:r>
            <w:r w:rsidRPr="00BF599A">
              <w:rPr>
                <w:color w:val="000000"/>
                <w:sz w:val="28"/>
                <w:szCs w:val="28"/>
              </w:rPr>
              <w:t>) и получившему один балл из трех за о</w:t>
            </w:r>
            <w:r w:rsidRPr="00BF599A">
              <w:rPr>
                <w:sz w:val="28"/>
                <w:szCs w:val="28"/>
              </w:rPr>
              <w:t>формление лабораторной части занятия.</w:t>
            </w:r>
          </w:p>
        </w:tc>
      </w:tr>
      <w:tr w:rsidR="00E2156E" w:rsidRPr="00E836D2" w:rsidTr="00E2156E">
        <w:tc>
          <w:tcPr>
            <w:tcW w:w="3256" w:type="dxa"/>
            <w:vMerge/>
          </w:tcPr>
          <w:p w:rsidR="00E2156E" w:rsidRPr="00E836D2" w:rsidRDefault="00E2156E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E2156E" w:rsidRPr="00506179" w:rsidRDefault="00E2156E" w:rsidP="00E2156E">
            <w:pPr>
              <w:pStyle w:val="af7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506179">
              <w:rPr>
                <w:color w:val="000000"/>
                <w:sz w:val="28"/>
                <w:szCs w:val="28"/>
              </w:rPr>
              <w:t xml:space="preserve">Оценка «2» выставляется студенту, полностью выполнившему практическую часть работы (получение допуска, получение </w:t>
            </w:r>
            <w:r w:rsidRPr="00506179">
              <w:rPr>
                <w:sz w:val="28"/>
                <w:szCs w:val="28"/>
              </w:rPr>
              <w:t>верных результатов</w:t>
            </w:r>
            <w:r w:rsidRPr="00506179">
              <w:rPr>
                <w:color w:val="000000"/>
                <w:sz w:val="28"/>
                <w:szCs w:val="28"/>
              </w:rPr>
              <w:t xml:space="preserve">) и не </w:t>
            </w:r>
            <w:r w:rsidRPr="00506179">
              <w:rPr>
                <w:sz w:val="28"/>
                <w:szCs w:val="28"/>
              </w:rPr>
              <w:t>оформившему лабораторную тетрадь.</w:t>
            </w:r>
            <w:r w:rsidRPr="00506179">
              <w:rPr>
                <w:color w:val="000000"/>
                <w:sz w:val="28"/>
                <w:szCs w:val="28"/>
              </w:rPr>
              <w:t xml:space="preserve"> </w:t>
            </w:r>
          </w:p>
          <w:p w:rsidR="00E2156E" w:rsidRPr="00506179" w:rsidRDefault="00E2156E" w:rsidP="00E2156E">
            <w:pPr>
              <w:pStyle w:val="af7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0"/>
                <w:szCs w:val="20"/>
              </w:rPr>
            </w:pPr>
          </w:p>
          <w:p w:rsidR="00E2156E" w:rsidRPr="00E836D2" w:rsidRDefault="00E2156E" w:rsidP="00E2156E">
            <w:pPr>
              <w:pStyle w:val="af7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506179">
              <w:rPr>
                <w:color w:val="000000"/>
                <w:sz w:val="28"/>
                <w:szCs w:val="28"/>
              </w:rPr>
              <w:t>Примечание: за не</w:t>
            </w:r>
            <w:r w:rsidRPr="00506179">
              <w:rPr>
                <w:sz w:val="28"/>
                <w:szCs w:val="28"/>
              </w:rPr>
              <w:t>своевременное оформление тетради снимается 1 балл.</w:t>
            </w:r>
          </w:p>
        </w:tc>
      </w:tr>
    </w:tbl>
    <w:p w:rsidR="00002B5B" w:rsidRPr="00002B5B" w:rsidRDefault="00002B5B" w:rsidP="00002B5B">
      <w:pPr>
        <w:snapToGrid/>
        <w:spacing w:before="0" w:after="0"/>
        <w:ind w:firstLine="720"/>
        <w:jc w:val="center"/>
        <w:rPr>
          <w:rFonts w:eastAsia="Times New Roman"/>
          <w:caps/>
          <w:sz w:val="28"/>
          <w:szCs w:val="28"/>
        </w:rPr>
      </w:pPr>
      <w:r w:rsidRPr="00002B5B">
        <w:rPr>
          <w:rFonts w:eastAsia="Times New Roman"/>
          <w:caps/>
          <w:sz w:val="28"/>
          <w:szCs w:val="28"/>
        </w:rPr>
        <w:t>основная Литература:</w:t>
      </w:r>
    </w:p>
    <w:p w:rsidR="00002B5B" w:rsidRPr="00002B5B" w:rsidRDefault="00002B5B" w:rsidP="00002B5B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 xml:space="preserve">1.Конспект лекций </w:t>
      </w:r>
    </w:p>
    <w:p w:rsidR="00002B5B" w:rsidRPr="00002B5B" w:rsidRDefault="00002B5B" w:rsidP="00002B5B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>2.Вавилова  Т.В. ,Медведев А.Е. Биологическая химия. Биохимия полости рта -М.: «ГЭОТАР-МЕД», 2014.-554с.</w:t>
      </w:r>
    </w:p>
    <w:p w:rsidR="00002B5B" w:rsidRPr="00002B5B" w:rsidRDefault="00002B5B" w:rsidP="00002B5B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>3.Биохимия / под ред .Е.С. Северина. – М.: ГЭОТАР – МЕД, 2009. – 759с</w:t>
      </w:r>
    </w:p>
    <w:p w:rsidR="00002B5B" w:rsidRPr="00002B5B" w:rsidRDefault="00002B5B" w:rsidP="00002B5B">
      <w:pPr>
        <w:snapToGrid/>
        <w:spacing w:before="0" w:after="0" w:line="254" w:lineRule="auto"/>
        <w:rPr>
          <w:sz w:val="28"/>
          <w:szCs w:val="28"/>
          <w:lang w:eastAsia="en-US"/>
        </w:rPr>
      </w:pPr>
      <w:r w:rsidRPr="00002B5B">
        <w:rPr>
          <w:rFonts w:eastAsia="Times New Roman"/>
          <w:bCs/>
          <w:sz w:val="28"/>
          <w:szCs w:val="28"/>
        </w:rPr>
        <w:t xml:space="preserve">4. </w:t>
      </w:r>
      <w:r w:rsidRPr="00002B5B">
        <w:rPr>
          <w:rFonts w:eastAsia="Times New Roman"/>
          <w:color w:val="000000"/>
          <w:sz w:val="27"/>
          <w:szCs w:val="27"/>
          <w:shd w:val="clear" w:color="auto" w:fill="FFFFFF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URL: </w:t>
      </w:r>
      <w:r w:rsidRPr="00002B5B">
        <w:rPr>
          <w:sz w:val="28"/>
          <w:szCs w:val="28"/>
          <w:lang w:eastAsia="en-US"/>
        </w:rPr>
        <w:t xml:space="preserve"> https://urait.ru/bcode/423741</w:t>
      </w:r>
    </w:p>
    <w:p w:rsidR="00002B5B" w:rsidRPr="00002B5B" w:rsidRDefault="00002B5B" w:rsidP="00002B5B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002B5B" w:rsidRPr="00002B5B" w:rsidRDefault="00002B5B" w:rsidP="00002B5B">
      <w:pPr>
        <w:tabs>
          <w:tab w:val="left" w:pos="360"/>
        </w:tabs>
        <w:snapToGrid/>
        <w:spacing w:before="0" w:after="0"/>
        <w:jc w:val="center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>ДОПОЛНИТЕЛЬНАЯ ЛИТЕРАТУРА</w:t>
      </w:r>
    </w:p>
    <w:p w:rsidR="00002B5B" w:rsidRPr="00002B5B" w:rsidRDefault="00002B5B" w:rsidP="00002B5B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>1.Чиркин А.А. Биохимия / А.А.Чиркин. Е.О.Данченко - М.: Медицина, 2010.- 605 с.</w:t>
      </w:r>
    </w:p>
    <w:p w:rsidR="00770134" w:rsidRPr="005448F0" w:rsidRDefault="00770134" w:rsidP="00D2771B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</w:p>
    <w:p w:rsidR="00D44C54" w:rsidRPr="00D44C54" w:rsidRDefault="00002B5B" w:rsidP="00D44C54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Занятие 30. ТЕМА: </w:t>
      </w:r>
      <w:r w:rsidR="00D44C54" w:rsidRPr="00D44C54">
        <w:rPr>
          <w:b/>
          <w:sz w:val="28"/>
          <w:szCs w:val="28"/>
          <w:lang w:eastAsia="en-US"/>
        </w:rPr>
        <w:t xml:space="preserve">ТКАНЕВОЕ ДЫХАНИЕ. ФЕРМЕНТЫ БИОЛОГИЧЕСКОГО ОКИСЛЕНИЯ. ЦТЭ </w:t>
      </w:r>
      <w:r w:rsidR="00D44C54" w:rsidRPr="00D44C54">
        <w:rPr>
          <w:b/>
          <w:sz w:val="28"/>
          <w:szCs w:val="28"/>
          <w:lang w:val="en-US" w:eastAsia="en-US"/>
        </w:rPr>
        <w:t>I</w:t>
      </w:r>
      <w:r w:rsidR="00D44C54" w:rsidRPr="00D44C54">
        <w:rPr>
          <w:b/>
          <w:sz w:val="28"/>
          <w:szCs w:val="28"/>
          <w:lang w:eastAsia="en-US"/>
        </w:rPr>
        <w:t xml:space="preserve">, </w:t>
      </w:r>
      <w:r w:rsidR="00D44C54" w:rsidRPr="00D44C54">
        <w:rPr>
          <w:b/>
          <w:sz w:val="28"/>
          <w:szCs w:val="28"/>
          <w:lang w:val="en-US" w:eastAsia="en-US"/>
        </w:rPr>
        <w:t>II</w:t>
      </w:r>
      <w:r w:rsidR="00D44C54" w:rsidRPr="00D44C54">
        <w:rPr>
          <w:b/>
          <w:sz w:val="28"/>
          <w:szCs w:val="28"/>
          <w:lang w:eastAsia="en-US"/>
        </w:rPr>
        <w:t xml:space="preserve">  ТИПА </w:t>
      </w:r>
    </w:p>
    <w:p w:rsidR="00002B5B" w:rsidRDefault="00002B5B" w:rsidP="00002B5B">
      <w:pPr>
        <w:snapToGrid/>
        <w:spacing w:before="0" w:after="0"/>
        <w:jc w:val="both"/>
        <w:rPr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Форма текущего контроля успеваемости: </w:t>
      </w:r>
      <w:r>
        <w:rPr>
          <w:sz w:val="28"/>
          <w:szCs w:val="28"/>
          <w:lang w:eastAsia="en-US"/>
        </w:rPr>
        <w:t xml:space="preserve">выходной контроль: </w:t>
      </w:r>
    </w:p>
    <w:p w:rsidR="00770134" w:rsidRPr="005448F0" w:rsidRDefault="00002B5B" w:rsidP="00002B5B">
      <w:pPr>
        <w:snapToGrid/>
        <w:spacing w:before="0" w:after="0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Оценочные материалы текущего контроля успеваемости </w:t>
      </w:r>
    </w:p>
    <w:p w:rsidR="00002B5B" w:rsidRPr="00002B5B" w:rsidRDefault="00002B5B" w:rsidP="00002B5B">
      <w:pPr>
        <w:tabs>
          <w:tab w:val="left" w:pos="3930"/>
        </w:tabs>
        <w:snapToGrid/>
        <w:spacing w:before="0" w:after="0"/>
        <w:jc w:val="center"/>
        <w:rPr>
          <w:rFonts w:eastAsia="Times New Roman"/>
          <w:b/>
          <w:caps/>
          <w:sz w:val="28"/>
          <w:szCs w:val="28"/>
        </w:rPr>
      </w:pPr>
      <w:r w:rsidRPr="00002B5B">
        <w:rPr>
          <w:rFonts w:eastAsia="Times New Roman"/>
          <w:b/>
          <w:sz w:val="28"/>
          <w:szCs w:val="28"/>
        </w:rPr>
        <w:t>Вопросы к занятию</w:t>
      </w:r>
    </w:p>
    <w:p w:rsidR="00002B5B" w:rsidRPr="00002B5B" w:rsidRDefault="00002B5B" w:rsidP="00002B5B">
      <w:pPr>
        <w:keepNext/>
        <w:snapToGrid/>
        <w:spacing w:before="0" w:after="0"/>
        <w:contextualSpacing/>
        <w:jc w:val="both"/>
        <w:rPr>
          <w:rFonts w:eastAsia="Times New Roman"/>
          <w:snapToGrid w:val="0"/>
          <w:sz w:val="28"/>
          <w:szCs w:val="28"/>
        </w:rPr>
      </w:pPr>
      <w:r w:rsidRPr="00002B5B">
        <w:rPr>
          <w:rFonts w:eastAsia="Times New Roman"/>
          <w:snapToGrid w:val="0"/>
          <w:sz w:val="28"/>
          <w:szCs w:val="28"/>
        </w:rPr>
        <w:t>1. Ферменты биологического окисления. Классификация   их  по химической природе, характеру действия:</w:t>
      </w:r>
    </w:p>
    <w:p w:rsidR="00002B5B" w:rsidRPr="00002B5B" w:rsidRDefault="00002B5B" w:rsidP="00002B5B">
      <w:pPr>
        <w:keepNext/>
        <w:snapToGrid/>
        <w:spacing w:before="0" w:after="0"/>
        <w:contextualSpacing/>
        <w:jc w:val="both"/>
        <w:rPr>
          <w:rFonts w:eastAsia="Times New Roman"/>
          <w:snapToGrid w:val="0"/>
          <w:sz w:val="28"/>
          <w:szCs w:val="28"/>
        </w:rPr>
      </w:pPr>
      <w:r w:rsidRPr="00002B5B">
        <w:rPr>
          <w:rFonts w:eastAsia="Times New Roman"/>
          <w:snapToGrid w:val="0"/>
          <w:sz w:val="28"/>
          <w:szCs w:val="28"/>
        </w:rPr>
        <w:t>- пиридинзависимые ДГ, представители;</w:t>
      </w:r>
    </w:p>
    <w:p w:rsidR="00002B5B" w:rsidRPr="00002B5B" w:rsidRDefault="00002B5B" w:rsidP="00002B5B">
      <w:pPr>
        <w:keepNext/>
        <w:snapToGrid/>
        <w:spacing w:before="0" w:after="0"/>
        <w:contextualSpacing/>
        <w:jc w:val="both"/>
        <w:rPr>
          <w:rFonts w:eastAsia="Times New Roman"/>
          <w:snapToGrid w:val="0"/>
          <w:sz w:val="28"/>
          <w:szCs w:val="28"/>
        </w:rPr>
      </w:pPr>
      <w:r w:rsidRPr="00002B5B">
        <w:rPr>
          <w:rFonts w:eastAsia="Times New Roman"/>
          <w:snapToGrid w:val="0"/>
          <w:sz w:val="28"/>
          <w:szCs w:val="28"/>
        </w:rPr>
        <w:t>- флавинзависимые ДГ, представители;</w:t>
      </w:r>
    </w:p>
    <w:p w:rsidR="00002B5B" w:rsidRPr="00002B5B" w:rsidRDefault="00002B5B" w:rsidP="00002B5B">
      <w:pPr>
        <w:keepNext/>
        <w:snapToGrid/>
        <w:spacing w:before="0" w:after="0"/>
        <w:contextualSpacing/>
        <w:jc w:val="both"/>
        <w:rPr>
          <w:rFonts w:eastAsia="Times New Roman"/>
          <w:snapToGrid w:val="0"/>
          <w:sz w:val="28"/>
          <w:szCs w:val="28"/>
        </w:rPr>
      </w:pPr>
      <w:r w:rsidRPr="00002B5B">
        <w:rPr>
          <w:rFonts w:eastAsia="Times New Roman"/>
          <w:snapToGrid w:val="0"/>
          <w:sz w:val="28"/>
          <w:szCs w:val="28"/>
        </w:rPr>
        <w:t>- цитохромная система ферментов (в, с</w:t>
      </w:r>
      <w:r w:rsidRPr="00002B5B">
        <w:rPr>
          <w:rFonts w:eastAsia="Times New Roman"/>
          <w:snapToGrid w:val="0"/>
          <w:sz w:val="28"/>
          <w:szCs w:val="28"/>
          <w:vertAlign w:val="subscript"/>
        </w:rPr>
        <w:t>1</w:t>
      </w:r>
      <w:r w:rsidRPr="00002B5B">
        <w:rPr>
          <w:rFonts w:eastAsia="Times New Roman"/>
          <w:snapToGrid w:val="0"/>
          <w:sz w:val="28"/>
          <w:szCs w:val="28"/>
        </w:rPr>
        <w:t>, с);</w:t>
      </w:r>
    </w:p>
    <w:p w:rsidR="00002B5B" w:rsidRPr="00002B5B" w:rsidRDefault="00002B5B" w:rsidP="00002B5B">
      <w:pPr>
        <w:keepNext/>
        <w:snapToGrid/>
        <w:spacing w:before="0" w:after="0"/>
        <w:jc w:val="both"/>
        <w:rPr>
          <w:rFonts w:eastAsia="Times New Roman"/>
          <w:snapToGrid w:val="0"/>
          <w:sz w:val="28"/>
          <w:szCs w:val="28"/>
        </w:rPr>
      </w:pPr>
      <w:r w:rsidRPr="00002B5B">
        <w:rPr>
          <w:rFonts w:eastAsia="Times New Roman"/>
          <w:snapToGrid w:val="0"/>
          <w:sz w:val="28"/>
          <w:szCs w:val="28"/>
        </w:rPr>
        <w:t>- аа</w:t>
      </w:r>
      <w:r w:rsidRPr="00002B5B">
        <w:rPr>
          <w:rFonts w:eastAsia="Times New Roman"/>
          <w:snapToGrid w:val="0"/>
          <w:sz w:val="28"/>
          <w:szCs w:val="28"/>
          <w:vertAlign w:val="subscript"/>
        </w:rPr>
        <w:t>3</w:t>
      </w:r>
      <w:r w:rsidRPr="00002B5B">
        <w:rPr>
          <w:rFonts w:eastAsia="Times New Roman"/>
          <w:snapToGrid w:val="0"/>
          <w:sz w:val="28"/>
          <w:szCs w:val="28"/>
        </w:rPr>
        <w:t xml:space="preserve"> – цитохромоксидаза.</w:t>
      </w:r>
    </w:p>
    <w:p w:rsidR="00002B5B" w:rsidRPr="00002B5B" w:rsidRDefault="00002B5B" w:rsidP="00002B5B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 xml:space="preserve">2. Дыхательные цепи (ЦТЭ). Редокс-потенциалы компонентов дыхательной цепи </w:t>
      </w:r>
      <w:r w:rsidRPr="00002B5B">
        <w:rPr>
          <w:rFonts w:eastAsia="Times New Roman"/>
          <w:sz w:val="28"/>
          <w:szCs w:val="28"/>
          <w:lang w:val="en-US"/>
        </w:rPr>
        <w:t>I</w:t>
      </w:r>
      <w:r w:rsidRPr="00002B5B">
        <w:rPr>
          <w:rFonts w:eastAsia="Times New Roman"/>
          <w:sz w:val="28"/>
          <w:szCs w:val="28"/>
        </w:rPr>
        <w:t xml:space="preserve">, </w:t>
      </w:r>
      <w:r w:rsidRPr="00002B5B">
        <w:rPr>
          <w:rFonts w:eastAsia="Times New Roman"/>
          <w:sz w:val="28"/>
          <w:szCs w:val="28"/>
          <w:lang w:val="en-US"/>
        </w:rPr>
        <w:t>II</w:t>
      </w:r>
      <w:r w:rsidRPr="00002B5B">
        <w:rPr>
          <w:rFonts w:eastAsia="Times New Roman"/>
          <w:sz w:val="28"/>
          <w:szCs w:val="28"/>
        </w:rPr>
        <w:t xml:space="preserve"> типа.</w:t>
      </w:r>
    </w:p>
    <w:p w:rsidR="00002B5B" w:rsidRPr="00002B5B" w:rsidRDefault="00002B5B" w:rsidP="00002B5B">
      <w:pPr>
        <w:numPr>
          <w:ilvl w:val="12"/>
          <w:numId w:val="0"/>
        </w:num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>3. Тканевое дыхание - терминальный этап биологического окисления. Роль О</w:t>
      </w:r>
      <w:r w:rsidRPr="00002B5B">
        <w:rPr>
          <w:rFonts w:eastAsia="Times New Roman"/>
          <w:sz w:val="28"/>
          <w:szCs w:val="28"/>
          <w:vertAlign w:val="subscript"/>
        </w:rPr>
        <w:t>2</w:t>
      </w:r>
      <w:r w:rsidRPr="00002B5B">
        <w:rPr>
          <w:rFonts w:eastAsia="Times New Roman"/>
          <w:sz w:val="28"/>
          <w:szCs w:val="28"/>
        </w:rPr>
        <w:t xml:space="preserve"> в процессе тканевого дыхания.</w:t>
      </w:r>
    </w:p>
    <w:p w:rsidR="00002B5B" w:rsidRPr="00002B5B" w:rsidRDefault="00002B5B" w:rsidP="00002B5B">
      <w:pPr>
        <w:snapToGrid/>
        <w:spacing w:before="0" w:after="0"/>
        <w:jc w:val="center"/>
        <w:outlineLvl w:val="8"/>
        <w:rPr>
          <w:rFonts w:eastAsia="Times New Roman"/>
          <w:b/>
          <w:sz w:val="28"/>
          <w:szCs w:val="28"/>
        </w:rPr>
      </w:pPr>
      <w:r w:rsidRPr="00002B5B">
        <w:rPr>
          <w:rFonts w:eastAsia="Times New Roman"/>
          <w:b/>
          <w:sz w:val="28"/>
          <w:szCs w:val="28"/>
        </w:rPr>
        <w:t xml:space="preserve">МЕТОДИЧЕСКИЕ УКАЗАНИЯ </w:t>
      </w:r>
    </w:p>
    <w:p w:rsidR="00002B5B" w:rsidRPr="00002B5B" w:rsidRDefault="00002B5B" w:rsidP="00002B5B">
      <w:pPr>
        <w:snapToGrid/>
        <w:spacing w:before="0" w:after="0"/>
        <w:jc w:val="center"/>
        <w:outlineLvl w:val="8"/>
        <w:rPr>
          <w:rFonts w:eastAsia="Times New Roman"/>
          <w:sz w:val="28"/>
          <w:szCs w:val="28"/>
        </w:rPr>
      </w:pPr>
      <w:r w:rsidRPr="00002B5B">
        <w:rPr>
          <w:rFonts w:eastAsia="Times New Roman"/>
          <w:b/>
          <w:sz w:val="28"/>
          <w:szCs w:val="28"/>
        </w:rPr>
        <w:t>К ПРАКТИЧЕСКОЙ ЧАСТИ</w:t>
      </w:r>
      <w:r w:rsidRPr="00002B5B">
        <w:rPr>
          <w:rFonts w:eastAsia="Times New Roman"/>
          <w:sz w:val="28"/>
          <w:szCs w:val="28"/>
        </w:rPr>
        <w:t xml:space="preserve"> </w:t>
      </w:r>
      <w:r w:rsidRPr="00002B5B">
        <w:rPr>
          <w:rFonts w:eastAsia="Times New Roman"/>
          <w:b/>
          <w:sz w:val="28"/>
          <w:szCs w:val="28"/>
        </w:rPr>
        <w:t>ЗАНЯТИЯ</w:t>
      </w:r>
    </w:p>
    <w:p w:rsidR="00002B5B" w:rsidRPr="00002B5B" w:rsidRDefault="00002B5B" w:rsidP="00002B5B">
      <w:pPr>
        <w:snapToGrid/>
        <w:spacing w:before="0" w:after="0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>1. Семинар (устный разбор теоретического материала по данной теме)</w:t>
      </w:r>
    </w:p>
    <w:p w:rsidR="00002B5B" w:rsidRPr="00002B5B" w:rsidRDefault="00002B5B" w:rsidP="00002B5B">
      <w:pPr>
        <w:keepNext/>
        <w:snapToGrid/>
        <w:spacing w:before="0" w:after="0"/>
        <w:jc w:val="center"/>
        <w:outlineLvl w:val="0"/>
        <w:rPr>
          <w:rFonts w:eastAsia="Times New Roman" w:cs="Arial"/>
          <w:bCs/>
          <w:kern w:val="32"/>
          <w:sz w:val="28"/>
          <w:szCs w:val="28"/>
        </w:rPr>
      </w:pPr>
      <w:r w:rsidRPr="00002B5B">
        <w:rPr>
          <w:rFonts w:eastAsia="Times New Roman" w:cs="Arial"/>
          <w:bCs/>
          <w:kern w:val="32"/>
          <w:sz w:val="28"/>
          <w:szCs w:val="28"/>
        </w:rPr>
        <w:t>ВОПРОСЫ ДЛЯ САМОКОНТРОЛЯ</w:t>
      </w:r>
    </w:p>
    <w:p w:rsidR="00002B5B" w:rsidRPr="00002B5B" w:rsidRDefault="00002B5B" w:rsidP="00002B5B">
      <w:pPr>
        <w:snapToGrid/>
        <w:spacing w:before="0" w:after="0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  <w:u w:val="single"/>
        </w:rPr>
        <w:t xml:space="preserve">1. Изобразить </w:t>
      </w:r>
      <w:r w:rsidRPr="00002B5B">
        <w:rPr>
          <w:rFonts w:eastAsia="Times New Roman"/>
          <w:sz w:val="28"/>
          <w:szCs w:val="28"/>
        </w:rPr>
        <w:t>ЦТЭ I типа при окислении малата.</w:t>
      </w:r>
    </w:p>
    <w:p w:rsidR="00002B5B" w:rsidRPr="00002B5B" w:rsidRDefault="00002B5B" w:rsidP="00002B5B">
      <w:pPr>
        <w:snapToGrid/>
        <w:spacing w:before="0" w:after="0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  <w:u w:val="single"/>
        </w:rPr>
        <w:t xml:space="preserve">2. Изобразите </w:t>
      </w:r>
      <w:r w:rsidRPr="00002B5B">
        <w:rPr>
          <w:rFonts w:eastAsia="Times New Roman"/>
          <w:sz w:val="28"/>
          <w:szCs w:val="28"/>
        </w:rPr>
        <w:t>ЦТЭ II типа при окислении сукцината.</w:t>
      </w:r>
    </w:p>
    <w:p w:rsidR="00002B5B" w:rsidRPr="00002B5B" w:rsidRDefault="00002B5B" w:rsidP="00002B5B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>3. Покажите в виде схемы этапы трансформации энергии в организме</w:t>
      </w:r>
    </w:p>
    <w:p w:rsidR="00002B5B" w:rsidRPr="00002B5B" w:rsidRDefault="00002B5B" w:rsidP="00002B5B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>4.Внесите в таблицу название ферментных комплексов, катализирующих окислительно-восстановительные реакции, и подберите для каждого из них донор, акцептор и ингибитор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48"/>
        <w:gridCol w:w="2700"/>
        <w:gridCol w:w="2880"/>
        <w:gridCol w:w="1543"/>
      </w:tblGrid>
      <w:tr w:rsidR="00002B5B" w:rsidRPr="00002B5B" w:rsidTr="00002B5B">
        <w:tc>
          <w:tcPr>
            <w:tcW w:w="2448" w:type="dxa"/>
          </w:tcPr>
          <w:p w:rsidR="00002B5B" w:rsidRPr="00002B5B" w:rsidRDefault="00002B5B" w:rsidP="00002B5B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002B5B">
              <w:rPr>
                <w:rFonts w:eastAsia="Times New Roman"/>
                <w:sz w:val="28"/>
                <w:szCs w:val="28"/>
              </w:rPr>
              <w:t>Название ферментного комплекса</w:t>
            </w:r>
          </w:p>
        </w:tc>
        <w:tc>
          <w:tcPr>
            <w:tcW w:w="2700" w:type="dxa"/>
          </w:tcPr>
          <w:p w:rsidR="00002B5B" w:rsidRPr="00002B5B" w:rsidRDefault="00002B5B" w:rsidP="00002B5B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002B5B">
              <w:rPr>
                <w:rFonts w:eastAsia="Times New Roman"/>
                <w:sz w:val="28"/>
                <w:szCs w:val="28"/>
              </w:rPr>
              <w:t>Донор электронов</w:t>
            </w:r>
          </w:p>
        </w:tc>
        <w:tc>
          <w:tcPr>
            <w:tcW w:w="2880" w:type="dxa"/>
          </w:tcPr>
          <w:p w:rsidR="00002B5B" w:rsidRPr="00002B5B" w:rsidRDefault="00002B5B" w:rsidP="00002B5B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002B5B">
              <w:rPr>
                <w:rFonts w:eastAsia="Times New Roman"/>
                <w:sz w:val="28"/>
                <w:szCs w:val="28"/>
              </w:rPr>
              <w:t>Акцептор электронов</w:t>
            </w:r>
          </w:p>
        </w:tc>
        <w:tc>
          <w:tcPr>
            <w:tcW w:w="1543" w:type="dxa"/>
          </w:tcPr>
          <w:p w:rsidR="00002B5B" w:rsidRPr="00002B5B" w:rsidRDefault="00002B5B" w:rsidP="00002B5B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002B5B">
              <w:rPr>
                <w:rFonts w:eastAsia="Times New Roman"/>
                <w:sz w:val="28"/>
                <w:szCs w:val="28"/>
              </w:rPr>
              <w:t>Ингибитор</w:t>
            </w:r>
          </w:p>
        </w:tc>
      </w:tr>
      <w:tr w:rsidR="00002B5B" w:rsidRPr="00002B5B" w:rsidTr="00002B5B">
        <w:tc>
          <w:tcPr>
            <w:tcW w:w="2448" w:type="dxa"/>
          </w:tcPr>
          <w:p w:rsidR="00002B5B" w:rsidRPr="00002B5B" w:rsidRDefault="00002B5B" w:rsidP="00002B5B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2700" w:type="dxa"/>
          </w:tcPr>
          <w:p w:rsidR="00002B5B" w:rsidRPr="00002B5B" w:rsidRDefault="00002B5B" w:rsidP="00002B5B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2880" w:type="dxa"/>
          </w:tcPr>
          <w:p w:rsidR="00002B5B" w:rsidRPr="00002B5B" w:rsidRDefault="00002B5B" w:rsidP="00002B5B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1543" w:type="dxa"/>
          </w:tcPr>
          <w:p w:rsidR="00002B5B" w:rsidRPr="00002B5B" w:rsidRDefault="00002B5B" w:rsidP="00002B5B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</w:tbl>
    <w:p w:rsidR="00E2156E" w:rsidRPr="00E836D2" w:rsidRDefault="00E2156E" w:rsidP="00E2156E">
      <w:pPr>
        <w:ind w:firstLine="709"/>
        <w:jc w:val="center"/>
        <w:rPr>
          <w:b/>
          <w:color w:val="000000"/>
          <w:sz w:val="28"/>
          <w:szCs w:val="28"/>
        </w:rPr>
      </w:pPr>
      <w:r w:rsidRPr="00E836D2">
        <w:rPr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E2156E" w:rsidRPr="00E836D2" w:rsidTr="00E2156E">
        <w:tc>
          <w:tcPr>
            <w:tcW w:w="3256" w:type="dxa"/>
          </w:tcPr>
          <w:p w:rsidR="00E2156E" w:rsidRPr="00E836D2" w:rsidRDefault="00E2156E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E2156E" w:rsidRPr="00E836D2" w:rsidRDefault="00E2156E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E2156E" w:rsidRPr="00E836D2" w:rsidTr="00E2156E">
        <w:tc>
          <w:tcPr>
            <w:tcW w:w="3256" w:type="dxa"/>
            <w:vMerge w:val="restart"/>
          </w:tcPr>
          <w:p w:rsidR="00E2156E" w:rsidRPr="00E836D2" w:rsidRDefault="00E2156E" w:rsidP="00E2156E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ыходной контроль (письменная контрольная работа: теория, задачи)</w:t>
            </w:r>
          </w:p>
          <w:p w:rsidR="00E2156E" w:rsidRPr="00E836D2" w:rsidRDefault="00E2156E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E2156E" w:rsidRPr="002420F8" w:rsidRDefault="00E2156E" w:rsidP="00E2156E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E2156E" w:rsidRPr="00E836D2" w:rsidTr="00E2156E">
        <w:tc>
          <w:tcPr>
            <w:tcW w:w="3256" w:type="dxa"/>
            <w:vMerge/>
          </w:tcPr>
          <w:p w:rsidR="00E2156E" w:rsidRPr="00E836D2" w:rsidRDefault="00E2156E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E2156E" w:rsidRPr="00E836D2" w:rsidRDefault="00E2156E" w:rsidP="00E2156E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E2156E" w:rsidRPr="00E836D2" w:rsidTr="00E2156E">
        <w:tc>
          <w:tcPr>
            <w:tcW w:w="3256" w:type="dxa"/>
            <w:vMerge/>
          </w:tcPr>
          <w:p w:rsidR="00E2156E" w:rsidRPr="00E836D2" w:rsidRDefault="00E2156E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E2156E" w:rsidRPr="00E836D2" w:rsidRDefault="00E2156E" w:rsidP="00E2156E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E2156E" w:rsidRPr="00E836D2" w:rsidTr="00E2156E">
        <w:tc>
          <w:tcPr>
            <w:tcW w:w="3256" w:type="dxa"/>
            <w:vMerge/>
          </w:tcPr>
          <w:p w:rsidR="00E2156E" w:rsidRPr="00E836D2" w:rsidRDefault="00E2156E" w:rsidP="00E2156E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E2156E" w:rsidRPr="00E836D2" w:rsidRDefault="00E2156E" w:rsidP="00E2156E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</w:tr>
    </w:tbl>
    <w:p w:rsidR="00D44C54" w:rsidRDefault="00D44C54" w:rsidP="00D44C54">
      <w:pPr>
        <w:spacing w:after="0"/>
        <w:ind w:firstLine="720"/>
        <w:jc w:val="center"/>
        <w:rPr>
          <w:rFonts w:eastAsia="Times New Roman"/>
          <w:caps/>
          <w:sz w:val="28"/>
          <w:szCs w:val="28"/>
        </w:rPr>
      </w:pPr>
      <w:r>
        <w:rPr>
          <w:rFonts w:eastAsia="Times New Roman"/>
          <w:caps/>
          <w:sz w:val="28"/>
          <w:szCs w:val="28"/>
        </w:rPr>
        <w:t>основная Литература:</w:t>
      </w:r>
    </w:p>
    <w:p w:rsidR="00D44C54" w:rsidRDefault="00D44C54" w:rsidP="00D44C54">
      <w:pPr>
        <w:spacing w:after="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1.Конспект лекций </w:t>
      </w:r>
    </w:p>
    <w:p w:rsidR="00D44C54" w:rsidRDefault="00D44C54" w:rsidP="00D44C54">
      <w:pPr>
        <w:spacing w:after="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2.Вавилова  Т.В. ,Медведев А.Е. Биологическая химия. Биохимия полости рта -М.: «ГЭОТАР-МЕД», 2014.-554с.</w:t>
      </w:r>
    </w:p>
    <w:p w:rsidR="00D44C54" w:rsidRDefault="00D44C54" w:rsidP="00D44C54">
      <w:pPr>
        <w:tabs>
          <w:tab w:val="left" w:pos="360"/>
        </w:tabs>
        <w:spacing w:after="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.Биохимия / под ред .Е.С. Северина. – М.: ГЭОТАР – МЕД, 2009. – 759с</w:t>
      </w:r>
    </w:p>
    <w:p w:rsidR="00D44C54" w:rsidRDefault="00D44C54" w:rsidP="00D44C54">
      <w:pPr>
        <w:spacing w:after="0" w:line="252" w:lineRule="auto"/>
        <w:rPr>
          <w:sz w:val="28"/>
          <w:szCs w:val="28"/>
          <w:lang w:eastAsia="en-US"/>
        </w:rPr>
      </w:pPr>
      <w:r>
        <w:rPr>
          <w:rFonts w:eastAsia="Times New Roman"/>
          <w:bCs/>
          <w:sz w:val="28"/>
          <w:szCs w:val="28"/>
        </w:rPr>
        <w:t xml:space="preserve">4. </w:t>
      </w:r>
      <w:r>
        <w:rPr>
          <w:rFonts w:eastAsia="Times New Roman"/>
          <w:color w:val="000000"/>
          <w:sz w:val="27"/>
          <w:szCs w:val="27"/>
          <w:shd w:val="clear" w:color="auto" w:fill="FFFFFF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URL: </w:t>
      </w:r>
      <w:r>
        <w:rPr>
          <w:sz w:val="28"/>
          <w:szCs w:val="28"/>
        </w:rPr>
        <w:t xml:space="preserve"> https://urait.ru/bcode/423741</w:t>
      </w:r>
    </w:p>
    <w:p w:rsidR="00D44C54" w:rsidRDefault="00D44C54" w:rsidP="00D44C54">
      <w:pPr>
        <w:tabs>
          <w:tab w:val="left" w:pos="360"/>
        </w:tabs>
        <w:spacing w:after="0"/>
        <w:jc w:val="both"/>
        <w:rPr>
          <w:rFonts w:eastAsia="Times New Roman"/>
          <w:sz w:val="28"/>
          <w:szCs w:val="28"/>
        </w:rPr>
      </w:pPr>
    </w:p>
    <w:p w:rsidR="00D44C54" w:rsidRDefault="00D44C54" w:rsidP="00D44C54">
      <w:pPr>
        <w:tabs>
          <w:tab w:val="left" w:pos="360"/>
        </w:tabs>
        <w:spacing w:after="0"/>
        <w:jc w:val="center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ДОПОЛНИТЕЛЬНАЯ ЛИТЕРАТУРА</w:t>
      </w:r>
    </w:p>
    <w:p w:rsidR="00D44C54" w:rsidRDefault="00D44C54" w:rsidP="00D44C54">
      <w:pPr>
        <w:tabs>
          <w:tab w:val="left" w:pos="360"/>
        </w:tabs>
        <w:spacing w:after="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1.Чиркин А.А. Биохимия / А.А.Чиркин. Е.О.Данченко - М.: Медицина, 2010.- 605 с.</w:t>
      </w:r>
    </w:p>
    <w:p w:rsidR="00D44C54" w:rsidRDefault="00D44C54" w:rsidP="00D44C54">
      <w:pPr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D44C54" w:rsidRPr="00D44C54" w:rsidRDefault="00D44C54" w:rsidP="00D44C54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Занятие 31. ТЕМА: </w:t>
      </w:r>
      <w:r w:rsidRPr="00D44C54">
        <w:rPr>
          <w:b/>
          <w:sz w:val="28"/>
          <w:szCs w:val="28"/>
          <w:lang w:eastAsia="en-US"/>
        </w:rPr>
        <w:t>МЕХАНИЗМ СИНТЕЗА АТФ В КЛЕТКЕ</w:t>
      </w:r>
    </w:p>
    <w:p w:rsidR="00D44C54" w:rsidRDefault="00D44C54" w:rsidP="00D44C54">
      <w:pPr>
        <w:snapToGrid/>
        <w:spacing w:before="0" w:after="0"/>
        <w:jc w:val="both"/>
        <w:rPr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Форма текущего контроля успеваемости: </w:t>
      </w:r>
      <w:r>
        <w:rPr>
          <w:sz w:val="28"/>
          <w:szCs w:val="28"/>
          <w:lang w:eastAsia="en-US"/>
        </w:rPr>
        <w:t xml:space="preserve">выходной контроль: </w:t>
      </w:r>
    </w:p>
    <w:p w:rsidR="00D44C54" w:rsidRPr="005448F0" w:rsidRDefault="00D44C54" w:rsidP="00D44C54">
      <w:pPr>
        <w:snapToGrid/>
        <w:spacing w:before="0" w:after="0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Оценочные материалы текущего контроля успеваемости </w:t>
      </w:r>
    </w:p>
    <w:p w:rsidR="00D44C54" w:rsidRPr="00D44C54" w:rsidRDefault="00D44C54" w:rsidP="00D44C54">
      <w:pPr>
        <w:tabs>
          <w:tab w:val="left" w:pos="3930"/>
        </w:tabs>
        <w:snapToGrid/>
        <w:spacing w:before="0" w:after="0"/>
        <w:jc w:val="center"/>
        <w:rPr>
          <w:rFonts w:eastAsia="Times New Roman"/>
          <w:b/>
          <w:caps/>
          <w:sz w:val="28"/>
          <w:szCs w:val="28"/>
        </w:rPr>
      </w:pPr>
      <w:r w:rsidRPr="00D44C54">
        <w:rPr>
          <w:rFonts w:eastAsia="Times New Roman"/>
          <w:b/>
          <w:sz w:val="28"/>
          <w:szCs w:val="28"/>
        </w:rPr>
        <w:t>Вопросы к занятию</w:t>
      </w:r>
    </w:p>
    <w:p w:rsidR="00D44C54" w:rsidRPr="00D44C54" w:rsidRDefault="00D44C54" w:rsidP="00B56F06">
      <w:pPr>
        <w:numPr>
          <w:ilvl w:val="1"/>
          <w:numId w:val="442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D44C54">
        <w:rPr>
          <w:rFonts w:eastAsia="Times New Roman"/>
          <w:sz w:val="28"/>
          <w:szCs w:val="28"/>
        </w:rPr>
        <w:t>Окислительное фосфорилирование – главный механизм синтеза АТФ в аэробных условиях. Сопряжение процессов окисления и фосфорилирования. Коэффициент фосфорилирования Р/О.</w:t>
      </w:r>
    </w:p>
    <w:p w:rsidR="00D44C54" w:rsidRPr="00D44C54" w:rsidRDefault="00D44C54" w:rsidP="00B56F06">
      <w:pPr>
        <w:numPr>
          <w:ilvl w:val="1"/>
          <w:numId w:val="442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D44C54">
        <w:rPr>
          <w:rFonts w:eastAsia="Times New Roman"/>
          <w:sz w:val="28"/>
          <w:szCs w:val="28"/>
        </w:rPr>
        <w:t>Механизмы синтеза АТФ. Представление о хемиосмотической (протондвижущей) теории Митчелла.</w:t>
      </w:r>
    </w:p>
    <w:p w:rsidR="00D44C54" w:rsidRPr="00D44C54" w:rsidRDefault="00D44C54" w:rsidP="00B56F06">
      <w:pPr>
        <w:numPr>
          <w:ilvl w:val="1"/>
          <w:numId w:val="442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D44C54">
        <w:rPr>
          <w:rFonts w:eastAsia="Times New Roman"/>
          <w:sz w:val="28"/>
          <w:szCs w:val="28"/>
        </w:rPr>
        <w:t>Зависимость интенсивности тканевого дыхания от концентрации в клетке АДФ – дыхательный контроль.</w:t>
      </w:r>
    </w:p>
    <w:p w:rsidR="00D44C54" w:rsidRPr="00D44C54" w:rsidRDefault="00D44C54" w:rsidP="00B56F06">
      <w:pPr>
        <w:numPr>
          <w:ilvl w:val="0"/>
          <w:numId w:val="442"/>
        </w:numPr>
        <w:snapToGrid/>
        <w:spacing w:before="0" w:after="0" w:line="259" w:lineRule="auto"/>
        <w:jc w:val="both"/>
        <w:outlineLvl w:val="8"/>
        <w:rPr>
          <w:rFonts w:eastAsia="Times New Roman"/>
          <w:sz w:val="28"/>
          <w:szCs w:val="28"/>
        </w:rPr>
      </w:pPr>
      <w:r w:rsidRPr="00D44C54">
        <w:rPr>
          <w:rFonts w:eastAsia="Times New Roman"/>
          <w:sz w:val="28"/>
          <w:szCs w:val="28"/>
        </w:rPr>
        <w:t>Вещества, влияющие на энергетический обмен в клетках: разобщители дыхания и окислительного фосфорилирования (динитрофенолы, неэтерифицированные жирные кислоты, антибиотики). Терморегуляторная роль тканевого дыхания.</w:t>
      </w:r>
    </w:p>
    <w:p w:rsidR="00D44C54" w:rsidRPr="00D44C54" w:rsidRDefault="00D44C54" w:rsidP="00D44C54">
      <w:pPr>
        <w:snapToGrid/>
        <w:spacing w:before="0" w:after="0"/>
        <w:rPr>
          <w:rFonts w:eastAsia="Times New Roman"/>
          <w:szCs w:val="24"/>
        </w:rPr>
      </w:pPr>
    </w:p>
    <w:p w:rsidR="00D44C54" w:rsidRPr="00D44C54" w:rsidRDefault="00D44C54" w:rsidP="00D44C54">
      <w:pPr>
        <w:keepNext/>
        <w:snapToGrid/>
        <w:spacing w:before="0" w:after="0"/>
        <w:jc w:val="center"/>
        <w:outlineLvl w:val="0"/>
        <w:rPr>
          <w:rFonts w:eastAsia="Times New Roman" w:cs="Arial"/>
          <w:bCs/>
          <w:kern w:val="32"/>
          <w:sz w:val="28"/>
          <w:szCs w:val="28"/>
        </w:rPr>
      </w:pPr>
      <w:r w:rsidRPr="00D44C54">
        <w:rPr>
          <w:rFonts w:eastAsia="Times New Roman" w:cs="Arial"/>
          <w:bCs/>
          <w:kern w:val="32"/>
          <w:sz w:val="28"/>
          <w:szCs w:val="28"/>
        </w:rPr>
        <w:t>ВОПРОСЫ ДЛЯ САМОКОНТРОЛЯ</w:t>
      </w:r>
    </w:p>
    <w:p w:rsidR="00D44C54" w:rsidRPr="00D44C54" w:rsidRDefault="00D44C54" w:rsidP="00B56F06">
      <w:pPr>
        <w:numPr>
          <w:ilvl w:val="1"/>
          <w:numId w:val="442"/>
        </w:numPr>
        <w:snapToGrid/>
        <w:spacing w:before="0" w:after="0" w:line="259" w:lineRule="auto"/>
        <w:rPr>
          <w:rFonts w:eastAsia="Times New Roman"/>
          <w:szCs w:val="24"/>
        </w:rPr>
      </w:pPr>
      <w:r w:rsidRPr="00D44C54">
        <w:rPr>
          <w:rFonts w:eastAsia="Times New Roman"/>
          <w:i/>
          <w:sz w:val="28"/>
          <w:szCs w:val="28"/>
        </w:rPr>
        <w:t>Заполните таблицу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48"/>
        <w:gridCol w:w="2700"/>
        <w:gridCol w:w="2880"/>
        <w:gridCol w:w="1543"/>
      </w:tblGrid>
      <w:tr w:rsidR="00D44C54" w:rsidRPr="00D44C54" w:rsidTr="001E12B8">
        <w:tc>
          <w:tcPr>
            <w:tcW w:w="2448" w:type="dxa"/>
          </w:tcPr>
          <w:p w:rsidR="00D44C54" w:rsidRPr="00D44C54" w:rsidRDefault="00D44C54" w:rsidP="00D44C54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D44C54">
              <w:rPr>
                <w:rFonts w:eastAsia="Times New Roman"/>
                <w:sz w:val="28"/>
                <w:szCs w:val="28"/>
              </w:rPr>
              <w:t>Название ферментного комплекса</w:t>
            </w:r>
          </w:p>
        </w:tc>
        <w:tc>
          <w:tcPr>
            <w:tcW w:w="2700" w:type="dxa"/>
          </w:tcPr>
          <w:p w:rsidR="00D44C54" w:rsidRPr="00D44C54" w:rsidRDefault="00D44C54" w:rsidP="00D44C54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D44C54">
              <w:rPr>
                <w:rFonts w:eastAsia="Times New Roman"/>
                <w:sz w:val="28"/>
                <w:szCs w:val="28"/>
              </w:rPr>
              <w:t>Донор электронов</w:t>
            </w:r>
          </w:p>
        </w:tc>
        <w:tc>
          <w:tcPr>
            <w:tcW w:w="2880" w:type="dxa"/>
          </w:tcPr>
          <w:p w:rsidR="00D44C54" w:rsidRPr="00D44C54" w:rsidRDefault="00D44C54" w:rsidP="00D44C54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D44C54">
              <w:rPr>
                <w:rFonts w:eastAsia="Times New Roman"/>
                <w:sz w:val="28"/>
                <w:szCs w:val="28"/>
              </w:rPr>
              <w:t>Акцептор электронов</w:t>
            </w:r>
          </w:p>
        </w:tc>
        <w:tc>
          <w:tcPr>
            <w:tcW w:w="1543" w:type="dxa"/>
          </w:tcPr>
          <w:p w:rsidR="00D44C54" w:rsidRPr="00D44C54" w:rsidRDefault="00D44C54" w:rsidP="00D44C54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D44C54">
              <w:rPr>
                <w:rFonts w:eastAsia="Times New Roman"/>
                <w:sz w:val="28"/>
                <w:szCs w:val="28"/>
              </w:rPr>
              <w:t>Ингибитор</w:t>
            </w:r>
          </w:p>
        </w:tc>
      </w:tr>
      <w:tr w:rsidR="00D44C54" w:rsidRPr="00D44C54" w:rsidTr="001E12B8">
        <w:tc>
          <w:tcPr>
            <w:tcW w:w="2448" w:type="dxa"/>
          </w:tcPr>
          <w:p w:rsidR="00D44C54" w:rsidRPr="00D44C54" w:rsidRDefault="00D44C54" w:rsidP="00D44C54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2700" w:type="dxa"/>
          </w:tcPr>
          <w:p w:rsidR="00D44C54" w:rsidRPr="00D44C54" w:rsidRDefault="00D44C54" w:rsidP="00D44C54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2880" w:type="dxa"/>
          </w:tcPr>
          <w:p w:rsidR="00D44C54" w:rsidRPr="00D44C54" w:rsidRDefault="00D44C54" w:rsidP="00D44C54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1543" w:type="dxa"/>
          </w:tcPr>
          <w:p w:rsidR="00D44C54" w:rsidRPr="00D44C54" w:rsidRDefault="00D44C54" w:rsidP="00D44C54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</w:tbl>
    <w:p w:rsidR="00D44C54" w:rsidRPr="00D44C54" w:rsidRDefault="00D44C54" w:rsidP="00D44C54">
      <w:pPr>
        <w:snapToGrid/>
        <w:spacing w:before="0" w:after="0"/>
        <w:rPr>
          <w:rFonts w:eastAsia="Times New Roman"/>
          <w:i/>
          <w:sz w:val="28"/>
          <w:szCs w:val="28"/>
        </w:rPr>
      </w:pPr>
      <w:r w:rsidRPr="00D44C54">
        <w:rPr>
          <w:rFonts w:eastAsia="Times New Roman"/>
          <w:i/>
          <w:sz w:val="28"/>
          <w:szCs w:val="28"/>
        </w:rPr>
        <w:t>2 . Решите ситуационные задачи:</w:t>
      </w:r>
    </w:p>
    <w:p w:rsidR="00D44C54" w:rsidRPr="00D44C54" w:rsidRDefault="00D44C54" w:rsidP="00D44C54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D44C54">
        <w:rPr>
          <w:rFonts w:eastAsia="Times New Roman"/>
          <w:sz w:val="28"/>
          <w:szCs w:val="28"/>
        </w:rPr>
        <w:t>1. Несколько лет назад 2,4 – динитрофенол пытались использовать для борьбы с ожирением. На чем основывается этот выбор? Этот метод не нашел применение в практике, так как в некоторых случаях наступал летальный исход. Как это можно объяснить?</w:t>
      </w:r>
    </w:p>
    <w:p w:rsidR="00D44C54" w:rsidRPr="00D44C54" w:rsidRDefault="00D44C54" w:rsidP="00D44C54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D44C54">
        <w:rPr>
          <w:rFonts w:eastAsia="Times New Roman"/>
          <w:sz w:val="28"/>
          <w:szCs w:val="28"/>
        </w:rPr>
        <w:t>2. На стадии минерализации в остеобластах повышается скорость синтеза белков межклеточного матрикса, возрастает поглощение этими клетками глюкозы и кислорода. Назовите процесс, активация которого в остеобластах приводит к усилению потребления кислорода, объясните его биологическую функцию. Для этого:</w:t>
      </w:r>
    </w:p>
    <w:p w:rsidR="00D44C54" w:rsidRPr="00D44C54" w:rsidRDefault="00D44C54" w:rsidP="00D44C54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D44C54">
        <w:rPr>
          <w:rFonts w:eastAsia="Times New Roman"/>
          <w:sz w:val="28"/>
          <w:szCs w:val="28"/>
        </w:rPr>
        <w:t>А) напишите схему процесса образования АТФ, происходящего к потреблению кислорода</w:t>
      </w:r>
    </w:p>
    <w:p w:rsidR="00D44C54" w:rsidRPr="00D44C54" w:rsidRDefault="00D44C54" w:rsidP="00D44C54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D44C54">
        <w:rPr>
          <w:rFonts w:eastAsia="Times New Roman"/>
          <w:sz w:val="28"/>
          <w:szCs w:val="28"/>
        </w:rPr>
        <w:t>В) укажите его локализацию в клетках</w:t>
      </w:r>
    </w:p>
    <w:p w:rsidR="00D44C54" w:rsidRPr="00E836D2" w:rsidRDefault="00D44C54" w:rsidP="00D44C54">
      <w:pPr>
        <w:ind w:firstLine="709"/>
        <w:jc w:val="center"/>
        <w:rPr>
          <w:b/>
          <w:color w:val="000000"/>
          <w:sz w:val="28"/>
          <w:szCs w:val="28"/>
        </w:rPr>
      </w:pPr>
      <w:r w:rsidRPr="00E836D2">
        <w:rPr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D44C54" w:rsidRPr="00E836D2" w:rsidTr="001E12B8">
        <w:tc>
          <w:tcPr>
            <w:tcW w:w="3256" w:type="dxa"/>
          </w:tcPr>
          <w:p w:rsidR="00D44C54" w:rsidRPr="00E836D2" w:rsidRDefault="00D44C54" w:rsidP="001E12B8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D44C54" w:rsidRPr="00E836D2" w:rsidRDefault="00D44C54" w:rsidP="001E12B8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D44C54" w:rsidRPr="00E836D2" w:rsidTr="001E12B8">
        <w:tc>
          <w:tcPr>
            <w:tcW w:w="3256" w:type="dxa"/>
            <w:vMerge w:val="restart"/>
          </w:tcPr>
          <w:p w:rsidR="00D44C54" w:rsidRPr="00E836D2" w:rsidRDefault="00D44C54" w:rsidP="001E12B8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ыходной контроль (письменная контрольная работа: теория, задачи)</w:t>
            </w:r>
          </w:p>
          <w:p w:rsidR="00D44C54" w:rsidRPr="00E836D2" w:rsidRDefault="00D44C54" w:rsidP="001E12B8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D44C54" w:rsidRPr="002420F8" w:rsidRDefault="00D44C54" w:rsidP="001E12B8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D44C54" w:rsidRPr="00E836D2" w:rsidTr="001E12B8">
        <w:tc>
          <w:tcPr>
            <w:tcW w:w="3256" w:type="dxa"/>
            <w:vMerge/>
          </w:tcPr>
          <w:p w:rsidR="00D44C54" w:rsidRPr="00E836D2" w:rsidRDefault="00D44C54" w:rsidP="001E12B8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D44C54" w:rsidRPr="00E836D2" w:rsidRDefault="00D44C54" w:rsidP="001E12B8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D44C54" w:rsidRPr="00E836D2" w:rsidTr="001E12B8">
        <w:tc>
          <w:tcPr>
            <w:tcW w:w="3256" w:type="dxa"/>
            <w:vMerge/>
          </w:tcPr>
          <w:p w:rsidR="00D44C54" w:rsidRPr="00E836D2" w:rsidRDefault="00D44C54" w:rsidP="001E12B8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D44C54" w:rsidRPr="00E836D2" w:rsidRDefault="00D44C54" w:rsidP="001E12B8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D44C54" w:rsidRPr="00E836D2" w:rsidTr="001E12B8">
        <w:tc>
          <w:tcPr>
            <w:tcW w:w="3256" w:type="dxa"/>
            <w:vMerge/>
          </w:tcPr>
          <w:p w:rsidR="00D44C54" w:rsidRPr="00E836D2" w:rsidRDefault="00D44C54" w:rsidP="001E12B8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D44C54" w:rsidRPr="00E836D2" w:rsidRDefault="00D44C54" w:rsidP="001E12B8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2420F8"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</w:tr>
    </w:tbl>
    <w:p w:rsidR="00D44C54" w:rsidRDefault="00D44C54" w:rsidP="00D44C54">
      <w:pPr>
        <w:spacing w:after="0"/>
        <w:ind w:firstLine="720"/>
        <w:jc w:val="center"/>
        <w:rPr>
          <w:rFonts w:eastAsia="Times New Roman"/>
          <w:caps/>
          <w:sz w:val="28"/>
          <w:szCs w:val="28"/>
        </w:rPr>
      </w:pPr>
      <w:r>
        <w:rPr>
          <w:rFonts w:eastAsia="Times New Roman"/>
          <w:caps/>
          <w:sz w:val="28"/>
          <w:szCs w:val="28"/>
        </w:rPr>
        <w:t>основная Литература:</w:t>
      </w:r>
    </w:p>
    <w:p w:rsidR="00D44C54" w:rsidRDefault="00D44C54" w:rsidP="00D44C54">
      <w:pPr>
        <w:spacing w:after="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1.Конспект лекций </w:t>
      </w:r>
    </w:p>
    <w:p w:rsidR="00D44C54" w:rsidRDefault="00D44C54" w:rsidP="00D44C54">
      <w:pPr>
        <w:spacing w:after="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2.Вавилова  Т.В. ,Медведев А.Е. Биологическая химия. Биохимия полости рта -М.: «ГЭОТАР-МЕД», 2014.-554с.</w:t>
      </w:r>
    </w:p>
    <w:p w:rsidR="00D44C54" w:rsidRDefault="00D44C54" w:rsidP="00D44C54">
      <w:pPr>
        <w:tabs>
          <w:tab w:val="left" w:pos="360"/>
        </w:tabs>
        <w:spacing w:after="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.Биохимия / под ред .Е.С. Северина. – М.: ГЭОТАР – МЕД, 2009. – 759с</w:t>
      </w:r>
    </w:p>
    <w:p w:rsidR="00D44C54" w:rsidRDefault="00D44C54" w:rsidP="00D44C54">
      <w:pPr>
        <w:spacing w:after="0" w:line="252" w:lineRule="auto"/>
        <w:rPr>
          <w:sz w:val="28"/>
          <w:szCs w:val="28"/>
          <w:lang w:eastAsia="en-US"/>
        </w:rPr>
      </w:pPr>
      <w:r>
        <w:rPr>
          <w:rFonts w:eastAsia="Times New Roman"/>
          <w:bCs/>
          <w:sz w:val="28"/>
          <w:szCs w:val="28"/>
        </w:rPr>
        <w:t xml:space="preserve">4. </w:t>
      </w:r>
      <w:r>
        <w:rPr>
          <w:rFonts w:eastAsia="Times New Roman"/>
          <w:color w:val="000000"/>
          <w:sz w:val="27"/>
          <w:szCs w:val="27"/>
          <w:shd w:val="clear" w:color="auto" w:fill="FFFFFF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URL: </w:t>
      </w:r>
      <w:r>
        <w:rPr>
          <w:sz w:val="28"/>
          <w:szCs w:val="28"/>
        </w:rPr>
        <w:t xml:space="preserve"> https://urait.ru/bcode/423741</w:t>
      </w:r>
    </w:p>
    <w:p w:rsidR="00D44C54" w:rsidRDefault="00D44C54" w:rsidP="00D44C54">
      <w:pPr>
        <w:tabs>
          <w:tab w:val="left" w:pos="360"/>
        </w:tabs>
        <w:spacing w:after="0"/>
        <w:jc w:val="both"/>
        <w:rPr>
          <w:rFonts w:eastAsia="Times New Roman"/>
          <w:sz w:val="28"/>
          <w:szCs w:val="28"/>
        </w:rPr>
      </w:pPr>
    </w:p>
    <w:p w:rsidR="00D44C54" w:rsidRDefault="00D44C54" w:rsidP="00D44C54">
      <w:pPr>
        <w:tabs>
          <w:tab w:val="left" w:pos="360"/>
        </w:tabs>
        <w:spacing w:after="0"/>
        <w:jc w:val="center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ДОПОЛНИТЕЛЬНАЯ ЛИТЕРАТУРА</w:t>
      </w:r>
    </w:p>
    <w:p w:rsidR="00D44C54" w:rsidRDefault="00D44C54" w:rsidP="00D44C54">
      <w:pPr>
        <w:tabs>
          <w:tab w:val="left" w:pos="360"/>
        </w:tabs>
        <w:spacing w:after="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1.Чиркин А.А. Биохимия / А.А.Чиркин. Е.О.Данченко - М.: Медицина, 2010.- 605 с.</w:t>
      </w:r>
    </w:p>
    <w:p w:rsidR="00367ABB" w:rsidRDefault="00367ABB" w:rsidP="00367ABB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</w:p>
    <w:p w:rsidR="00367ABB" w:rsidRPr="00367ABB" w:rsidRDefault="00367ABB" w:rsidP="00367ABB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Занятие 32</w:t>
      </w:r>
      <w:r w:rsidRPr="00002B5B">
        <w:rPr>
          <w:b/>
          <w:sz w:val="28"/>
          <w:szCs w:val="28"/>
          <w:lang w:eastAsia="en-US"/>
        </w:rPr>
        <w:t xml:space="preserve">. ТЕМА: </w:t>
      </w:r>
      <w:r w:rsidRPr="00367ABB">
        <w:rPr>
          <w:b/>
          <w:sz w:val="28"/>
          <w:szCs w:val="28"/>
          <w:lang w:eastAsia="en-US"/>
        </w:rPr>
        <w:t>ВНЕМИТОХОНДРИАЛЬНОЕ ОКИСЛЕНИЕ – МИНОРНЫЙ ПУТЬ ОКИСЛЕНИЯ</w:t>
      </w:r>
    </w:p>
    <w:p w:rsidR="00367ABB" w:rsidRPr="005448F0" w:rsidRDefault="00367ABB" w:rsidP="00367ABB">
      <w:pPr>
        <w:snapToGrid/>
        <w:spacing w:before="0" w:after="0"/>
        <w:jc w:val="both"/>
        <w:rPr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Форма текущего контроля успеваемости</w:t>
      </w:r>
      <w:r w:rsidRPr="005448F0">
        <w:rPr>
          <w:b/>
          <w:sz w:val="28"/>
          <w:szCs w:val="28"/>
          <w:lang w:eastAsia="en-US"/>
        </w:rPr>
        <w:t xml:space="preserve">: </w:t>
      </w:r>
      <w:r w:rsidRPr="005448F0">
        <w:rPr>
          <w:sz w:val="28"/>
          <w:szCs w:val="28"/>
          <w:lang w:eastAsia="en-US"/>
        </w:rPr>
        <w:t>в</w:t>
      </w:r>
      <w:r>
        <w:rPr>
          <w:sz w:val="28"/>
          <w:szCs w:val="28"/>
          <w:lang w:eastAsia="en-US"/>
        </w:rPr>
        <w:t>ыходной контроль, лабораторная работа</w:t>
      </w:r>
    </w:p>
    <w:p w:rsidR="00367ABB" w:rsidRPr="005448F0" w:rsidRDefault="00367ABB" w:rsidP="00367ABB">
      <w:pPr>
        <w:snapToGrid/>
        <w:spacing w:before="0" w:after="0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Оценочные материалы текущего контроля успеваемости </w:t>
      </w:r>
    </w:p>
    <w:p w:rsidR="00367ABB" w:rsidRPr="00367ABB" w:rsidRDefault="00367ABB" w:rsidP="00367ABB">
      <w:pPr>
        <w:tabs>
          <w:tab w:val="left" w:pos="3930"/>
        </w:tabs>
        <w:snapToGrid/>
        <w:spacing w:before="0" w:after="0"/>
        <w:jc w:val="center"/>
        <w:rPr>
          <w:rFonts w:eastAsia="Times New Roman"/>
          <w:b/>
          <w:caps/>
          <w:sz w:val="28"/>
          <w:szCs w:val="28"/>
        </w:rPr>
      </w:pPr>
      <w:r w:rsidRPr="00367ABB">
        <w:rPr>
          <w:rFonts w:eastAsia="Times New Roman"/>
          <w:b/>
          <w:sz w:val="28"/>
          <w:szCs w:val="28"/>
        </w:rPr>
        <w:t>Вопросы к занятию</w:t>
      </w:r>
    </w:p>
    <w:p w:rsidR="00367ABB" w:rsidRPr="00367ABB" w:rsidRDefault="00367ABB" w:rsidP="00B56F06">
      <w:pPr>
        <w:numPr>
          <w:ilvl w:val="0"/>
          <w:numId w:val="444"/>
        </w:numPr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367ABB">
        <w:rPr>
          <w:rFonts w:eastAsia="Times New Roman"/>
          <w:sz w:val="28"/>
          <w:szCs w:val="28"/>
        </w:rPr>
        <w:t>Полное и неполное восстановление кислорода.</w:t>
      </w:r>
    </w:p>
    <w:p w:rsidR="00367ABB" w:rsidRPr="00367ABB" w:rsidRDefault="00367ABB" w:rsidP="00B56F06">
      <w:pPr>
        <w:numPr>
          <w:ilvl w:val="0"/>
          <w:numId w:val="444"/>
        </w:numPr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367ABB">
        <w:rPr>
          <w:rFonts w:eastAsia="Times New Roman"/>
          <w:sz w:val="28"/>
          <w:szCs w:val="28"/>
        </w:rPr>
        <w:t>Понятие о «дыхательном взрыве» в лейкоцитах.</w:t>
      </w:r>
    </w:p>
    <w:p w:rsidR="00367ABB" w:rsidRPr="00367ABB" w:rsidRDefault="00367ABB" w:rsidP="00B56F06">
      <w:pPr>
        <w:numPr>
          <w:ilvl w:val="0"/>
          <w:numId w:val="444"/>
        </w:numPr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367ABB">
        <w:rPr>
          <w:rFonts w:eastAsia="Times New Roman"/>
          <w:sz w:val="28"/>
          <w:szCs w:val="28"/>
        </w:rPr>
        <w:t>Перекисное окисление липидов ПОЛ:</w:t>
      </w:r>
    </w:p>
    <w:p w:rsidR="00367ABB" w:rsidRPr="00367ABB" w:rsidRDefault="00367ABB" w:rsidP="00367ABB">
      <w:pPr>
        <w:snapToGrid/>
        <w:spacing w:before="0" w:after="0"/>
        <w:rPr>
          <w:rFonts w:eastAsia="Times New Roman"/>
          <w:sz w:val="28"/>
          <w:szCs w:val="28"/>
        </w:rPr>
      </w:pPr>
      <w:r w:rsidRPr="00367ABB">
        <w:rPr>
          <w:rFonts w:eastAsia="Times New Roman"/>
          <w:sz w:val="28"/>
          <w:szCs w:val="28"/>
        </w:rPr>
        <w:t>а) инициация цепи</w:t>
      </w:r>
    </w:p>
    <w:p w:rsidR="00367ABB" w:rsidRPr="00367ABB" w:rsidRDefault="00367ABB" w:rsidP="00367ABB">
      <w:pPr>
        <w:snapToGrid/>
        <w:spacing w:before="0" w:after="0"/>
        <w:rPr>
          <w:rFonts w:eastAsia="Times New Roman"/>
          <w:sz w:val="28"/>
          <w:szCs w:val="28"/>
        </w:rPr>
      </w:pPr>
      <w:r w:rsidRPr="00367ABB">
        <w:rPr>
          <w:rFonts w:eastAsia="Times New Roman"/>
          <w:sz w:val="28"/>
          <w:szCs w:val="28"/>
        </w:rPr>
        <w:t>б) рост цепи</w:t>
      </w:r>
    </w:p>
    <w:p w:rsidR="00367ABB" w:rsidRPr="00367ABB" w:rsidRDefault="00367ABB" w:rsidP="00367ABB">
      <w:pPr>
        <w:snapToGrid/>
        <w:spacing w:before="0" w:after="0"/>
        <w:rPr>
          <w:rFonts w:eastAsia="Times New Roman"/>
          <w:sz w:val="28"/>
          <w:szCs w:val="28"/>
        </w:rPr>
      </w:pPr>
      <w:r w:rsidRPr="00367ABB">
        <w:rPr>
          <w:rFonts w:eastAsia="Times New Roman"/>
          <w:sz w:val="28"/>
          <w:szCs w:val="28"/>
        </w:rPr>
        <w:t>в) обрыв цепи</w:t>
      </w:r>
    </w:p>
    <w:p w:rsidR="00367ABB" w:rsidRPr="00367ABB" w:rsidRDefault="00367ABB" w:rsidP="00B56F06">
      <w:pPr>
        <w:numPr>
          <w:ilvl w:val="0"/>
          <w:numId w:val="444"/>
        </w:numPr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367ABB">
        <w:rPr>
          <w:rFonts w:eastAsia="Times New Roman"/>
          <w:sz w:val="28"/>
          <w:szCs w:val="28"/>
        </w:rPr>
        <w:t xml:space="preserve"> Системы защиты от активных форм кислорода:</w:t>
      </w:r>
    </w:p>
    <w:p w:rsidR="00367ABB" w:rsidRPr="00367ABB" w:rsidRDefault="00367ABB" w:rsidP="00367ABB">
      <w:pPr>
        <w:snapToGrid/>
        <w:spacing w:before="0" w:after="0"/>
        <w:rPr>
          <w:rFonts w:eastAsia="Times New Roman"/>
          <w:sz w:val="28"/>
          <w:szCs w:val="28"/>
        </w:rPr>
      </w:pPr>
      <w:r w:rsidRPr="00367ABB">
        <w:rPr>
          <w:rFonts w:eastAsia="Times New Roman"/>
          <w:sz w:val="28"/>
          <w:szCs w:val="28"/>
        </w:rPr>
        <w:t>а) ферментативные (СОД, каталаза, глютатионредуктаза, глютатионпероксидаза);</w:t>
      </w:r>
    </w:p>
    <w:p w:rsidR="00367ABB" w:rsidRPr="00367ABB" w:rsidRDefault="00367ABB" w:rsidP="00367ABB">
      <w:pPr>
        <w:snapToGrid/>
        <w:spacing w:before="0" w:after="0"/>
        <w:rPr>
          <w:rFonts w:eastAsia="Times New Roman"/>
          <w:sz w:val="28"/>
          <w:szCs w:val="28"/>
        </w:rPr>
      </w:pPr>
      <w:r w:rsidRPr="00367ABB">
        <w:rPr>
          <w:rFonts w:eastAsia="Times New Roman"/>
          <w:sz w:val="28"/>
          <w:szCs w:val="28"/>
        </w:rPr>
        <w:t>б) неферментативные (роль витаминов А, Е, С).</w:t>
      </w:r>
    </w:p>
    <w:p w:rsidR="00367ABB" w:rsidRPr="00367ABB" w:rsidRDefault="00367ABB" w:rsidP="00B56F06">
      <w:pPr>
        <w:numPr>
          <w:ilvl w:val="0"/>
          <w:numId w:val="444"/>
        </w:numPr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367ABB">
        <w:rPr>
          <w:rFonts w:eastAsia="Times New Roman"/>
          <w:sz w:val="28"/>
          <w:szCs w:val="28"/>
        </w:rPr>
        <w:t xml:space="preserve">Характеристика ферментов I класса -  Оксидоредуктазы, подкласса - оксидазы (ксантиноксидаза, лизилоксидаза, цитохромоксидаза </w:t>
      </w:r>
      <w:r w:rsidRPr="00367ABB">
        <w:rPr>
          <w:rFonts w:eastAsia="Times New Roman"/>
          <w:i/>
          <w:sz w:val="28"/>
          <w:szCs w:val="28"/>
        </w:rPr>
        <w:t>аа</w:t>
      </w:r>
      <w:r w:rsidRPr="00367ABB">
        <w:rPr>
          <w:rFonts w:eastAsia="Times New Roman"/>
          <w:i/>
          <w:sz w:val="28"/>
          <w:szCs w:val="28"/>
          <w:vertAlign w:val="subscript"/>
        </w:rPr>
        <w:t>3</w:t>
      </w:r>
      <w:r w:rsidRPr="00367ABB">
        <w:rPr>
          <w:rFonts w:eastAsia="Times New Roman"/>
          <w:sz w:val="28"/>
          <w:szCs w:val="28"/>
        </w:rPr>
        <w:t>).</w:t>
      </w:r>
    </w:p>
    <w:p w:rsidR="00367ABB" w:rsidRPr="00367ABB" w:rsidRDefault="00367ABB" w:rsidP="00B56F06">
      <w:pPr>
        <w:keepNext/>
        <w:numPr>
          <w:ilvl w:val="0"/>
          <w:numId w:val="444"/>
        </w:numPr>
        <w:snapToGrid/>
        <w:spacing w:before="0" w:after="0" w:line="259" w:lineRule="auto"/>
        <w:jc w:val="both"/>
        <w:outlineLvl w:val="5"/>
        <w:rPr>
          <w:rFonts w:eastAsia="Times New Roman"/>
          <w:bCs/>
          <w:sz w:val="28"/>
          <w:szCs w:val="28"/>
        </w:rPr>
      </w:pPr>
      <w:r w:rsidRPr="00367ABB">
        <w:rPr>
          <w:rFonts w:eastAsia="Times New Roman"/>
          <w:bCs/>
          <w:sz w:val="28"/>
          <w:szCs w:val="28"/>
        </w:rPr>
        <w:t>Характеристика ферментов I класса - оксидоредуктаз, подкласса - оксигеназ (ди- и монооксигеназы, пролилгидроксилаза, лизилгидроксилаза, фенилаланингидроксилаза).</w:t>
      </w:r>
    </w:p>
    <w:p w:rsidR="00367ABB" w:rsidRPr="00367ABB" w:rsidRDefault="00367ABB" w:rsidP="00B56F06">
      <w:pPr>
        <w:numPr>
          <w:ilvl w:val="0"/>
          <w:numId w:val="444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367ABB">
        <w:rPr>
          <w:rFonts w:eastAsia="Times New Roman"/>
          <w:sz w:val="28"/>
          <w:szCs w:val="28"/>
        </w:rPr>
        <w:t>Особенности окислительного метаболизма линолевой, линоленовой и арахидоновой кислот. Образование простаноидов и лейкотриенов:</w:t>
      </w:r>
    </w:p>
    <w:p w:rsidR="00367ABB" w:rsidRPr="00367ABB" w:rsidRDefault="00367ABB" w:rsidP="00367ABB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367ABB">
        <w:rPr>
          <w:rFonts w:eastAsia="Times New Roman"/>
          <w:sz w:val="28"/>
          <w:szCs w:val="28"/>
        </w:rPr>
        <w:t>а) циклооксигеназный путь;</w:t>
      </w:r>
    </w:p>
    <w:p w:rsidR="00367ABB" w:rsidRPr="00367ABB" w:rsidRDefault="00367ABB" w:rsidP="00367ABB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367ABB">
        <w:rPr>
          <w:rFonts w:eastAsia="Times New Roman"/>
          <w:sz w:val="28"/>
          <w:szCs w:val="28"/>
        </w:rPr>
        <w:t>б) липооксигеназный путь.</w:t>
      </w:r>
    </w:p>
    <w:p w:rsidR="00367ABB" w:rsidRPr="00367ABB" w:rsidRDefault="00367ABB" w:rsidP="00B56F06">
      <w:pPr>
        <w:numPr>
          <w:ilvl w:val="0"/>
          <w:numId w:val="444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367ABB">
        <w:rPr>
          <w:rFonts w:eastAsia="Times New Roman"/>
          <w:sz w:val="28"/>
          <w:szCs w:val="28"/>
        </w:rPr>
        <w:t>Краткая характеристика биологической роли простагландинов и лейкотриенов.</w:t>
      </w:r>
    </w:p>
    <w:p w:rsidR="00367ABB" w:rsidRPr="00367ABB" w:rsidRDefault="00367ABB" w:rsidP="00367ABB">
      <w:pPr>
        <w:snapToGrid/>
        <w:spacing w:before="0" w:after="0"/>
        <w:rPr>
          <w:rFonts w:eastAsia="Times New Roman"/>
          <w:sz w:val="28"/>
          <w:szCs w:val="28"/>
        </w:rPr>
      </w:pPr>
    </w:p>
    <w:p w:rsidR="00367ABB" w:rsidRPr="00367ABB" w:rsidRDefault="00367ABB" w:rsidP="00367ABB">
      <w:pPr>
        <w:keepNext/>
        <w:snapToGrid/>
        <w:spacing w:before="0" w:after="0"/>
        <w:jc w:val="center"/>
        <w:rPr>
          <w:rFonts w:eastAsia="Times New Roman"/>
          <w:b/>
          <w:snapToGrid w:val="0"/>
          <w:sz w:val="28"/>
          <w:szCs w:val="28"/>
        </w:rPr>
      </w:pPr>
      <w:r w:rsidRPr="00367ABB">
        <w:rPr>
          <w:rFonts w:eastAsia="Times New Roman"/>
          <w:b/>
          <w:snapToGrid w:val="0"/>
          <w:sz w:val="28"/>
          <w:szCs w:val="28"/>
        </w:rPr>
        <w:t xml:space="preserve">МЕТОДИЧЕСКИЕ УКАЗАНИЯ </w:t>
      </w:r>
    </w:p>
    <w:p w:rsidR="00367ABB" w:rsidRPr="00367ABB" w:rsidRDefault="00367ABB" w:rsidP="00367ABB">
      <w:pPr>
        <w:keepNext/>
        <w:snapToGrid/>
        <w:spacing w:before="0" w:after="0"/>
        <w:jc w:val="center"/>
        <w:rPr>
          <w:rFonts w:eastAsia="Times New Roman"/>
          <w:b/>
          <w:snapToGrid w:val="0"/>
          <w:sz w:val="28"/>
          <w:szCs w:val="28"/>
        </w:rPr>
      </w:pPr>
      <w:r w:rsidRPr="00367ABB">
        <w:rPr>
          <w:rFonts w:eastAsia="Times New Roman"/>
          <w:b/>
          <w:snapToGrid w:val="0"/>
          <w:sz w:val="28"/>
          <w:szCs w:val="28"/>
        </w:rPr>
        <w:t>К ПРАКТИЧЕСКОЙ ЧАСТИ ЗАНЯТИЯ</w:t>
      </w:r>
    </w:p>
    <w:p w:rsidR="00367ABB" w:rsidRPr="00367ABB" w:rsidRDefault="00367ABB" w:rsidP="00367ABB">
      <w:pPr>
        <w:snapToGrid/>
        <w:spacing w:before="0" w:after="0"/>
        <w:jc w:val="center"/>
        <w:rPr>
          <w:rFonts w:eastAsia="Times New Roman"/>
          <w:b/>
          <w:sz w:val="28"/>
          <w:szCs w:val="28"/>
        </w:rPr>
      </w:pPr>
      <w:r w:rsidRPr="00367ABB">
        <w:rPr>
          <w:rFonts w:eastAsia="Times New Roman"/>
          <w:b/>
          <w:sz w:val="28"/>
          <w:szCs w:val="28"/>
          <w:u w:val="single"/>
        </w:rPr>
        <w:t>Лабораторная работа № 1</w:t>
      </w:r>
      <w:r w:rsidRPr="00367ABB">
        <w:rPr>
          <w:rFonts w:eastAsia="Times New Roman"/>
          <w:b/>
          <w:sz w:val="28"/>
          <w:szCs w:val="28"/>
        </w:rPr>
        <w:t>. «Обнаружение тирозиназы в картофеле»</w:t>
      </w:r>
    </w:p>
    <w:p w:rsidR="00367ABB" w:rsidRPr="00367ABB" w:rsidRDefault="00367ABB" w:rsidP="00367ABB">
      <w:pPr>
        <w:snapToGrid/>
        <w:spacing w:before="0" w:after="0"/>
        <w:ind w:firstLine="540"/>
        <w:rPr>
          <w:rFonts w:eastAsia="Times New Roman"/>
          <w:b/>
          <w:sz w:val="28"/>
          <w:szCs w:val="28"/>
        </w:rPr>
      </w:pPr>
      <w:r w:rsidRPr="00367ABB">
        <w:rPr>
          <w:rFonts w:eastAsia="Times New Roman"/>
          <w:b/>
          <w:sz w:val="28"/>
          <w:szCs w:val="28"/>
        </w:rPr>
        <w:t xml:space="preserve">Принцип метода:  </w:t>
      </w:r>
    </w:p>
    <w:p w:rsidR="00367ABB" w:rsidRPr="00367ABB" w:rsidRDefault="00367ABB" w:rsidP="00367ABB">
      <w:pPr>
        <w:snapToGrid/>
        <w:spacing w:before="0" w:after="0"/>
        <w:ind w:firstLine="540"/>
        <w:rPr>
          <w:rFonts w:eastAsia="Times New Roman"/>
          <w:sz w:val="28"/>
          <w:szCs w:val="28"/>
        </w:rPr>
      </w:pPr>
      <w:r w:rsidRPr="00367ABB">
        <w:rPr>
          <w:rFonts w:eastAsia="Times New Roman"/>
          <w:sz w:val="28"/>
          <w:szCs w:val="28"/>
        </w:rPr>
        <w:t>Обнаружение  фермента тирозиназы в картофеле основано на окисление ряда веществ за счет молекулярного кислорода воздуха с образованием продуктов окисления</w:t>
      </w:r>
    </w:p>
    <w:p w:rsidR="00367ABB" w:rsidRPr="00367ABB" w:rsidRDefault="00367ABB" w:rsidP="00367ABB">
      <w:pPr>
        <w:snapToGrid/>
        <w:spacing w:before="0" w:after="0"/>
        <w:ind w:firstLine="540"/>
        <w:rPr>
          <w:rFonts w:eastAsia="Times New Roman"/>
          <w:sz w:val="28"/>
          <w:szCs w:val="28"/>
        </w:rPr>
      </w:pPr>
      <w:r w:rsidRPr="00367ABB">
        <w:rPr>
          <w:rFonts w:eastAsia="Times New Roman"/>
          <w:sz w:val="28"/>
          <w:szCs w:val="28"/>
        </w:rPr>
        <w:t>Субстрат + О ----- продукт окисления</w:t>
      </w:r>
    </w:p>
    <w:p w:rsidR="00367ABB" w:rsidRPr="00367ABB" w:rsidRDefault="00367ABB" w:rsidP="00367ABB">
      <w:pPr>
        <w:snapToGrid/>
        <w:spacing w:before="0" w:after="0"/>
        <w:jc w:val="center"/>
        <w:rPr>
          <w:rFonts w:eastAsia="Times New Roman"/>
          <w:b/>
          <w:sz w:val="28"/>
          <w:szCs w:val="28"/>
        </w:rPr>
      </w:pPr>
    </w:p>
    <w:p w:rsidR="00367ABB" w:rsidRPr="00367ABB" w:rsidRDefault="00367ABB" w:rsidP="00367ABB">
      <w:pPr>
        <w:snapToGrid/>
        <w:spacing w:before="0" w:after="0"/>
        <w:jc w:val="both"/>
        <w:rPr>
          <w:rFonts w:eastAsia="Times New Roman"/>
          <w:b/>
          <w:sz w:val="28"/>
          <w:szCs w:val="28"/>
        </w:rPr>
      </w:pPr>
      <w:r w:rsidRPr="00367ABB">
        <w:rPr>
          <w:rFonts w:eastAsia="Times New Roman"/>
          <w:sz w:val="28"/>
          <w:szCs w:val="28"/>
        </w:rPr>
        <w:t>Ход работы: Приготовить срез из свежего картофеля. Наблюдать во времени появление окрашивания от синего до черного цвета на срезе картофеля под действием тирозиназы. Полученное время записать в результатах.</w:t>
      </w:r>
    </w:p>
    <w:p w:rsidR="00367ABB" w:rsidRPr="00367ABB" w:rsidRDefault="00367ABB" w:rsidP="00367ABB">
      <w:pPr>
        <w:snapToGrid/>
        <w:spacing w:before="0" w:after="0"/>
        <w:rPr>
          <w:rFonts w:eastAsia="Times New Roman"/>
          <w:sz w:val="28"/>
          <w:szCs w:val="28"/>
        </w:rPr>
      </w:pPr>
    </w:p>
    <w:p w:rsidR="00367ABB" w:rsidRPr="00367ABB" w:rsidRDefault="00367ABB" w:rsidP="00367ABB">
      <w:pPr>
        <w:snapToGrid/>
        <w:spacing w:before="0" w:after="0"/>
        <w:rPr>
          <w:rFonts w:eastAsia="Times New Roman"/>
          <w:sz w:val="28"/>
          <w:szCs w:val="28"/>
        </w:rPr>
      </w:pPr>
      <w:r w:rsidRPr="00367ABB">
        <w:rPr>
          <w:rFonts w:eastAsia="Times New Roman"/>
          <w:sz w:val="28"/>
          <w:szCs w:val="28"/>
        </w:rPr>
        <w:t>Вывод:</w:t>
      </w:r>
    </w:p>
    <w:p w:rsidR="00367ABB" w:rsidRPr="00367ABB" w:rsidRDefault="00367ABB" w:rsidP="00367ABB">
      <w:pPr>
        <w:snapToGrid/>
        <w:spacing w:before="0" w:after="0"/>
        <w:jc w:val="center"/>
        <w:rPr>
          <w:rFonts w:eastAsia="Times New Roman"/>
          <w:sz w:val="28"/>
          <w:szCs w:val="28"/>
        </w:rPr>
      </w:pPr>
      <w:r w:rsidRPr="00367ABB">
        <w:rPr>
          <w:rFonts w:eastAsia="Times New Roman"/>
          <w:sz w:val="28"/>
          <w:szCs w:val="28"/>
        </w:rPr>
        <w:t>ВОПРОСЫ ДЛЯ САМОКОНТРОЛЯ</w:t>
      </w:r>
    </w:p>
    <w:p w:rsidR="00367ABB" w:rsidRPr="00367ABB" w:rsidRDefault="00367ABB" w:rsidP="00367ABB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367ABB">
        <w:rPr>
          <w:rFonts w:eastAsia="Times New Roman"/>
          <w:sz w:val="28"/>
          <w:szCs w:val="28"/>
        </w:rPr>
        <w:t>1.Показать схему ПОЛ олеиновой кислоты в составе ФЛ мембран клеток.</w:t>
      </w:r>
    </w:p>
    <w:p w:rsidR="00367ABB" w:rsidRPr="00367ABB" w:rsidRDefault="00367ABB" w:rsidP="00367ABB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367ABB">
        <w:rPr>
          <w:rFonts w:eastAsia="Times New Roman"/>
          <w:sz w:val="28"/>
          <w:szCs w:val="28"/>
        </w:rPr>
        <w:t>2.Написать химизм реакций работы следующих ферментов: пролил-, лизилгидроксилазы, фенилаланилгидроксилазы и ксантиноксидазы.</w:t>
      </w:r>
    </w:p>
    <w:p w:rsidR="00367ABB" w:rsidRPr="00367ABB" w:rsidRDefault="00367ABB" w:rsidP="00367ABB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367ABB">
        <w:rPr>
          <w:rFonts w:eastAsia="Times New Roman"/>
          <w:sz w:val="28"/>
          <w:szCs w:val="28"/>
        </w:rPr>
        <w:t>3.Показать схему образования простогландинов и лейкотриенов. Охарактеризовать их биологическую роль.</w:t>
      </w:r>
    </w:p>
    <w:p w:rsidR="00367ABB" w:rsidRPr="00367ABB" w:rsidRDefault="00367ABB" w:rsidP="00B56F06">
      <w:pPr>
        <w:numPr>
          <w:ilvl w:val="6"/>
          <w:numId w:val="443"/>
        </w:numPr>
        <w:snapToGrid/>
        <w:spacing w:before="0" w:after="0" w:line="259" w:lineRule="auto"/>
        <w:ind w:hanging="720"/>
        <w:jc w:val="both"/>
        <w:rPr>
          <w:rFonts w:eastAsia="Times New Roman"/>
          <w:sz w:val="28"/>
          <w:szCs w:val="28"/>
        </w:rPr>
      </w:pPr>
      <w:r w:rsidRPr="00367ABB">
        <w:rPr>
          <w:rFonts w:eastAsia="Times New Roman"/>
          <w:sz w:val="28"/>
          <w:szCs w:val="28"/>
        </w:rPr>
        <w:t>Заполнить таблицу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57"/>
        <w:gridCol w:w="4786"/>
      </w:tblGrid>
      <w:tr w:rsidR="00367ABB" w:rsidRPr="00367ABB" w:rsidTr="001E12B8">
        <w:tc>
          <w:tcPr>
            <w:tcW w:w="9643" w:type="dxa"/>
            <w:gridSpan w:val="2"/>
          </w:tcPr>
          <w:p w:rsidR="00367ABB" w:rsidRPr="00367ABB" w:rsidRDefault="00367ABB" w:rsidP="00367ABB">
            <w:pPr>
              <w:snapToGrid/>
              <w:spacing w:before="0" w:after="0"/>
              <w:jc w:val="center"/>
              <w:rPr>
                <w:rFonts w:eastAsia="Times New Roman"/>
                <w:sz w:val="28"/>
                <w:szCs w:val="28"/>
              </w:rPr>
            </w:pPr>
            <w:r w:rsidRPr="00367ABB">
              <w:rPr>
                <w:rFonts w:eastAsia="Times New Roman"/>
                <w:sz w:val="28"/>
                <w:szCs w:val="28"/>
              </w:rPr>
              <w:t>Активные формы кислорода (АФК)</w:t>
            </w:r>
          </w:p>
        </w:tc>
      </w:tr>
      <w:tr w:rsidR="00367ABB" w:rsidRPr="00367ABB" w:rsidTr="001E12B8">
        <w:tc>
          <w:tcPr>
            <w:tcW w:w="4857" w:type="dxa"/>
          </w:tcPr>
          <w:p w:rsidR="00367ABB" w:rsidRPr="00367ABB" w:rsidRDefault="00367ABB" w:rsidP="00367ABB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367ABB">
              <w:rPr>
                <w:rFonts w:eastAsia="Times New Roman"/>
                <w:sz w:val="28"/>
                <w:szCs w:val="28"/>
              </w:rPr>
              <w:t>Положительная роль</w:t>
            </w:r>
          </w:p>
        </w:tc>
        <w:tc>
          <w:tcPr>
            <w:tcW w:w="4786" w:type="dxa"/>
          </w:tcPr>
          <w:p w:rsidR="00367ABB" w:rsidRPr="00367ABB" w:rsidRDefault="00367ABB" w:rsidP="00367ABB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367ABB">
              <w:rPr>
                <w:rFonts w:eastAsia="Times New Roman"/>
                <w:sz w:val="28"/>
                <w:szCs w:val="28"/>
              </w:rPr>
              <w:t xml:space="preserve">Отрицательная роль </w:t>
            </w:r>
          </w:p>
          <w:p w:rsidR="00367ABB" w:rsidRPr="00367ABB" w:rsidRDefault="00367ABB" w:rsidP="00367ABB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  <w:r w:rsidRPr="00367ABB">
              <w:rPr>
                <w:rFonts w:eastAsia="Times New Roman"/>
                <w:sz w:val="28"/>
                <w:szCs w:val="28"/>
              </w:rPr>
              <w:t>(при высоких концентрациях)</w:t>
            </w:r>
          </w:p>
        </w:tc>
      </w:tr>
      <w:tr w:rsidR="00367ABB" w:rsidRPr="00367ABB" w:rsidTr="001E12B8">
        <w:tc>
          <w:tcPr>
            <w:tcW w:w="4857" w:type="dxa"/>
          </w:tcPr>
          <w:p w:rsidR="00367ABB" w:rsidRPr="00367ABB" w:rsidRDefault="00367ABB" w:rsidP="00367ABB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4786" w:type="dxa"/>
          </w:tcPr>
          <w:p w:rsidR="00367ABB" w:rsidRPr="00367ABB" w:rsidRDefault="00367ABB" w:rsidP="00367ABB">
            <w:pPr>
              <w:snapToGrid/>
              <w:spacing w:before="0" w:after="0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</w:tbl>
    <w:p w:rsidR="00367ABB" w:rsidRPr="00367ABB" w:rsidRDefault="00367ABB" w:rsidP="00367ABB">
      <w:pPr>
        <w:snapToGrid/>
        <w:spacing w:before="0" w:after="0"/>
        <w:ind w:hanging="900"/>
        <w:jc w:val="both"/>
        <w:rPr>
          <w:rFonts w:eastAsia="Times New Roman"/>
          <w:sz w:val="28"/>
          <w:szCs w:val="28"/>
        </w:rPr>
      </w:pPr>
      <w:r w:rsidRPr="00367ABB">
        <w:rPr>
          <w:rFonts w:eastAsia="Times New Roman"/>
          <w:sz w:val="28"/>
          <w:szCs w:val="28"/>
        </w:rPr>
        <w:t xml:space="preserve">5.Повторить витамины А,Е,С, защита от избытка АФК. </w:t>
      </w:r>
    </w:p>
    <w:p w:rsidR="00367ABB" w:rsidRPr="00E836D2" w:rsidRDefault="00367ABB" w:rsidP="00367ABB">
      <w:pPr>
        <w:ind w:firstLine="709"/>
        <w:jc w:val="center"/>
        <w:rPr>
          <w:b/>
          <w:color w:val="000000"/>
          <w:sz w:val="28"/>
          <w:szCs w:val="28"/>
        </w:rPr>
      </w:pPr>
      <w:r w:rsidRPr="00E836D2">
        <w:rPr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p w:rsidR="00367ABB" w:rsidRPr="00506179" w:rsidRDefault="00367ABB" w:rsidP="00367ABB">
      <w:pPr>
        <w:pStyle w:val="af7"/>
        <w:shd w:val="clear" w:color="auto" w:fill="FFFFFF"/>
        <w:spacing w:before="0" w:beforeAutospacing="0" w:after="0" w:afterAutospacing="0"/>
        <w:jc w:val="center"/>
        <w:rPr>
          <w:b/>
          <w:color w:val="000000"/>
          <w:sz w:val="28"/>
          <w:szCs w:val="28"/>
        </w:rPr>
      </w:pPr>
      <w:r w:rsidRPr="00506179">
        <w:rPr>
          <w:b/>
          <w:color w:val="000000"/>
          <w:sz w:val="28"/>
          <w:szCs w:val="28"/>
        </w:rPr>
        <w:t>Критерии оценки лабораторной работ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53"/>
        <w:gridCol w:w="4718"/>
        <w:gridCol w:w="1074"/>
      </w:tblGrid>
      <w:tr w:rsidR="00367ABB" w:rsidRPr="00506179" w:rsidTr="001E12B8">
        <w:tc>
          <w:tcPr>
            <w:tcW w:w="3553" w:type="dxa"/>
          </w:tcPr>
          <w:p w:rsidR="00367ABB" w:rsidRPr="00506179" w:rsidRDefault="00367ABB" w:rsidP="001E12B8">
            <w:pPr>
              <w:snapToGrid/>
              <w:spacing w:before="0" w:after="0"/>
              <w:rPr>
                <w:b/>
                <w:sz w:val="28"/>
                <w:szCs w:val="28"/>
                <w:lang w:eastAsia="en-US"/>
              </w:rPr>
            </w:pPr>
            <w:r w:rsidRPr="00506179">
              <w:rPr>
                <w:b/>
                <w:sz w:val="28"/>
                <w:szCs w:val="28"/>
                <w:lang w:eastAsia="en-US"/>
              </w:rPr>
              <w:t xml:space="preserve">Вид контроля </w:t>
            </w:r>
          </w:p>
        </w:tc>
        <w:tc>
          <w:tcPr>
            <w:tcW w:w="4718" w:type="dxa"/>
          </w:tcPr>
          <w:p w:rsidR="00367ABB" w:rsidRPr="00506179" w:rsidRDefault="00367ABB" w:rsidP="001E12B8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b/>
                <w:sz w:val="28"/>
                <w:szCs w:val="28"/>
                <w:lang w:eastAsia="en-US"/>
              </w:rPr>
            </w:pPr>
            <w:r w:rsidRPr="00506179">
              <w:rPr>
                <w:b/>
                <w:sz w:val="28"/>
                <w:szCs w:val="28"/>
                <w:lang w:eastAsia="en-US"/>
              </w:rPr>
              <w:t>Вид деятельности</w:t>
            </w:r>
          </w:p>
        </w:tc>
        <w:tc>
          <w:tcPr>
            <w:tcW w:w="0" w:type="auto"/>
          </w:tcPr>
          <w:p w:rsidR="00367ABB" w:rsidRPr="00506179" w:rsidRDefault="00367ABB" w:rsidP="001E12B8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b/>
                <w:sz w:val="28"/>
                <w:szCs w:val="28"/>
                <w:lang w:eastAsia="en-US"/>
              </w:rPr>
            </w:pPr>
            <w:r w:rsidRPr="00506179">
              <w:rPr>
                <w:b/>
                <w:sz w:val="28"/>
                <w:szCs w:val="28"/>
                <w:lang w:eastAsia="en-US"/>
              </w:rPr>
              <w:t>Баллы</w:t>
            </w:r>
          </w:p>
        </w:tc>
      </w:tr>
      <w:tr w:rsidR="00367ABB" w:rsidRPr="00506179" w:rsidTr="001E12B8">
        <w:tc>
          <w:tcPr>
            <w:tcW w:w="3553" w:type="dxa"/>
          </w:tcPr>
          <w:p w:rsidR="00367ABB" w:rsidRPr="00506179" w:rsidRDefault="00367ABB" w:rsidP="001E12B8">
            <w:pPr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>Выполнение лабораторной части занятия (в том числе УИРС)  (0-2)</w:t>
            </w:r>
          </w:p>
        </w:tc>
        <w:tc>
          <w:tcPr>
            <w:tcW w:w="4718" w:type="dxa"/>
          </w:tcPr>
          <w:p w:rsidR="00367ABB" w:rsidRPr="00506179" w:rsidRDefault="00367ABB" w:rsidP="001E12B8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 xml:space="preserve">- знание теоретической части работы </w:t>
            </w:r>
          </w:p>
          <w:p w:rsidR="00367ABB" w:rsidRPr="00506179" w:rsidRDefault="00367ABB" w:rsidP="001E12B8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 xml:space="preserve">  (допуск)</w:t>
            </w:r>
          </w:p>
          <w:p w:rsidR="00367ABB" w:rsidRPr="00506179" w:rsidRDefault="00367ABB" w:rsidP="001E12B8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>- получение верных результатов</w:t>
            </w:r>
          </w:p>
        </w:tc>
        <w:tc>
          <w:tcPr>
            <w:tcW w:w="0" w:type="auto"/>
          </w:tcPr>
          <w:p w:rsidR="00367ABB" w:rsidRPr="00506179" w:rsidRDefault="00367ABB" w:rsidP="001E12B8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>1</w:t>
            </w:r>
          </w:p>
          <w:p w:rsidR="00367ABB" w:rsidRPr="00506179" w:rsidRDefault="00367ABB" w:rsidP="001E12B8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sz w:val="28"/>
                <w:szCs w:val="28"/>
                <w:lang w:eastAsia="en-US"/>
              </w:rPr>
            </w:pPr>
          </w:p>
          <w:p w:rsidR="00367ABB" w:rsidRPr="00506179" w:rsidRDefault="00367ABB" w:rsidP="001E12B8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>1</w:t>
            </w:r>
          </w:p>
        </w:tc>
      </w:tr>
      <w:tr w:rsidR="00367ABB" w:rsidRPr="00506179" w:rsidTr="001E12B8">
        <w:tc>
          <w:tcPr>
            <w:tcW w:w="3553" w:type="dxa"/>
          </w:tcPr>
          <w:p w:rsidR="00367ABB" w:rsidRPr="00506179" w:rsidRDefault="00367ABB" w:rsidP="001E12B8">
            <w:pPr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>Оформление лабораторной части занятия (в том числе УИРС) (0-3)</w:t>
            </w:r>
          </w:p>
        </w:tc>
        <w:tc>
          <w:tcPr>
            <w:tcW w:w="4718" w:type="dxa"/>
          </w:tcPr>
          <w:p w:rsidR="00367ABB" w:rsidRPr="00506179" w:rsidRDefault="00367ABB" w:rsidP="001E12B8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 xml:space="preserve">- грамотное оформление отчёта </w:t>
            </w:r>
          </w:p>
          <w:p w:rsidR="00367ABB" w:rsidRPr="00506179" w:rsidRDefault="00367ABB" w:rsidP="001E12B8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 xml:space="preserve">  (протокола)</w:t>
            </w:r>
          </w:p>
          <w:p w:rsidR="00367ABB" w:rsidRPr="00506179" w:rsidRDefault="00367ABB" w:rsidP="001E12B8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 xml:space="preserve">- аккуратность оформления </w:t>
            </w:r>
          </w:p>
          <w:p w:rsidR="00367ABB" w:rsidRPr="00506179" w:rsidRDefault="00367ABB" w:rsidP="001E12B8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 xml:space="preserve">  лабораторной тетради</w:t>
            </w:r>
          </w:p>
          <w:p w:rsidR="00367ABB" w:rsidRPr="00506179" w:rsidRDefault="00367ABB" w:rsidP="001E12B8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 xml:space="preserve">- правильно сформулированные </w:t>
            </w:r>
          </w:p>
          <w:p w:rsidR="00367ABB" w:rsidRPr="00506179" w:rsidRDefault="00367ABB" w:rsidP="001E12B8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 xml:space="preserve">  выводы</w:t>
            </w:r>
          </w:p>
        </w:tc>
        <w:tc>
          <w:tcPr>
            <w:tcW w:w="0" w:type="auto"/>
          </w:tcPr>
          <w:p w:rsidR="00367ABB" w:rsidRPr="00506179" w:rsidRDefault="00367ABB" w:rsidP="001E12B8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>1</w:t>
            </w:r>
          </w:p>
          <w:p w:rsidR="00367ABB" w:rsidRPr="00506179" w:rsidRDefault="00367ABB" w:rsidP="001E12B8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sz w:val="28"/>
                <w:szCs w:val="28"/>
                <w:lang w:eastAsia="en-US"/>
              </w:rPr>
            </w:pPr>
          </w:p>
          <w:p w:rsidR="00367ABB" w:rsidRPr="00506179" w:rsidRDefault="00367ABB" w:rsidP="001E12B8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>1</w:t>
            </w:r>
          </w:p>
          <w:p w:rsidR="00367ABB" w:rsidRPr="00506179" w:rsidRDefault="00367ABB" w:rsidP="001E12B8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sz w:val="28"/>
                <w:szCs w:val="28"/>
                <w:lang w:eastAsia="en-US"/>
              </w:rPr>
            </w:pPr>
          </w:p>
          <w:p w:rsidR="00367ABB" w:rsidRPr="00506179" w:rsidRDefault="00367ABB" w:rsidP="001E12B8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sz w:val="28"/>
                <w:szCs w:val="28"/>
                <w:lang w:eastAsia="en-US"/>
              </w:rPr>
            </w:pPr>
            <w:r w:rsidRPr="00506179">
              <w:rPr>
                <w:sz w:val="28"/>
                <w:szCs w:val="28"/>
                <w:lang w:eastAsia="en-US"/>
              </w:rPr>
              <w:t>1</w:t>
            </w:r>
          </w:p>
          <w:p w:rsidR="00367ABB" w:rsidRPr="00506179" w:rsidRDefault="00367ABB" w:rsidP="001E12B8">
            <w:pPr>
              <w:tabs>
                <w:tab w:val="left" w:pos="9348"/>
              </w:tabs>
              <w:snapToGrid/>
              <w:spacing w:before="0" w:after="0"/>
              <w:rPr>
                <w:sz w:val="28"/>
                <w:szCs w:val="28"/>
                <w:lang w:eastAsia="en-US"/>
              </w:rPr>
            </w:pPr>
          </w:p>
        </w:tc>
      </w:tr>
    </w:tbl>
    <w:p w:rsidR="00367ABB" w:rsidRDefault="00367ABB" w:rsidP="00367ABB">
      <w:pPr>
        <w:pStyle w:val="af7"/>
        <w:shd w:val="clear" w:color="auto" w:fill="FFFFFF"/>
        <w:spacing w:before="0" w:beforeAutospacing="0" w:after="0" w:afterAutospacing="0"/>
        <w:jc w:val="center"/>
        <w:rPr>
          <w:b/>
          <w:color w:val="000000"/>
          <w:sz w:val="16"/>
          <w:szCs w:val="16"/>
        </w:rPr>
      </w:pPr>
    </w:p>
    <w:p w:rsidR="00367ABB" w:rsidRDefault="00367ABB" w:rsidP="00367ABB">
      <w:pPr>
        <w:pStyle w:val="af7"/>
        <w:shd w:val="clear" w:color="auto" w:fill="FFFFFF"/>
        <w:spacing w:before="0" w:beforeAutospacing="0" w:after="0" w:afterAutospacing="0"/>
        <w:jc w:val="center"/>
        <w:rPr>
          <w:b/>
          <w:color w:val="000000"/>
          <w:sz w:val="16"/>
          <w:szCs w:val="16"/>
        </w:rPr>
      </w:pP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367ABB" w:rsidRPr="00E836D2" w:rsidTr="001E12B8">
        <w:tc>
          <w:tcPr>
            <w:tcW w:w="3256" w:type="dxa"/>
          </w:tcPr>
          <w:p w:rsidR="00367ABB" w:rsidRPr="00E836D2" w:rsidRDefault="00367ABB" w:rsidP="001E12B8">
            <w:pPr>
              <w:ind w:firstLine="22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</w:tcPr>
          <w:p w:rsidR="00367ABB" w:rsidRPr="00E836D2" w:rsidRDefault="00367ABB" w:rsidP="001E12B8">
            <w:pPr>
              <w:ind w:firstLine="28"/>
              <w:jc w:val="center"/>
              <w:rPr>
                <w:b/>
                <w:color w:val="000000"/>
                <w:sz w:val="28"/>
                <w:szCs w:val="28"/>
              </w:rPr>
            </w:pPr>
            <w:r w:rsidRPr="00E836D2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367ABB" w:rsidRPr="00E836D2" w:rsidTr="001E12B8">
        <w:tc>
          <w:tcPr>
            <w:tcW w:w="3256" w:type="dxa"/>
            <w:vMerge w:val="restart"/>
          </w:tcPr>
          <w:p w:rsidR="00367ABB" w:rsidRPr="00BF599A" w:rsidRDefault="00367ABB" w:rsidP="001E12B8">
            <w:pPr>
              <w:ind w:firstLine="22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исьменная контрольная работа (теория) отчет по лабораторной работе</w:t>
            </w:r>
          </w:p>
          <w:p w:rsidR="00367ABB" w:rsidRPr="00E836D2" w:rsidRDefault="00367ABB" w:rsidP="001E12B8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  <w:p w:rsidR="00367ABB" w:rsidRPr="00E836D2" w:rsidRDefault="00367ABB" w:rsidP="001E12B8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367ABB" w:rsidRPr="00E836D2" w:rsidRDefault="00367ABB" w:rsidP="001E12B8">
            <w:pPr>
              <w:pStyle w:val="af7"/>
              <w:shd w:val="clear" w:color="auto" w:fill="FFFFFF"/>
              <w:spacing w:before="0" w:beforeAutospacing="0" w:after="0" w:afterAutospacing="0"/>
              <w:jc w:val="both"/>
              <w:rPr>
                <w:b/>
                <w:color w:val="000000"/>
                <w:sz w:val="28"/>
                <w:szCs w:val="28"/>
              </w:rPr>
            </w:pPr>
            <w:r w:rsidRPr="00506179">
              <w:rPr>
                <w:color w:val="000000"/>
                <w:sz w:val="28"/>
                <w:szCs w:val="28"/>
              </w:rPr>
              <w:t xml:space="preserve">Оценка «5» выставляется студенту, полностью выполнившему практическую часть работы (получение допуска, получение </w:t>
            </w:r>
            <w:r w:rsidRPr="00506179">
              <w:rPr>
                <w:sz w:val="28"/>
                <w:szCs w:val="28"/>
              </w:rPr>
              <w:t>верных результатов</w:t>
            </w:r>
            <w:r w:rsidRPr="00506179">
              <w:rPr>
                <w:color w:val="000000"/>
                <w:sz w:val="28"/>
                <w:szCs w:val="28"/>
              </w:rPr>
              <w:t xml:space="preserve">), </w:t>
            </w:r>
            <w:r w:rsidRPr="00506179">
              <w:rPr>
                <w:sz w:val="28"/>
                <w:szCs w:val="28"/>
              </w:rPr>
              <w:t>правильно сформулировавшему выводы, грамотно и аккуратно оформившему лабораторную тетрадь.</w:t>
            </w:r>
          </w:p>
        </w:tc>
      </w:tr>
      <w:tr w:rsidR="00367ABB" w:rsidRPr="00E836D2" w:rsidTr="001E12B8">
        <w:tc>
          <w:tcPr>
            <w:tcW w:w="3256" w:type="dxa"/>
            <w:vMerge/>
          </w:tcPr>
          <w:p w:rsidR="00367ABB" w:rsidRPr="00E836D2" w:rsidRDefault="00367ABB" w:rsidP="001E12B8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shd w:val="clear" w:color="auto" w:fill="auto"/>
          </w:tcPr>
          <w:p w:rsidR="00367ABB" w:rsidRPr="00E836D2" w:rsidRDefault="00367ABB" w:rsidP="001E12B8">
            <w:pPr>
              <w:pStyle w:val="af7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506179">
              <w:rPr>
                <w:color w:val="000000"/>
                <w:sz w:val="28"/>
                <w:szCs w:val="28"/>
              </w:rPr>
              <w:t xml:space="preserve">Оценка «4» выставляется студенту, полностью выполнившему практическую часть работы (получение допуска, получение </w:t>
            </w:r>
            <w:r w:rsidRPr="00506179">
              <w:rPr>
                <w:sz w:val="28"/>
                <w:szCs w:val="28"/>
              </w:rPr>
              <w:t>верных результатов</w:t>
            </w:r>
            <w:r w:rsidRPr="00506179">
              <w:rPr>
                <w:color w:val="000000"/>
                <w:sz w:val="28"/>
                <w:szCs w:val="28"/>
              </w:rPr>
              <w:t>) и получившему два балла из трех за о</w:t>
            </w:r>
            <w:r w:rsidRPr="00506179">
              <w:rPr>
                <w:sz w:val="28"/>
                <w:szCs w:val="28"/>
              </w:rPr>
              <w:t>формление лабораторной части занятия.</w:t>
            </w:r>
          </w:p>
        </w:tc>
      </w:tr>
      <w:tr w:rsidR="00367ABB" w:rsidRPr="00E836D2" w:rsidTr="001E12B8">
        <w:tc>
          <w:tcPr>
            <w:tcW w:w="3256" w:type="dxa"/>
            <w:vMerge/>
          </w:tcPr>
          <w:p w:rsidR="00367ABB" w:rsidRPr="00E836D2" w:rsidRDefault="00367ABB" w:rsidP="001E12B8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367ABB" w:rsidRPr="00E836D2" w:rsidRDefault="00367ABB" w:rsidP="001E12B8">
            <w:pPr>
              <w:pStyle w:val="af7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BF599A">
              <w:rPr>
                <w:color w:val="000000"/>
                <w:sz w:val="28"/>
                <w:szCs w:val="28"/>
              </w:rPr>
              <w:t xml:space="preserve">Оценка «3» выставляется студенту, полностью выполнившему практическую часть работы (получение допуска, получение </w:t>
            </w:r>
            <w:r w:rsidRPr="00BF599A">
              <w:rPr>
                <w:sz w:val="28"/>
                <w:szCs w:val="28"/>
              </w:rPr>
              <w:t>верных результатов</w:t>
            </w:r>
            <w:r w:rsidRPr="00BF599A">
              <w:rPr>
                <w:color w:val="000000"/>
                <w:sz w:val="28"/>
                <w:szCs w:val="28"/>
              </w:rPr>
              <w:t>) и получившему один балл из трех за о</w:t>
            </w:r>
            <w:r w:rsidRPr="00BF599A">
              <w:rPr>
                <w:sz w:val="28"/>
                <w:szCs w:val="28"/>
              </w:rPr>
              <w:t>формление лабораторной части занятия.</w:t>
            </w:r>
          </w:p>
        </w:tc>
      </w:tr>
      <w:tr w:rsidR="00367ABB" w:rsidRPr="00E836D2" w:rsidTr="001E12B8">
        <w:tc>
          <w:tcPr>
            <w:tcW w:w="3256" w:type="dxa"/>
            <w:vMerge/>
          </w:tcPr>
          <w:p w:rsidR="00367ABB" w:rsidRPr="00E836D2" w:rsidRDefault="00367ABB" w:rsidP="001E12B8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</w:tcPr>
          <w:p w:rsidR="00367ABB" w:rsidRPr="00506179" w:rsidRDefault="00367ABB" w:rsidP="001E12B8">
            <w:pPr>
              <w:pStyle w:val="af7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506179">
              <w:rPr>
                <w:color w:val="000000"/>
                <w:sz w:val="28"/>
                <w:szCs w:val="28"/>
              </w:rPr>
              <w:t xml:space="preserve">Оценка «2» выставляется студенту, полностью выполнившему практическую часть работы (получение допуска, получение </w:t>
            </w:r>
            <w:r w:rsidRPr="00506179">
              <w:rPr>
                <w:sz w:val="28"/>
                <w:szCs w:val="28"/>
              </w:rPr>
              <w:t>верных результатов</w:t>
            </w:r>
            <w:r w:rsidRPr="00506179">
              <w:rPr>
                <w:color w:val="000000"/>
                <w:sz w:val="28"/>
                <w:szCs w:val="28"/>
              </w:rPr>
              <w:t xml:space="preserve">) и не </w:t>
            </w:r>
            <w:r w:rsidRPr="00506179">
              <w:rPr>
                <w:sz w:val="28"/>
                <w:szCs w:val="28"/>
              </w:rPr>
              <w:t>оформившему лабораторную тетрадь.</w:t>
            </w:r>
            <w:r w:rsidRPr="00506179">
              <w:rPr>
                <w:color w:val="000000"/>
                <w:sz w:val="28"/>
                <w:szCs w:val="28"/>
              </w:rPr>
              <w:t xml:space="preserve"> </w:t>
            </w:r>
          </w:p>
          <w:p w:rsidR="00367ABB" w:rsidRPr="00506179" w:rsidRDefault="00367ABB" w:rsidP="001E12B8">
            <w:pPr>
              <w:pStyle w:val="af7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0"/>
                <w:szCs w:val="20"/>
              </w:rPr>
            </w:pPr>
          </w:p>
          <w:p w:rsidR="00367ABB" w:rsidRPr="00E836D2" w:rsidRDefault="00367ABB" w:rsidP="001E12B8">
            <w:pPr>
              <w:pStyle w:val="af7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506179">
              <w:rPr>
                <w:color w:val="000000"/>
                <w:sz w:val="28"/>
                <w:szCs w:val="28"/>
              </w:rPr>
              <w:t>Примечание: за не</w:t>
            </w:r>
            <w:r w:rsidRPr="00506179">
              <w:rPr>
                <w:sz w:val="28"/>
                <w:szCs w:val="28"/>
              </w:rPr>
              <w:t>своевременное оформление тетради снимается 1 балл.</w:t>
            </w:r>
          </w:p>
        </w:tc>
      </w:tr>
    </w:tbl>
    <w:p w:rsidR="00367ABB" w:rsidRPr="00002B5B" w:rsidRDefault="00367ABB" w:rsidP="00367ABB">
      <w:pPr>
        <w:snapToGrid/>
        <w:spacing w:before="0" w:after="0"/>
        <w:ind w:firstLine="720"/>
        <w:jc w:val="center"/>
        <w:rPr>
          <w:rFonts w:eastAsia="Times New Roman"/>
          <w:caps/>
          <w:sz w:val="28"/>
          <w:szCs w:val="28"/>
        </w:rPr>
      </w:pPr>
      <w:r w:rsidRPr="00002B5B">
        <w:rPr>
          <w:rFonts w:eastAsia="Times New Roman"/>
          <w:caps/>
          <w:sz w:val="28"/>
          <w:szCs w:val="28"/>
        </w:rPr>
        <w:t>основная Литература:</w:t>
      </w:r>
    </w:p>
    <w:p w:rsidR="00367ABB" w:rsidRPr="00002B5B" w:rsidRDefault="00367ABB" w:rsidP="00367ABB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 xml:space="preserve">1.Конспект лекций </w:t>
      </w:r>
    </w:p>
    <w:p w:rsidR="00367ABB" w:rsidRPr="00002B5B" w:rsidRDefault="00367ABB" w:rsidP="00367ABB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>2.Вавилова  Т.В. ,Медведев А.Е. Биологическая химия. Биохимия полости рта -М.: «ГЭОТАР-МЕД», 2014.-554с.</w:t>
      </w:r>
    </w:p>
    <w:p w:rsidR="00367ABB" w:rsidRPr="00002B5B" w:rsidRDefault="00367ABB" w:rsidP="00367ABB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>3.Биохимия / под ред .Е.С. Северина. – М.: ГЭОТАР – МЕД, 2009. – 759с</w:t>
      </w:r>
    </w:p>
    <w:p w:rsidR="00367ABB" w:rsidRPr="00002B5B" w:rsidRDefault="00367ABB" w:rsidP="00367ABB">
      <w:pPr>
        <w:snapToGrid/>
        <w:spacing w:before="0" w:after="0" w:line="254" w:lineRule="auto"/>
        <w:rPr>
          <w:sz w:val="28"/>
          <w:szCs w:val="28"/>
          <w:lang w:eastAsia="en-US"/>
        </w:rPr>
      </w:pPr>
      <w:r w:rsidRPr="00002B5B">
        <w:rPr>
          <w:rFonts w:eastAsia="Times New Roman"/>
          <w:bCs/>
          <w:sz w:val="28"/>
          <w:szCs w:val="28"/>
        </w:rPr>
        <w:t xml:space="preserve">4. </w:t>
      </w:r>
      <w:r w:rsidRPr="00002B5B">
        <w:rPr>
          <w:rFonts w:eastAsia="Times New Roman"/>
          <w:color w:val="000000"/>
          <w:sz w:val="27"/>
          <w:szCs w:val="27"/>
          <w:shd w:val="clear" w:color="auto" w:fill="FFFFFF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URL: </w:t>
      </w:r>
      <w:r w:rsidRPr="00002B5B">
        <w:rPr>
          <w:sz w:val="28"/>
          <w:szCs w:val="28"/>
          <w:lang w:eastAsia="en-US"/>
        </w:rPr>
        <w:t xml:space="preserve"> https://urait.ru/bcode/423741</w:t>
      </w:r>
    </w:p>
    <w:p w:rsidR="00367ABB" w:rsidRPr="00002B5B" w:rsidRDefault="00367ABB" w:rsidP="00367ABB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367ABB" w:rsidRPr="00002B5B" w:rsidRDefault="00367ABB" w:rsidP="00367ABB">
      <w:pPr>
        <w:tabs>
          <w:tab w:val="left" w:pos="360"/>
        </w:tabs>
        <w:snapToGrid/>
        <w:spacing w:before="0" w:after="0"/>
        <w:jc w:val="center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>ДОПОЛНИТЕЛЬНАЯ ЛИТЕРАТУРА</w:t>
      </w:r>
    </w:p>
    <w:p w:rsidR="00367ABB" w:rsidRPr="00002B5B" w:rsidRDefault="00367ABB" w:rsidP="00367ABB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002B5B">
        <w:rPr>
          <w:rFonts w:eastAsia="Times New Roman"/>
          <w:sz w:val="28"/>
          <w:szCs w:val="28"/>
        </w:rPr>
        <w:t>1.Чиркин А.А. Биохимия / А.А.Чиркин. Е.О.Данченко - М.: Медицина, 2010.- 605 с.</w:t>
      </w:r>
    </w:p>
    <w:p w:rsidR="00D44C54" w:rsidRDefault="00D44C54" w:rsidP="00D44C54">
      <w:pPr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1574AF" w:rsidRDefault="001574AF" w:rsidP="001574AF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Занятие 33. ТЕМА: </w:t>
      </w:r>
      <w:r w:rsidRPr="001574AF">
        <w:rPr>
          <w:b/>
          <w:sz w:val="28"/>
          <w:szCs w:val="28"/>
          <w:lang w:eastAsia="en-US"/>
        </w:rPr>
        <w:t xml:space="preserve">ОБЩИЙ ПУТЬ КАТАБОЛИЗМА </w:t>
      </w:r>
    </w:p>
    <w:p w:rsidR="001574AF" w:rsidRDefault="001574AF" w:rsidP="001574AF">
      <w:pPr>
        <w:snapToGrid/>
        <w:spacing w:before="0" w:after="0"/>
        <w:jc w:val="both"/>
        <w:rPr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Форма текущего контроля успеваемости: </w:t>
      </w:r>
      <w:r>
        <w:rPr>
          <w:sz w:val="28"/>
          <w:szCs w:val="28"/>
          <w:lang w:eastAsia="en-US"/>
        </w:rPr>
        <w:t>выходной контроль, лабораторная работа</w:t>
      </w:r>
    </w:p>
    <w:p w:rsidR="001574AF" w:rsidRDefault="001574AF" w:rsidP="001574AF">
      <w:pPr>
        <w:snapToGrid/>
        <w:spacing w:before="0" w:after="0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Оценочные материалы текущего контроля успеваемости </w:t>
      </w:r>
    </w:p>
    <w:p w:rsidR="001574AF" w:rsidRPr="001574AF" w:rsidRDefault="001574AF" w:rsidP="001574AF">
      <w:pPr>
        <w:tabs>
          <w:tab w:val="left" w:pos="3930"/>
        </w:tabs>
        <w:snapToGrid/>
        <w:spacing w:before="0" w:after="0"/>
        <w:jc w:val="center"/>
        <w:rPr>
          <w:rFonts w:eastAsia="Times New Roman"/>
          <w:b/>
          <w:caps/>
          <w:sz w:val="28"/>
          <w:szCs w:val="28"/>
        </w:rPr>
      </w:pPr>
      <w:r w:rsidRPr="001574AF">
        <w:rPr>
          <w:rFonts w:eastAsia="Times New Roman"/>
          <w:b/>
          <w:sz w:val="28"/>
          <w:szCs w:val="28"/>
        </w:rPr>
        <w:t>Вопросы к занятию</w:t>
      </w:r>
    </w:p>
    <w:p w:rsidR="001574AF" w:rsidRPr="001574AF" w:rsidRDefault="001574AF" w:rsidP="00B56F06">
      <w:pPr>
        <w:numPr>
          <w:ilvl w:val="0"/>
          <w:numId w:val="445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1574AF">
        <w:rPr>
          <w:rFonts w:eastAsia="Times New Roman"/>
          <w:sz w:val="28"/>
          <w:szCs w:val="28"/>
        </w:rPr>
        <w:t>Окислительное декарбоксилирование пирувата - общий путь катаболизма, уравнение окислительного декарбоксилирования ПВК в общем виде.</w:t>
      </w:r>
    </w:p>
    <w:p w:rsidR="001574AF" w:rsidRPr="001574AF" w:rsidRDefault="001574AF" w:rsidP="00B56F06">
      <w:pPr>
        <w:numPr>
          <w:ilvl w:val="0"/>
          <w:numId w:val="445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1574AF">
        <w:rPr>
          <w:rFonts w:eastAsia="Times New Roman"/>
          <w:sz w:val="28"/>
          <w:szCs w:val="28"/>
        </w:rPr>
        <w:t>Характеристика пируватдегидрогеназного мультиферментного комплекса (состав ферментов, коферментов), катализирующего окислительное декарбоксилирование ПВК.</w:t>
      </w:r>
    </w:p>
    <w:p w:rsidR="001574AF" w:rsidRPr="001574AF" w:rsidRDefault="001574AF" w:rsidP="00B56F06">
      <w:pPr>
        <w:numPr>
          <w:ilvl w:val="0"/>
          <w:numId w:val="445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1574AF">
        <w:rPr>
          <w:rFonts w:eastAsia="Times New Roman"/>
          <w:sz w:val="28"/>
          <w:szCs w:val="28"/>
        </w:rPr>
        <w:t>Биологическое значение окислительного декарбоксилирования ПВК. Энергетическая ценность процесса.</w:t>
      </w:r>
    </w:p>
    <w:p w:rsidR="001574AF" w:rsidRPr="001574AF" w:rsidRDefault="001574AF" w:rsidP="00B56F06">
      <w:pPr>
        <w:numPr>
          <w:ilvl w:val="0"/>
          <w:numId w:val="445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1574AF">
        <w:rPr>
          <w:rFonts w:eastAsia="Times New Roman"/>
          <w:sz w:val="28"/>
          <w:szCs w:val="28"/>
        </w:rPr>
        <w:t>ЦТК – цикл Кребса (лимоннокислый цикл), химизм реакций (субстраты, ферменты, коферменты, продукты реакций).</w:t>
      </w:r>
    </w:p>
    <w:p w:rsidR="001574AF" w:rsidRPr="001574AF" w:rsidRDefault="001574AF" w:rsidP="00B56F06">
      <w:pPr>
        <w:numPr>
          <w:ilvl w:val="0"/>
          <w:numId w:val="445"/>
        </w:numPr>
        <w:snapToGrid/>
        <w:spacing w:before="0" w:after="0" w:line="259" w:lineRule="auto"/>
        <w:jc w:val="both"/>
        <w:rPr>
          <w:rFonts w:eastAsia="Times New Roman"/>
          <w:sz w:val="28"/>
          <w:szCs w:val="28"/>
        </w:rPr>
      </w:pPr>
      <w:r w:rsidRPr="001574AF">
        <w:rPr>
          <w:rFonts w:eastAsia="Times New Roman"/>
          <w:sz w:val="28"/>
          <w:szCs w:val="28"/>
        </w:rPr>
        <w:t xml:space="preserve">Взаимосвязь ЦТК с терминальной стадией биологического окисления - тканевым дыханием (ЦТЭ </w:t>
      </w:r>
      <w:r w:rsidRPr="001574AF">
        <w:rPr>
          <w:rFonts w:eastAsia="Times New Roman"/>
          <w:sz w:val="28"/>
          <w:szCs w:val="28"/>
          <w:lang w:val="en-US"/>
        </w:rPr>
        <w:t>I</w:t>
      </w:r>
      <w:r w:rsidRPr="001574AF">
        <w:rPr>
          <w:rFonts w:eastAsia="Times New Roman"/>
          <w:sz w:val="28"/>
          <w:szCs w:val="28"/>
        </w:rPr>
        <w:t xml:space="preserve"> и </w:t>
      </w:r>
      <w:r w:rsidRPr="001574AF">
        <w:rPr>
          <w:rFonts w:eastAsia="Times New Roman"/>
          <w:sz w:val="28"/>
          <w:szCs w:val="28"/>
          <w:lang w:val="en-US"/>
        </w:rPr>
        <w:t>II</w:t>
      </w:r>
      <w:r w:rsidRPr="001574AF">
        <w:rPr>
          <w:rFonts w:eastAsia="Times New Roman"/>
          <w:sz w:val="28"/>
          <w:szCs w:val="28"/>
        </w:rPr>
        <w:t xml:space="preserve"> типа).</w:t>
      </w:r>
    </w:p>
    <w:p w:rsidR="001574AF" w:rsidRPr="001574AF" w:rsidRDefault="001574AF" w:rsidP="001574AF">
      <w:pPr>
        <w:keepNext/>
        <w:snapToGrid/>
        <w:spacing w:before="0" w:after="0"/>
        <w:jc w:val="both"/>
        <w:rPr>
          <w:rFonts w:eastAsia="Times New Roman"/>
          <w:snapToGrid w:val="0"/>
          <w:sz w:val="28"/>
          <w:szCs w:val="28"/>
        </w:rPr>
      </w:pPr>
      <w:r w:rsidRPr="001574AF">
        <w:rPr>
          <w:rFonts w:eastAsia="Times New Roman"/>
          <w:snapToGrid w:val="0"/>
          <w:sz w:val="28"/>
          <w:szCs w:val="28"/>
        </w:rPr>
        <w:t>6.Биологическое значение ЦТК - общего циклического универсального механизма катаболических превращений всех групп веществ.</w:t>
      </w:r>
    </w:p>
    <w:p w:rsidR="001574AF" w:rsidRPr="001574AF" w:rsidRDefault="001574AF" w:rsidP="001574AF">
      <w:pPr>
        <w:keepNext/>
        <w:snapToGrid/>
        <w:spacing w:before="0" w:after="0"/>
        <w:rPr>
          <w:rFonts w:eastAsia="Times New Roman"/>
          <w:snapToGrid w:val="0"/>
          <w:sz w:val="28"/>
          <w:szCs w:val="28"/>
        </w:rPr>
      </w:pPr>
    </w:p>
    <w:p w:rsidR="001574AF" w:rsidRPr="001574AF" w:rsidRDefault="001574AF" w:rsidP="001574AF">
      <w:pPr>
        <w:keepNext/>
        <w:snapToGrid/>
        <w:spacing w:before="0" w:after="0"/>
        <w:jc w:val="center"/>
        <w:rPr>
          <w:rFonts w:eastAsia="Times New Roman"/>
          <w:b/>
          <w:snapToGrid w:val="0"/>
          <w:sz w:val="28"/>
          <w:szCs w:val="28"/>
        </w:rPr>
      </w:pPr>
      <w:r w:rsidRPr="001574AF">
        <w:rPr>
          <w:rFonts w:eastAsia="Times New Roman"/>
          <w:b/>
          <w:snapToGrid w:val="0"/>
          <w:sz w:val="28"/>
          <w:szCs w:val="28"/>
        </w:rPr>
        <w:t xml:space="preserve">МЕТОДИЧЕСКИЕ УКАЗАНИЯ </w:t>
      </w:r>
    </w:p>
    <w:p w:rsidR="001574AF" w:rsidRPr="001574AF" w:rsidRDefault="001574AF" w:rsidP="001574AF">
      <w:pPr>
        <w:keepNext/>
        <w:snapToGrid/>
        <w:spacing w:before="0" w:after="0"/>
        <w:jc w:val="center"/>
        <w:rPr>
          <w:rFonts w:eastAsia="Times New Roman"/>
          <w:b/>
          <w:snapToGrid w:val="0"/>
          <w:sz w:val="28"/>
          <w:szCs w:val="28"/>
        </w:rPr>
      </w:pPr>
      <w:r w:rsidRPr="001574AF">
        <w:rPr>
          <w:rFonts w:eastAsia="Times New Roman"/>
          <w:b/>
          <w:snapToGrid w:val="0"/>
          <w:sz w:val="28"/>
          <w:szCs w:val="28"/>
        </w:rPr>
        <w:t>К ПРАКТИЧЕСКОЙ ЧАСТИ ЗАНЯТИЯ</w:t>
      </w:r>
    </w:p>
    <w:p w:rsidR="001574AF" w:rsidRPr="001574AF" w:rsidRDefault="001574AF" w:rsidP="001574AF">
      <w:pPr>
        <w:snapToGrid/>
        <w:spacing w:before="0" w:after="0"/>
        <w:jc w:val="center"/>
        <w:rPr>
          <w:rFonts w:eastAsia="Times New Roman"/>
          <w:b/>
          <w:sz w:val="28"/>
          <w:szCs w:val="28"/>
        </w:rPr>
      </w:pPr>
      <w:r w:rsidRPr="001574AF">
        <w:rPr>
          <w:rFonts w:eastAsia="Times New Roman"/>
          <w:b/>
          <w:sz w:val="28"/>
          <w:szCs w:val="28"/>
          <w:u w:val="single"/>
        </w:rPr>
        <w:t>Лабораторная работа № 1</w:t>
      </w:r>
      <w:r w:rsidRPr="001574AF">
        <w:rPr>
          <w:rFonts w:eastAsia="Times New Roman"/>
          <w:b/>
          <w:sz w:val="28"/>
          <w:szCs w:val="28"/>
        </w:rPr>
        <w:t>. «Обнаружение каталазы в картофеле»</w:t>
      </w:r>
    </w:p>
    <w:p w:rsidR="001574AF" w:rsidRPr="001574AF" w:rsidRDefault="001574AF" w:rsidP="001574AF">
      <w:pPr>
        <w:snapToGrid/>
        <w:spacing w:before="0" w:after="0"/>
        <w:ind w:firstLine="540"/>
        <w:rPr>
          <w:rFonts w:eastAsia="Times New Roman"/>
          <w:sz w:val="28"/>
          <w:szCs w:val="28"/>
        </w:rPr>
      </w:pPr>
      <w:r w:rsidRPr="001574AF">
        <w:rPr>
          <w:rFonts w:eastAsia="Times New Roman"/>
          <w:b/>
          <w:sz w:val="28"/>
          <w:szCs w:val="28"/>
        </w:rPr>
        <w:t>Принцип метода:</w:t>
      </w:r>
      <w:r w:rsidRPr="001574AF">
        <w:rPr>
          <w:rFonts w:eastAsia="Times New Roman"/>
          <w:sz w:val="28"/>
          <w:szCs w:val="28"/>
        </w:rPr>
        <w:t xml:space="preserve">  каталаза  ( пероксидаза) катализирует разложение пероксида водорода на  атомарный кислород и воду, Обнаружение основано  на выделение кислорода.</w:t>
      </w:r>
    </w:p>
    <w:p w:rsidR="001574AF" w:rsidRPr="001574AF" w:rsidRDefault="001574AF" w:rsidP="001574AF">
      <w:pPr>
        <w:snapToGrid/>
        <w:spacing w:before="0" w:after="0"/>
        <w:ind w:firstLine="540"/>
        <w:rPr>
          <w:rFonts w:eastAsia="Times New Roman"/>
          <w:sz w:val="28"/>
          <w:szCs w:val="28"/>
        </w:rPr>
      </w:pPr>
      <w:r w:rsidRPr="001574AF">
        <w:rPr>
          <w:rFonts w:eastAsia="Times New Roman"/>
          <w:sz w:val="28"/>
          <w:szCs w:val="28"/>
        </w:rPr>
        <w:t xml:space="preserve"> Н</w:t>
      </w:r>
      <w:r w:rsidRPr="001574AF">
        <w:rPr>
          <w:rFonts w:eastAsia="Times New Roman"/>
          <w:sz w:val="28"/>
          <w:szCs w:val="28"/>
          <w:vertAlign w:val="subscript"/>
        </w:rPr>
        <w:t>2</w:t>
      </w:r>
      <w:r w:rsidRPr="001574AF">
        <w:rPr>
          <w:rFonts w:eastAsia="Times New Roman"/>
          <w:sz w:val="28"/>
          <w:szCs w:val="28"/>
        </w:rPr>
        <w:t>О</w:t>
      </w:r>
      <w:r w:rsidRPr="001574AF">
        <w:rPr>
          <w:rFonts w:eastAsia="Times New Roman"/>
          <w:sz w:val="28"/>
          <w:szCs w:val="28"/>
          <w:vertAlign w:val="subscript"/>
        </w:rPr>
        <w:t>2</w:t>
      </w:r>
      <w:r w:rsidRPr="001574AF">
        <w:rPr>
          <w:rFonts w:eastAsia="Times New Roman"/>
          <w:sz w:val="28"/>
          <w:szCs w:val="28"/>
        </w:rPr>
        <w:t>------Н</w:t>
      </w:r>
      <w:r w:rsidRPr="001574AF">
        <w:rPr>
          <w:rFonts w:eastAsia="Times New Roman"/>
          <w:sz w:val="28"/>
          <w:szCs w:val="28"/>
          <w:vertAlign w:val="subscript"/>
        </w:rPr>
        <w:t>2</w:t>
      </w:r>
      <w:r w:rsidRPr="001574AF">
        <w:rPr>
          <w:rFonts w:eastAsia="Times New Roman"/>
          <w:sz w:val="28"/>
          <w:szCs w:val="28"/>
        </w:rPr>
        <w:t>О +О</w:t>
      </w:r>
    </w:p>
    <w:p w:rsidR="001574AF" w:rsidRPr="001574AF" w:rsidRDefault="001574AF" w:rsidP="001574AF">
      <w:pPr>
        <w:snapToGrid/>
        <w:spacing w:before="0" w:after="0"/>
        <w:ind w:firstLine="540"/>
        <w:rPr>
          <w:rFonts w:eastAsia="Times New Roman"/>
          <w:sz w:val="28"/>
          <w:szCs w:val="28"/>
        </w:rPr>
      </w:pPr>
      <w:r w:rsidRPr="001574AF">
        <w:rPr>
          <w:rFonts w:eastAsia="Times New Roman"/>
          <w:sz w:val="28"/>
          <w:szCs w:val="28"/>
        </w:rPr>
        <w:t>Ход работы:</w:t>
      </w:r>
    </w:p>
    <w:p w:rsidR="001574AF" w:rsidRPr="001574AF" w:rsidRDefault="001574AF" w:rsidP="00B56F06">
      <w:pPr>
        <w:numPr>
          <w:ilvl w:val="0"/>
          <w:numId w:val="446"/>
        </w:numPr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1574AF">
        <w:rPr>
          <w:rFonts w:eastAsia="Times New Roman"/>
          <w:sz w:val="28"/>
          <w:szCs w:val="28"/>
        </w:rPr>
        <w:t xml:space="preserve">Готовят  свежую вытяжку из картофеля. Для этого картофель измельчают и растирают в ступке до однородной массы, добавляют  50 мл воды и фильтруют через 2 слоя марли </w:t>
      </w:r>
    </w:p>
    <w:p w:rsidR="001574AF" w:rsidRPr="001574AF" w:rsidRDefault="001574AF" w:rsidP="00B56F06">
      <w:pPr>
        <w:numPr>
          <w:ilvl w:val="0"/>
          <w:numId w:val="446"/>
        </w:numPr>
        <w:snapToGrid/>
        <w:spacing w:before="0" w:after="0" w:line="259" w:lineRule="auto"/>
        <w:rPr>
          <w:rFonts w:eastAsia="Times New Roman"/>
          <w:sz w:val="28"/>
          <w:szCs w:val="28"/>
        </w:rPr>
      </w:pPr>
      <w:r w:rsidRPr="001574AF">
        <w:rPr>
          <w:rFonts w:eastAsia="Times New Roman"/>
          <w:sz w:val="28"/>
          <w:szCs w:val="28"/>
        </w:rPr>
        <w:t xml:space="preserve">Затем в 2 пробирки добавляют по 2 мл  вытяжки: одну кипятят 2 мин и охлаждают, затем в обе пробирки добавляют  пероксид водорода 3%  по 0,5 мл  наблюдают реакцию в каждой  пробирке   </w:t>
      </w:r>
    </w:p>
    <w:p w:rsidR="001574AF" w:rsidRPr="001574AF" w:rsidRDefault="001574AF" w:rsidP="001574AF">
      <w:pPr>
        <w:snapToGrid/>
        <w:spacing w:before="0" w:after="0"/>
        <w:rPr>
          <w:rFonts w:eastAsia="Times New Roman"/>
          <w:sz w:val="28"/>
          <w:szCs w:val="28"/>
        </w:rPr>
      </w:pPr>
      <w:r w:rsidRPr="001574AF">
        <w:rPr>
          <w:rFonts w:eastAsia="Times New Roman"/>
          <w:sz w:val="28"/>
          <w:szCs w:val="28"/>
        </w:rPr>
        <w:t xml:space="preserve">Результат: </w:t>
      </w:r>
    </w:p>
    <w:p w:rsidR="001574AF" w:rsidRPr="001574AF" w:rsidRDefault="001574AF" w:rsidP="001574AF">
      <w:pPr>
        <w:snapToGrid/>
        <w:spacing w:before="0" w:after="0"/>
        <w:rPr>
          <w:rFonts w:eastAsia="Times New Roman"/>
          <w:sz w:val="28"/>
          <w:szCs w:val="28"/>
        </w:rPr>
      </w:pPr>
    </w:p>
    <w:p w:rsidR="001574AF" w:rsidRPr="001574AF" w:rsidRDefault="001574AF" w:rsidP="001574AF">
      <w:pPr>
        <w:snapToGrid/>
        <w:spacing w:before="0" w:after="0"/>
        <w:rPr>
          <w:rFonts w:eastAsia="Times New Roman"/>
          <w:sz w:val="28"/>
          <w:szCs w:val="28"/>
        </w:rPr>
      </w:pPr>
      <w:r w:rsidRPr="001574AF">
        <w:rPr>
          <w:rFonts w:eastAsia="Times New Roman"/>
          <w:sz w:val="28"/>
          <w:szCs w:val="28"/>
        </w:rPr>
        <w:t>Вывод:</w:t>
      </w:r>
    </w:p>
    <w:p w:rsidR="001574AF" w:rsidRPr="001574AF" w:rsidRDefault="001574AF" w:rsidP="001574AF">
      <w:pPr>
        <w:snapToGrid/>
        <w:spacing w:before="0" w:after="0"/>
        <w:jc w:val="center"/>
        <w:rPr>
          <w:rFonts w:eastAsia="Times New Roman"/>
          <w:b/>
          <w:sz w:val="28"/>
          <w:szCs w:val="28"/>
        </w:rPr>
      </w:pPr>
    </w:p>
    <w:p w:rsidR="001574AF" w:rsidRPr="001574AF" w:rsidRDefault="001574AF" w:rsidP="001574AF">
      <w:pPr>
        <w:snapToGrid/>
        <w:spacing w:before="0" w:after="0"/>
        <w:rPr>
          <w:rFonts w:eastAsia="Times New Roman"/>
          <w:sz w:val="28"/>
          <w:szCs w:val="28"/>
        </w:rPr>
      </w:pPr>
    </w:p>
    <w:p w:rsidR="001574AF" w:rsidRPr="001574AF" w:rsidRDefault="001574AF" w:rsidP="001574AF">
      <w:pPr>
        <w:snapToGrid/>
        <w:spacing w:before="0" w:after="0"/>
        <w:ind w:firstLine="540"/>
        <w:jc w:val="center"/>
        <w:rPr>
          <w:rFonts w:eastAsia="Times New Roman"/>
          <w:sz w:val="28"/>
          <w:szCs w:val="28"/>
        </w:rPr>
      </w:pPr>
      <w:r w:rsidRPr="001574AF">
        <w:rPr>
          <w:rFonts w:eastAsia="Times New Roman"/>
          <w:sz w:val="28"/>
          <w:szCs w:val="28"/>
        </w:rPr>
        <w:t>ВОПРОСЫ ДЛЯ САМОКОНТРОЛЯ</w:t>
      </w:r>
    </w:p>
    <w:p w:rsidR="001574AF" w:rsidRPr="001574AF" w:rsidRDefault="001574AF" w:rsidP="001574AF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1574AF">
        <w:rPr>
          <w:rFonts w:eastAsia="Times New Roman"/>
          <w:sz w:val="28"/>
          <w:szCs w:val="28"/>
        </w:rPr>
        <w:t>1.Повторить витамин В</w:t>
      </w:r>
      <w:r w:rsidRPr="001574AF">
        <w:rPr>
          <w:rFonts w:eastAsia="Times New Roman"/>
          <w:sz w:val="28"/>
          <w:szCs w:val="28"/>
          <w:vertAlign w:val="subscript"/>
        </w:rPr>
        <w:t>1</w:t>
      </w:r>
      <w:r w:rsidRPr="001574AF">
        <w:rPr>
          <w:rFonts w:eastAsia="Times New Roman"/>
          <w:sz w:val="28"/>
          <w:szCs w:val="28"/>
        </w:rPr>
        <w:t xml:space="preserve"> (тиамин, антиневритный, химическая природа, свойства, признаки гипо- и авитаминоза, механизм биологического действия).</w:t>
      </w:r>
    </w:p>
    <w:p w:rsidR="001574AF" w:rsidRPr="001574AF" w:rsidRDefault="001574AF" w:rsidP="001574AF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  <w:u w:val="single"/>
        </w:rPr>
      </w:pPr>
      <w:r w:rsidRPr="001574AF">
        <w:rPr>
          <w:rFonts w:eastAsia="Times New Roman"/>
          <w:sz w:val="28"/>
          <w:szCs w:val="28"/>
        </w:rPr>
        <w:t>2.Написать суммарное уравнение окислительного декарбоксилирования пирувата.</w:t>
      </w:r>
    </w:p>
    <w:p w:rsidR="001574AF" w:rsidRPr="001574AF" w:rsidRDefault="001574AF" w:rsidP="001574AF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  <w:u w:val="single"/>
        </w:rPr>
      </w:pPr>
      <w:r w:rsidRPr="001574AF">
        <w:rPr>
          <w:rFonts w:eastAsia="Times New Roman"/>
          <w:sz w:val="28"/>
          <w:szCs w:val="28"/>
        </w:rPr>
        <w:t>3.Назвать все витамины, входящие в состав ПВК-ДГ  мультиферментного комплекса. Выписать формулы этих  витаминов (В</w:t>
      </w:r>
      <w:r w:rsidRPr="001574AF">
        <w:rPr>
          <w:rFonts w:eastAsia="Times New Roman"/>
          <w:sz w:val="28"/>
          <w:szCs w:val="28"/>
          <w:vertAlign w:val="subscript"/>
        </w:rPr>
        <w:t>1</w:t>
      </w:r>
      <w:r w:rsidRPr="001574AF">
        <w:rPr>
          <w:rFonts w:eastAsia="Times New Roman"/>
          <w:sz w:val="28"/>
          <w:szCs w:val="28"/>
        </w:rPr>
        <w:t>, В</w:t>
      </w:r>
      <w:r w:rsidRPr="001574AF">
        <w:rPr>
          <w:rFonts w:eastAsia="Times New Roman"/>
          <w:sz w:val="28"/>
          <w:szCs w:val="28"/>
          <w:vertAlign w:val="subscript"/>
        </w:rPr>
        <w:t>2</w:t>
      </w:r>
      <w:r w:rsidRPr="001574AF">
        <w:rPr>
          <w:rFonts w:eastAsia="Times New Roman"/>
          <w:sz w:val="28"/>
          <w:szCs w:val="28"/>
        </w:rPr>
        <w:t>, В</w:t>
      </w:r>
      <w:r w:rsidRPr="001574AF">
        <w:rPr>
          <w:rFonts w:eastAsia="Times New Roman"/>
          <w:sz w:val="28"/>
          <w:szCs w:val="28"/>
          <w:vertAlign w:val="subscript"/>
        </w:rPr>
        <w:t>3</w:t>
      </w:r>
      <w:r w:rsidRPr="001574AF">
        <w:rPr>
          <w:rFonts w:eastAsia="Times New Roman"/>
          <w:sz w:val="28"/>
          <w:szCs w:val="28"/>
        </w:rPr>
        <w:t xml:space="preserve">, РР). </w:t>
      </w:r>
    </w:p>
    <w:p w:rsidR="001574AF" w:rsidRPr="001574AF" w:rsidRDefault="001574AF" w:rsidP="001574AF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  <w:u w:val="single"/>
        </w:rPr>
      </w:pPr>
      <w:r w:rsidRPr="001574AF">
        <w:rPr>
          <w:rFonts w:eastAsia="Times New Roman"/>
          <w:sz w:val="28"/>
          <w:szCs w:val="28"/>
        </w:rPr>
        <w:t>4.Назвать и написать уравнение включения в ЦТК  ацетил-СоА</w:t>
      </w:r>
      <w:r w:rsidRPr="001574AF">
        <w:rPr>
          <w:rFonts w:eastAsia="Times New Roman"/>
          <w:i/>
          <w:sz w:val="28"/>
          <w:szCs w:val="28"/>
        </w:rPr>
        <w:t>.</w:t>
      </w:r>
      <w:r w:rsidRPr="001574AF">
        <w:rPr>
          <w:rFonts w:eastAsia="Times New Roman"/>
          <w:sz w:val="28"/>
          <w:szCs w:val="28"/>
        </w:rPr>
        <w:t xml:space="preserve"> Охарактеризовать ферментную систему. </w:t>
      </w:r>
    </w:p>
    <w:p w:rsidR="001574AF" w:rsidRPr="001574AF" w:rsidRDefault="001574AF" w:rsidP="001574AF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  <w:u w:val="single"/>
        </w:rPr>
      </w:pPr>
      <w:r w:rsidRPr="001574AF">
        <w:rPr>
          <w:rFonts w:eastAsia="Times New Roman"/>
          <w:sz w:val="28"/>
          <w:szCs w:val="28"/>
        </w:rPr>
        <w:t>5.Написать по стадиям уравнения химических реакций ЦТК (назвать субстраты, ферменты, коферменты, продукты реакции).</w:t>
      </w:r>
    </w:p>
    <w:p w:rsidR="001574AF" w:rsidRPr="001574AF" w:rsidRDefault="001574AF" w:rsidP="001574AF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  <w:u w:val="single"/>
        </w:rPr>
      </w:pPr>
      <w:r w:rsidRPr="001574AF">
        <w:rPr>
          <w:rFonts w:eastAsia="Times New Roman"/>
          <w:sz w:val="28"/>
          <w:szCs w:val="28"/>
        </w:rPr>
        <w:t>6.Каким основным химическим превращениям подвергаются промежуточные метаболиты в ЦТК?</w:t>
      </w:r>
    </w:p>
    <w:p w:rsidR="001574AF" w:rsidRPr="001574AF" w:rsidRDefault="001574AF" w:rsidP="001574AF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  <w:u w:val="single"/>
        </w:rPr>
      </w:pPr>
      <w:r w:rsidRPr="001574AF">
        <w:rPr>
          <w:rFonts w:eastAsia="Times New Roman"/>
          <w:sz w:val="28"/>
          <w:szCs w:val="28"/>
        </w:rPr>
        <w:t>7.На какой стадии ЦТК происходит синтез АТФ? Механизм образования АТФ (субстратное фосфорилирование). Написать уравнения реакций.</w:t>
      </w:r>
    </w:p>
    <w:p w:rsidR="001574AF" w:rsidRPr="001574AF" w:rsidRDefault="001574AF" w:rsidP="001574AF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  <w:u w:val="single"/>
        </w:rPr>
      </w:pPr>
      <w:r w:rsidRPr="001574AF">
        <w:rPr>
          <w:rFonts w:eastAsia="Times New Roman"/>
          <w:sz w:val="28"/>
          <w:szCs w:val="28"/>
        </w:rPr>
        <w:t>8.Назвать конечные продукты превращения ацетил–СоА в ЦТК и какова их дальнейшая судьба?</w:t>
      </w:r>
    </w:p>
    <w:p w:rsidR="001574AF" w:rsidRPr="001574AF" w:rsidRDefault="001574AF" w:rsidP="001574AF">
      <w:pPr>
        <w:tabs>
          <w:tab w:val="left" w:pos="0"/>
        </w:tabs>
        <w:snapToGrid/>
        <w:spacing w:before="0" w:after="0"/>
        <w:jc w:val="both"/>
        <w:rPr>
          <w:rFonts w:eastAsia="Times New Roman"/>
          <w:sz w:val="28"/>
          <w:szCs w:val="28"/>
          <w:u w:val="single"/>
        </w:rPr>
      </w:pPr>
      <w:r w:rsidRPr="001574AF">
        <w:rPr>
          <w:rFonts w:eastAsia="Times New Roman"/>
          <w:sz w:val="28"/>
          <w:szCs w:val="28"/>
        </w:rPr>
        <w:t>9.Судьба восстановленных кофакторов (3 НАДН∙Н</w:t>
      </w:r>
      <w:r w:rsidRPr="001574AF">
        <w:rPr>
          <w:rFonts w:eastAsia="Times New Roman"/>
          <w:sz w:val="28"/>
          <w:szCs w:val="28"/>
          <w:vertAlign w:val="superscript"/>
        </w:rPr>
        <w:t>+</w:t>
      </w:r>
      <w:r w:rsidRPr="001574AF">
        <w:rPr>
          <w:rFonts w:eastAsia="Times New Roman"/>
          <w:sz w:val="28"/>
          <w:szCs w:val="28"/>
        </w:rPr>
        <w:t>, ФАДН</w:t>
      </w:r>
      <w:r w:rsidRPr="001574AF">
        <w:rPr>
          <w:rFonts w:eastAsia="Times New Roman"/>
          <w:sz w:val="28"/>
          <w:szCs w:val="28"/>
          <w:vertAlign w:val="subscript"/>
        </w:rPr>
        <w:t>2</w:t>
      </w:r>
      <w:r w:rsidRPr="001574AF">
        <w:rPr>
          <w:rFonts w:eastAsia="Times New Roman"/>
          <w:sz w:val="28"/>
          <w:szCs w:val="28"/>
        </w:rPr>
        <w:t xml:space="preserve"> ).</w:t>
      </w:r>
    </w:p>
    <w:p w:rsidR="001574AF" w:rsidRPr="001574AF" w:rsidRDefault="001574AF" w:rsidP="001574AF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  <w:u w:val="single"/>
        </w:rPr>
      </w:pPr>
      <w:r w:rsidRPr="001574AF">
        <w:rPr>
          <w:rFonts w:eastAsia="Times New Roman"/>
          <w:sz w:val="28"/>
          <w:szCs w:val="28"/>
        </w:rPr>
        <w:t>10. В чем заключается особая роль ЩУК в катаболизме различных веществ?</w:t>
      </w:r>
    </w:p>
    <w:p w:rsidR="001574AF" w:rsidRDefault="001574AF" w:rsidP="001574AF">
      <w:pPr>
        <w:ind w:firstLine="709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p w:rsidR="001574AF" w:rsidRDefault="001574AF" w:rsidP="001574AF">
      <w:pPr>
        <w:pStyle w:val="af7"/>
        <w:shd w:val="clear" w:color="auto" w:fill="FFFFFF"/>
        <w:spacing w:before="0" w:beforeAutospacing="0" w:after="0" w:afterAutospacing="0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Критерии оценки лабораторной работ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53"/>
        <w:gridCol w:w="4718"/>
        <w:gridCol w:w="1074"/>
      </w:tblGrid>
      <w:tr w:rsidR="001574AF" w:rsidTr="001574AF">
        <w:tc>
          <w:tcPr>
            <w:tcW w:w="3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74AF" w:rsidRDefault="001574AF">
            <w:pPr>
              <w:snapToGrid/>
              <w:spacing w:before="0" w:after="0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t xml:space="preserve">Вид контроля </w:t>
            </w:r>
          </w:p>
        </w:tc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74AF" w:rsidRDefault="001574AF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t>Вид деятельност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74AF" w:rsidRDefault="001574AF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t>Баллы</w:t>
            </w:r>
          </w:p>
        </w:tc>
      </w:tr>
      <w:tr w:rsidR="001574AF" w:rsidTr="001574AF">
        <w:tc>
          <w:tcPr>
            <w:tcW w:w="3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74AF" w:rsidRDefault="001574AF">
            <w:pPr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Выполнение лабораторной части занятия (в том числе УИРС)  (0-2)</w:t>
            </w:r>
          </w:p>
        </w:tc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74AF" w:rsidRDefault="001574AF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- знание теоретической части работы </w:t>
            </w:r>
          </w:p>
          <w:p w:rsidR="001574AF" w:rsidRDefault="001574AF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  (допуск)</w:t>
            </w:r>
          </w:p>
          <w:p w:rsidR="001574AF" w:rsidRDefault="001574AF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- получение верных результато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4AF" w:rsidRDefault="001574AF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</w:t>
            </w:r>
          </w:p>
          <w:p w:rsidR="001574AF" w:rsidRDefault="001574AF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sz w:val="28"/>
                <w:szCs w:val="28"/>
                <w:lang w:eastAsia="en-US"/>
              </w:rPr>
            </w:pPr>
          </w:p>
          <w:p w:rsidR="001574AF" w:rsidRDefault="001574AF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</w:t>
            </w:r>
          </w:p>
        </w:tc>
      </w:tr>
      <w:tr w:rsidR="001574AF" w:rsidTr="001574AF">
        <w:tc>
          <w:tcPr>
            <w:tcW w:w="3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74AF" w:rsidRDefault="001574AF">
            <w:pPr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Оформление лабораторной части занятия (в том числе УИРС) (0-3)</w:t>
            </w:r>
          </w:p>
        </w:tc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74AF" w:rsidRDefault="001574AF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- грамотное оформление отчёта </w:t>
            </w:r>
          </w:p>
          <w:p w:rsidR="001574AF" w:rsidRDefault="001574AF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  (протокола)</w:t>
            </w:r>
          </w:p>
          <w:p w:rsidR="001574AF" w:rsidRDefault="001574AF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- аккуратность оформления </w:t>
            </w:r>
          </w:p>
          <w:p w:rsidR="001574AF" w:rsidRDefault="001574AF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  лабораторной тетради</w:t>
            </w:r>
          </w:p>
          <w:p w:rsidR="001574AF" w:rsidRDefault="001574AF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- правильно сформулированные </w:t>
            </w:r>
          </w:p>
          <w:p w:rsidR="001574AF" w:rsidRDefault="001574AF">
            <w:pPr>
              <w:widowControl w:val="0"/>
              <w:autoSpaceDE w:val="0"/>
              <w:autoSpaceDN w:val="0"/>
              <w:adjustRightInd w:val="0"/>
              <w:snapToGrid/>
              <w:spacing w:before="0" w:after="0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  вывод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4AF" w:rsidRDefault="001574AF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</w:t>
            </w:r>
          </w:p>
          <w:p w:rsidR="001574AF" w:rsidRDefault="001574AF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sz w:val="28"/>
                <w:szCs w:val="28"/>
                <w:lang w:eastAsia="en-US"/>
              </w:rPr>
            </w:pPr>
          </w:p>
          <w:p w:rsidR="001574AF" w:rsidRDefault="001574AF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</w:t>
            </w:r>
          </w:p>
          <w:p w:rsidR="001574AF" w:rsidRDefault="001574AF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sz w:val="28"/>
                <w:szCs w:val="28"/>
                <w:lang w:eastAsia="en-US"/>
              </w:rPr>
            </w:pPr>
          </w:p>
          <w:p w:rsidR="001574AF" w:rsidRDefault="001574AF">
            <w:pPr>
              <w:tabs>
                <w:tab w:val="left" w:pos="9348"/>
              </w:tabs>
              <w:snapToGrid/>
              <w:spacing w:before="0" w:after="0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</w:t>
            </w:r>
          </w:p>
          <w:p w:rsidR="001574AF" w:rsidRDefault="001574AF">
            <w:pPr>
              <w:tabs>
                <w:tab w:val="left" w:pos="9348"/>
              </w:tabs>
              <w:snapToGrid/>
              <w:spacing w:before="0" w:after="0"/>
              <w:rPr>
                <w:sz w:val="28"/>
                <w:szCs w:val="28"/>
                <w:lang w:eastAsia="en-US"/>
              </w:rPr>
            </w:pPr>
          </w:p>
        </w:tc>
      </w:tr>
    </w:tbl>
    <w:p w:rsidR="001574AF" w:rsidRDefault="001574AF" w:rsidP="001574AF">
      <w:pPr>
        <w:pStyle w:val="af7"/>
        <w:shd w:val="clear" w:color="auto" w:fill="FFFFFF"/>
        <w:spacing w:before="0" w:beforeAutospacing="0" w:after="0" w:afterAutospacing="0"/>
        <w:jc w:val="center"/>
        <w:rPr>
          <w:b/>
          <w:color w:val="000000"/>
          <w:sz w:val="16"/>
          <w:szCs w:val="16"/>
        </w:rPr>
      </w:pPr>
    </w:p>
    <w:p w:rsidR="001574AF" w:rsidRDefault="001574AF" w:rsidP="001574AF">
      <w:pPr>
        <w:pStyle w:val="af7"/>
        <w:shd w:val="clear" w:color="auto" w:fill="FFFFFF"/>
        <w:spacing w:before="0" w:beforeAutospacing="0" w:after="0" w:afterAutospacing="0"/>
        <w:jc w:val="center"/>
        <w:rPr>
          <w:b/>
          <w:color w:val="000000"/>
          <w:sz w:val="16"/>
          <w:szCs w:val="16"/>
        </w:rPr>
      </w:pP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1574AF" w:rsidTr="001574AF">
        <w:tc>
          <w:tcPr>
            <w:tcW w:w="3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74AF" w:rsidRDefault="001574AF">
            <w:pPr>
              <w:ind w:firstLine="22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74AF" w:rsidRDefault="001574AF">
            <w:pPr>
              <w:ind w:firstLine="28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1574AF" w:rsidTr="001574AF">
        <w:tc>
          <w:tcPr>
            <w:tcW w:w="32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4AF" w:rsidRDefault="001574AF">
            <w:pPr>
              <w:ind w:firstLine="22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исьменная контрольная работа (теория) отчет по лабораторной работе</w:t>
            </w:r>
          </w:p>
          <w:p w:rsidR="001574AF" w:rsidRDefault="001574AF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  <w:p w:rsidR="001574AF" w:rsidRDefault="001574AF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74AF" w:rsidRDefault="001574AF">
            <w:pPr>
              <w:pStyle w:val="af7"/>
              <w:shd w:val="clear" w:color="auto" w:fill="FFFFFF"/>
              <w:spacing w:before="0" w:beforeAutospacing="0" w:after="0" w:afterAutospacing="0"/>
              <w:jc w:val="both"/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Оценка «5» выставляется студенту, полностью выполнившему практическую часть работы (получение допуска, получение </w:t>
            </w:r>
            <w:r>
              <w:rPr>
                <w:sz w:val="28"/>
                <w:szCs w:val="28"/>
              </w:rPr>
              <w:t>верных результатов</w:t>
            </w:r>
            <w:r>
              <w:rPr>
                <w:color w:val="000000"/>
                <w:sz w:val="28"/>
                <w:szCs w:val="28"/>
              </w:rPr>
              <w:t xml:space="preserve">), </w:t>
            </w:r>
            <w:r>
              <w:rPr>
                <w:sz w:val="28"/>
                <w:szCs w:val="28"/>
              </w:rPr>
              <w:t>правильно сформулировавшему выводы, грамотно и аккуратно оформившему лабораторную тетрадь.</w:t>
            </w:r>
          </w:p>
        </w:tc>
      </w:tr>
      <w:tr w:rsidR="001574AF" w:rsidTr="001574A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74AF" w:rsidRDefault="001574AF">
            <w:pPr>
              <w:snapToGrid/>
              <w:spacing w:before="0" w:after="0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74AF" w:rsidRDefault="001574AF">
            <w:pPr>
              <w:pStyle w:val="af7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Оценка «4» выставляется студенту, полностью выполнившему практическую часть работы (получение допуска, получение </w:t>
            </w:r>
            <w:r>
              <w:rPr>
                <w:sz w:val="28"/>
                <w:szCs w:val="28"/>
              </w:rPr>
              <w:t>верных результатов</w:t>
            </w:r>
            <w:r>
              <w:rPr>
                <w:color w:val="000000"/>
                <w:sz w:val="28"/>
                <w:szCs w:val="28"/>
              </w:rPr>
              <w:t>) и получившему два балла из трех за о</w:t>
            </w:r>
            <w:r>
              <w:rPr>
                <w:sz w:val="28"/>
                <w:szCs w:val="28"/>
              </w:rPr>
              <w:t>формление лабораторной части занятия.</w:t>
            </w:r>
          </w:p>
        </w:tc>
      </w:tr>
      <w:tr w:rsidR="001574AF" w:rsidTr="001574A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74AF" w:rsidRDefault="001574AF">
            <w:pPr>
              <w:snapToGrid/>
              <w:spacing w:before="0" w:after="0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74AF" w:rsidRDefault="001574AF">
            <w:pPr>
              <w:pStyle w:val="af7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Оценка «3» выставляется студенту, полностью выполнившему практическую часть работы (получение допуска, получение </w:t>
            </w:r>
            <w:r>
              <w:rPr>
                <w:sz w:val="28"/>
                <w:szCs w:val="28"/>
              </w:rPr>
              <w:t>верных результатов</w:t>
            </w:r>
            <w:r>
              <w:rPr>
                <w:color w:val="000000"/>
                <w:sz w:val="28"/>
                <w:szCs w:val="28"/>
              </w:rPr>
              <w:t>) и получившему один балл из трех за о</w:t>
            </w:r>
            <w:r>
              <w:rPr>
                <w:sz w:val="28"/>
                <w:szCs w:val="28"/>
              </w:rPr>
              <w:t>формление лабораторной части занятия.</w:t>
            </w:r>
          </w:p>
        </w:tc>
      </w:tr>
      <w:tr w:rsidR="001574AF" w:rsidTr="001574A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74AF" w:rsidRDefault="001574AF">
            <w:pPr>
              <w:snapToGrid/>
              <w:spacing w:before="0" w:after="0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4AF" w:rsidRDefault="001574AF">
            <w:pPr>
              <w:pStyle w:val="af7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Оценка «2» выставляется студенту, полностью выполнившему практическую часть работы (получение допуска, получение </w:t>
            </w:r>
            <w:r>
              <w:rPr>
                <w:sz w:val="28"/>
                <w:szCs w:val="28"/>
              </w:rPr>
              <w:t>верных результатов</w:t>
            </w:r>
            <w:r>
              <w:rPr>
                <w:color w:val="000000"/>
                <w:sz w:val="28"/>
                <w:szCs w:val="28"/>
              </w:rPr>
              <w:t xml:space="preserve">) и не </w:t>
            </w:r>
            <w:r>
              <w:rPr>
                <w:sz w:val="28"/>
                <w:szCs w:val="28"/>
              </w:rPr>
              <w:t>оформившему лабораторную тетрадь.</w:t>
            </w:r>
            <w:r>
              <w:rPr>
                <w:color w:val="000000"/>
                <w:sz w:val="28"/>
                <w:szCs w:val="28"/>
              </w:rPr>
              <w:t xml:space="preserve"> </w:t>
            </w:r>
          </w:p>
          <w:p w:rsidR="001574AF" w:rsidRDefault="001574AF">
            <w:pPr>
              <w:pStyle w:val="af7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0"/>
                <w:szCs w:val="20"/>
              </w:rPr>
            </w:pPr>
          </w:p>
          <w:p w:rsidR="001574AF" w:rsidRDefault="001574AF">
            <w:pPr>
              <w:pStyle w:val="af7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имечание: за не</w:t>
            </w:r>
            <w:r>
              <w:rPr>
                <w:sz w:val="28"/>
                <w:szCs w:val="28"/>
              </w:rPr>
              <w:t>своевременное оформление тетради снимается 1 балл.</w:t>
            </w:r>
          </w:p>
        </w:tc>
      </w:tr>
    </w:tbl>
    <w:p w:rsidR="001574AF" w:rsidRDefault="001574AF" w:rsidP="001574AF">
      <w:pPr>
        <w:snapToGrid/>
        <w:spacing w:before="0" w:after="0"/>
        <w:ind w:firstLine="720"/>
        <w:jc w:val="center"/>
        <w:rPr>
          <w:rFonts w:eastAsia="Times New Roman"/>
          <w:caps/>
          <w:sz w:val="28"/>
          <w:szCs w:val="28"/>
        </w:rPr>
      </w:pPr>
      <w:r>
        <w:rPr>
          <w:rFonts w:eastAsia="Times New Roman"/>
          <w:caps/>
          <w:sz w:val="28"/>
          <w:szCs w:val="28"/>
        </w:rPr>
        <w:t>основная Литература:</w:t>
      </w:r>
    </w:p>
    <w:p w:rsidR="001574AF" w:rsidRDefault="001574AF" w:rsidP="001574AF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1.Конспект лекций </w:t>
      </w:r>
    </w:p>
    <w:p w:rsidR="001574AF" w:rsidRDefault="001574AF" w:rsidP="001574AF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2.Вавилова  Т.В. ,Медведев А.Е. Биологическая химия. Биохимия полости рта -М.: «ГЭОТАР-МЕД», 2014.-554с.</w:t>
      </w:r>
    </w:p>
    <w:p w:rsidR="001574AF" w:rsidRDefault="001574AF" w:rsidP="001574AF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.Биохимия / под ред .Е.С. Северина. – М.: ГЭОТАР – МЕД, 2009. – 759с</w:t>
      </w:r>
    </w:p>
    <w:p w:rsidR="001574AF" w:rsidRDefault="001574AF" w:rsidP="001574AF">
      <w:pPr>
        <w:snapToGrid/>
        <w:spacing w:before="0" w:after="0" w:line="252" w:lineRule="auto"/>
        <w:rPr>
          <w:sz w:val="28"/>
          <w:szCs w:val="28"/>
          <w:lang w:eastAsia="en-US"/>
        </w:rPr>
      </w:pPr>
      <w:r>
        <w:rPr>
          <w:rFonts w:eastAsia="Times New Roman"/>
          <w:bCs/>
          <w:sz w:val="28"/>
          <w:szCs w:val="28"/>
        </w:rPr>
        <w:t xml:space="preserve">4. </w:t>
      </w:r>
      <w:r>
        <w:rPr>
          <w:rFonts w:eastAsia="Times New Roman"/>
          <w:color w:val="000000"/>
          <w:sz w:val="27"/>
          <w:szCs w:val="27"/>
          <w:shd w:val="clear" w:color="auto" w:fill="FFFFFF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URL: </w:t>
      </w:r>
      <w:r>
        <w:rPr>
          <w:sz w:val="28"/>
          <w:szCs w:val="28"/>
          <w:lang w:eastAsia="en-US"/>
        </w:rPr>
        <w:t xml:space="preserve"> https://urait.ru/bcode/423741</w:t>
      </w:r>
    </w:p>
    <w:p w:rsidR="001574AF" w:rsidRDefault="001574AF" w:rsidP="001574AF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574AF" w:rsidRDefault="001574AF" w:rsidP="001574AF">
      <w:pPr>
        <w:tabs>
          <w:tab w:val="left" w:pos="360"/>
        </w:tabs>
        <w:snapToGrid/>
        <w:spacing w:before="0" w:after="0"/>
        <w:jc w:val="center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ДОПОЛНИТЕЛЬНАЯ ЛИТЕРАТУРА</w:t>
      </w:r>
    </w:p>
    <w:p w:rsidR="001574AF" w:rsidRDefault="001574AF" w:rsidP="001574AF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1.Чиркин А.А. Биохимия / А.А.Чиркин. Е.О.Данченко - М.: Медицина, 2010.- 605 с.</w:t>
      </w:r>
    </w:p>
    <w:p w:rsidR="00770134" w:rsidRDefault="00770134" w:rsidP="00D2771B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</w:p>
    <w:p w:rsidR="001574AF" w:rsidRDefault="001574AF" w:rsidP="001574AF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Занятие 34. ТЕМА: </w:t>
      </w:r>
      <w:r w:rsidRPr="001574AF">
        <w:rPr>
          <w:b/>
          <w:sz w:val="28"/>
          <w:szCs w:val="28"/>
          <w:lang w:eastAsia="en-US"/>
        </w:rPr>
        <w:t xml:space="preserve">Рубежный контроль: «Биоэнергетика»   </w:t>
      </w:r>
    </w:p>
    <w:p w:rsidR="001574AF" w:rsidRDefault="001574AF" w:rsidP="001574AF">
      <w:pPr>
        <w:snapToGrid/>
        <w:spacing w:before="0" w:after="0"/>
        <w:jc w:val="both"/>
        <w:rPr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Форма текущего контроля успеваемости: </w:t>
      </w:r>
      <w:r>
        <w:rPr>
          <w:sz w:val="28"/>
          <w:szCs w:val="28"/>
          <w:lang w:eastAsia="en-US"/>
        </w:rPr>
        <w:t xml:space="preserve">выходной контроль: </w:t>
      </w:r>
    </w:p>
    <w:p w:rsidR="001574AF" w:rsidRDefault="001574AF" w:rsidP="001574AF">
      <w:pPr>
        <w:snapToGrid/>
        <w:spacing w:before="0" w:after="0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 xml:space="preserve">Оценочные материалы текущего контроля успеваемости </w:t>
      </w:r>
    </w:p>
    <w:p w:rsidR="001E12B8" w:rsidRPr="001E12B8" w:rsidRDefault="001E12B8" w:rsidP="001E12B8">
      <w:pPr>
        <w:tabs>
          <w:tab w:val="left" w:pos="3930"/>
        </w:tabs>
        <w:snapToGrid/>
        <w:spacing w:before="0" w:after="0"/>
        <w:jc w:val="center"/>
        <w:rPr>
          <w:rFonts w:eastAsia="Times New Roman"/>
          <w:b/>
          <w:caps/>
          <w:sz w:val="28"/>
          <w:szCs w:val="28"/>
        </w:rPr>
      </w:pPr>
      <w:r w:rsidRPr="001E12B8">
        <w:rPr>
          <w:rFonts w:eastAsia="Times New Roman"/>
          <w:b/>
          <w:sz w:val="28"/>
          <w:szCs w:val="28"/>
        </w:rPr>
        <w:t>Вопросы к занятию</w:t>
      </w:r>
    </w:p>
    <w:p w:rsidR="001E12B8" w:rsidRPr="001E12B8" w:rsidRDefault="001E12B8" w:rsidP="001E12B8">
      <w:pPr>
        <w:keepNext/>
        <w:snapToGrid/>
        <w:spacing w:before="0" w:after="0"/>
        <w:ind w:hanging="360"/>
        <w:jc w:val="both"/>
        <w:outlineLvl w:val="8"/>
        <w:rPr>
          <w:rFonts w:eastAsia="Times New Roman" w:cs="Arial"/>
          <w:sz w:val="28"/>
          <w:szCs w:val="28"/>
        </w:rPr>
      </w:pPr>
      <w:r w:rsidRPr="001E12B8">
        <w:rPr>
          <w:rFonts w:eastAsia="Times New Roman" w:cs="Arial"/>
          <w:sz w:val="28"/>
          <w:szCs w:val="28"/>
        </w:rPr>
        <w:t>1. Понятие об обмене веществ и энергии, метаболизме, метаболических путях. Анаболизм и катаболизм.  Роль АТФ в жизнедеятельности    клеток.</w:t>
      </w:r>
    </w:p>
    <w:p w:rsidR="001E12B8" w:rsidRPr="001E12B8" w:rsidRDefault="001E12B8" w:rsidP="001E12B8">
      <w:pPr>
        <w:snapToGrid/>
        <w:spacing w:before="0" w:after="0"/>
        <w:ind w:hanging="360"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2. Понятие о специфических и общих путях метаболизма.</w:t>
      </w:r>
    </w:p>
    <w:p w:rsidR="001E12B8" w:rsidRPr="001E12B8" w:rsidRDefault="001E12B8" w:rsidP="001E12B8">
      <w:pPr>
        <w:snapToGrid/>
        <w:spacing w:before="0" w:after="0"/>
        <w:ind w:hanging="360"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3. Понятие о биологическом окислении. Стадии биологического  окисления и их общая характеристика.</w:t>
      </w:r>
    </w:p>
    <w:p w:rsidR="001E12B8" w:rsidRPr="001E12B8" w:rsidRDefault="001E12B8" w:rsidP="001E12B8">
      <w:pPr>
        <w:keepNext/>
        <w:snapToGrid/>
        <w:spacing w:before="0" w:after="0"/>
        <w:ind w:hanging="360"/>
        <w:jc w:val="both"/>
        <w:rPr>
          <w:rFonts w:eastAsia="Times New Roman"/>
          <w:snapToGrid w:val="0"/>
          <w:sz w:val="28"/>
          <w:szCs w:val="28"/>
        </w:rPr>
      </w:pPr>
      <w:r w:rsidRPr="001E12B8">
        <w:rPr>
          <w:rFonts w:eastAsia="Times New Roman"/>
          <w:snapToGrid w:val="0"/>
          <w:sz w:val="28"/>
          <w:szCs w:val="28"/>
        </w:rPr>
        <w:t>4. Ферменты биологического окисления. Классификация   их  по химической природе, характеру действия.</w:t>
      </w:r>
    </w:p>
    <w:p w:rsidR="001E12B8" w:rsidRPr="001E12B8" w:rsidRDefault="001E12B8" w:rsidP="001E12B8">
      <w:pPr>
        <w:snapToGrid/>
        <w:spacing w:before="0" w:after="0"/>
        <w:ind w:hanging="360"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5. Дыхательные цепи (ЦТЭ). Редокс-потенциалы компонентов дыхательной цепи </w:t>
      </w:r>
      <w:r w:rsidRPr="001E12B8">
        <w:rPr>
          <w:rFonts w:eastAsia="Times New Roman"/>
          <w:sz w:val="28"/>
          <w:szCs w:val="28"/>
          <w:lang w:val="en-US"/>
        </w:rPr>
        <w:t>I</w:t>
      </w:r>
      <w:r w:rsidRPr="001E12B8">
        <w:rPr>
          <w:rFonts w:eastAsia="Times New Roman"/>
          <w:sz w:val="28"/>
          <w:szCs w:val="28"/>
        </w:rPr>
        <w:t xml:space="preserve">, </w:t>
      </w:r>
      <w:r w:rsidRPr="001E12B8">
        <w:rPr>
          <w:rFonts w:eastAsia="Times New Roman"/>
          <w:sz w:val="28"/>
          <w:szCs w:val="28"/>
          <w:lang w:val="en-US"/>
        </w:rPr>
        <w:t>II</w:t>
      </w:r>
      <w:r w:rsidRPr="001E12B8">
        <w:rPr>
          <w:rFonts w:eastAsia="Times New Roman"/>
          <w:sz w:val="28"/>
          <w:szCs w:val="28"/>
        </w:rPr>
        <w:t xml:space="preserve">  типа.</w:t>
      </w:r>
    </w:p>
    <w:p w:rsidR="001E12B8" w:rsidRPr="001E12B8" w:rsidRDefault="001E12B8" w:rsidP="001E12B8">
      <w:pPr>
        <w:snapToGrid/>
        <w:spacing w:before="0" w:after="0"/>
        <w:ind w:hanging="360"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6. Тканевое дыхание - терминальный этап биологического окисления.  Роль О</w:t>
      </w:r>
      <w:r w:rsidRPr="001E12B8">
        <w:rPr>
          <w:rFonts w:eastAsia="Times New Roman"/>
          <w:sz w:val="28"/>
          <w:szCs w:val="28"/>
          <w:vertAlign w:val="subscript"/>
        </w:rPr>
        <w:t>2</w:t>
      </w:r>
      <w:r w:rsidRPr="001E12B8">
        <w:rPr>
          <w:rFonts w:eastAsia="Times New Roman"/>
          <w:sz w:val="28"/>
          <w:szCs w:val="28"/>
        </w:rPr>
        <w:t xml:space="preserve"> в процессе тканевого дыхания.</w:t>
      </w:r>
    </w:p>
    <w:p w:rsidR="001E12B8" w:rsidRPr="001E12B8" w:rsidRDefault="001E12B8" w:rsidP="001E12B8">
      <w:pPr>
        <w:snapToGrid/>
        <w:spacing w:before="0" w:after="0"/>
        <w:ind w:hanging="360"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7. Окислительное декарбоксилирование пирувата – общий путь катаболизма.  </w:t>
      </w:r>
    </w:p>
    <w:p w:rsidR="001E12B8" w:rsidRPr="001E12B8" w:rsidRDefault="001E12B8" w:rsidP="001E12B8">
      <w:pPr>
        <w:keepNext/>
        <w:snapToGrid/>
        <w:spacing w:before="0" w:after="0"/>
        <w:ind w:hanging="360"/>
        <w:jc w:val="both"/>
        <w:rPr>
          <w:rFonts w:eastAsia="Times New Roman"/>
          <w:snapToGrid w:val="0"/>
          <w:sz w:val="28"/>
          <w:szCs w:val="28"/>
        </w:rPr>
      </w:pPr>
      <w:r w:rsidRPr="001E12B8">
        <w:rPr>
          <w:rFonts w:eastAsia="Times New Roman"/>
          <w:snapToGrid w:val="0"/>
          <w:sz w:val="28"/>
          <w:szCs w:val="28"/>
        </w:rPr>
        <w:t>8. ЦТК – цикл Кребса (лимоннокислый цикл), химизм реакций (субстраты, ферменты, коферменты, продукты реакций). Биологическая роль. Энергетический эффект.</w:t>
      </w:r>
    </w:p>
    <w:p w:rsidR="001E12B8" w:rsidRPr="001E12B8" w:rsidRDefault="001E12B8" w:rsidP="001E12B8">
      <w:pPr>
        <w:keepNext/>
        <w:snapToGrid/>
        <w:spacing w:before="0" w:after="0"/>
        <w:ind w:hanging="360"/>
        <w:jc w:val="both"/>
        <w:rPr>
          <w:rFonts w:eastAsia="Times New Roman"/>
          <w:snapToGrid w:val="0"/>
          <w:sz w:val="28"/>
          <w:szCs w:val="28"/>
        </w:rPr>
      </w:pPr>
      <w:r w:rsidRPr="001E12B8">
        <w:rPr>
          <w:rFonts w:eastAsia="Times New Roman"/>
          <w:snapToGrid w:val="0"/>
          <w:sz w:val="28"/>
          <w:szCs w:val="28"/>
        </w:rPr>
        <w:t>9. Окислительное фосфорилирование – главный механизм синтеза АТФ в аэробных условиях. Сопряжение процессов окисления и фосфорилирования. Коэффициент фосфорилирования Р/О.</w:t>
      </w:r>
    </w:p>
    <w:p w:rsidR="001E12B8" w:rsidRPr="001E12B8" w:rsidRDefault="001E12B8" w:rsidP="001E12B8">
      <w:pPr>
        <w:snapToGrid/>
        <w:spacing w:before="0" w:after="0"/>
        <w:ind w:hanging="360"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0. Механизмы синтеза АТФ. Представление о хемиосмотической (протондвижущей) теории Митчелла.</w:t>
      </w:r>
    </w:p>
    <w:p w:rsidR="001E12B8" w:rsidRPr="001E12B8" w:rsidRDefault="001E12B8" w:rsidP="001E12B8">
      <w:pPr>
        <w:snapToGrid/>
        <w:spacing w:before="0" w:after="0"/>
        <w:ind w:hanging="360"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1. Зависимость интенсивности тканевого дыхания от концентрации в клетке АДФ – дыхательный контроль.</w:t>
      </w:r>
    </w:p>
    <w:p w:rsidR="001E12B8" w:rsidRPr="001E12B8" w:rsidRDefault="001E12B8" w:rsidP="001E12B8">
      <w:pPr>
        <w:snapToGrid/>
        <w:spacing w:before="0" w:after="0"/>
        <w:ind w:hanging="360"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12. Вещества, влияющие на энергетический обмен в клетках: разобщители   </w:t>
      </w:r>
    </w:p>
    <w:p w:rsidR="001E12B8" w:rsidRPr="001E12B8" w:rsidRDefault="001E12B8" w:rsidP="001E12B8">
      <w:pPr>
        <w:snapToGrid/>
        <w:spacing w:before="0" w:after="0"/>
        <w:ind w:hanging="360"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   дыхания и окислительного фосфорилирования.</w:t>
      </w:r>
    </w:p>
    <w:p w:rsidR="001E12B8" w:rsidRPr="001E12B8" w:rsidRDefault="001E12B8" w:rsidP="001E12B8">
      <w:pPr>
        <w:snapToGrid/>
        <w:spacing w:before="0" w:after="0"/>
        <w:ind w:hanging="360"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3. Полное и неполное восстановление кислорода. Образование АФК.</w:t>
      </w:r>
    </w:p>
    <w:p w:rsidR="001E12B8" w:rsidRPr="001E12B8" w:rsidRDefault="001E12B8" w:rsidP="001E12B8">
      <w:pPr>
        <w:snapToGrid/>
        <w:spacing w:before="0" w:after="0"/>
        <w:ind w:hanging="360"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4. Понятие о «дыхательном взрыве» в лейкоцитах.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5. Перекисное окисление липидов ПОЛ.</w:t>
      </w:r>
    </w:p>
    <w:p w:rsidR="001E12B8" w:rsidRPr="001E12B8" w:rsidRDefault="001E12B8" w:rsidP="001E12B8">
      <w:pPr>
        <w:snapToGrid/>
        <w:spacing w:before="0" w:after="0"/>
        <w:ind w:hanging="360"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6. Системы защиты от активных форм кислорода.</w:t>
      </w:r>
    </w:p>
    <w:p w:rsidR="001E12B8" w:rsidRPr="001E12B8" w:rsidRDefault="001E12B8" w:rsidP="001E12B8">
      <w:pPr>
        <w:keepNext/>
        <w:snapToGrid/>
        <w:spacing w:before="0" w:after="0"/>
        <w:ind w:hanging="360"/>
        <w:jc w:val="both"/>
        <w:outlineLvl w:val="5"/>
        <w:rPr>
          <w:rFonts w:eastAsia="Times New Roman"/>
          <w:bCs/>
          <w:sz w:val="28"/>
          <w:szCs w:val="28"/>
        </w:rPr>
      </w:pPr>
      <w:r w:rsidRPr="001E12B8">
        <w:rPr>
          <w:rFonts w:eastAsia="Times New Roman"/>
          <w:bCs/>
          <w:sz w:val="28"/>
          <w:szCs w:val="28"/>
        </w:rPr>
        <w:t xml:space="preserve">17. Характеристика ферментов  </w:t>
      </w:r>
      <w:r w:rsidRPr="001E12B8">
        <w:rPr>
          <w:rFonts w:eastAsia="Times New Roman"/>
          <w:bCs/>
          <w:sz w:val="28"/>
          <w:szCs w:val="28"/>
          <w:lang w:val="en-US"/>
        </w:rPr>
        <w:t>I</w:t>
      </w:r>
      <w:r w:rsidRPr="001E12B8">
        <w:rPr>
          <w:rFonts w:eastAsia="Times New Roman"/>
          <w:bCs/>
          <w:sz w:val="28"/>
          <w:szCs w:val="28"/>
        </w:rPr>
        <w:t xml:space="preserve">. Оксидоредуктаз,  подклассов оксидаз и оксигеназ, электрон транспортных ферментов. </w:t>
      </w:r>
    </w:p>
    <w:p w:rsidR="001E12B8" w:rsidRPr="001E12B8" w:rsidRDefault="001E12B8" w:rsidP="001E12B8">
      <w:pPr>
        <w:snapToGrid/>
        <w:spacing w:before="0" w:after="0"/>
        <w:ind w:hanging="360"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8. Особенности окислительного метаболизма ВЖК на примере линолевой, линоленовой и арахидоновой кислот.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9.  Образование простагландинов, лейкотриенов, тромбоксанов, краткая характеристика и биологическая роль .</w:t>
      </w:r>
    </w:p>
    <w:p w:rsidR="001E12B8" w:rsidRPr="001E12B8" w:rsidRDefault="001E12B8" w:rsidP="001E12B8">
      <w:pPr>
        <w:snapToGrid/>
        <w:spacing w:before="0" w:after="0"/>
        <w:jc w:val="center"/>
        <w:rPr>
          <w:rFonts w:eastAsia="Times New Roman"/>
          <w:b/>
          <w:caps/>
          <w:sz w:val="28"/>
          <w:szCs w:val="28"/>
        </w:rPr>
      </w:pPr>
      <w:r w:rsidRPr="001E12B8">
        <w:rPr>
          <w:rFonts w:eastAsia="Times New Roman"/>
          <w:b/>
          <w:caps/>
          <w:sz w:val="28"/>
          <w:szCs w:val="28"/>
        </w:rPr>
        <w:t>Практическая часть ЗАНЯТИЯ</w:t>
      </w:r>
    </w:p>
    <w:p w:rsidR="001E12B8" w:rsidRPr="001E12B8" w:rsidRDefault="001E12B8" w:rsidP="00B56F06">
      <w:pPr>
        <w:numPr>
          <w:ilvl w:val="0"/>
          <w:numId w:val="447"/>
        </w:numPr>
        <w:snapToGrid/>
        <w:spacing w:before="0" w:after="0" w:line="259" w:lineRule="auto"/>
        <w:jc w:val="both"/>
        <w:rPr>
          <w:rFonts w:eastAsia="Times New Roman"/>
          <w:caps/>
          <w:sz w:val="28"/>
          <w:szCs w:val="28"/>
        </w:rPr>
      </w:pPr>
      <w:r w:rsidRPr="001E12B8">
        <w:rPr>
          <w:rFonts w:eastAsia="Times New Roman"/>
          <w:caps/>
          <w:sz w:val="28"/>
          <w:szCs w:val="28"/>
        </w:rPr>
        <w:t>Т</w:t>
      </w:r>
      <w:r w:rsidRPr="001E12B8">
        <w:rPr>
          <w:rFonts w:eastAsia="Times New Roman"/>
          <w:sz w:val="28"/>
          <w:szCs w:val="28"/>
        </w:rPr>
        <w:t>естовый контроль</w:t>
      </w:r>
    </w:p>
    <w:p w:rsidR="001E12B8" w:rsidRPr="001E12B8" w:rsidRDefault="001E12B8" w:rsidP="00B56F06">
      <w:pPr>
        <w:numPr>
          <w:ilvl w:val="0"/>
          <w:numId w:val="447"/>
        </w:numPr>
        <w:snapToGrid/>
        <w:spacing w:before="0" w:after="0" w:line="259" w:lineRule="auto"/>
        <w:jc w:val="both"/>
        <w:rPr>
          <w:rFonts w:eastAsia="Times New Roman"/>
          <w:caps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исьменная контрольная работа</w:t>
      </w:r>
    </w:p>
    <w:p w:rsidR="001E12B8" w:rsidRPr="001E12B8" w:rsidRDefault="001E12B8" w:rsidP="00B56F06">
      <w:pPr>
        <w:numPr>
          <w:ilvl w:val="0"/>
          <w:numId w:val="447"/>
        </w:numPr>
        <w:snapToGrid/>
        <w:spacing w:before="0" w:after="0" w:line="259" w:lineRule="auto"/>
        <w:jc w:val="both"/>
        <w:rPr>
          <w:rFonts w:eastAsia="Times New Roman"/>
          <w:caps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Решение ситуационных задач. </w:t>
      </w:r>
    </w:p>
    <w:p w:rsidR="001574AF" w:rsidRDefault="001574AF" w:rsidP="001574AF">
      <w:pPr>
        <w:ind w:firstLine="709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tbl>
      <w:tblPr>
        <w:tblStyle w:val="a3"/>
        <w:tblW w:w="9634" w:type="dxa"/>
        <w:tblLook w:val="04A0" w:firstRow="1" w:lastRow="0" w:firstColumn="1" w:lastColumn="0" w:noHBand="0" w:noVBand="1"/>
      </w:tblPr>
      <w:tblGrid>
        <w:gridCol w:w="3256"/>
        <w:gridCol w:w="6378"/>
      </w:tblGrid>
      <w:tr w:rsidR="001574AF" w:rsidTr="001574AF">
        <w:tc>
          <w:tcPr>
            <w:tcW w:w="3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74AF" w:rsidRDefault="001574AF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74AF" w:rsidRDefault="001574AF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1574AF" w:rsidTr="001574AF">
        <w:tc>
          <w:tcPr>
            <w:tcW w:w="32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4AF" w:rsidRDefault="001574AF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выходной контроль (письменная контрольная работа: теория, задачи)</w:t>
            </w:r>
          </w:p>
          <w:p w:rsidR="001574AF" w:rsidRDefault="001574AF">
            <w:pPr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74AF" w:rsidRDefault="001574AF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1574AF" w:rsidTr="001574A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74AF" w:rsidRDefault="001574AF">
            <w:pPr>
              <w:snapToGrid/>
              <w:spacing w:before="0" w:after="0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74AF" w:rsidRDefault="001574AF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 w:rsidR="001574AF" w:rsidTr="001574A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74AF" w:rsidRDefault="001574AF">
            <w:pPr>
              <w:snapToGrid/>
              <w:spacing w:before="0" w:after="0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74AF" w:rsidRDefault="001574AF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1574AF" w:rsidTr="001574A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74AF" w:rsidRDefault="001574AF">
            <w:pPr>
              <w:snapToGrid/>
              <w:spacing w:before="0" w:after="0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74AF" w:rsidRDefault="001574AF">
            <w:pPr>
              <w:spacing w:beforeAutospacing="1" w:afterAutospacing="1"/>
              <w:ind w:firstLine="709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</w:tr>
    </w:tbl>
    <w:p w:rsidR="001574AF" w:rsidRDefault="001574AF" w:rsidP="001574AF">
      <w:pPr>
        <w:spacing w:after="0"/>
        <w:ind w:firstLine="720"/>
        <w:jc w:val="center"/>
        <w:rPr>
          <w:rFonts w:eastAsia="Times New Roman"/>
          <w:caps/>
          <w:sz w:val="28"/>
          <w:szCs w:val="28"/>
        </w:rPr>
      </w:pPr>
      <w:r>
        <w:rPr>
          <w:rFonts w:eastAsia="Times New Roman"/>
          <w:caps/>
          <w:sz w:val="28"/>
          <w:szCs w:val="28"/>
        </w:rPr>
        <w:t>основная Литература:</w:t>
      </w:r>
    </w:p>
    <w:p w:rsidR="001574AF" w:rsidRDefault="001574AF" w:rsidP="001574AF">
      <w:pPr>
        <w:spacing w:after="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1.Конспект лекций </w:t>
      </w:r>
    </w:p>
    <w:p w:rsidR="001574AF" w:rsidRDefault="001574AF" w:rsidP="001574AF">
      <w:pPr>
        <w:spacing w:after="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2.Вавилова  Т.В. ,Медведев А.Е. Биологическая химия. Биохимия полости рта -М.: «ГЭОТАР-МЕД», 2014.-554с.</w:t>
      </w:r>
    </w:p>
    <w:p w:rsidR="001574AF" w:rsidRDefault="001574AF" w:rsidP="001574AF">
      <w:pPr>
        <w:tabs>
          <w:tab w:val="left" w:pos="360"/>
        </w:tabs>
        <w:spacing w:after="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.Биохимия / под ред .Е.С. Северина. – М.: ГЭОТАР – МЕД, 2009. – 759с</w:t>
      </w:r>
    </w:p>
    <w:p w:rsidR="001574AF" w:rsidRDefault="001574AF" w:rsidP="001574AF">
      <w:pPr>
        <w:spacing w:after="0" w:line="252" w:lineRule="auto"/>
        <w:rPr>
          <w:sz w:val="28"/>
          <w:szCs w:val="28"/>
          <w:lang w:eastAsia="en-US"/>
        </w:rPr>
      </w:pPr>
      <w:r>
        <w:rPr>
          <w:rFonts w:eastAsia="Times New Roman"/>
          <w:bCs/>
          <w:sz w:val="28"/>
          <w:szCs w:val="28"/>
        </w:rPr>
        <w:t xml:space="preserve">4. </w:t>
      </w:r>
      <w:r>
        <w:rPr>
          <w:rFonts w:eastAsia="Times New Roman"/>
          <w:color w:val="000000"/>
          <w:sz w:val="27"/>
          <w:szCs w:val="27"/>
          <w:shd w:val="clear" w:color="auto" w:fill="FFFFFF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URL: </w:t>
      </w:r>
      <w:r>
        <w:rPr>
          <w:sz w:val="28"/>
          <w:szCs w:val="28"/>
        </w:rPr>
        <w:t xml:space="preserve"> https://urait.ru/bcode/423741</w:t>
      </w:r>
    </w:p>
    <w:p w:rsidR="001574AF" w:rsidRDefault="001574AF" w:rsidP="001574AF">
      <w:pPr>
        <w:tabs>
          <w:tab w:val="left" w:pos="360"/>
        </w:tabs>
        <w:spacing w:after="0"/>
        <w:jc w:val="both"/>
        <w:rPr>
          <w:rFonts w:eastAsia="Times New Roman"/>
          <w:sz w:val="28"/>
          <w:szCs w:val="28"/>
        </w:rPr>
      </w:pPr>
    </w:p>
    <w:p w:rsidR="001574AF" w:rsidRDefault="001574AF" w:rsidP="001574AF">
      <w:pPr>
        <w:tabs>
          <w:tab w:val="left" w:pos="360"/>
        </w:tabs>
        <w:spacing w:after="0"/>
        <w:jc w:val="center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ДОПОЛНИТЕЛЬНАЯ ЛИТЕРАТУРА</w:t>
      </w:r>
    </w:p>
    <w:p w:rsidR="001574AF" w:rsidRDefault="001574AF" w:rsidP="001574AF">
      <w:pPr>
        <w:tabs>
          <w:tab w:val="left" w:pos="360"/>
        </w:tabs>
        <w:spacing w:after="0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1.Чиркин А.А. Биохимия / А.А.Чиркин. Е.О.Данченко - М.: Медицина, 2010.- 605 с.</w:t>
      </w:r>
    </w:p>
    <w:p w:rsidR="001E12B8" w:rsidRDefault="001E12B8" w:rsidP="001E12B8">
      <w:pPr>
        <w:spacing w:after="0"/>
        <w:jc w:val="both"/>
        <w:rPr>
          <w:b/>
          <w:sz w:val="28"/>
          <w:szCs w:val="28"/>
        </w:rPr>
      </w:pPr>
    </w:p>
    <w:p w:rsidR="001E12B8" w:rsidRDefault="001E12B8" w:rsidP="001E12B8">
      <w:pPr>
        <w:spacing w:after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нятие 35</w:t>
      </w:r>
      <w:r w:rsidRPr="001E12B8">
        <w:rPr>
          <w:b/>
          <w:sz w:val="28"/>
          <w:szCs w:val="28"/>
        </w:rPr>
        <w:t xml:space="preserve">. Тема: Заключительный тестовый контроль </w:t>
      </w:r>
    </w:p>
    <w:p w:rsidR="001E12B8" w:rsidRDefault="001E12B8" w:rsidP="001E12B8">
      <w:pPr>
        <w:spacing w:after="0"/>
        <w:jc w:val="both"/>
        <w:rPr>
          <w:sz w:val="28"/>
          <w:szCs w:val="28"/>
        </w:rPr>
      </w:pPr>
      <w:r w:rsidRPr="001E12B8">
        <w:rPr>
          <w:b/>
          <w:sz w:val="28"/>
          <w:szCs w:val="28"/>
        </w:rPr>
        <w:t xml:space="preserve">Форма проведения контроля успеваемости: </w:t>
      </w:r>
      <w:r w:rsidRPr="001E12B8">
        <w:rPr>
          <w:sz w:val="28"/>
          <w:szCs w:val="28"/>
        </w:rPr>
        <w:t xml:space="preserve">рубежный контроль: тестирование в информационной системе ОрГМУ </w:t>
      </w:r>
    </w:p>
    <w:p w:rsidR="001E12B8" w:rsidRPr="001E12B8" w:rsidRDefault="001E12B8" w:rsidP="001E12B8">
      <w:pPr>
        <w:spacing w:after="0"/>
        <w:jc w:val="both"/>
        <w:rPr>
          <w:b/>
          <w:sz w:val="28"/>
          <w:szCs w:val="28"/>
        </w:rPr>
      </w:pPr>
      <w:r w:rsidRPr="001E12B8">
        <w:rPr>
          <w:b/>
          <w:sz w:val="28"/>
          <w:szCs w:val="28"/>
        </w:rPr>
        <w:t xml:space="preserve">Оценочные материалы текущего контроля успеваемости </w:t>
      </w:r>
      <w:r w:rsidRPr="001E12B8">
        <w:rPr>
          <w:sz w:val="28"/>
          <w:szCs w:val="28"/>
        </w:rPr>
        <w:t xml:space="preserve">тестирование в информационной системе ОрГМУ, </w:t>
      </w:r>
    </w:p>
    <w:p w:rsidR="001E12B8" w:rsidRPr="001E12B8" w:rsidRDefault="001E12B8" w:rsidP="001E12B8">
      <w:pPr>
        <w:spacing w:after="0"/>
        <w:rPr>
          <w:b/>
          <w:sz w:val="28"/>
          <w:szCs w:val="28"/>
        </w:rPr>
      </w:pPr>
    </w:p>
    <w:p w:rsidR="001E12B8" w:rsidRPr="001E12B8" w:rsidRDefault="001E12B8" w:rsidP="001E12B8">
      <w:pPr>
        <w:autoSpaceDE w:val="0"/>
        <w:autoSpaceDN w:val="0"/>
        <w:adjustRightInd w:val="0"/>
        <w:snapToGrid/>
        <w:spacing w:before="0" w:after="0"/>
        <w:jc w:val="center"/>
        <w:rPr>
          <w:rFonts w:eastAsia="Times New Roman"/>
          <w:b/>
          <w:color w:val="000000"/>
          <w:sz w:val="28"/>
          <w:szCs w:val="28"/>
        </w:rPr>
      </w:pPr>
      <w:r w:rsidRPr="001E12B8">
        <w:rPr>
          <w:rFonts w:eastAsia="Times New Roman"/>
          <w:b/>
          <w:color w:val="000000"/>
          <w:sz w:val="28"/>
          <w:szCs w:val="28"/>
        </w:rPr>
        <w:t>ТЕСТОВЫЕ ЗАДАНИЯ</w:t>
      </w:r>
    </w:p>
    <w:p w:rsidR="001E12B8" w:rsidRPr="001E12B8" w:rsidRDefault="001E12B8" w:rsidP="001E12B8">
      <w:pPr>
        <w:snapToGrid/>
        <w:spacing w:before="0" w:after="16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1E12B8">
      <w:pPr>
        <w:snapToGrid/>
        <w:spacing w:before="0" w:after="160" w:line="259" w:lineRule="auto"/>
        <w:rPr>
          <w:sz w:val="28"/>
          <w:szCs w:val="28"/>
          <w:lang w:eastAsia="en-US"/>
        </w:rPr>
      </w:pPr>
      <w:r w:rsidRPr="001E12B8">
        <w:rPr>
          <w:sz w:val="28"/>
          <w:szCs w:val="28"/>
          <w:lang w:eastAsia="en-US"/>
        </w:rPr>
        <w:t>Модуль 3 Статическая биохимия: Белки, ферменты, витамины</w:t>
      </w:r>
    </w:p>
    <w:p w:rsidR="001E12B8" w:rsidRPr="001E12B8" w:rsidRDefault="001E12B8" w:rsidP="001E12B8">
      <w:pPr>
        <w:snapToGrid/>
        <w:spacing w:before="0" w:after="0" w:line="259" w:lineRule="auto"/>
        <w:rPr>
          <w:rFonts w:ascii="Calibri" w:hAnsi="Calibri"/>
          <w:sz w:val="22"/>
          <w:szCs w:val="22"/>
          <w:lang w:eastAsia="en-US"/>
        </w:rPr>
      </w:pPr>
    </w:p>
    <w:p w:rsidR="001E12B8" w:rsidRPr="001E12B8" w:rsidRDefault="001E12B8" w:rsidP="001E12B8">
      <w:pPr>
        <w:snapToGrid/>
        <w:spacing w:before="0" w:after="160" w:line="259" w:lineRule="auto"/>
        <w:rPr>
          <w:rFonts w:ascii="Calibri" w:hAnsi="Calibri"/>
          <w:sz w:val="22"/>
          <w:szCs w:val="22"/>
          <w:lang w:eastAsia="en-US"/>
        </w:rPr>
      </w:pPr>
      <w:r w:rsidRPr="001E12B8">
        <w:rPr>
          <w:sz w:val="28"/>
          <w:szCs w:val="28"/>
          <w:lang w:eastAsia="en-US"/>
        </w:rPr>
        <w:t>Тема: Аминокислоты: строение, свойства, биологическая роль</w:t>
      </w: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Реакция среды в растворах аминокислот</w:t>
      </w:r>
    </w:p>
    <w:p w:rsidR="001E12B8" w:rsidRPr="001E12B8" w:rsidRDefault="001E12B8" w:rsidP="00B56F06">
      <w:pPr>
        <w:numPr>
          <w:ilvl w:val="0"/>
          <w:numId w:val="56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ислая</w:t>
      </w:r>
    </w:p>
    <w:p w:rsidR="001E12B8" w:rsidRPr="001E12B8" w:rsidRDefault="001E12B8" w:rsidP="00B56F06">
      <w:pPr>
        <w:numPr>
          <w:ilvl w:val="0"/>
          <w:numId w:val="56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йтральная</w:t>
      </w:r>
    </w:p>
    <w:p w:rsidR="001E12B8" w:rsidRPr="001E12B8" w:rsidRDefault="001E12B8" w:rsidP="00B56F06">
      <w:pPr>
        <w:numPr>
          <w:ilvl w:val="0"/>
          <w:numId w:val="56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лабощелочная</w:t>
      </w:r>
    </w:p>
    <w:p w:rsidR="001E12B8" w:rsidRPr="001E12B8" w:rsidRDefault="001E12B8" w:rsidP="00B56F06">
      <w:pPr>
        <w:numPr>
          <w:ilvl w:val="0"/>
          <w:numId w:val="56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зависит от числа аминогрупп и карбоксильных групп</w:t>
      </w:r>
    </w:p>
    <w:p w:rsidR="001E12B8" w:rsidRPr="001E12B8" w:rsidRDefault="001E12B8" w:rsidP="00B56F06">
      <w:pPr>
        <w:numPr>
          <w:ilvl w:val="0"/>
          <w:numId w:val="56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се, перечисленные выше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ыберите один неправильный ответ, аминокислоты в организме используются для</w:t>
      </w:r>
    </w:p>
    <w:p w:rsidR="001E12B8" w:rsidRPr="001E12B8" w:rsidRDefault="001E12B8" w:rsidP="00B56F06">
      <w:pPr>
        <w:numPr>
          <w:ilvl w:val="0"/>
          <w:numId w:val="56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 биосинтез гема</w:t>
      </w:r>
    </w:p>
    <w:p w:rsidR="001E12B8" w:rsidRPr="001E12B8" w:rsidRDefault="001E12B8" w:rsidP="00B56F06">
      <w:pPr>
        <w:numPr>
          <w:ilvl w:val="0"/>
          <w:numId w:val="56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 биосинтез белков</w:t>
      </w:r>
    </w:p>
    <w:p w:rsidR="001E12B8" w:rsidRPr="001E12B8" w:rsidRDefault="001E12B8" w:rsidP="00B56F06">
      <w:pPr>
        <w:numPr>
          <w:ilvl w:val="0"/>
          <w:numId w:val="56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 биосинтез гормонов (катехоламинов, Т3, Т4)</w:t>
      </w:r>
    </w:p>
    <w:p w:rsidR="001E12B8" w:rsidRPr="001E12B8" w:rsidRDefault="001E12B8" w:rsidP="00B56F06">
      <w:pPr>
        <w:numPr>
          <w:ilvl w:val="0"/>
          <w:numId w:val="56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 биосинтез нейромедиаторов</w:t>
      </w:r>
    </w:p>
    <w:p w:rsidR="001E12B8" w:rsidRPr="001E12B8" w:rsidRDefault="001E12B8" w:rsidP="00B56F06">
      <w:pPr>
        <w:numPr>
          <w:ilvl w:val="0"/>
          <w:numId w:val="56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на биосинтез кортикостероидов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ыберите один правильный ответ, аминокислоты в организме используются для</w:t>
      </w:r>
    </w:p>
    <w:p w:rsidR="001E12B8" w:rsidRPr="001E12B8" w:rsidRDefault="001E12B8" w:rsidP="00B56F06">
      <w:pPr>
        <w:numPr>
          <w:ilvl w:val="0"/>
          <w:numId w:val="56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 биосинтез гема</w:t>
      </w:r>
    </w:p>
    <w:p w:rsidR="001E12B8" w:rsidRPr="001E12B8" w:rsidRDefault="001E12B8" w:rsidP="00B56F06">
      <w:pPr>
        <w:numPr>
          <w:ilvl w:val="0"/>
          <w:numId w:val="56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 биосинтез белков</w:t>
      </w:r>
    </w:p>
    <w:p w:rsidR="001E12B8" w:rsidRPr="001E12B8" w:rsidRDefault="001E12B8" w:rsidP="00B56F06">
      <w:pPr>
        <w:numPr>
          <w:ilvl w:val="0"/>
          <w:numId w:val="56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 биосинтез гормонов (катехоламинов, Т3, Т4)</w:t>
      </w:r>
    </w:p>
    <w:p w:rsidR="001E12B8" w:rsidRPr="001E12B8" w:rsidRDefault="001E12B8" w:rsidP="00B56F06">
      <w:pPr>
        <w:numPr>
          <w:ilvl w:val="0"/>
          <w:numId w:val="56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 биосинтез нейромедиаторов</w:t>
      </w:r>
    </w:p>
    <w:p w:rsidR="001E12B8" w:rsidRPr="001E12B8" w:rsidRDefault="001E12B8" w:rsidP="00B56F06">
      <w:pPr>
        <w:numPr>
          <w:ilvl w:val="0"/>
          <w:numId w:val="56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 биосинтез кортикостероидов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Незаменимые аминокислоты необходимы</w:t>
      </w:r>
    </w:p>
    <w:p w:rsidR="001E12B8" w:rsidRPr="001E12B8" w:rsidRDefault="001E12B8" w:rsidP="00B56F06">
      <w:pPr>
        <w:numPr>
          <w:ilvl w:val="0"/>
          <w:numId w:val="56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птидных гормонов</w:t>
      </w:r>
    </w:p>
    <w:p w:rsidR="001E12B8" w:rsidRPr="001E12B8" w:rsidRDefault="001E12B8" w:rsidP="00B56F06">
      <w:pPr>
        <w:numPr>
          <w:ilvl w:val="0"/>
          <w:numId w:val="56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заменимых аминокислот</w:t>
      </w:r>
    </w:p>
    <w:p w:rsidR="001E12B8" w:rsidRPr="001E12B8" w:rsidRDefault="001E12B8" w:rsidP="00B56F06">
      <w:pPr>
        <w:numPr>
          <w:ilvl w:val="0"/>
          <w:numId w:val="56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словно заменимых аминокислот</w:t>
      </w:r>
    </w:p>
    <w:p w:rsidR="001E12B8" w:rsidRPr="001E12B8" w:rsidRDefault="001E12B8" w:rsidP="00B56F06">
      <w:pPr>
        <w:numPr>
          <w:ilvl w:val="0"/>
          <w:numId w:val="56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частично заменимых аминокислот</w:t>
      </w:r>
    </w:p>
    <w:p w:rsidR="001E12B8" w:rsidRPr="001E12B8" w:rsidRDefault="001E12B8" w:rsidP="00B56F06">
      <w:pPr>
        <w:numPr>
          <w:ilvl w:val="0"/>
          <w:numId w:val="56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собственных белков организма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Элемент, который не входит в состав белков</w:t>
      </w:r>
    </w:p>
    <w:p w:rsidR="001E12B8" w:rsidRPr="001E12B8" w:rsidRDefault="001E12B8" w:rsidP="00B56F06">
      <w:pPr>
        <w:numPr>
          <w:ilvl w:val="0"/>
          <w:numId w:val="56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зот</w:t>
      </w:r>
    </w:p>
    <w:p w:rsidR="001E12B8" w:rsidRPr="001E12B8" w:rsidRDefault="001E12B8" w:rsidP="00B56F06">
      <w:pPr>
        <w:numPr>
          <w:ilvl w:val="0"/>
          <w:numId w:val="56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ера</w:t>
      </w:r>
    </w:p>
    <w:p w:rsidR="001E12B8" w:rsidRPr="001E12B8" w:rsidRDefault="001E12B8" w:rsidP="00B56F06">
      <w:pPr>
        <w:numPr>
          <w:ilvl w:val="0"/>
          <w:numId w:val="56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мышьяк</w:t>
      </w:r>
    </w:p>
    <w:p w:rsidR="001E12B8" w:rsidRPr="001E12B8" w:rsidRDefault="001E12B8" w:rsidP="00B56F06">
      <w:pPr>
        <w:numPr>
          <w:ilvl w:val="0"/>
          <w:numId w:val="56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одород</w:t>
      </w:r>
    </w:p>
    <w:p w:rsidR="001E12B8" w:rsidRPr="001E12B8" w:rsidRDefault="001E12B8" w:rsidP="00B56F06">
      <w:pPr>
        <w:numPr>
          <w:ilvl w:val="0"/>
          <w:numId w:val="56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ислород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Аминокислота без стереоизомеров</w:t>
      </w:r>
    </w:p>
    <w:p w:rsidR="001E12B8" w:rsidRPr="001E12B8" w:rsidRDefault="001E12B8" w:rsidP="00B56F06">
      <w:pPr>
        <w:numPr>
          <w:ilvl w:val="0"/>
          <w:numId w:val="56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розин</w:t>
      </w:r>
    </w:p>
    <w:p w:rsidR="001E12B8" w:rsidRPr="001E12B8" w:rsidRDefault="001E12B8" w:rsidP="00B56F06">
      <w:pPr>
        <w:numPr>
          <w:ilvl w:val="0"/>
          <w:numId w:val="56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ицин</w:t>
      </w:r>
    </w:p>
    <w:p w:rsidR="001E12B8" w:rsidRPr="001E12B8" w:rsidRDefault="001E12B8" w:rsidP="00B56F06">
      <w:pPr>
        <w:numPr>
          <w:ilvl w:val="0"/>
          <w:numId w:val="56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анин</w:t>
      </w:r>
    </w:p>
    <w:p w:rsidR="001E12B8" w:rsidRPr="001E12B8" w:rsidRDefault="001E12B8" w:rsidP="00B56F06">
      <w:pPr>
        <w:numPr>
          <w:ilvl w:val="0"/>
          <w:numId w:val="56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стеин</w:t>
      </w:r>
    </w:p>
    <w:p w:rsidR="001E12B8" w:rsidRPr="001E12B8" w:rsidRDefault="001E12B8" w:rsidP="00B56F06">
      <w:pPr>
        <w:numPr>
          <w:ilvl w:val="0"/>
          <w:numId w:val="56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ерин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растворах аминокислоты проявляют</w:t>
      </w:r>
    </w:p>
    <w:p w:rsidR="001E12B8" w:rsidRPr="001E12B8" w:rsidRDefault="001E12B8" w:rsidP="00B56F06">
      <w:pPr>
        <w:numPr>
          <w:ilvl w:val="0"/>
          <w:numId w:val="56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ислотные свойства</w:t>
      </w:r>
    </w:p>
    <w:p w:rsidR="001E12B8" w:rsidRPr="001E12B8" w:rsidRDefault="001E12B8" w:rsidP="00B56F06">
      <w:pPr>
        <w:numPr>
          <w:ilvl w:val="0"/>
          <w:numId w:val="56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сновные свойства</w:t>
      </w:r>
    </w:p>
    <w:p w:rsidR="001E12B8" w:rsidRPr="001E12B8" w:rsidRDefault="001E12B8" w:rsidP="00B56F06">
      <w:pPr>
        <w:numPr>
          <w:ilvl w:val="0"/>
          <w:numId w:val="56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амфотерные свойства</w:t>
      </w:r>
    </w:p>
    <w:p w:rsidR="001E12B8" w:rsidRPr="001E12B8" w:rsidRDefault="001E12B8" w:rsidP="00B56F06">
      <w:pPr>
        <w:numPr>
          <w:ilvl w:val="0"/>
          <w:numId w:val="56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 кислотами и основаниями не взаимодействуют</w:t>
      </w:r>
    </w:p>
    <w:p w:rsidR="001E12B8" w:rsidRPr="001E12B8" w:rsidRDefault="001E12B8" w:rsidP="00B56F06">
      <w:pPr>
        <w:numPr>
          <w:ilvl w:val="0"/>
          <w:numId w:val="56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т правильного ответа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и взаимодействии глицина с соляной кислотой образуется</w:t>
      </w:r>
    </w:p>
    <w:p w:rsidR="001E12B8" w:rsidRPr="001E12B8" w:rsidRDefault="001E12B8" w:rsidP="00B56F06">
      <w:pPr>
        <w:numPr>
          <w:ilvl w:val="0"/>
          <w:numId w:val="56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хлоргидрат аминоуксусной кислоты</w:t>
      </w:r>
    </w:p>
    <w:p w:rsidR="001E12B8" w:rsidRPr="001E12B8" w:rsidRDefault="001E12B8" w:rsidP="00B56F06">
      <w:pPr>
        <w:numPr>
          <w:ilvl w:val="0"/>
          <w:numId w:val="56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хлоруксусная кислота</w:t>
      </w:r>
    </w:p>
    <w:p w:rsidR="001E12B8" w:rsidRPr="001E12B8" w:rsidRDefault="001E12B8" w:rsidP="00B56F06">
      <w:pPr>
        <w:numPr>
          <w:ilvl w:val="0"/>
          <w:numId w:val="56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ицин хлорид</w:t>
      </w:r>
    </w:p>
    <w:p w:rsidR="001E12B8" w:rsidRPr="001E12B8" w:rsidRDefault="001E12B8" w:rsidP="00B56F06">
      <w:pPr>
        <w:numPr>
          <w:ilvl w:val="0"/>
          <w:numId w:val="56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хлорид аминоуксусной кислоты</w:t>
      </w:r>
    </w:p>
    <w:p w:rsidR="001E12B8" w:rsidRPr="001E12B8" w:rsidRDefault="001E12B8" w:rsidP="00B56F06">
      <w:pPr>
        <w:numPr>
          <w:ilvl w:val="0"/>
          <w:numId w:val="56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хлорангидрид аминоуксусной кислоты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Донором подвижных метильных групп в процесса метаболизма организма</w:t>
      </w:r>
    </w:p>
    <w:p w:rsidR="001E12B8" w:rsidRPr="001E12B8" w:rsidRDefault="001E12B8" w:rsidP="00B56F06">
      <w:pPr>
        <w:numPr>
          <w:ilvl w:val="0"/>
          <w:numId w:val="56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алин</w:t>
      </w:r>
    </w:p>
    <w:p w:rsidR="001E12B8" w:rsidRPr="001E12B8" w:rsidRDefault="001E12B8" w:rsidP="00B56F06">
      <w:pPr>
        <w:numPr>
          <w:ilvl w:val="0"/>
          <w:numId w:val="56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ейцин</w:t>
      </w:r>
    </w:p>
    <w:p w:rsidR="001E12B8" w:rsidRPr="001E12B8" w:rsidRDefault="001E12B8" w:rsidP="00B56F06">
      <w:pPr>
        <w:numPr>
          <w:ilvl w:val="0"/>
          <w:numId w:val="56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метионин</w:t>
      </w:r>
    </w:p>
    <w:p w:rsidR="001E12B8" w:rsidRPr="001E12B8" w:rsidRDefault="001E12B8" w:rsidP="00B56F06">
      <w:pPr>
        <w:numPr>
          <w:ilvl w:val="0"/>
          <w:numId w:val="56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ргинин</w:t>
      </w:r>
    </w:p>
    <w:p w:rsidR="001E12B8" w:rsidRPr="001E12B8" w:rsidRDefault="001E12B8" w:rsidP="00B56F06">
      <w:pPr>
        <w:numPr>
          <w:ilvl w:val="0"/>
          <w:numId w:val="56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еонин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реакциях трансаминирования участвуют ферменты</w:t>
      </w:r>
    </w:p>
    <w:p w:rsidR="001E12B8" w:rsidRPr="001E12B8" w:rsidRDefault="001E12B8" w:rsidP="00B56F06">
      <w:pPr>
        <w:numPr>
          <w:ilvl w:val="0"/>
          <w:numId w:val="57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карбоксилазы</w:t>
      </w:r>
    </w:p>
    <w:p w:rsidR="001E12B8" w:rsidRPr="001E12B8" w:rsidRDefault="001E12B8" w:rsidP="00B56F06">
      <w:pPr>
        <w:numPr>
          <w:ilvl w:val="0"/>
          <w:numId w:val="57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аминотрансферазы</w:t>
      </w:r>
    </w:p>
    <w:p w:rsidR="001E12B8" w:rsidRPr="001E12B8" w:rsidRDefault="001E12B8" w:rsidP="00B56F06">
      <w:pPr>
        <w:numPr>
          <w:ilvl w:val="0"/>
          <w:numId w:val="57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заминазы</w:t>
      </w:r>
    </w:p>
    <w:p w:rsidR="001E12B8" w:rsidRPr="001E12B8" w:rsidRDefault="001E12B8" w:rsidP="00B56F06">
      <w:pPr>
        <w:numPr>
          <w:ilvl w:val="0"/>
          <w:numId w:val="57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гидрогеназы</w:t>
      </w:r>
    </w:p>
    <w:p w:rsidR="001E12B8" w:rsidRPr="001E12B8" w:rsidRDefault="001E12B8" w:rsidP="00B56F06">
      <w:pPr>
        <w:numPr>
          <w:ilvl w:val="0"/>
          <w:numId w:val="57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ксидазы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ыберите один неправильный ответ, типы дезаминирования</w:t>
      </w:r>
    </w:p>
    <w:p w:rsidR="001E12B8" w:rsidRPr="001E12B8" w:rsidRDefault="001E12B8" w:rsidP="00B56F06">
      <w:pPr>
        <w:numPr>
          <w:ilvl w:val="0"/>
          <w:numId w:val="57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кислительное</w:t>
      </w:r>
    </w:p>
    <w:p w:rsidR="001E12B8" w:rsidRPr="001E12B8" w:rsidRDefault="001E12B8" w:rsidP="00B56F06">
      <w:pPr>
        <w:numPr>
          <w:ilvl w:val="0"/>
          <w:numId w:val="57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литическое</w:t>
      </w:r>
    </w:p>
    <w:p w:rsidR="001E12B8" w:rsidRPr="001E12B8" w:rsidRDefault="001E12B8" w:rsidP="00B56F06">
      <w:pPr>
        <w:numPr>
          <w:ilvl w:val="0"/>
          <w:numId w:val="57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осстановительное</w:t>
      </w:r>
    </w:p>
    <w:p w:rsidR="001E12B8" w:rsidRPr="001E12B8" w:rsidRDefault="001E12B8" w:rsidP="00B56F06">
      <w:pPr>
        <w:numPr>
          <w:ilvl w:val="0"/>
          <w:numId w:val="57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нутримолекулярное</w:t>
      </w:r>
    </w:p>
    <w:p w:rsidR="001E12B8" w:rsidRPr="001E12B8" w:rsidRDefault="001E12B8" w:rsidP="00B56F06">
      <w:pPr>
        <w:numPr>
          <w:ilvl w:val="0"/>
          <w:numId w:val="57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радикальное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оложительную реакцию Фоля дает</w:t>
      </w:r>
    </w:p>
    <w:p w:rsidR="001E12B8" w:rsidRPr="001E12B8" w:rsidRDefault="001E12B8" w:rsidP="00B56F06">
      <w:pPr>
        <w:numPr>
          <w:ilvl w:val="0"/>
          <w:numId w:val="57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птофан</w:t>
      </w:r>
    </w:p>
    <w:p w:rsidR="001E12B8" w:rsidRPr="001E12B8" w:rsidRDefault="001E12B8" w:rsidP="00B56F06">
      <w:pPr>
        <w:numPr>
          <w:ilvl w:val="0"/>
          <w:numId w:val="57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стидин</w:t>
      </w:r>
    </w:p>
    <w:p w:rsidR="001E12B8" w:rsidRPr="001E12B8" w:rsidRDefault="001E12B8" w:rsidP="00B56F06">
      <w:pPr>
        <w:numPr>
          <w:ilvl w:val="0"/>
          <w:numId w:val="57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розин</w:t>
      </w:r>
    </w:p>
    <w:p w:rsidR="001E12B8" w:rsidRPr="001E12B8" w:rsidRDefault="001E12B8" w:rsidP="00B56F06">
      <w:pPr>
        <w:numPr>
          <w:ilvl w:val="0"/>
          <w:numId w:val="57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еонин</w:t>
      </w:r>
    </w:p>
    <w:p w:rsidR="001E12B8" w:rsidRPr="001E12B8" w:rsidRDefault="001E12B8" w:rsidP="00B56F06">
      <w:pPr>
        <w:numPr>
          <w:ilvl w:val="0"/>
          <w:numId w:val="57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цистеин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 какому классу соединений относится аланилсерин</w:t>
      </w:r>
    </w:p>
    <w:p w:rsidR="001E12B8" w:rsidRPr="001E12B8" w:rsidRDefault="001E12B8" w:rsidP="00B56F06">
      <w:pPr>
        <w:numPr>
          <w:ilvl w:val="0"/>
          <w:numId w:val="57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нокислота</w:t>
      </w:r>
    </w:p>
    <w:p w:rsidR="001E12B8" w:rsidRPr="001E12B8" w:rsidRDefault="001E12B8" w:rsidP="00B56F06">
      <w:pPr>
        <w:numPr>
          <w:ilvl w:val="0"/>
          <w:numId w:val="57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глевод</w:t>
      </w:r>
    </w:p>
    <w:p w:rsidR="001E12B8" w:rsidRPr="001E12B8" w:rsidRDefault="001E12B8" w:rsidP="00B56F06">
      <w:pPr>
        <w:numPr>
          <w:ilvl w:val="0"/>
          <w:numId w:val="57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пид</w:t>
      </w:r>
    </w:p>
    <w:p w:rsidR="001E12B8" w:rsidRPr="001E12B8" w:rsidRDefault="001E12B8" w:rsidP="00B56F06">
      <w:pPr>
        <w:numPr>
          <w:ilvl w:val="0"/>
          <w:numId w:val="57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дипептид</w:t>
      </w:r>
    </w:p>
    <w:p w:rsidR="001E12B8" w:rsidRPr="001E12B8" w:rsidRDefault="001E12B8" w:rsidP="00B56F06">
      <w:pPr>
        <w:numPr>
          <w:ilvl w:val="0"/>
          <w:numId w:val="57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липептид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 какому классу соединений относится тирозин</w:t>
      </w:r>
    </w:p>
    <w:p w:rsidR="001E12B8" w:rsidRPr="001E12B8" w:rsidRDefault="001E12B8" w:rsidP="00B56F06">
      <w:pPr>
        <w:numPr>
          <w:ilvl w:val="0"/>
          <w:numId w:val="57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аминокислота</w:t>
      </w:r>
    </w:p>
    <w:p w:rsidR="001E12B8" w:rsidRPr="001E12B8" w:rsidRDefault="001E12B8" w:rsidP="00B56F06">
      <w:pPr>
        <w:numPr>
          <w:ilvl w:val="0"/>
          <w:numId w:val="57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глевод</w:t>
      </w:r>
    </w:p>
    <w:p w:rsidR="001E12B8" w:rsidRPr="001E12B8" w:rsidRDefault="001E12B8" w:rsidP="00B56F06">
      <w:pPr>
        <w:numPr>
          <w:ilvl w:val="0"/>
          <w:numId w:val="57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пид</w:t>
      </w:r>
    </w:p>
    <w:p w:rsidR="001E12B8" w:rsidRPr="001E12B8" w:rsidRDefault="001E12B8" w:rsidP="00B56F06">
      <w:pPr>
        <w:numPr>
          <w:ilvl w:val="0"/>
          <w:numId w:val="57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уклеотид</w:t>
      </w:r>
    </w:p>
    <w:p w:rsidR="001E12B8" w:rsidRPr="001E12B8" w:rsidRDefault="001E12B8" w:rsidP="00B56F06">
      <w:pPr>
        <w:numPr>
          <w:ilvl w:val="0"/>
          <w:numId w:val="57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птид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оцесс превращения аминокислоты в кетокислоту в присутствии фермента оксидазы называется</w:t>
      </w:r>
    </w:p>
    <w:p w:rsidR="001E12B8" w:rsidRPr="001E12B8" w:rsidRDefault="001E12B8" w:rsidP="00B56F06">
      <w:pPr>
        <w:numPr>
          <w:ilvl w:val="0"/>
          <w:numId w:val="57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аминирование</w:t>
      </w:r>
    </w:p>
    <w:p w:rsidR="001E12B8" w:rsidRPr="001E12B8" w:rsidRDefault="001E12B8" w:rsidP="00B56F06">
      <w:pPr>
        <w:numPr>
          <w:ilvl w:val="0"/>
          <w:numId w:val="57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карбоксилирование</w:t>
      </w:r>
    </w:p>
    <w:p w:rsidR="001E12B8" w:rsidRPr="001E12B8" w:rsidRDefault="001E12B8" w:rsidP="00B56F06">
      <w:pPr>
        <w:numPr>
          <w:ilvl w:val="0"/>
          <w:numId w:val="57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окислительное дезаминирование</w:t>
      </w:r>
    </w:p>
    <w:p w:rsidR="001E12B8" w:rsidRPr="001E12B8" w:rsidRDefault="001E12B8" w:rsidP="00B56F06">
      <w:pPr>
        <w:numPr>
          <w:ilvl w:val="0"/>
          <w:numId w:val="57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ксилирование</w:t>
      </w:r>
    </w:p>
    <w:p w:rsidR="001E12B8" w:rsidRPr="001E12B8" w:rsidRDefault="001E12B8" w:rsidP="00B56F06">
      <w:pPr>
        <w:numPr>
          <w:ilvl w:val="0"/>
          <w:numId w:val="57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окислительное дезаминирование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 Ароматической аминокислотой является</w:t>
      </w:r>
    </w:p>
    <w:p w:rsidR="001E12B8" w:rsidRPr="001E12B8" w:rsidRDefault="001E12B8" w:rsidP="00B56F06">
      <w:pPr>
        <w:numPr>
          <w:ilvl w:val="0"/>
          <w:numId w:val="57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еонин</w:t>
      </w:r>
    </w:p>
    <w:p w:rsidR="001E12B8" w:rsidRPr="001E12B8" w:rsidRDefault="001E12B8" w:rsidP="00B56F06">
      <w:pPr>
        <w:numPr>
          <w:ilvl w:val="0"/>
          <w:numId w:val="57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алин</w:t>
      </w:r>
    </w:p>
    <w:p w:rsidR="001E12B8" w:rsidRPr="001E12B8" w:rsidRDefault="001E12B8" w:rsidP="00B56F06">
      <w:pPr>
        <w:numPr>
          <w:ilvl w:val="0"/>
          <w:numId w:val="57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триптофан</w:t>
      </w:r>
    </w:p>
    <w:p w:rsidR="001E12B8" w:rsidRPr="001E12B8" w:rsidRDefault="001E12B8" w:rsidP="00B56F06">
      <w:pPr>
        <w:numPr>
          <w:ilvl w:val="0"/>
          <w:numId w:val="57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зин</w:t>
      </w:r>
    </w:p>
    <w:p w:rsidR="001E12B8" w:rsidRPr="001E12B8" w:rsidRDefault="001E12B8" w:rsidP="00B56F06">
      <w:pPr>
        <w:numPr>
          <w:ilvl w:val="0"/>
          <w:numId w:val="57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тирозин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торую аминогруппу в радикале содержит кислота</w:t>
      </w:r>
    </w:p>
    <w:p w:rsidR="001E12B8" w:rsidRPr="001E12B8" w:rsidRDefault="001E12B8" w:rsidP="00B56F06">
      <w:pPr>
        <w:numPr>
          <w:ilvl w:val="0"/>
          <w:numId w:val="57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спарагиновая</w:t>
      </w:r>
    </w:p>
    <w:p w:rsidR="001E12B8" w:rsidRPr="001E12B8" w:rsidRDefault="001E12B8" w:rsidP="00B56F06">
      <w:pPr>
        <w:numPr>
          <w:ilvl w:val="0"/>
          <w:numId w:val="57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ицин</w:t>
      </w:r>
    </w:p>
    <w:p w:rsidR="001E12B8" w:rsidRPr="001E12B8" w:rsidRDefault="001E12B8" w:rsidP="00B56F06">
      <w:pPr>
        <w:numPr>
          <w:ilvl w:val="0"/>
          <w:numId w:val="57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птофан</w:t>
      </w:r>
    </w:p>
    <w:p w:rsidR="001E12B8" w:rsidRPr="001E12B8" w:rsidRDefault="001E12B8" w:rsidP="00B56F06">
      <w:pPr>
        <w:numPr>
          <w:ilvl w:val="0"/>
          <w:numId w:val="57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лизин</w:t>
      </w:r>
    </w:p>
    <w:p w:rsidR="001E12B8" w:rsidRPr="001E12B8" w:rsidRDefault="001E12B8" w:rsidP="00B56F06">
      <w:pPr>
        <w:numPr>
          <w:ilvl w:val="0"/>
          <w:numId w:val="57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тионин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Гетероциклической аминокислотой является</w:t>
      </w:r>
    </w:p>
    <w:p w:rsidR="001E12B8" w:rsidRPr="001E12B8" w:rsidRDefault="001E12B8" w:rsidP="00B56F06">
      <w:pPr>
        <w:numPr>
          <w:ilvl w:val="0"/>
          <w:numId w:val="57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еонин</w:t>
      </w:r>
    </w:p>
    <w:p w:rsidR="001E12B8" w:rsidRPr="001E12B8" w:rsidRDefault="001E12B8" w:rsidP="00B56F06">
      <w:pPr>
        <w:numPr>
          <w:ilvl w:val="0"/>
          <w:numId w:val="57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нилаланин</w:t>
      </w:r>
    </w:p>
    <w:p w:rsidR="001E12B8" w:rsidRPr="001E12B8" w:rsidRDefault="001E12B8" w:rsidP="00B56F06">
      <w:pPr>
        <w:numPr>
          <w:ilvl w:val="0"/>
          <w:numId w:val="57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миновая</w:t>
      </w:r>
    </w:p>
    <w:p w:rsidR="001E12B8" w:rsidRPr="001E12B8" w:rsidRDefault="001E12B8" w:rsidP="00B56F06">
      <w:pPr>
        <w:numPr>
          <w:ilvl w:val="0"/>
          <w:numId w:val="57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гистидин</w:t>
      </w:r>
    </w:p>
    <w:p w:rsidR="001E12B8" w:rsidRPr="001E12B8" w:rsidRDefault="001E12B8" w:rsidP="00B56F06">
      <w:pPr>
        <w:numPr>
          <w:ilvl w:val="0"/>
          <w:numId w:val="57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стеин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Двухосновной аминокислотой является</w:t>
      </w:r>
    </w:p>
    <w:p w:rsidR="001E12B8" w:rsidRPr="001E12B8" w:rsidRDefault="001E12B8" w:rsidP="00B56F06">
      <w:pPr>
        <w:numPr>
          <w:ilvl w:val="0"/>
          <w:numId w:val="57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алин</w:t>
      </w:r>
    </w:p>
    <w:p w:rsidR="001E12B8" w:rsidRPr="001E12B8" w:rsidRDefault="001E12B8" w:rsidP="00B56F06">
      <w:pPr>
        <w:numPr>
          <w:ilvl w:val="0"/>
          <w:numId w:val="57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ейцин</w:t>
      </w:r>
    </w:p>
    <w:p w:rsidR="001E12B8" w:rsidRPr="001E12B8" w:rsidRDefault="001E12B8" w:rsidP="00B56F06">
      <w:pPr>
        <w:numPr>
          <w:ilvl w:val="0"/>
          <w:numId w:val="57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тионин</w:t>
      </w:r>
    </w:p>
    <w:p w:rsidR="001E12B8" w:rsidRPr="001E12B8" w:rsidRDefault="001E12B8" w:rsidP="00B56F06">
      <w:pPr>
        <w:numPr>
          <w:ilvl w:val="0"/>
          <w:numId w:val="57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птофан</w:t>
      </w:r>
    </w:p>
    <w:p w:rsidR="001E12B8" w:rsidRPr="001E12B8" w:rsidRDefault="001E12B8" w:rsidP="00B56F06">
      <w:pPr>
        <w:numPr>
          <w:ilvl w:val="0"/>
          <w:numId w:val="57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глутаминовая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Реакцией взаимопревращения в организме аминогруппы и карбонильнй группы кислот под действием фермента трансаминазы является реакция</w:t>
      </w:r>
    </w:p>
    <w:p w:rsidR="001E12B8" w:rsidRPr="001E12B8" w:rsidRDefault="001E12B8" w:rsidP="00B56F06">
      <w:pPr>
        <w:numPr>
          <w:ilvl w:val="0"/>
          <w:numId w:val="58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ксилирования</w:t>
      </w:r>
    </w:p>
    <w:p w:rsidR="001E12B8" w:rsidRPr="001E12B8" w:rsidRDefault="001E12B8" w:rsidP="00B56F06">
      <w:pPr>
        <w:numPr>
          <w:ilvl w:val="0"/>
          <w:numId w:val="58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осстановительного аминирования</w:t>
      </w:r>
    </w:p>
    <w:p w:rsidR="001E12B8" w:rsidRPr="001E12B8" w:rsidRDefault="001E12B8" w:rsidP="00B56F06">
      <w:pPr>
        <w:numPr>
          <w:ilvl w:val="0"/>
          <w:numId w:val="58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переаминирования, трансаминирование</w:t>
      </w:r>
    </w:p>
    <w:p w:rsidR="001E12B8" w:rsidRPr="001E12B8" w:rsidRDefault="001E12B8" w:rsidP="00B56F06">
      <w:pPr>
        <w:numPr>
          <w:ilvl w:val="0"/>
          <w:numId w:val="58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карбоксилирования</w:t>
      </w:r>
    </w:p>
    <w:p w:rsidR="001E12B8" w:rsidRPr="001E12B8" w:rsidRDefault="001E12B8" w:rsidP="00B56F06">
      <w:pPr>
        <w:numPr>
          <w:ilvl w:val="0"/>
          <w:numId w:val="58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кислительного дезаминирования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растворах аминокислоты реакция среды</w:t>
      </w:r>
    </w:p>
    <w:p w:rsidR="001E12B8" w:rsidRPr="001E12B8" w:rsidRDefault="001E12B8" w:rsidP="00B56F06">
      <w:pPr>
        <w:numPr>
          <w:ilvl w:val="0"/>
          <w:numId w:val="58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ислая</w:t>
      </w:r>
    </w:p>
    <w:p w:rsidR="001E12B8" w:rsidRPr="001E12B8" w:rsidRDefault="001E12B8" w:rsidP="00B56F06">
      <w:pPr>
        <w:numPr>
          <w:ilvl w:val="0"/>
          <w:numId w:val="58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йтральная</w:t>
      </w:r>
    </w:p>
    <w:p w:rsidR="001E12B8" w:rsidRPr="001E12B8" w:rsidRDefault="001E12B8" w:rsidP="00B56F06">
      <w:pPr>
        <w:numPr>
          <w:ilvl w:val="0"/>
          <w:numId w:val="58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лабощелочная</w:t>
      </w:r>
    </w:p>
    <w:p w:rsidR="001E12B8" w:rsidRPr="001E12B8" w:rsidRDefault="001E12B8" w:rsidP="00B56F06">
      <w:pPr>
        <w:numPr>
          <w:ilvl w:val="0"/>
          <w:numId w:val="58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лабокислая</w:t>
      </w:r>
    </w:p>
    <w:p w:rsidR="001E12B8" w:rsidRPr="001E12B8" w:rsidRDefault="001E12B8" w:rsidP="00B56F06">
      <w:pPr>
        <w:numPr>
          <w:ilvl w:val="0"/>
          <w:numId w:val="58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зависит от числа амино- и карбоксильных групп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адаверин или 1,5-диаминпентан (трупный яд) образуется в результате реакции декарбоксилирования</w:t>
      </w:r>
    </w:p>
    <w:p w:rsidR="001E12B8" w:rsidRPr="001E12B8" w:rsidRDefault="001E12B8" w:rsidP="00B56F06">
      <w:pPr>
        <w:numPr>
          <w:ilvl w:val="0"/>
          <w:numId w:val="58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олейцина</w:t>
      </w:r>
    </w:p>
    <w:p w:rsidR="001E12B8" w:rsidRPr="001E12B8" w:rsidRDefault="001E12B8" w:rsidP="00B56F06">
      <w:pPr>
        <w:numPr>
          <w:ilvl w:val="0"/>
          <w:numId w:val="58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ейцина</w:t>
      </w:r>
    </w:p>
    <w:p w:rsidR="001E12B8" w:rsidRPr="001E12B8" w:rsidRDefault="001E12B8" w:rsidP="00B56F06">
      <w:pPr>
        <w:numPr>
          <w:ilvl w:val="0"/>
          <w:numId w:val="58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зина</w:t>
      </w:r>
    </w:p>
    <w:p w:rsidR="001E12B8" w:rsidRPr="001E12B8" w:rsidRDefault="001E12B8" w:rsidP="00B56F06">
      <w:pPr>
        <w:numPr>
          <w:ilvl w:val="0"/>
          <w:numId w:val="58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тионина</w:t>
      </w:r>
    </w:p>
    <w:p w:rsidR="001E12B8" w:rsidRPr="001E12B8" w:rsidRDefault="001E12B8" w:rsidP="00B56F06">
      <w:pPr>
        <w:numPr>
          <w:ilvl w:val="0"/>
          <w:numId w:val="58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стидина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состав аминокислот не входят</w:t>
      </w:r>
    </w:p>
    <w:p w:rsidR="001E12B8" w:rsidRPr="001E12B8" w:rsidRDefault="001E12B8" w:rsidP="00B56F06">
      <w:pPr>
        <w:numPr>
          <w:ilvl w:val="0"/>
          <w:numId w:val="58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ера</w:t>
      </w:r>
    </w:p>
    <w:p w:rsidR="001E12B8" w:rsidRPr="001E12B8" w:rsidRDefault="001E12B8" w:rsidP="00B56F06">
      <w:pPr>
        <w:numPr>
          <w:ilvl w:val="0"/>
          <w:numId w:val="58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зот</w:t>
      </w:r>
    </w:p>
    <w:p w:rsidR="001E12B8" w:rsidRPr="001E12B8" w:rsidRDefault="001E12B8" w:rsidP="00B56F06">
      <w:pPr>
        <w:numPr>
          <w:ilvl w:val="0"/>
          <w:numId w:val="58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фосфор</w:t>
      </w:r>
    </w:p>
    <w:p w:rsidR="001E12B8" w:rsidRPr="001E12B8" w:rsidRDefault="001E12B8" w:rsidP="00B56F06">
      <w:pPr>
        <w:numPr>
          <w:ilvl w:val="0"/>
          <w:numId w:val="58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глерод</w:t>
      </w:r>
    </w:p>
    <w:p w:rsidR="001E12B8" w:rsidRPr="001E12B8" w:rsidRDefault="001E12B8" w:rsidP="00B56F06">
      <w:pPr>
        <w:numPr>
          <w:ilvl w:val="0"/>
          <w:numId w:val="58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ислород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 серусодержащим аминокислотам относятся все кислоты ряда</w:t>
      </w:r>
    </w:p>
    <w:p w:rsidR="001E12B8" w:rsidRPr="001E12B8" w:rsidRDefault="001E12B8" w:rsidP="00B56F06">
      <w:pPr>
        <w:numPr>
          <w:ilvl w:val="0"/>
          <w:numId w:val="58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с, глу</w:t>
      </w:r>
    </w:p>
    <w:p w:rsidR="001E12B8" w:rsidRPr="001E12B8" w:rsidRDefault="001E12B8" w:rsidP="00B56F06">
      <w:pPr>
        <w:numPr>
          <w:ilvl w:val="0"/>
          <w:numId w:val="58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и, мет</w:t>
      </w:r>
    </w:p>
    <w:p w:rsidR="001E12B8" w:rsidRPr="001E12B8" w:rsidRDefault="001E12B8" w:rsidP="00B56F06">
      <w:pPr>
        <w:numPr>
          <w:ilvl w:val="0"/>
          <w:numId w:val="58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, вал</w:t>
      </w:r>
    </w:p>
    <w:p w:rsidR="001E12B8" w:rsidRPr="001E12B8" w:rsidRDefault="001E12B8" w:rsidP="00B56F06">
      <w:pPr>
        <w:numPr>
          <w:ilvl w:val="0"/>
          <w:numId w:val="58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цис, мет</w:t>
      </w:r>
    </w:p>
    <w:p w:rsidR="001E12B8" w:rsidRPr="001E12B8" w:rsidRDefault="001E12B8" w:rsidP="00B56F06">
      <w:pPr>
        <w:numPr>
          <w:ilvl w:val="0"/>
          <w:numId w:val="58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, тре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Амфотерность аминокислот объясняется наличием в их молекулах</w:t>
      </w:r>
    </w:p>
    <w:p w:rsidR="001E12B8" w:rsidRPr="001E12B8" w:rsidRDefault="001E12B8" w:rsidP="00B56F06">
      <w:pPr>
        <w:numPr>
          <w:ilvl w:val="0"/>
          <w:numId w:val="58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рбоксильной группы</w:t>
      </w:r>
    </w:p>
    <w:p w:rsidR="001E12B8" w:rsidRPr="001E12B8" w:rsidRDefault="001E12B8" w:rsidP="00B56F06">
      <w:pPr>
        <w:numPr>
          <w:ilvl w:val="0"/>
          <w:numId w:val="58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ногруппы</w:t>
      </w:r>
    </w:p>
    <w:p w:rsidR="001E12B8" w:rsidRPr="001E12B8" w:rsidRDefault="001E12B8" w:rsidP="00B56F06">
      <w:pPr>
        <w:numPr>
          <w:ilvl w:val="0"/>
          <w:numId w:val="58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карбоксильной и аминогрупп</w:t>
      </w:r>
    </w:p>
    <w:p w:rsidR="001E12B8" w:rsidRPr="001E12B8" w:rsidRDefault="001E12B8" w:rsidP="00B56F06">
      <w:pPr>
        <w:numPr>
          <w:ilvl w:val="0"/>
          <w:numId w:val="58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рбоксильной и тиольной группы</w:t>
      </w:r>
    </w:p>
    <w:p w:rsidR="001E12B8" w:rsidRPr="001E12B8" w:rsidRDefault="001E12B8" w:rsidP="00B56F06">
      <w:pPr>
        <w:numPr>
          <w:ilvl w:val="0"/>
          <w:numId w:val="58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ногруппой бензольного кольца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Атом водорода в радикале содержит кислота</w:t>
      </w:r>
    </w:p>
    <w:p w:rsidR="001E12B8" w:rsidRPr="001E12B8" w:rsidRDefault="001E12B8" w:rsidP="00B56F06">
      <w:pPr>
        <w:numPr>
          <w:ilvl w:val="0"/>
          <w:numId w:val="58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спарагиновая</w:t>
      </w:r>
    </w:p>
    <w:p w:rsidR="001E12B8" w:rsidRPr="001E12B8" w:rsidRDefault="001E12B8" w:rsidP="00B56F06">
      <w:pPr>
        <w:numPr>
          <w:ilvl w:val="0"/>
          <w:numId w:val="58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глицин</w:t>
      </w:r>
    </w:p>
    <w:p w:rsidR="001E12B8" w:rsidRPr="001E12B8" w:rsidRDefault="001E12B8" w:rsidP="00B56F06">
      <w:pPr>
        <w:numPr>
          <w:ilvl w:val="0"/>
          <w:numId w:val="58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птофан</w:t>
      </w:r>
    </w:p>
    <w:p w:rsidR="001E12B8" w:rsidRPr="001E12B8" w:rsidRDefault="001E12B8" w:rsidP="00B56F06">
      <w:pPr>
        <w:numPr>
          <w:ilvl w:val="0"/>
          <w:numId w:val="58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зин</w:t>
      </w:r>
    </w:p>
    <w:p w:rsidR="001E12B8" w:rsidRPr="001E12B8" w:rsidRDefault="001E12B8" w:rsidP="00B56F06">
      <w:pPr>
        <w:numPr>
          <w:ilvl w:val="0"/>
          <w:numId w:val="58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тионин</w:t>
      </w:r>
    </w:p>
    <w:p w:rsidR="001E12B8" w:rsidRPr="001E12B8" w:rsidRDefault="001E12B8" w:rsidP="001E12B8">
      <w:pPr>
        <w:snapToGrid/>
        <w:spacing w:before="0" w:after="0" w:line="259" w:lineRule="auto"/>
        <w:rPr>
          <w:rFonts w:ascii="Calibri" w:hAnsi="Calibri"/>
          <w:sz w:val="22"/>
          <w:szCs w:val="22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* Реакция среды в растворах аминокислот бывает</w:t>
      </w:r>
    </w:p>
    <w:p w:rsidR="001E12B8" w:rsidRPr="001E12B8" w:rsidRDefault="001E12B8" w:rsidP="00B56F06">
      <w:pPr>
        <w:numPr>
          <w:ilvl w:val="0"/>
          <w:numId w:val="58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кислая</w:t>
      </w:r>
    </w:p>
    <w:p w:rsidR="001E12B8" w:rsidRPr="001E12B8" w:rsidRDefault="001E12B8" w:rsidP="00B56F06">
      <w:pPr>
        <w:numPr>
          <w:ilvl w:val="0"/>
          <w:numId w:val="58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ейтральная</w:t>
      </w:r>
    </w:p>
    <w:p w:rsidR="001E12B8" w:rsidRPr="001E12B8" w:rsidRDefault="001E12B8" w:rsidP="00B56F06">
      <w:pPr>
        <w:numPr>
          <w:ilvl w:val="0"/>
          <w:numId w:val="587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лабощелочная</w:t>
      </w:r>
    </w:p>
    <w:p w:rsidR="001E12B8" w:rsidRPr="001E12B8" w:rsidRDefault="001E12B8" w:rsidP="00B56F06">
      <w:pPr>
        <w:numPr>
          <w:ilvl w:val="0"/>
          <w:numId w:val="587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зависит от числа аминогрупп и карбоксильных групп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Атом серы в радикале содержит кислота</w:t>
      </w:r>
    </w:p>
    <w:p w:rsidR="001E12B8" w:rsidRPr="001E12B8" w:rsidRDefault="001E12B8" w:rsidP="00B56F06">
      <w:pPr>
        <w:numPr>
          <w:ilvl w:val="0"/>
          <w:numId w:val="58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спарагиновая</w:t>
      </w:r>
    </w:p>
    <w:p w:rsidR="001E12B8" w:rsidRPr="001E12B8" w:rsidRDefault="001E12B8" w:rsidP="00B56F06">
      <w:pPr>
        <w:numPr>
          <w:ilvl w:val="0"/>
          <w:numId w:val="58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глицин</w:t>
      </w:r>
    </w:p>
    <w:p w:rsidR="001E12B8" w:rsidRPr="001E12B8" w:rsidRDefault="001E12B8" w:rsidP="00B56F06">
      <w:pPr>
        <w:numPr>
          <w:ilvl w:val="0"/>
          <w:numId w:val="58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риптофан</w:t>
      </w:r>
    </w:p>
    <w:p w:rsidR="001E12B8" w:rsidRPr="001E12B8" w:rsidRDefault="001E12B8" w:rsidP="00B56F06">
      <w:pPr>
        <w:numPr>
          <w:ilvl w:val="0"/>
          <w:numId w:val="58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лизин</w:t>
      </w:r>
    </w:p>
    <w:p w:rsidR="001E12B8" w:rsidRPr="001E12B8" w:rsidRDefault="001E12B8" w:rsidP="00B56F06">
      <w:pPr>
        <w:numPr>
          <w:ilvl w:val="0"/>
          <w:numId w:val="58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метионин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* Гетероатом в радикале содержит кислота</w:t>
      </w:r>
    </w:p>
    <w:p w:rsidR="001E12B8" w:rsidRPr="001E12B8" w:rsidRDefault="001E12B8" w:rsidP="00B56F06">
      <w:pPr>
        <w:numPr>
          <w:ilvl w:val="0"/>
          <w:numId w:val="58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спарагиновая</w:t>
      </w:r>
    </w:p>
    <w:p w:rsidR="001E12B8" w:rsidRPr="001E12B8" w:rsidRDefault="001E12B8" w:rsidP="00B56F06">
      <w:pPr>
        <w:numPr>
          <w:ilvl w:val="0"/>
          <w:numId w:val="58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глицин</w:t>
      </w:r>
    </w:p>
    <w:p w:rsidR="001E12B8" w:rsidRPr="001E12B8" w:rsidRDefault="001E12B8" w:rsidP="00B56F06">
      <w:pPr>
        <w:numPr>
          <w:ilvl w:val="0"/>
          <w:numId w:val="58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риптофан</w:t>
      </w:r>
    </w:p>
    <w:p w:rsidR="001E12B8" w:rsidRPr="001E12B8" w:rsidRDefault="001E12B8" w:rsidP="00B56F06">
      <w:pPr>
        <w:numPr>
          <w:ilvl w:val="0"/>
          <w:numId w:val="58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лизин</w:t>
      </w:r>
    </w:p>
    <w:p w:rsidR="001E12B8" w:rsidRPr="001E12B8" w:rsidRDefault="001E12B8" w:rsidP="00B56F06">
      <w:pPr>
        <w:numPr>
          <w:ilvl w:val="0"/>
          <w:numId w:val="58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гистидин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Двухосновной аминокислотой является</w:t>
      </w:r>
    </w:p>
    <w:p w:rsidR="001E12B8" w:rsidRPr="001E12B8" w:rsidRDefault="001E12B8" w:rsidP="00B56F06">
      <w:pPr>
        <w:numPr>
          <w:ilvl w:val="0"/>
          <w:numId w:val="59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алин</w:t>
      </w:r>
    </w:p>
    <w:p w:rsidR="001E12B8" w:rsidRPr="001E12B8" w:rsidRDefault="001E12B8" w:rsidP="00B56F06">
      <w:pPr>
        <w:numPr>
          <w:ilvl w:val="0"/>
          <w:numId w:val="59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лейцин</w:t>
      </w:r>
    </w:p>
    <w:p w:rsidR="001E12B8" w:rsidRPr="001E12B8" w:rsidRDefault="001E12B8" w:rsidP="00B56F06">
      <w:pPr>
        <w:numPr>
          <w:ilvl w:val="0"/>
          <w:numId w:val="59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метионин</w:t>
      </w:r>
    </w:p>
    <w:p w:rsidR="001E12B8" w:rsidRPr="001E12B8" w:rsidRDefault="001E12B8" w:rsidP="00B56F06">
      <w:pPr>
        <w:numPr>
          <w:ilvl w:val="0"/>
          <w:numId w:val="59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риптофан</w:t>
      </w:r>
    </w:p>
    <w:p w:rsidR="001E12B8" w:rsidRPr="001E12B8" w:rsidRDefault="001E12B8" w:rsidP="00B56F06">
      <w:pPr>
        <w:numPr>
          <w:ilvl w:val="0"/>
          <w:numId w:val="59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спарагиновая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К какому классу соединений относится метионин</w:t>
      </w:r>
    </w:p>
    <w:p w:rsidR="001E12B8" w:rsidRPr="001E12B8" w:rsidRDefault="001E12B8" w:rsidP="00B56F06">
      <w:pPr>
        <w:numPr>
          <w:ilvl w:val="0"/>
          <w:numId w:val="59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минокислота</w:t>
      </w:r>
    </w:p>
    <w:p w:rsidR="001E12B8" w:rsidRPr="001E12B8" w:rsidRDefault="001E12B8" w:rsidP="00B56F06">
      <w:pPr>
        <w:numPr>
          <w:ilvl w:val="0"/>
          <w:numId w:val="591"/>
        </w:numPr>
        <w:snapToGrid/>
        <w:spacing w:before="0" w:beforeAutospacing="1" w:after="0" w:line="259" w:lineRule="auto"/>
        <w:contextualSpacing/>
        <w:jc w:val="both"/>
        <w:rPr>
          <w:b/>
          <w:sz w:val="28"/>
          <w:szCs w:val="28"/>
        </w:rPr>
      </w:pPr>
      <w:r w:rsidRPr="001E12B8">
        <w:rPr>
          <w:sz w:val="28"/>
          <w:szCs w:val="28"/>
        </w:rPr>
        <w:t>углевод</w:t>
      </w:r>
    </w:p>
    <w:p w:rsidR="001E12B8" w:rsidRPr="001E12B8" w:rsidRDefault="001E12B8" w:rsidP="00B56F06">
      <w:pPr>
        <w:numPr>
          <w:ilvl w:val="0"/>
          <w:numId w:val="591"/>
        </w:numPr>
        <w:snapToGrid/>
        <w:spacing w:before="0" w:beforeAutospacing="1" w:after="0" w:line="259" w:lineRule="auto"/>
        <w:contextualSpacing/>
        <w:jc w:val="both"/>
        <w:rPr>
          <w:b/>
          <w:sz w:val="28"/>
          <w:szCs w:val="28"/>
        </w:rPr>
      </w:pPr>
      <w:r w:rsidRPr="001E12B8">
        <w:rPr>
          <w:sz w:val="28"/>
          <w:szCs w:val="28"/>
        </w:rPr>
        <w:t>липид</w:t>
      </w:r>
    </w:p>
    <w:p w:rsidR="001E12B8" w:rsidRPr="001E12B8" w:rsidRDefault="001E12B8" w:rsidP="00B56F06">
      <w:pPr>
        <w:numPr>
          <w:ilvl w:val="0"/>
          <w:numId w:val="59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уклеотид</w:t>
      </w:r>
    </w:p>
    <w:p w:rsidR="001E12B8" w:rsidRPr="001E12B8" w:rsidRDefault="001E12B8" w:rsidP="00B56F06">
      <w:pPr>
        <w:numPr>
          <w:ilvl w:val="0"/>
          <w:numId w:val="59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ептид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* </w:t>
      </w:r>
      <w:r w:rsidRPr="001E12B8">
        <w:rPr>
          <w:sz w:val="28"/>
          <w:szCs w:val="28"/>
        </w:rPr>
        <w:t>В состав аминокислот входят</w:t>
      </w:r>
    </w:p>
    <w:p w:rsidR="001E12B8" w:rsidRPr="001E12B8" w:rsidRDefault="001E12B8" w:rsidP="00B56F06">
      <w:pPr>
        <w:numPr>
          <w:ilvl w:val="0"/>
          <w:numId w:val="59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ера</w:t>
      </w:r>
    </w:p>
    <w:p w:rsidR="001E12B8" w:rsidRPr="001E12B8" w:rsidRDefault="001E12B8" w:rsidP="00B56F06">
      <w:pPr>
        <w:numPr>
          <w:ilvl w:val="0"/>
          <w:numId w:val="59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зот</w:t>
      </w:r>
    </w:p>
    <w:p w:rsidR="001E12B8" w:rsidRPr="001E12B8" w:rsidRDefault="001E12B8" w:rsidP="00B56F06">
      <w:pPr>
        <w:numPr>
          <w:ilvl w:val="0"/>
          <w:numId w:val="59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фосфор</w:t>
      </w:r>
    </w:p>
    <w:p w:rsidR="001E12B8" w:rsidRPr="001E12B8" w:rsidRDefault="001E12B8" w:rsidP="00B56F06">
      <w:pPr>
        <w:numPr>
          <w:ilvl w:val="0"/>
          <w:numId w:val="59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углерод</w:t>
      </w:r>
    </w:p>
    <w:p w:rsidR="001E12B8" w:rsidRPr="001E12B8" w:rsidRDefault="001E12B8" w:rsidP="00B56F06">
      <w:pPr>
        <w:numPr>
          <w:ilvl w:val="0"/>
          <w:numId w:val="59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кислород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Гистамин образуется в результате реакции декарбоксилирования</w:t>
      </w:r>
    </w:p>
    <w:p w:rsidR="001E12B8" w:rsidRPr="001E12B8" w:rsidRDefault="001E12B8" w:rsidP="00B56F06">
      <w:pPr>
        <w:numPr>
          <w:ilvl w:val="0"/>
          <w:numId w:val="59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изолейцина</w:t>
      </w:r>
    </w:p>
    <w:p w:rsidR="001E12B8" w:rsidRPr="001E12B8" w:rsidRDefault="001E12B8" w:rsidP="00B56F06">
      <w:pPr>
        <w:numPr>
          <w:ilvl w:val="0"/>
          <w:numId w:val="59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лейцина</w:t>
      </w:r>
    </w:p>
    <w:p w:rsidR="001E12B8" w:rsidRPr="001E12B8" w:rsidRDefault="001E12B8" w:rsidP="00B56F06">
      <w:pPr>
        <w:numPr>
          <w:ilvl w:val="0"/>
          <w:numId w:val="59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лизина</w:t>
      </w:r>
    </w:p>
    <w:p w:rsidR="001E12B8" w:rsidRPr="001E12B8" w:rsidRDefault="001E12B8" w:rsidP="00B56F06">
      <w:pPr>
        <w:numPr>
          <w:ilvl w:val="0"/>
          <w:numId w:val="59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метионина</w:t>
      </w:r>
    </w:p>
    <w:p w:rsidR="001E12B8" w:rsidRPr="001E12B8" w:rsidRDefault="001E12B8" w:rsidP="00B56F06">
      <w:pPr>
        <w:numPr>
          <w:ilvl w:val="0"/>
          <w:numId w:val="59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гистидина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Коламин образуется в результате реакции декарбоксилирования</w:t>
      </w:r>
    </w:p>
    <w:p w:rsidR="001E12B8" w:rsidRPr="001E12B8" w:rsidRDefault="001E12B8" w:rsidP="00B56F06">
      <w:pPr>
        <w:numPr>
          <w:ilvl w:val="0"/>
          <w:numId w:val="59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изолейцина</w:t>
      </w:r>
    </w:p>
    <w:p w:rsidR="001E12B8" w:rsidRPr="001E12B8" w:rsidRDefault="001E12B8" w:rsidP="00B56F06">
      <w:pPr>
        <w:numPr>
          <w:ilvl w:val="0"/>
          <w:numId w:val="594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лейцина</w:t>
      </w:r>
    </w:p>
    <w:p w:rsidR="001E12B8" w:rsidRPr="001E12B8" w:rsidRDefault="001E12B8" w:rsidP="00B56F06">
      <w:pPr>
        <w:numPr>
          <w:ilvl w:val="0"/>
          <w:numId w:val="594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лизина</w:t>
      </w:r>
    </w:p>
    <w:p w:rsidR="001E12B8" w:rsidRPr="001E12B8" w:rsidRDefault="001E12B8" w:rsidP="00B56F06">
      <w:pPr>
        <w:numPr>
          <w:ilvl w:val="0"/>
          <w:numId w:val="594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метионина</w:t>
      </w:r>
    </w:p>
    <w:p w:rsidR="001E12B8" w:rsidRPr="001E12B8" w:rsidRDefault="001E12B8" w:rsidP="00B56F06">
      <w:pPr>
        <w:numPr>
          <w:ilvl w:val="0"/>
          <w:numId w:val="594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ерина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Гаммааминомаслянная кислота (ГАМК) образуется в результате реакции декарбоксилирования</w:t>
      </w:r>
    </w:p>
    <w:p w:rsidR="001E12B8" w:rsidRPr="001E12B8" w:rsidRDefault="001E12B8" w:rsidP="00B56F06">
      <w:pPr>
        <w:numPr>
          <w:ilvl w:val="0"/>
          <w:numId w:val="595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глутаминовой кислоты</w:t>
      </w:r>
    </w:p>
    <w:p w:rsidR="001E12B8" w:rsidRPr="001E12B8" w:rsidRDefault="001E12B8" w:rsidP="00B56F06">
      <w:pPr>
        <w:numPr>
          <w:ilvl w:val="0"/>
          <w:numId w:val="595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лейцина</w:t>
      </w:r>
    </w:p>
    <w:p w:rsidR="001E12B8" w:rsidRPr="001E12B8" w:rsidRDefault="001E12B8" w:rsidP="00B56F06">
      <w:pPr>
        <w:numPr>
          <w:ilvl w:val="0"/>
          <w:numId w:val="595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лизина</w:t>
      </w:r>
    </w:p>
    <w:p w:rsidR="001E12B8" w:rsidRPr="001E12B8" w:rsidRDefault="001E12B8" w:rsidP="00B56F06">
      <w:pPr>
        <w:numPr>
          <w:ilvl w:val="0"/>
          <w:numId w:val="595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метионина</w:t>
      </w:r>
    </w:p>
    <w:p w:rsidR="001E12B8" w:rsidRPr="001E12B8" w:rsidRDefault="001E12B8" w:rsidP="00B56F06">
      <w:pPr>
        <w:numPr>
          <w:ilvl w:val="0"/>
          <w:numId w:val="595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ерина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Природная аминокислота имеет только</w:t>
      </w:r>
    </w:p>
    <w:p w:rsidR="001E12B8" w:rsidRPr="001E12B8" w:rsidRDefault="001E12B8" w:rsidP="00B56F06">
      <w:pPr>
        <w:numPr>
          <w:ilvl w:val="0"/>
          <w:numId w:val="59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L-конфигурацию</w:t>
      </w:r>
    </w:p>
    <w:p w:rsidR="001E12B8" w:rsidRPr="001E12B8" w:rsidRDefault="001E12B8" w:rsidP="00B56F06">
      <w:pPr>
        <w:numPr>
          <w:ilvl w:val="0"/>
          <w:numId w:val="596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D-конфигурацию</w:t>
      </w:r>
    </w:p>
    <w:p w:rsidR="001E12B8" w:rsidRPr="001E12B8" w:rsidRDefault="001E12B8" w:rsidP="00B56F06">
      <w:pPr>
        <w:numPr>
          <w:ilvl w:val="0"/>
          <w:numId w:val="596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цис-конфигурацию</w:t>
      </w:r>
    </w:p>
    <w:p w:rsidR="001E12B8" w:rsidRPr="001E12B8" w:rsidRDefault="001E12B8" w:rsidP="00B56F06">
      <w:pPr>
        <w:numPr>
          <w:ilvl w:val="0"/>
          <w:numId w:val="596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се ответы неверны</w:t>
      </w:r>
    </w:p>
    <w:p w:rsidR="001E12B8" w:rsidRPr="001E12B8" w:rsidRDefault="001E12B8" w:rsidP="00B56F06">
      <w:pPr>
        <w:numPr>
          <w:ilvl w:val="0"/>
          <w:numId w:val="596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се ответы верны</w:t>
      </w:r>
    </w:p>
    <w:p w:rsidR="001E12B8" w:rsidRPr="001E12B8" w:rsidRDefault="001E12B8" w:rsidP="001E12B8">
      <w:pPr>
        <w:snapToGrid/>
        <w:spacing w:before="0" w:after="0" w:line="259" w:lineRule="auto"/>
        <w:rPr>
          <w:rFonts w:ascii="Calibri" w:hAnsi="Calibri"/>
          <w:sz w:val="22"/>
          <w:szCs w:val="22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Аминокислоты находятся в изоэлектрическом состоянии при определенных условиях</w:t>
      </w:r>
    </w:p>
    <w:p w:rsidR="001E12B8" w:rsidRPr="001E12B8" w:rsidRDefault="001E12B8" w:rsidP="00B56F06">
      <w:pPr>
        <w:numPr>
          <w:ilvl w:val="0"/>
          <w:numId w:val="59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емпература</w:t>
      </w:r>
    </w:p>
    <w:p w:rsidR="001E12B8" w:rsidRPr="001E12B8" w:rsidRDefault="001E12B8" w:rsidP="00B56F06">
      <w:pPr>
        <w:numPr>
          <w:ilvl w:val="0"/>
          <w:numId w:val="597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давление</w:t>
      </w:r>
    </w:p>
    <w:p w:rsidR="001E12B8" w:rsidRPr="001E12B8" w:rsidRDefault="001E12B8" w:rsidP="00B56F06">
      <w:pPr>
        <w:numPr>
          <w:ilvl w:val="0"/>
          <w:numId w:val="597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Н</w:t>
      </w:r>
    </w:p>
    <w:p w:rsidR="001E12B8" w:rsidRPr="001E12B8" w:rsidRDefault="001E12B8" w:rsidP="00B56F06">
      <w:pPr>
        <w:numPr>
          <w:ilvl w:val="0"/>
          <w:numId w:val="597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се ответы неверны</w:t>
      </w:r>
    </w:p>
    <w:p w:rsidR="001E12B8" w:rsidRPr="001E12B8" w:rsidRDefault="001E12B8" w:rsidP="00B56F06">
      <w:pPr>
        <w:numPr>
          <w:ilvl w:val="0"/>
          <w:numId w:val="597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се ответы верны</w:t>
      </w:r>
    </w:p>
    <w:p w:rsidR="001E12B8" w:rsidRPr="001E12B8" w:rsidRDefault="001E12B8" w:rsidP="001E12B8">
      <w:pPr>
        <w:snapToGrid/>
        <w:spacing w:before="0" w:after="0" w:line="259" w:lineRule="auto"/>
        <w:rPr>
          <w:rFonts w:ascii="Calibri" w:hAnsi="Calibri"/>
          <w:sz w:val="22"/>
          <w:szCs w:val="22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Пример кислой аминокислоты-это</w:t>
      </w:r>
    </w:p>
    <w:p w:rsidR="001E12B8" w:rsidRPr="001E12B8" w:rsidRDefault="001E12B8" w:rsidP="00B56F06">
      <w:pPr>
        <w:numPr>
          <w:ilvl w:val="0"/>
          <w:numId w:val="59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фенилаланин, триптофан</w:t>
      </w:r>
    </w:p>
    <w:p w:rsidR="001E12B8" w:rsidRPr="001E12B8" w:rsidRDefault="001E12B8" w:rsidP="00B56F06">
      <w:pPr>
        <w:numPr>
          <w:ilvl w:val="0"/>
          <w:numId w:val="59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цистеин, метионин</w:t>
      </w:r>
    </w:p>
    <w:p w:rsidR="001E12B8" w:rsidRPr="001E12B8" w:rsidRDefault="001E12B8" w:rsidP="00B56F06">
      <w:pPr>
        <w:numPr>
          <w:ilvl w:val="0"/>
          <w:numId w:val="59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 xml:space="preserve"> аспарагиновая, глутаминовая аминокислота</w:t>
      </w:r>
    </w:p>
    <w:p w:rsidR="001E12B8" w:rsidRPr="001E12B8" w:rsidRDefault="001E12B8" w:rsidP="00B56F06">
      <w:pPr>
        <w:numPr>
          <w:ilvl w:val="0"/>
          <w:numId w:val="59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се ответы неверны</w:t>
      </w:r>
    </w:p>
    <w:p w:rsidR="001E12B8" w:rsidRPr="001E12B8" w:rsidRDefault="001E12B8" w:rsidP="00B56F06">
      <w:pPr>
        <w:numPr>
          <w:ilvl w:val="0"/>
          <w:numId w:val="59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се ответы верны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Пример основной аминокислоты-это</w:t>
      </w:r>
    </w:p>
    <w:p w:rsidR="001E12B8" w:rsidRPr="001E12B8" w:rsidRDefault="001E12B8" w:rsidP="00B56F06">
      <w:pPr>
        <w:numPr>
          <w:ilvl w:val="0"/>
          <w:numId w:val="59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лейцин, изолейцин</w:t>
      </w:r>
    </w:p>
    <w:p w:rsidR="001E12B8" w:rsidRPr="001E12B8" w:rsidRDefault="001E12B8" w:rsidP="00B56F06">
      <w:pPr>
        <w:numPr>
          <w:ilvl w:val="0"/>
          <w:numId w:val="59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метионин, валин</w:t>
      </w:r>
    </w:p>
    <w:p w:rsidR="001E12B8" w:rsidRPr="001E12B8" w:rsidRDefault="001E12B8" w:rsidP="00B56F06">
      <w:pPr>
        <w:numPr>
          <w:ilvl w:val="0"/>
          <w:numId w:val="59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 xml:space="preserve"> лизин, аргинин</w:t>
      </w:r>
    </w:p>
    <w:p w:rsidR="001E12B8" w:rsidRPr="001E12B8" w:rsidRDefault="001E12B8" w:rsidP="00B56F06">
      <w:pPr>
        <w:numPr>
          <w:ilvl w:val="0"/>
          <w:numId w:val="59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се ответы неверны</w:t>
      </w:r>
    </w:p>
    <w:p w:rsidR="001E12B8" w:rsidRPr="001E12B8" w:rsidRDefault="001E12B8" w:rsidP="00B56F06">
      <w:pPr>
        <w:numPr>
          <w:ilvl w:val="0"/>
          <w:numId w:val="59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се ответы верны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Все аминокислоты дают фиолетовую окраску при взаимодействии с</w:t>
      </w:r>
    </w:p>
    <w:p w:rsidR="001E12B8" w:rsidRPr="001E12B8" w:rsidRDefault="001E12B8" w:rsidP="00B56F06">
      <w:pPr>
        <w:numPr>
          <w:ilvl w:val="0"/>
          <w:numId w:val="60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бромной водой</w:t>
      </w:r>
    </w:p>
    <w:p w:rsidR="001E12B8" w:rsidRPr="001E12B8" w:rsidRDefault="001E12B8" w:rsidP="00B56F06">
      <w:pPr>
        <w:numPr>
          <w:ilvl w:val="0"/>
          <w:numId w:val="60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 xml:space="preserve"> нингидрином</w:t>
      </w:r>
    </w:p>
    <w:p w:rsidR="001E12B8" w:rsidRPr="001E12B8" w:rsidRDefault="001E12B8" w:rsidP="00B56F06">
      <w:pPr>
        <w:numPr>
          <w:ilvl w:val="0"/>
          <w:numId w:val="60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 раствором хлорида железа (</w:t>
      </w:r>
      <w:r w:rsidRPr="001E12B8">
        <w:rPr>
          <w:sz w:val="28"/>
          <w:szCs w:val="28"/>
          <w:lang w:val="en-US"/>
        </w:rPr>
        <w:t>III</w:t>
      </w:r>
      <w:r w:rsidRPr="001E12B8">
        <w:rPr>
          <w:sz w:val="28"/>
          <w:szCs w:val="28"/>
        </w:rPr>
        <w:t>)</w:t>
      </w:r>
    </w:p>
    <w:p w:rsidR="001E12B8" w:rsidRPr="001E12B8" w:rsidRDefault="001E12B8" w:rsidP="00B56F06">
      <w:pPr>
        <w:numPr>
          <w:ilvl w:val="0"/>
          <w:numId w:val="60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се ответы неверны</w:t>
      </w:r>
    </w:p>
    <w:p w:rsidR="001E12B8" w:rsidRPr="001E12B8" w:rsidRDefault="001E12B8" w:rsidP="00B56F06">
      <w:pPr>
        <w:numPr>
          <w:ilvl w:val="0"/>
          <w:numId w:val="60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се ответы верны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 xml:space="preserve"># Гетероциклические аминокислоты в результате реакции Адамкевича </w:t>
      </w:r>
    </w:p>
    <w:p w:rsidR="001E12B8" w:rsidRPr="001E12B8" w:rsidRDefault="001E12B8" w:rsidP="00B56F06">
      <w:pPr>
        <w:numPr>
          <w:ilvl w:val="0"/>
          <w:numId w:val="60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красный цвет</w:t>
      </w:r>
    </w:p>
    <w:p w:rsidR="001E12B8" w:rsidRPr="001E12B8" w:rsidRDefault="001E12B8" w:rsidP="00B56F06">
      <w:pPr>
        <w:numPr>
          <w:ilvl w:val="0"/>
          <w:numId w:val="60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фиолетовая окраска</w:t>
      </w:r>
    </w:p>
    <w:p w:rsidR="001E12B8" w:rsidRPr="001E12B8" w:rsidRDefault="001E12B8" w:rsidP="00B56F06">
      <w:pPr>
        <w:numPr>
          <w:ilvl w:val="0"/>
          <w:numId w:val="60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желтая окраска</w:t>
      </w:r>
    </w:p>
    <w:p w:rsidR="001E12B8" w:rsidRPr="001E12B8" w:rsidRDefault="001E12B8" w:rsidP="00B56F06">
      <w:pPr>
        <w:numPr>
          <w:ilvl w:val="0"/>
          <w:numId w:val="60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се ответы неверны</w:t>
      </w:r>
    </w:p>
    <w:p w:rsidR="001E12B8" w:rsidRPr="001E12B8" w:rsidRDefault="001E12B8" w:rsidP="00B56F06">
      <w:pPr>
        <w:numPr>
          <w:ilvl w:val="0"/>
          <w:numId w:val="60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се ответы верны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В результате декарбоксилирования серина в организме человека образуется</w:t>
      </w:r>
    </w:p>
    <w:p w:rsidR="001E12B8" w:rsidRPr="001E12B8" w:rsidRDefault="001E12B8" w:rsidP="00B56F06">
      <w:pPr>
        <w:numPr>
          <w:ilvl w:val="0"/>
          <w:numId w:val="60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 xml:space="preserve"> коламин</w:t>
      </w:r>
    </w:p>
    <w:p w:rsidR="001E12B8" w:rsidRPr="001E12B8" w:rsidRDefault="001E12B8" w:rsidP="00B56F06">
      <w:pPr>
        <w:numPr>
          <w:ilvl w:val="0"/>
          <w:numId w:val="60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холин</w:t>
      </w:r>
    </w:p>
    <w:p w:rsidR="001E12B8" w:rsidRPr="001E12B8" w:rsidRDefault="001E12B8" w:rsidP="00B56F06">
      <w:pPr>
        <w:numPr>
          <w:ilvl w:val="0"/>
          <w:numId w:val="60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иамин</w:t>
      </w:r>
    </w:p>
    <w:p w:rsidR="001E12B8" w:rsidRPr="001E12B8" w:rsidRDefault="001E12B8" w:rsidP="00B56F06">
      <w:pPr>
        <w:numPr>
          <w:ilvl w:val="0"/>
          <w:numId w:val="60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се ответы неверны</w:t>
      </w:r>
    </w:p>
    <w:p w:rsidR="001E12B8" w:rsidRPr="001E12B8" w:rsidRDefault="001E12B8" w:rsidP="00B56F06">
      <w:pPr>
        <w:numPr>
          <w:ilvl w:val="0"/>
          <w:numId w:val="60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се ответы верны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Гетероциклической ароматической аминокислотой является</w:t>
      </w:r>
    </w:p>
    <w:p w:rsidR="001E12B8" w:rsidRPr="001E12B8" w:rsidRDefault="001E12B8" w:rsidP="00B56F06">
      <w:pPr>
        <w:numPr>
          <w:ilvl w:val="0"/>
          <w:numId w:val="60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ютамат</w:t>
      </w:r>
    </w:p>
    <w:p w:rsidR="001E12B8" w:rsidRPr="001E12B8" w:rsidRDefault="001E12B8" w:rsidP="00B56F06">
      <w:pPr>
        <w:numPr>
          <w:ilvl w:val="0"/>
          <w:numId w:val="60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еонин</w:t>
      </w:r>
    </w:p>
    <w:p w:rsidR="001E12B8" w:rsidRPr="001E12B8" w:rsidRDefault="001E12B8" w:rsidP="00B56F06">
      <w:pPr>
        <w:numPr>
          <w:ilvl w:val="0"/>
          <w:numId w:val="60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птофан</w:t>
      </w:r>
    </w:p>
    <w:p w:rsidR="001E12B8" w:rsidRPr="001E12B8" w:rsidRDefault="001E12B8" w:rsidP="00B56F06">
      <w:pPr>
        <w:numPr>
          <w:ilvl w:val="0"/>
          <w:numId w:val="60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розин</w:t>
      </w:r>
    </w:p>
    <w:p w:rsidR="001E12B8" w:rsidRPr="001E12B8" w:rsidRDefault="001E12B8" w:rsidP="00B56F06">
      <w:pPr>
        <w:numPr>
          <w:ilvl w:val="0"/>
          <w:numId w:val="60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тионин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Незаменимые аминокислоты</w:t>
      </w:r>
    </w:p>
    <w:p w:rsidR="001E12B8" w:rsidRPr="001E12B8" w:rsidRDefault="001E12B8" w:rsidP="00B56F06">
      <w:pPr>
        <w:numPr>
          <w:ilvl w:val="0"/>
          <w:numId w:val="60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анин и фенилаланин</w:t>
      </w:r>
    </w:p>
    <w:p w:rsidR="001E12B8" w:rsidRPr="001E12B8" w:rsidRDefault="001E12B8" w:rsidP="00B56F06">
      <w:pPr>
        <w:numPr>
          <w:ilvl w:val="0"/>
          <w:numId w:val="60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нилаланин и глицин</w:t>
      </w:r>
    </w:p>
    <w:p w:rsidR="001E12B8" w:rsidRPr="001E12B8" w:rsidRDefault="001E12B8" w:rsidP="00B56F06">
      <w:pPr>
        <w:numPr>
          <w:ilvl w:val="0"/>
          <w:numId w:val="60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анин и лизин</w:t>
      </w:r>
    </w:p>
    <w:p w:rsidR="001E12B8" w:rsidRPr="001E12B8" w:rsidRDefault="001E12B8" w:rsidP="00B56F06">
      <w:pPr>
        <w:numPr>
          <w:ilvl w:val="0"/>
          <w:numId w:val="60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зин и фенилаланин</w:t>
      </w:r>
    </w:p>
    <w:p w:rsidR="001E12B8" w:rsidRPr="001E12B8" w:rsidRDefault="001E12B8" w:rsidP="00B56F06">
      <w:pPr>
        <w:numPr>
          <w:ilvl w:val="0"/>
          <w:numId w:val="60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ицин и аланин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Аминокислота, содержащая полярный незаряженный радикал</w:t>
      </w:r>
    </w:p>
    <w:p w:rsidR="001E12B8" w:rsidRPr="001E12B8" w:rsidRDefault="001E12B8" w:rsidP="00B56F06">
      <w:pPr>
        <w:numPr>
          <w:ilvl w:val="0"/>
          <w:numId w:val="60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спарагиновая кислота</w:t>
      </w:r>
    </w:p>
    <w:p w:rsidR="001E12B8" w:rsidRPr="001E12B8" w:rsidRDefault="001E12B8" w:rsidP="00B56F06">
      <w:pPr>
        <w:numPr>
          <w:ilvl w:val="0"/>
          <w:numId w:val="60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ерин</w:t>
      </w:r>
    </w:p>
    <w:p w:rsidR="001E12B8" w:rsidRPr="001E12B8" w:rsidRDefault="001E12B8" w:rsidP="00B56F06">
      <w:pPr>
        <w:numPr>
          <w:ilvl w:val="0"/>
          <w:numId w:val="60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зин</w:t>
      </w:r>
    </w:p>
    <w:p w:rsidR="001E12B8" w:rsidRPr="001E12B8" w:rsidRDefault="001E12B8" w:rsidP="00B56F06">
      <w:pPr>
        <w:numPr>
          <w:ilvl w:val="0"/>
          <w:numId w:val="60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ютаминовая кислота</w:t>
      </w:r>
    </w:p>
    <w:p w:rsidR="001E12B8" w:rsidRPr="001E12B8" w:rsidRDefault="001E12B8" w:rsidP="00B56F06">
      <w:pPr>
        <w:numPr>
          <w:ilvl w:val="0"/>
          <w:numId w:val="60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ргинин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Нейтральная аминокислота</w:t>
      </w:r>
    </w:p>
    <w:p w:rsidR="001E12B8" w:rsidRPr="001E12B8" w:rsidRDefault="001E12B8" w:rsidP="00B56F06">
      <w:pPr>
        <w:numPr>
          <w:ilvl w:val="0"/>
          <w:numId w:val="60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ютаминовая</w:t>
      </w:r>
    </w:p>
    <w:p w:rsidR="001E12B8" w:rsidRPr="001E12B8" w:rsidRDefault="001E12B8" w:rsidP="00B56F06">
      <w:pPr>
        <w:numPr>
          <w:ilvl w:val="0"/>
          <w:numId w:val="60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зин</w:t>
      </w:r>
    </w:p>
    <w:p w:rsidR="001E12B8" w:rsidRPr="001E12B8" w:rsidRDefault="001E12B8" w:rsidP="00B56F06">
      <w:pPr>
        <w:numPr>
          <w:ilvl w:val="0"/>
          <w:numId w:val="60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анин</w:t>
      </w:r>
    </w:p>
    <w:p w:rsidR="001E12B8" w:rsidRPr="001E12B8" w:rsidRDefault="001E12B8" w:rsidP="00B56F06">
      <w:pPr>
        <w:numPr>
          <w:ilvl w:val="0"/>
          <w:numId w:val="60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ргинин</w:t>
      </w:r>
    </w:p>
    <w:p w:rsidR="001E12B8" w:rsidRPr="001E12B8" w:rsidRDefault="001E12B8" w:rsidP="00B56F06">
      <w:pPr>
        <w:numPr>
          <w:ilvl w:val="0"/>
          <w:numId w:val="60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спарагиновая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образовании дисульфидной связи участвует</w:t>
      </w:r>
    </w:p>
    <w:p w:rsidR="001E12B8" w:rsidRPr="001E12B8" w:rsidRDefault="001E12B8" w:rsidP="00B56F06">
      <w:pPr>
        <w:numPr>
          <w:ilvl w:val="0"/>
          <w:numId w:val="60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стеин</w:t>
      </w:r>
    </w:p>
    <w:p w:rsidR="001E12B8" w:rsidRPr="001E12B8" w:rsidRDefault="001E12B8" w:rsidP="00B56F06">
      <w:pPr>
        <w:numPr>
          <w:ilvl w:val="0"/>
          <w:numId w:val="60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тионин</w:t>
      </w:r>
    </w:p>
    <w:p w:rsidR="001E12B8" w:rsidRPr="001E12B8" w:rsidRDefault="001E12B8" w:rsidP="00B56F06">
      <w:pPr>
        <w:numPr>
          <w:ilvl w:val="0"/>
          <w:numId w:val="60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зин</w:t>
      </w:r>
    </w:p>
    <w:p w:rsidR="001E12B8" w:rsidRPr="001E12B8" w:rsidRDefault="001E12B8" w:rsidP="00B56F06">
      <w:pPr>
        <w:numPr>
          <w:ilvl w:val="0"/>
          <w:numId w:val="60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ерин</w:t>
      </w:r>
    </w:p>
    <w:p w:rsidR="001E12B8" w:rsidRPr="001E12B8" w:rsidRDefault="001E12B8" w:rsidP="00B56F06">
      <w:pPr>
        <w:numPr>
          <w:ilvl w:val="0"/>
          <w:numId w:val="60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стидин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Аминокислота, содержащая метильную группу</w:t>
      </w:r>
    </w:p>
    <w:p w:rsidR="001E12B8" w:rsidRPr="001E12B8" w:rsidRDefault="001E12B8" w:rsidP="00B56F06">
      <w:pPr>
        <w:numPr>
          <w:ilvl w:val="0"/>
          <w:numId w:val="60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ицин</w:t>
      </w:r>
    </w:p>
    <w:p w:rsidR="001E12B8" w:rsidRPr="001E12B8" w:rsidRDefault="001E12B8" w:rsidP="00B56F06">
      <w:pPr>
        <w:numPr>
          <w:ilvl w:val="0"/>
          <w:numId w:val="60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ргинин</w:t>
      </w:r>
    </w:p>
    <w:p w:rsidR="001E12B8" w:rsidRPr="001E12B8" w:rsidRDefault="001E12B8" w:rsidP="00B56F06">
      <w:pPr>
        <w:numPr>
          <w:ilvl w:val="0"/>
          <w:numId w:val="60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зин</w:t>
      </w:r>
    </w:p>
    <w:p w:rsidR="001E12B8" w:rsidRPr="001E12B8" w:rsidRDefault="001E12B8" w:rsidP="00B56F06">
      <w:pPr>
        <w:numPr>
          <w:ilvl w:val="0"/>
          <w:numId w:val="60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ерин</w:t>
      </w:r>
    </w:p>
    <w:p w:rsidR="001E12B8" w:rsidRPr="001E12B8" w:rsidRDefault="001E12B8" w:rsidP="00B56F06">
      <w:pPr>
        <w:numPr>
          <w:ilvl w:val="0"/>
          <w:numId w:val="60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тионин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Серосодержащая аминокислота</w:t>
      </w:r>
    </w:p>
    <w:p w:rsidR="001E12B8" w:rsidRPr="001E12B8" w:rsidRDefault="001E12B8" w:rsidP="00B56F06">
      <w:pPr>
        <w:numPr>
          <w:ilvl w:val="0"/>
          <w:numId w:val="60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тионин</w:t>
      </w:r>
    </w:p>
    <w:p w:rsidR="001E12B8" w:rsidRPr="001E12B8" w:rsidRDefault="001E12B8" w:rsidP="00B56F06">
      <w:pPr>
        <w:numPr>
          <w:ilvl w:val="0"/>
          <w:numId w:val="60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розин</w:t>
      </w:r>
    </w:p>
    <w:p w:rsidR="001E12B8" w:rsidRPr="001E12B8" w:rsidRDefault="001E12B8" w:rsidP="00B56F06">
      <w:pPr>
        <w:numPr>
          <w:ilvl w:val="0"/>
          <w:numId w:val="60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птофан</w:t>
      </w:r>
    </w:p>
    <w:p w:rsidR="001E12B8" w:rsidRPr="001E12B8" w:rsidRDefault="001E12B8" w:rsidP="00B56F06">
      <w:pPr>
        <w:numPr>
          <w:ilvl w:val="0"/>
          <w:numId w:val="60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еонин</w:t>
      </w:r>
    </w:p>
    <w:p w:rsidR="001E12B8" w:rsidRPr="001E12B8" w:rsidRDefault="001E12B8" w:rsidP="00B56F06">
      <w:pPr>
        <w:numPr>
          <w:ilvl w:val="0"/>
          <w:numId w:val="60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алин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Гидроксигруппу содержат аминокислоты</w:t>
      </w:r>
    </w:p>
    <w:p w:rsidR="001E12B8" w:rsidRPr="001E12B8" w:rsidRDefault="001E12B8" w:rsidP="00B56F06">
      <w:pPr>
        <w:numPr>
          <w:ilvl w:val="0"/>
          <w:numId w:val="61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анин</w:t>
      </w:r>
    </w:p>
    <w:p w:rsidR="001E12B8" w:rsidRPr="001E12B8" w:rsidRDefault="001E12B8" w:rsidP="00B56F06">
      <w:pPr>
        <w:numPr>
          <w:ilvl w:val="0"/>
          <w:numId w:val="61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ерин</w:t>
      </w:r>
    </w:p>
    <w:p w:rsidR="001E12B8" w:rsidRPr="001E12B8" w:rsidRDefault="001E12B8" w:rsidP="00B56F06">
      <w:pPr>
        <w:numPr>
          <w:ilvl w:val="0"/>
          <w:numId w:val="61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стеин</w:t>
      </w:r>
    </w:p>
    <w:p w:rsidR="001E12B8" w:rsidRPr="001E12B8" w:rsidRDefault="001E12B8" w:rsidP="00B56F06">
      <w:pPr>
        <w:numPr>
          <w:ilvl w:val="0"/>
          <w:numId w:val="61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тионин</w:t>
      </w:r>
    </w:p>
    <w:p w:rsidR="001E12B8" w:rsidRPr="001E12B8" w:rsidRDefault="001E12B8" w:rsidP="00B56F06">
      <w:pPr>
        <w:numPr>
          <w:ilvl w:val="0"/>
          <w:numId w:val="61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еонин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Иминокислотой является</w:t>
      </w:r>
    </w:p>
    <w:p w:rsidR="001E12B8" w:rsidRPr="001E12B8" w:rsidRDefault="001E12B8" w:rsidP="00B56F06">
      <w:pPr>
        <w:numPr>
          <w:ilvl w:val="0"/>
          <w:numId w:val="61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ицин</w:t>
      </w:r>
    </w:p>
    <w:p w:rsidR="001E12B8" w:rsidRPr="001E12B8" w:rsidRDefault="001E12B8" w:rsidP="00B56F06">
      <w:pPr>
        <w:numPr>
          <w:ilvl w:val="0"/>
          <w:numId w:val="61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стеин</w:t>
      </w:r>
    </w:p>
    <w:p w:rsidR="001E12B8" w:rsidRPr="001E12B8" w:rsidRDefault="001E12B8" w:rsidP="00B56F06">
      <w:pPr>
        <w:numPr>
          <w:ilvl w:val="0"/>
          <w:numId w:val="61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ргинин</w:t>
      </w:r>
    </w:p>
    <w:p w:rsidR="001E12B8" w:rsidRPr="001E12B8" w:rsidRDefault="001E12B8" w:rsidP="00B56F06">
      <w:pPr>
        <w:numPr>
          <w:ilvl w:val="0"/>
          <w:numId w:val="61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лин</w:t>
      </w:r>
    </w:p>
    <w:p w:rsidR="001E12B8" w:rsidRPr="001E12B8" w:rsidRDefault="001E12B8" w:rsidP="00B56F06">
      <w:pPr>
        <w:numPr>
          <w:ilvl w:val="0"/>
          <w:numId w:val="61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ерин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аминокислотах встречаются функциональные группы</w:t>
      </w:r>
    </w:p>
    <w:p w:rsidR="001E12B8" w:rsidRPr="001E12B8" w:rsidRDefault="001E12B8" w:rsidP="00B56F06">
      <w:pPr>
        <w:numPr>
          <w:ilvl w:val="0"/>
          <w:numId w:val="61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ногруппа</w:t>
      </w:r>
    </w:p>
    <w:p w:rsidR="001E12B8" w:rsidRPr="001E12B8" w:rsidRDefault="001E12B8" w:rsidP="00B56F06">
      <w:pPr>
        <w:numPr>
          <w:ilvl w:val="0"/>
          <w:numId w:val="61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рбоксильная</w:t>
      </w:r>
    </w:p>
    <w:p w:rsidR="001E12B8" w:rsidRPr="001E12B8" w:rsidRDefault="001E12B8" w:rsidP="00B56F06">
      <w:pPr>
        <w:numPr>
          <w:ilvl w:val="0"/>
          <w:numId w:val="61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льфгидрильная</w:t>
      </w:r>
    </w:p>
    <w:p w:rsidR="001E12B8" w:rsidRPr="001E12B8" w:rsidRDefault="001E12B8" w:rsidP="00B56F06">
      <w:pPr>
        <w:numPr>
          <w:ilvl w:val="0"/>
          <w:numId w:val="61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ксильная</w:t>
      </w:r>
    </w:p>
    <w:p w:rsidR="001E12B8" w:rsidRPr="001E12B8" w:rsidRDefault="001E12B8" w:rsidP="00B56F06">
      <w:pPr>
        <w:numPr>
          <w:ilvl w:val="0"/>
          <w:numId w:val="61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инильная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widowControl w:val="0"/>
        <w:numPr>
          <w:ilvl w:val="0"/>
          <w:numId w:val="448"/>
        </w:numPr>
        <w:tabs>
          <w:tab w:val="right" w:pos="1001"/>
          <w:tab w:val="left" w:pos="1091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Сульфгидрильную группу (тиогруппу) содержит аминокислота</w:t>
      </w:r>
    </w:p>
    <w:p w:rsidR="001E12B8" w:rsidRPr="001E12B8" w:rsidRDefault="001E12B8" w:rsidP="00B56F06">
      <w:pPr>
        <w:widowControl w:val="0"/>
        <w:numPr>
          <w:ilvl w:val="0"/>
          <w:numId w:val="613"/>
        </w:numPr>
        <w:tabs>
          <w:tab w:val="left" w:pos="-1417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спарагин</w:t>
      </w:r>
    </w:p>
    <w:p w:rsidR="001E12B8" w:rsidRPr="001E12B8" w:rsidRDefault="001E12B8" w:rsidP="00B56F06">
      <w:pPr>
        <w:widowControl w:val="0"/>
        <w:numPr>
          <w:ilvl w:val="0"/>
          <w:numId w:val="613"/>
        </w:numPr>
        <w:tabs>
          <w:tab w:val="left" w:pos="-1417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стидин</w:t>
      </w:r>
    </w:p>
    <w:p w:rsidR="001E12B8" w:rsidRPr="001E12B8" w:rsidRDefault="001E12B8" w:rsidP="00B56F06">
      <w:pPr>
        <w:widowControl w:val="0"/>
        <w:numPr>
          <w:ilvl w:val="0"/>
          <w:numId w:val="613"/>
        </w:numPr>
        <w:tabs>
          <w:tab w:val="left" w:pos="-1417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зин</w:t>
      </w:r>
    </w:p>
    <w:p w:rsidR="001E12B8" w:rsidRPr="001E12B8" w:rsidRDefault="001E12B8" w:rsidP="00B56F06">
      <w:pPr>
        <w:widowControl w:val="0"/>
        <w:numPr>
          <w:ilvl w:val="0"/>
          <w:numId w:val="613"/>
        </w:numPr>
        <w:tabs>
          <w:tab w:val="left" w:pos="-1417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стеин</w:t>
      </w:r>
    </w:p>
    <w:p w:rsidR="001E12B8" w:rsidRPr="001E12B8" w:rsidRDefault="001E12B8" w:rsidP="00B56F06">
      <w:pPr>
        <w:widowControl w:val="0"/>
        <w:numPr>
          <w:ilvl w:val="0"/>
          <w:numId w:val="613"/>
        </w:numPr>
        <w:tabs>
          <w:tab w:val="left" w:pos="-1417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тионин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ГАМК – выполняет в организме следующую функцию</w:t>
      </w:r>
    </w:p>
    <w:p w:rsidR="001E12B8" w:rsidRPr="001E12B8" w:rsidRDefault="001E12B8" w:rsidP="00B56F06">
      <w:pPr>
        <w:numPr>
          <w:ilvl w:val="0"/>
          <w:numId w:val="61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диатор воспаления</w:t>
      </w:r>
    </w:p>
    <w:p w:rsidR="001E12B8" w:rsidRPr="001E12B8" w:rsidRDefault="001E12B8" w:rsidP="00B56F06">
      <w:pPr>
        <w:numPr>
          <w:ilvl w:val="0"/>
          <w:numId w:val="61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вышает артериальное давление</w:t>
      </w:r>
    </w:p>
    <w:p w:rsidR="001E12B8" w:rsidRPr="001E12B8" w:rsidRDefault="001E12B8" w:rsidP="00B56F06">
      <w:pPr>
        <w:numPr>
          <w:ilvl w:val="0"/>
          <w:numId w:val="61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ормозной медиатор ЦНС</w:t>
      </w:r>
    </w:p>
    <w:p w:rsidR="001E12B8" w:rsidRPr="001E12B8" w:rsidRDefault="001E12B8" w:rsidP="00B56F06">
      <w:pPr>
        <w:numPr>
          <w:ilvl w:val="0"/>
          <w:numId w:val="61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ызывает бронхоспазм</w:t>
      </w:r>
    </w:p>
    <w:p w:rsidR="001E12B8" w:rsidRPr="001E12B8" w:rsidRDefault="001E12B8" w:rsidP="00B56F06">
      <w:pPr>
        <w:numPr>
          <w:ilvl w:val="0"/>
          <w:numId w:val="61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нижает температуру тела</w:t>
      </w:r>
    </w:p>
    <w:p w:rsidR="001E12B8" w:rsidRPr="001E12B8" w:rsidRDefault="001E12B8" w:rsidP="001E12B8">
      <w:pPr>
        <w:tabs>
          <w:tab w:val="left" w:pos="9360"/>
        </w:tabs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ысокая потребность организма человека в фенилаланине обусловлена его участием в синтезе</w:t>
      </w:r>
    </w:p>
    <w:p w:rsidR="001E12B8" w:rsidRPr="001E12B8" w:rsidRDefault="001E12B8" w:rsidP="00B56F06">
      <w:pPr>
        <w:numPr>
          <w:ilvl w:val="0"/>
          <w:numId w:val="615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дреналина</w:t>
      </w:r>
    </w:p>
    <w:p w:rsidR="001E12B8" w:rsidRPr="001E12B8" w:rsidRDefault="001E12B8" w:rsidP="00B56F06">
      <w:pPr>
        <w:numPr>
          <w:ilvl w:val="0"/>
          <w:numId w:val="615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птофана</w:t>
      </w:r>
    </w:p>
    <w:p w:rsidR="001E12B8" w:rsidRPr="001E12B8" w:rsidRDefault="001E12B8" w:rsidP="00B56F06">
      <w:pPr>
        <w:numPr>
          <w:ilvl w:val="0"/>
          <w:numId w:val="615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стидина</w:t>
      </w:r>
    </w:p>
    <w:p w:rsidR="001E12B8" w:rsidRPr="001E12B8" w:rsidRDefault="001E12B8" w:rsidP="00B56F06">
      <w:pPr>
        <w:numPr>
          <w:ilvl w:val="0"/>
          <w:numId w:val="615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тионина</w:t>
      </w:r>
    </w:p>
    <w:p w:rsidR="001E12B8" w:rsidRPr="001E12B8" w:rsidRDefault="001E12B8" w:rsidP="00B56F06">
      <w:pPr>
        <w:numPr>
          <w:ilvl w:val="0"/>
          <w:numId w:val="615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розина</w:t>
      </w:r>
    </w:p>
    <w:p w:rsidR="001E12B8" w:rsidRPr="001E12B8" w:rsidRDefault="001E12B8" w:rsidP="001E12B8">
      <w:pPr>
        <w:tabs>
          <w:tab w:val="left" w:pos="9360"/>
        </w:tabs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Серотонин образуется из аминокислоты</w:t>
      </w:r>
    </w:p>
    <w:p w:rsidR="001E12B8" w:rsidRPr="001E12B8" w:rsidRDefault="001E12B8" w:rsidP="00B56F06">
      <w:pPr>
        <w:numPr>
          <w:ilvl w:val="0"/>
          <w:numId w:val="61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стидина</w:t>
      </w:r>
    </w:p>
    <w:p w:rsidR="001E12B8" w:rsidRPr="001E12B8" w:rsidRDefault="001E12B8" w:rsidP="00B56F06">
      <w:pPr>
        <w:numPr>
          <w:ilvl w:val="0"/>
          <w:numId w:val="61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розина</w:t>
      </w:r>
    </w:p>
    <w:p w:rsidR="001E12B8" w:rsidRPr="001E12B8" w:rsidRDefault="001E12B8" w:rsidP="00B56F06">
      <w:pPr>
        <w:numPr>
          <w:ilvl w:val="0"/>
          <w:numId w:val="61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мата</w:t>
      </w:r>
    </w:p>
    <w:p w:rsidR="001E12B8" w:rsidRPr="001E12B8" w:rsidRDefault="001E12B8" w:rsidP="00B56F06">
      <w:pPr>
        <w:numPr>
          <w:ilvl w:val="0"/>
          <w:numId w:val="61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нилаланина</w:t>
      </w:r>
    </w:p>
    <w:p w:rsidR="001E12B8" w:rsidRPr="001E12B8" w:rsidRDefault="001E12B8" w:rsidP="00B56F06">
      <w:pPr>
        <w:numPr>
          <w:ilvl w:val="0"/>
          <w:numId w:val="61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птофана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лечении заболеваний ЦНС используется декарбоксилированное производное</w:t>
      </w:r>
    </w:p>
    <w:p w:rsidR="001E12B8" w:rsidRPr="001E12B8" w:rsidRDefault="001E12B8" w:rsidP="00B56F06">
      <w:pPr>
        <w:numPr>
          <w:ilvl w:val="0"/>
          <w:numId w:val="61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розина</w:t>
      </w:r>
    </w:p>
    <w:p w:rsidR="001E12B8" w:rsidRPr="001E12B8" w:rsidRDefault="001E12B8" w:rsidP="00B56F06">
      <w:pPr>
        <w:numPr>
          <w:ilvl w:val="0"/>
          <w:numId w:val="61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нилаланина</w:t>
      </w:r>
    </w:p>
    <w:p w:rsidR="001E12B8" w:rsidRPr="001E12B8" w:rsidRDefault="001E12B8" w:rsidP="00B56F06">
      <w:pPr>
        <w:numPr>
          <w:ilvl w:val="0"/>
          <w:numId w:val="61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мата</w:t>
      </w:r>
    </w:p>
    <w:p w:rsidR="001E12B8" w:rsidRPr="001E12B8" w:rsidRDefault="001E12B8" w:rsidP="00B56F06">
      <w:pPr>
        <w:numPr>
          <w:ilvl w:val="0"/>
          <w:numId w:val="61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спартата</w:t>
      </w:r>
    </w:p>
    <w:p w:rsidR="001E12B8" w:rsidRPr="001E12B8" w:rsidRDefault="001E12B8" w:rsidP="00B56F06">
      <w:pPr>
        <w:numPr>
          <w:ilvl w:val="0"/>
          <w:numId w:val="61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ргинина</w:t>
      </w:r>
    </w:p>
    <w:p w:rsidR="001E12B8" w:rsidRPr="001E12B8" w:rsidRDefault="001E12B8" w:rsidP="001E12B8">
      <w:pPr>
        <w:widowControl w:val="0"/>
        <w:tabs>
          <w:tab w:val="right" w:pos="1001"/>
          <w:tab w:val="left" w:pos="1091"/>
        </w:tabs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widowControl w:val="0"/>
        <w:numPr>
          <w:ilvl w:val="0"/>
          <w:numId w:val="448"/>
        </w:numPr>
        <w:tabs>
          <w:tab w:val="right" w:pos="1001"/>
          <w:tab w:val="left" w:pos="1091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Донор метильных групп</w:t>
      </w:r>
    </w:p>
    <w:p w:rsidR="001E12B8" w:rsidRPr="001E12B8" w:rsidRDefault="001E12B8" w:rsidP="00B56F06">
      <w:pPr>
        <w:widowControl w:val="0"/>
        <w:numPr>
          <w:ilvl w:val="0"/>
          <w:numId w:val="618"/>
        </w:numPr>
        <w:tabs>
          <w:tab w:val="left" w:pos="-1418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алин</w:t>
      </w:r>
    </w:p>
    <w:p w:rsidR="001E12B8" w:rsidRPr="001E12B8" w:rsidRDefault="001E12B8" w:rsidP="00B56F06">
      <w:pPr>
        <w:widowControl w:val="0"/>
        <w:numPr>
          <w:ilvl w:val="0"/>
          <w:numId w:val="618"/>
        </w:numPr>
        <w:tabs>
          <w:tab w:val="left" w:pos="-1418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ейцин</w:t>
      </w:r>
    </w:p>
    <w:p w:rsidR="001E12B8" w:rsidRPr="001E12B8" w:rsidRDefault="001E12B8" w:rsidP="00B56F06">
      <w:pPr>
        <w:widowControl w:val="0"/>
        <w:numPr>
          <w:ilvl w:val="0"/>
          <w:numId w:val="618"/>
        </w:numPr>
        <w:tabs>
          <w:tab w:val="left" w:pos="-1418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тионин</w:t>
      </w:r>
    </w:p>
    <w:p w:rsidR="001E12B8" w:rsidRPr="001E12B8" w:rsidRDefault="001E12B8" w:rsidP="00B56F06">
      <w:pPr>
        <w:widowControl w:val="0"/>
        <w:numPr>
          <w:ilvl w:val="0"/>
          <w:numId w:val="618"/>
        </w:numPr>
        <w:tabs>
          <w:tab w:val="left" w:pos="-1418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ргинин</w:t>
      </w:r>
    </w:p>
    <w:p w:rsidR="001E12B8" w:rsidRPr="001E12B8" w:rsidRDefault="001E12B8" w:rsidP="00B56F06">
      <w:pPr>
        <w:widowControl w:val="0"/>
        <w:numPr>
          <w:ilvl w:val="0"/>
          <w:numId w:val="618"/>
        </w:numPr>
        <w:tabs>
          <w:tab w:val="left" w:pos="-1418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еонин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ямому дезаминированию подвергается</w:t>
      </w:r>
    </w:p>
    <w:p w:rsidR="001E12B8" w:rsidRPr="001E12B8" w:rsidRDefault="001E12B8" w:rsidP="00B56F06">
      <w:pPr>
        <w:numPr>
          <w:ilvl w:val="0"/>
          <w:numId w:val="61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ерин</w:t>
      </w:r>
    </w:p>
    <w:p w:rsidR="001E12B8" w:rsidRPr="001E12B8" w:rsidRDefault="001E12B8" w:rsidP="00B56F06">
      <w:pPr>
        <w:numPr>
          <w:ilvl w:val="0"/>
          <w:numId w:val="61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мат</w:t>
      </w:r>
    </w:p>
    <w:p w:rsidR="001E12B8" w:rsidRPr="001E12B8" w:rsidRDefault="001E12B8" w:rsidP="00B56F06">
      <w:pPr>
        <w:numPr>
          <w:ilvl w:val="0"/>
          <w:numId w:val="61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спартат</w:t>
      </w:r>
    </w:p>
    <w:p w:rsidR="001E12B8" w:rsidRPr="001E12B8" w:rsidRDefault="001E12B8" w:rsidP="00B56F06">
      <w:pPr>
        <w:numPr>
          <w:ilvl w:val="0"/>
          <w:numId w:val="61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стидин</w:t>
      </w:r>
    </w:p>
    <w:p w:rsidR="001E12B8" w:rsidRPr="001E12B8" w:rsidRDefault="001E12B8" w:rsidP="00B56F06">
      <w:pPr>
        <w:numPr>
          <w:ilvl w:val="0"/>
          <w:numId w:val="61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еонин</w:t>
      </w:r>
    </w:p>
    <w:p w:rsidR="001E12B8" w:rsidRPr="001E12B8" w:rsidRDefault="001E12B8" w:rsidP="001E12B8">
      <w:pPr>
        <w:tabs>
          <w:tab w:val="left" w:pos="678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Незаменимые аминокислоты</w:t>
      </w:r>
    </w:p>
    <w:p w:rsidR="001E12B8" w:rsidRPr="001E12B8" w:rsidRDefault="001E12B8" w:rsidP="00B56F06">
      <w:pPr>
        <w:numPr>
          <w:ilvl w:val="0"/>
          <w:numId w:val="620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алин</w:t>
      </w:r>
    </w:p>
    <w:p w:rsidR="001E12B8" w:rsidRPr="001E12B8" w:rsidRDefault="001E12B8" w:rsidP="00B56F06">
      <w:pPr>
        <w:numPr>
          <w:ilvl w:val="0"/>
          <w:numId w:val="620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нилаланин</w:t>
      </w:r>
    </w:p>
    <w:p w:rsidR="001E12B8" w:rsidRPr="001E12B8" w:rsidRDefault="001E12B8" w:rsidP="00B56F06">
      <w:pPr>
        <w:numPr>
          <w:ilvl w:val="0"/>
          <w:numId w:val="620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ейцин</w:t>
      </w:r>
    </w:p>
    <w:p w:rsidR="001E12B8" w:rsidRPr="001E12B8" w:rsidRDefault="001E12B8" w:rsidP="00B56F06">
      <w:pPr>
        <w:numPr>
          <w:ilvl w:val="0"/>
          <w:numId w:val="620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ицин</w:t>
      </w:r>
    </w:p>
    <w:p w:rsidR="001E12B8" w:rsidRPr="001E12B8" w:rsidRDefault="001E12B8" w:rsidP="00B56F06">
      <w:pPr>
        <w:numPr>
          <w:ilvl w:val="0"/>
          <w:numId w:val="620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тионин</w:t>
      </w:r>
    </w:p>
    <w:p w:rsidR="001E12B8" w:rsidRPr="001E12B8" w:rsidRDefault="001E12B8" w:rsidP="00B56F06">
      <w:pPr>
        <w:numPr>
          <w:ilvl w:val="0"/>
          <w:numId w:val="620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розин</w:t>
      </w:r>
    </w:p>
    <w:p w:rsidR="001E12B8" w:rsidRPr="001E12B8" w:rsidRDefault="001E12B8" w:rsidP="00B56F06">
      <w:pPr>
        <w:numPr>
          <w:ilvl w:val="0"/>
          <w:numId w:val="620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ерин</w:t>
      </w:r>
    </w:p>
    <w:p w:rsidR="001E12B8" w:rsidRPr="001E12B8" w:rsidRDefault="001E12B8" w:rsidP="001E12B8">
      <w:pPr>
        <w:tabs>
          <w:tab w:val="left" w:pos="678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Заменимые аминокислоты</w:t>
      </w:r>
    </w:p>
    <w:p w:rsidR="001E12B8" w:rsidRPr="001E12B8" w:rsidRDefault="001E12B8" w:rsidP="00B56F06">
      <w:pPr>
        <w:numPr>
          <w:ilvl w:val="0"/>
          <w:numId w:val="621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анин</w:t>
      </w:r>
    </w:p>
    <w:p w:rsidR="001E12B8" w:rsidRPr="001E12B8" w:rsidRDefault="001E12B8" w:rsidP="00B56F06">
      <w:pPr>
        <w:numPr>
          <w:ilvl w:val="0"/>
          <w:numId w:val="621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стидин</w:t>
      </w:r>
    </w:p>
    <w:p w:rsidR="001E12B8" w:rsidRPr="001E12B8" w:rsidRDefault="001E12B8" w:rsidP="00B56F06">
      <w:pPr>
        <w:numPr>
          <w:ilvl w:val="0"/>
          <w:numId w:val="621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ютаминовая кислота</w:t>
      </w:r>
    </w:p>
    <w:p w:rsidR="001E12B8" w:rsidRPr="001E12B8" w:rsidRDefault="001E12B8" w:rsidP="00B56F06">
      <w:pPr>
        <w:numPr>
          <w:ilvl w:val="0"/>
          <w:numId w:val="621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ерин</w:t>
      </w:r>
    </w:p>
    <w:p w:rsidR="001E12B8" w:rsidRPr="001E12B8" w:rsidRDefault="001E12B8" w:rsidP="00B56F06">
      <w:pPr>
        <w:numPr>
          <w:ilvl w:val="0"/>
          <w:numId w:val="621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спарагиновая кислота</w:t>
      </w:r>
    </w:p>
    <w:p w:rsidR="001E12B8" w:rsidRPr="001E12B8" w:rsidRDefault="001E12B8" w:rsidP="00B56F06">
      <w:pPr>
        <w:numPr>
          <w:ilvl w:val="0"/>
          <w:numId w:val="621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олейцин</w:t>
      </w:r>
    </w:p>
    <w:p w:rsidR="001E12B8" w:rsidRPr="001E12B8" w:rsidRDefault="001E12B8" w:rsidP="00B56F06">
      <w:pPr>
        <w:numPr>
          <w:ilvl w:val="0"/>
          <w:numId w:val="621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еонин</w:t>
      </w:r>
    </w:p>
    <w:p w:rsidR="001E12B8" w:rsidRPr="001E12B8" w:rsidRDefault="001E12B8" w:rsidP="001E12B8">
      <w:pPr>
        <w:tabs>
          <w:tab w:val="left" w:pos="678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В промежуточном обмене аминокислот в тканях протекают реакции</w:t>
      </w:r>
    </w:p>
    <w:p w:rsidR="001E12B8" w:rsidRPr="001E12B8" w:rsidRDefault="001E12B8" w:rsidP="00B56F06">
      <w:pPr>
        <w:numPr>
          <w:ilvl w:val="0"/>
          <w:numId w:val="622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осфорилирования</w:t>
      </w:r>
    </w:p>
    <w:p w:rsidR="001E12B8" w:rsidRPr="001E12B8" w:rsidRDefault="001E12B8" w:rsidP="00B56F06">
      <w:pPr>
        <w:numPr>
          <w:ilvl w:val="0"/>
          <w:numId w:val="622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ямого окислительного дезаминирования</w:t>
      </w:r>
    </w:p>
    <w:p w:rsidR="001E12B8" w:rsidRPr="001E12B8" w:rsidRDefault="001E12B8" w:rsidP="00B56F06">
      <w:pPr>
        <w:numPr>
          <w:ilvl w:val="0"/>
          <w:numId w:val="622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прямого окислительного дезаминирования</w:t>
      </w:r>
    </w:p>
    <w:p w:rsidR="001E12B8" w:rsidRPr="001E12B8" w:rsidRDefault="001E12B8" w:rsidP="00B56F06">
      <w:pPr>
        <w:numPr>
          <w:ilvl w:val="0"/>
          <w:numId w:val="622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карбоксилирования</w:t>
      </w:r>
    </w:p>
    <w:p w:rsidR="001E12B8" w:rsidRPr="001E12B8" w:rsidRDefault="001E12B8" w:rsidP="00B56F06">
      <w:pPr>
        <w:numPr>
          <w:ilvl w:val="0"/>
          <w:numId w:val="622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реаминирования</w:t>
      </w:r>
    </w:p>
    <w:p w:rsidR="001E12B8" w:rsidRPr="001E12B8" w:rsidRDefault="001E12B8" w:rsidP="00B56F06">
      <w:pPr>
        <w:numPr>
          <w:ilvl w:val="0"/>
          <w:numId w:val="622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ацилирования</w:t>
      </w:r>
    </w:p>
    <w:p w:rsidR="001E12B8" w:rsidRPr="001E12B8" w:rsidRDefault="001E12B8" w:rsidP="001E12B8">
      <w:pPr>
        <w:tabs>
          <w:tab w:val="left" w:pos="678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ямое окислительное дезаминирование протекает с участием аминокислоты</w:t>
      </w:r>
    </w:p>
    <w:p w:rsidR="001E12B8" w:rsidRPr="001E12B8" w:rsidRDefault="001E12B8" w:rsidP="00B56F06">
      <w:pPr>
        <w:numPr>
          <w:ilvl w:val="0"/>
          <w:numId w:val="623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птофана</w:t>
      </w:r>
    </w:p>
    <w:p w:rsidR="001E12B8" w:rsidRPr="001E12B8" w:rsidRDefault="001E12B8" w:rsidP="00B56F06">
      <w:pPr>
        <w:numPr>
          <w:ilvl w:val="0"/>
          <w:numId w:val="623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ютаминовой</w:t>
      </w:r>
    </w:p>
    <w:p w:rsidR="001E12B8" w:rsidRPr="001E12B8" w:rsidRDefault="001E12B8" w:rsidP="00B56F06">
      <w:pPr>
        <w:numPr>
          <w:ilvl w:val="0"/>
          <w:numId w:val="623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спарагиновой</w:t>
      </w:r>
    </w:p>
    <w:p w:rsidR="001E12B8" w:rsidRPr="001E12B8" w:rsidRDefault="001E12B8" w:rsidP="00B56F06">
      <w:pPr>
        <w:numPr>
          <w:ilvl w:val="0"/>
          <w:numId w:val="623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алина</w:t>
      </w:r>
    </w:p>
    <w:p w:rsidR="001E12B8" w:rsidRPr="001E12B8" w:rsidRDefault="001E12B8" w:rsidP="00B56F06">
      <w:pPr>
        <w:numPr>
          <w:ilvl w:val="0"/>
          <w:numId w:val="623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стеина</w:t>
      </w:r>
    </w:p>
    <w:p w:rsidR="001E12B8" w:rsidRPr="001E12B8" w:rsidRDefault="001E12B8" w:rsidP="00B56F06">
      <w:pPr>
        <w:numPr>
          <w:ilvl w:val="0"/>
          <w:numId w:val="623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анина</w:t>
      </w:r>
    </w:p>
    <w:p w:rsidR="001E12B8" w:rsidRPr="001E12B8" w:rsidRDefault="001E12B8" w:rsidP="001E12B8">
      <w:pPr>
        <w:tabs>
          <w:tab w:val="left" w:pos="9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9360"/>
        </w:tabs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Незаменимой аминокислотой, применяемой при лечении язвенной болезни, атеросклероза, белковой недостаточности, является</w:t>
      </w:r>
    </w:p>
    <w:p w:rsidR="001E12B8" w:rsidRPr="001E12B8" w:rsidRDefault="001E12B8" w:rsidP="00B56F06">
      <w:pPr>
        <w:numPr>
          <w:ilvl w:val="0"/>
          <w:numId w:val="624"/>
        </w:numPr>
        <w:tabs>
          <w:tab w:val="left" w:pos="9360"/>
        </w:tabs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ейцин</w:t>
      </w:r>
    </w:p>
    <w:p w:rsidR="001E12B8" w:rsidRPr="001E12B8" w:rsidRDefault="001E12B8" w:rsidP="00B56F06">
      <w:pPr>
        <w:numPr>
          <w:ilvl w:val="0"/>
          <w:numId w:val="624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зин</w:t>
      </w:r>
    </w:p>
    <w:p w:rsidR="001E12B8" w:rsidRPr="001E12B8" w:rsidRDefault="001E12B8" w:rsidP="00B56F06">
      <w:pPr>
        <w:numPr>
          <w:ilvl w:val="0"/>
          <w:numId w:val="624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тионин</w:t>
      </w:r>
    </w:p>
    <w:p w:rsidR="001E12B8" w:rsidRPr="001E12B8" w:rsidRDefault="001E12B8" w:rsidP="00B56F06">
      <w:pPr>
        <w:numPr>
          <w:ilvl w:val="0"/>
          <w:numId w:val="624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нилаланин</w:t>
      </w:r>
    </w:p>
    <w:p w:rsidR="001E12B8" w:rsidRPr="001E12B8" w:rsidRDefault="001E12B8" w:rsidP="00B56F06">
      <w:pPr>
        <w:numPr>
          <w:ilvl w:val="0"/>
          <w:numId w:val="624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стидин</w:t>
      </w:r>
    </w:p>
    <w:p w:rsidR="001E12B8" w:rsidRPr="001E12B8" w:rsidRDefault="001E12B8" w:rsidP="00B56F06">
      <w:pPr>
        <w:numPr>
          <w:ilvl w:val="0"/>
          <w:numId w:val="624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алин</w:t>
      </w:r>
    </w:p>
    <w:p w:rsidR="001E12B8" w:rsidRPr="001E12B8" w:rsidRDefault="001E12B8" w:rsidP="001E12B8">
      <w:pPr>
        <w:tabs>
          <w:tab w:val="left" w:pos="9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ысокая потребность организма человека в фенилаланине обусловлена его участием в синтезе</w:t>
      </w:r>
    </w:p>
    <w:p w:rsidR="001E12B8" w:rsidRPr="001E12B8" w:rsidRDefault="001E12B8" w:rsidP="00B56F06">
      <w:pPr>
        <w:numPr>
          <w:ilvl w:val="0"/>
          <w:numId w:val="625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дреналина</w:t>
      </w:r>
    </w:p>
    <w:p w:rsidR="001E12B8" w:rsidRPr="001E12B8" w:rsidRDefault="001E12B8" w:rsidP="00B56F06">
      <w:pPr>
        <w:numPr>
          <w:ilvl w:val="0"/>
          <w:numId w:val="625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птофана</w:t>
      </w:r>
    </w:p>
    <w:p w:rsidR="001E12B8" w:rsidRPr="001E12B8" w:rsidRDefault="001E12B8" w:rsidP="00B56F06">
      <w:pPr>
        <w:numPr>
          <w:ilvl w:val="0"/>
          <w:numId w:val="625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стидина</w:t>
      </w:r>
    </w:p>
    <w:p w:rsidR="001E12B8" w:rsidRPr="001E12B8" w:rsidRDefault="001E12B8" w:rsidP="00B56F06">
      <w:pPr>
        <w:numPr>
          <w:ilvl w:val="0"/>
          <w:numId w:val="625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тионина</w:t>
      </w:r>
    </w:p>
    <w:p w:rsidR="001E12B8" w:rsidRPr="001E12B8" w:rsidRDefault="001E12B8" w:rsidP="00B56F06">
      <w:pPr>
        <w:numPr>
          <w:ilvl w:val="0"/>
          <w:numId w:val="625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розина</w:t>
      </w:r>
    </w:p>
    <w:p w:rsidR="001E12B8" w:rsidRPr="001E12B8" w:rsidRDefault="001E12B8" w:rsidP="001E12B8">
      <w:pPr>
        <w:tabs>
          <w:tab w:val="left" w:pos="9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Для синтеза заменимых аминокислот используются соединения</w:t>
      </w:r>
    </w:p>
    <w:p w:rsidR="001E12B8" w:rsidRPr="001E12B8" w:rsidRDefault="001E12B8" w:rsidP="00B56F06">
      <w:pPr>
        <w:numPr>
          <w:ilvl w:val="0"/>
          <w:numId w:val="626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α-кетоглутарат</w:t>
      </w:r>
    </w:p>
    <w:p w:rsidR="001E12B8" w:rsidRPr="001E12B8" w:rsidRDefault="001E12B8" w:rsidP="00B56F06">
      <w:pPr>
        <w:numPr>
          <w:ilvl w:val="0"/>
          <w:numId w:val="626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юкоза</w:t>
      </w:r>
    </w:p>
    <w:p w:rsidR="001E12B8" w:rsidRPr="001E12B8" w:rsidRDefault="001E12B8" w:rsidP="00B56F06">
      <w:pPr>
        <w:numPr>
          <w:ilvl w:val="0"/>
          <w:numId w:val="626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ируват</w:t>
      </w:r>
    </w:p>
    <w:p w:rsidR="001E12B8" w:rsidRPr="001E12B8" w:rsidRDefault="001E12B8" w:rsidP="00B56F06">
      <w:pPr>
        <w:numPr>
          <w:ilvl w:val="0"/>
          <w:numId w:val="626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ксалоацетат</w:t>
      </w:r>
    </w:p>
    <w:p w:rsidR="001E12B8" w:rsidRPr="001E12B8" w:rsidRDefault="001E12B8" w:rsidP="00B56F06">
      <w:pPr>
        <w:numPr>
          <w:ilvl w:val="0"/>
          <w:numId w:val="626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кцинат</w:t>
      </w:r>
    </w:p>
    <w:p w:rsidR="001E12B8" w:rsidRPr="001E12B8" w:rsidRDefault="001E12B8" w:rsidP="001E12B8">
      <w:pPr>
        <w:snapToGrid/>
        <w:spacing w:before="0" w:after="160" w:line="259" w:lineRule="auto"/>
        <w:rPr>
          <w:rFonts w:ascii="Calibri" w:hAnsi="Calibri"/>
          <w:sz w:val="22"/>
          <w:szCs w:val="22"/>
          <w:lang w:eastAsia="en-US"/>
        </w:rPr>
      </w:pP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1E12B8">
      <w:pPr>
        <w:snapToGrid/>
        <w:spacing w:before="0" w:after="0" w:line="259" w:lineRule="auto"/>
        <w:rPr>
          <w:b/>
          <w:sz w:val="28"/>
          <w:szCs w:val="28"/>
          <w:lang w:eastAsia="en-US"/>
        </w:rPr>
      </w:pPr>
      <w:r w:rsidRPr="001E12B8">
        <w:rPr>
          <w:b/>
          <w:sz w:val="28"/>
          <w:szCs w:val="28"/>
          <w:lang w:eastAsia="en-US"/>
        </w:rPr>
        <w:t>Тема: Физико-химические свойства белка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Укажите общую качественную реакцию на белки</w:t>
      </w:r>
    </w:p>
    <w:p w:rsidR="001E12B8" w:rsidRPr="001E12B8" w:rsidRDefault="001E12B8" w:rsidP="00B56F06">
      <w:pPr>
        <w:numPr>
          <w:ilvl w:val="0"/>
          <w:numId w:val="62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иуретовая реакция</w:t>
      </w:r>
    </w:p>
    <w:p w:rsidR="001E12B8" w:rsidRPr="001E12B8" w:rsidRDefault="001E12B8" w:rsidP="00B56F06">
      <w:pPr>
        <w:numPr>
          <w:ilvl w:val="0"/>
          <w:numId w:val="62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сантопротеиновая реакция</w:t>
      </w:r>
    </w:p>
    <w:p w:rsidR="001E12B8" w:rsidRPr="001E12B8" w:rsidRDefault="001E12B8" w:rsidP="00B56F06">
      <w:pPr>
        <w:numPr>
          <w:ilvl w:val="0"/>
          <w:numId w:val="62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заимодействие с соляной кислотой</w:t>
      </w:r>
    </w:p>
    <w:p w:rsidR="001E12B8" w:rsidRPr="001E12B8" w:rsidRDefault="001E12B8" w:rsidP="00B56F06">
      <w:pPr>
        <w:numPr>
          <w:ilvl w:val="0"/>
          <w:numId w:val="62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заимодействие с растворимой солью свинца</w:t>
      </w:r>
    </w:p>
    <w:p w:rsidR="001E12B8" w:rsidRPr="001E12B8" w:rsidRDefault="001E12B8" w:rsidP="00B56F06">
      <w:pPr>
        <w:numPr>
          <w:ilvl w:val="0"/>
          <w:numId w:val="62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заимодействие с азотной кислотой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Изоэлектрическая точка белка зависит от</w:t>
      </w:r>
    </w:p>
    <w:p w:rsidR="001E12B8" w:rsidRPr="001E12B8" w:rsidRDefault="001E12B8" w:rsidP="00B56F06">
      <w:pPr>
        <w:numPr>
          <w:ilvl w:val="0"/>
          <w:numId w:val="62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я гидратной оболочки</w:t>
      </w:r>
    </w:p>
    <w:p w:rsidR="001E12B8" w:rsidRPr="001E12B8" w:rsidRDefault="001E12B8" w:rsidP="00B56F06">
      <w:pPr>
        <w:numPr>
          <w:ilvl w:val="0"/>
          <w:numId w:val="62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суммарного заряда</w:t>
      </w:r>
    </w:p>
    <w:p w:rsidR="001E12B8" w:rsidRPr="001E12B8" w:rsidRDefault="001E12B8" w:rsidP="00B56F06">
      <w:pPr>
        <w:numPr>
          <w:ilvl w:val="0"/>
          <w:numId w:val="62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я водородных связей</w:t>
      </w:r>
    </w:p>
    <w:p w:rsidR="001E12B8" w:rsidRPr="001E12B8" w:rsidRDefault="001E12B8" w:rsidP="00B56F06">
      <w:pPr>
        <w:numPr>
          <w:ilvl w:val="0"/>
          <w:numId w:val="62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я спиральных участков в молекуле</w:t>
      </w:r>
    </w:p>
    <w:p w:rsidR="001E12B8" w:rsidRPr="001E12B8" w:rsidRDefault="001E12B8" w:rsidP="00B56F06">
      <w:pPr>
        <w:numPr>
          <w:ilvl w:val="0"/>
          <w:numId w:val="62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сех перечисленных параметров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ервичная структура белка - зто</w:t>
      </w:r>
    </w:p>
    <w:p w:rsidR="001E12B8" w:rsidRPr="001E12B8" w:rsidRDefault="001E12B8" w:rsidP="00B56F06">
      <w:pPr>
        <w:numPr>
          <w:ilvl w:val="0"/>
          <w:numId w:val="62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следовательность аминокислот</w:t>
      </w:r>
    </w:p>
    <w:p w:rsidR="001E12B8" w:rsidRPr="001E12B8" w:rsidRDefault="001E12B8" w:rsidP="00B56F06">
      <w:pPr>
        <w:numPr>
          <w:ilvl w:val="0"/>
          <w:numId w:val="62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нокислотный состав</w:t>
      </w:r>
    </w:p>
    <w:p w:rsidR="001E12B8" w:rsidRPr="001E12B8" w:rsidRDefault="001E12B8" w:rsidP="00B56F06">
      <w:pPr>
        <w:numPr>
          <w:ilvl w:val="0"/>
          <w:numId w:val="62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лекулярная формула белка</w:t>
      </w:r>
    </w:p>
    <w:p w:rsidR="001E12B8" w:rsidRPr="001E12B8" w:rsidRDefault="001E12B8" w:rsidP="00B56F06">
      <w:pPr>
        <w:numPr>
          <w:ilvl w:val="0"/>
          <w:numId w:val="62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троение β-спирали белка</w:t>
      </w:r>
    </w:p>
    <w:p w:rsidR="001E12B8" w:rsidRPr="001E12B8" w:rsidRDefault="001E12B8" w:rsidP="00B56F06">
      <w:pPr>
        <w:numPr>
          <w:ilvl w:val="0"/>
          <w:numId w:val="62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се, перечисленные выше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акое взаимодействие влияет на формирование вторичной структуры белка</w:t>
      </w:r>
    </w:p>
    <w:p w:rsidR="001E12B8" w:rsidRPr="001E12B8" w:rsidRDefault="001E12B8" w:rsidP="00B56F06">
      <w:pPr>
        <w:numPr>
          <w:ilvl w:val="0"/>
          <w:numId w:val="63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водородные связи между функциональными группами</w:t>
      </w:r>
    </w:p>
    <w:p w:rsidR="001E12B8" w:rsidRPr="001E12B8" w:rsidRDefault="001E12B8" w:rsidP="00B56F06">
      <w:pPr>
        <w:numPr>
          <w:ilvl w:val="0"/>
          <w:numId w:val="63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фобное взаимодействие между углеводородными радикалами</w:t>
      </w:r>
    </w:p>
    <w:p w:rsidR="001E12B8" w:rsidRPr="001E12B8" w:rsidRDefault="001E12B8" w:rsidP="00B56F06">
      <w:pPr>
        <w:numPr>
          <w:ilvl w:val="0"/>
          <w:numId w:val="63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исульфидная связь между цистеиновыми остатками</w:t>
      </w:r>
    </w:p>
    <w:p w:rsidR="001E12B8" w:rsidRPr="001E12B8" w:rsidRDefault="001E12B8" w:rsidP="00B56F06">
      <w:pPr>
        <w:numPr>
          <w:ilvl w:val="0"/>
          <w:numId w:val="63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птидная связь</w:t>
      </w:r>
    </w:p>
    <w:p w:rsidR="001E12B8" w:rsidRPr="001E12B8" w:rsidRDefault="001E12B8" w:rsidP="00B56F06">
      <w:pPr>
        <w:numPr>
          <w:ilvl w:val="0"/>
          <w:numId w:val="63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ан-дер-ваальсовые взаимодействия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каких условиях не происходит гидролиз белков</w:t>
      </w:r>
    </w:p>
    <w:p w:rsidR="001E12B8" w:rsidRPr="001E12B8" w:rsidRDefault="001E12B8" w:rsidP="00B56F06">
      <w:pPr>
        <w:numPr>
          <w:ilvl w:val="0"/>
          <w:numId w:val="63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при кипячении с концентрированной соляной кислотой</w:t>
      </w:r>
    </w:p>
    <w:p w:rsidR="001E12B8" w:rsidRPr="001E12B8" w:rsidRDefault="001E12B8" w:rsidP="00B56F06">
      <w:pPr>
        <w:numPr>
          <w:ilvl w:val="0"/>
          <w:numId w:val="63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д действием избытка щелочи</w:t>
      </w:r>
    </w:p>
    <w:p w:rsidR="001E12B8" w:rsidRPr="001E12B8" w:rsidRDefault="001E12B8" w:rsidP="00B56F06">
      <w:pPr>
        <w:numPr>
          <w:ilvl w:val="0"/>
          <w:numId w:val="63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д действием ферментов</w:t>
      </w:r>
    </w:p>
    <w:p w:rsidR="001E12B8" w:rsidRPr="001E12B8" w:rsidRDefault="001E12B8" w:rsidP="00B56F06">
      <w:pPr>
        <w:numPr>
          <w:ilvl w:val="0"/>
          <w:numId w:val="63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и добавлении химически чистой воды</w:t>
      </w:r>
    </w:p>
    <w:p w:rsidR="001E12B8" w:rsidRPr="001E12B8" w:rsidRDefault="001E12B8" w:rsidP="00B56F06">
      <w:pPr>
        <w:numPr>
          <w:ilvl w:val="0"/>
          <w:numId w:val="63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т верного ответа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Денатурацию белка вызывает добавление</w:t>
      </w:r>
    </w:p>
    <w:p w:rsidR="001E12B8" w:rsidRPr="001E12B8" w:rsidRDefault="001E12B8" w:rsidP="00B56F06">
      <w:pPr>
        <w:numPr>
          <w:ilvl w:val="0"/>
          <w:numId w:val="63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концентрированной азотной кислоты</w:t>
      </w:r>
    </w:p>
    <w:p w:rsidR="001E12B8" w:rsidRPr="001E12B8" w:rsidRDefault="001E12B8" w:rsidP="00B56F06">
      <w:pPr>
        <w:numPr>
          <w:ilvl w:val="0"/>
          <w:numId w:val="63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льфата меди</w:t>
      </w:r>
    </w:p>
    <w:p w:rsidR="001E12B8" w:rsidRPr="001E12B8" w:rsidRDefault="001E12B8" w:rsidP="00B56F06">
      <w:pPr>
        <w:numPr>
          <w:ilvl w:val="0"/>
          <w:numId w:val="63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зотнокислого серебра</w:t>
      </w:r>
    </w:p>
    <w:p w:rsidR="001E12B8" w:rsidRPr="001E12B8" w:rsidRDefault="001E12B8" w:rsidP="00B56F06">
      <w:pPr>
        <w:numPr>
          <w:ilvl w:val="0"/>
          <w:numId w:val="63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нцентрированной щелочи</w:t>
      </w:r>
    </w:p>
    <w:p w:rsidR="001E12B8" w:rsidRPr="001E12B8" w:rsidRDefault="001E12B8" w:rsidP="00B56F06">
      <w:pPr>
        <w:numPr>
          <w:ilvl w:val="0"/>
          <w:numId w:val="63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льфата аммония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и полном гидролизе пептидов в кислой среде образуется смесь</w:t>
      </w:r>
    </w:p>
    <w:p w:rsidR="001E12B8" w:rsidRPr="001E12B8" w:rsidRDefault="001E12B8" w:rsidP="00B56F06">
      <w:pPr>
        <w:numPr>
          <w:ilvl w:val="0"/>
          <w:numId w:val="63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аминокислот</w:t>
      </w:r>
    </w:p>
    <w:p w:rsidR="001E12B8" w:rsidRPr="001E12B8" w:rsidRDefault="001E12B8" w:rsidP="00B56F06">
      <w:pPr>
        <w:numPr>
          <w:ilvl w:val="0"/>
          <w:numId w:val="63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ложных эфиров и аминокислот</w:t>
      </w:r>
    </w:p>
    <w:p w:rsidR="001E12B8" w:rsidRPr="001E12B8" w:rsidRDefault="001E12B8" w:rsidP="00B56F06">
      <w:pPr>
        <w:numPr>
          <w:ilvl w:val="0"/>
          <w:numId w:val="63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лей первичных аминов</w:t>
      </w:r>
    </w:p>
    <w:p w:rsidR="001E12B8" w:rsidRPr="001E12B8" w:rsidRDefault="001E12B8" w:rsidP="00B56F06">
      <w:pPr>
        <w:numPr>
          <w:ilvl w:val="0"/>
          <w:numId w:val="63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нов и аминокислот</w:t>
      </w:r>
    </w:p>
    <w:p w:rsidR="001E12B8" w:rsidRPr="001E12B8" w:rsidRDefault="001E12B8" w:rsidP="00B56F06">
      <w:pPr>
        <w:numPr>
          <w:ilvl w:val="0"/>
          <w:numId w:val="63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икетопиперазинов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При полном гидролизе белков в кислой среде образуется смесь</w:t>
      </w:r>
    </w:p>
    <w:p w:rsidR="001E12B8" w:rsidRPr="001E12B8" w:rsidRDefault="001E12B8" w:rsidP="00B56F06">
      <w:pPr>
        <w:numPr>
          <w:ilvl w:val="0"/>
          <w:numId w:val="63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минокислот</w:t>
      </w:r>
    </w:p>
    <w:p w:rsidR="001E12B8" w:rsidRPr="001E12B8" w:rsidRDefault="001E12B8" w:rsidP="00B56F06">
      <w:pPr>
        <w:numPr>
          <w:ilvl w:val="0"/>
          <w:numId w:val="634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ложных эфиров и аминокислот</w:t>
      </w:r>
    </w:p>
    <w:p w:rsidR="001E12B8" w:rsidRPr="001E12B8" w:rsidRDefault="001E12B8" w:rsidP="00B56F06">
      <w:pPr>
        <w:numPr>
          <w:ilvl w:val="0"/>
          <w:numId w:val="634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олей первичных аминов</w:t>
      </w:r>
    </w:p>
    <w:p w:rsidR="001E12B8" w:rsidRPr="001E12B8" w:rsidRDefault="001E12B8" w:rsidP="00B56F06">
      <w:pPr>
        <w:numPr>
          <w:ilvl w:val="0"/>
          <w:numId w:val="634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минов и аминокислот</w:t>
      </w:r>
    </w:p>
    <w:p w:rsidR="001E12B8" w:rsidRPr="001E12B8" w:rsidRDefault="001E12B8" w:rsidP="00B56F06">
      <w:pPr>
        <w:numPr>
          <w:ilvl w:val="0"/>
          <w:numId w:val="634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дикетопиперазинов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Функциями белков являются</w:t>
      </w:r>
    </w:p>
    <w:p w:rsidR="001E12B8" w:rsidRPr="001E12B8" w:rsidRDefault="001E12B8" w:rsidP="00B56F06">
      <w:pPr>
        <w:numPr>
          <w:ilvl w:val="0"/>
          <w:numId w:val="63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рментативная</w:t>
      </w:r>
    </w:p>
    <w:p w:rsidR="001E12B8" w:rsidRPr="001E12B8" w:rsidRDefault="001E12B8" w:rsidP="00B56F06">
      <w:pPr>
        <w:numPr>
          <w:ilvl w:val="0"/>
          <w:numId w:val="63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портная</w:t>
      </w:r>
    </w:p>
    <w:p w:rsidR="001E12B8" w:rsidRPr="001E12B8" w:rsidRDefault="001E12B8" w:rsidP="00B56F06">
      <w:pPr>
        <w:numPr>
          <w:ilvl w:val="0"/>
          <w:numId w:val="63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труктурная</w:t>
      </w:r>
    </w:p>
    <w:p w:rsidR="001E12B8" w:rsidRPr="001E12B8" w:rsidRDefault="001E12B8" w:rsidP="00B56F06">
      <w:pPr>
        <w:numPr>
          <w:ilvl w:val="0"/>
          <w:numId w:val="63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ммунная</w:t>
      </w:r>
    </w:p>
    <w:p w:rsidR="001E12B8" w:rsidRPr="001E12B8" w:rsidRDefault="001E12B8" w:rsidP="00B56F06">
      <w:pPr>
        <w:numPr>
          <w:ilvl w:val="0"/>
          <w:numId w:val="63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егуляторная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ислыми (катионными) белками являются белки с изоэлектрической точкой</w:t>
      </w:r>
    </w:p>
    <w:p w:rsidR="001E12B8" w:rsidRPr="001E12B8" w:rsidRDefault="001E12B8" w:rsidP="00B56F06">
      <w:pPr>
        <w:numPr>
          <w:ilvl w:val="0"/>
          <w:numId w:val="63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Н 7.1</w:t>
      </w:r>
    </w:p>
    <w:p w:rsidR="001E12B8" w:rsidRPr="001E12B8" w:rsidRDefault="001E12B8" w:rsidP="00B56F06">
      <w:pPr>
        <w:numPr>
          <w:ilvl w:val="0"/>
          <w:numId w:val="63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Н 8.5</w:t>
      </w:r>
    </w:p>
    <w:p w:rsidR="001E12B8" w:rsidRPr="001E12B8" w:rsidRDefault="001E12B8" w:rsidP="00B56F06">
      <w:pPr>
        <w:numPr>
          <w:ilvl w:val="0"/>
          <w:numId w:val="63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Н 5.5</w:t>
      </w:r>
    </w:p>
    <w:p w:rsidR="001E12B8" w:rsidRPr="001E12B8" w:rsidRDefault="001E12B8" w:rsidP="00B56F06">
      <w:pPr>
        <w:numPr>
          <w:ilvl w:val="0"/>
          <w:numId w:val="63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Н 10.1</w:t>
      </w:r>
    </w:p>
    <w:p w:rsidR="001E12B8" w:rsidRPr="001E12B8" w:rsidRDefault="001E12B8" w:rsidP="00B56F06">
      <w:pPr>
        <w:numPr>
          <w:ilvl w:val="0"/>
          <w:numId w:val="63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Н 9.5</w:t>
      </w:r>
    </w:p>
    <w:p w:rsidR="001E12B8" w:rsidRPr="001E12B8" w:rsidRDefault="001E12B8" w:rsidP="001E12B8">
      <w:pPr>
        <w:snapToGrid/>
        <w:spacing w:before="0" w:after="16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Заряд белка в растворе зависит от</w:t>
      </w:r>
    </w:p>
    <w:p w:rsidR="001E12B8" w:rsidRPr="001E12B8" w:rsidRDefault="001E12B8" w:rsidP="00B56F06">
      <w:pPr>
        <w:numPr>
          <w:ilvl w:val="0"/>
          <w:numId w:val="63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емпературы</w:t>
      </w:r>
    </w:p>
    <w:p w:rsidR="001E12B8" w:rsidRPr="001E12B8" w:rsidRDefault="001E12B8" w:rsidP="00B56F06">
      <w:pPr>
        <w:numPr>
          <w:ilvl w:val="0"/>
          <w:numId w:val="63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еличины рН раствора</w:t>
      </w:r>
    </w:p>
    <w:p w:rsidR="001E12B8" w:rsidRPr="001E12B8" w:rsidRDefault="001E12B8" w:rsidP="00B56F06">
      <w:pPr>
        <w:numPr>
          <w:ilvl w:val="0"/>
          <w:numId w:val="63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оэлектрической точки белка</w:t>
      </w:r>
    </w:p>
    <w:p w:rsidR="001E12B8" w:rsidRPr="001E12B8" w:rsidRDefault="001E12B8" w:rsidP="00B56F06">
      <w:pPr>
        <w:numPr>
          <w:ilvl w:val="0"/>
          <w:numId w:val="63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личества пептидных связей</w:t>
      </w:r>
    </w:p>
    <w:p w:rsidR="001E12B8" w:rsidRPr="001E12B8" w:rsidRDefault="001E12B8" w:rsidP="00B56F06">
      <w:pPr>
        <w:numPr>
          <w:ilvl w:val="0"/>
          <w:numId w:val="63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личества водородных связей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Растворимость белков в воде обусловлена</w:t>
      </w:r>
    </w:p>
    <w:p w:rsidR="001E12B8" w:rsidRPr="001E12B8" w:rsidRDefault="001E12B8" w:rsidP="00B56F06">
      <w:pPr>
        <w:numPr>
          <w:ilvl w:val="0"/>
          <w:numId w:val="63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ормой белковой молекулы</w:t>
      </w:r>
    </w:p>
    <w:p w:rsidR="001E12B8" w:rsidRPr="001E12B8" w:rsidRDefault="001E12B8" w:rsidP="00B56F06">
      <w:pPr>
        <w:numPr>
          <w:ilvl w:val="0"/>
          <w:numId w:val="63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зарядом белка</w:t>
      </w:r>
    </w:p>
    <w:p w:rsidR="001E12B8" w:rsidRPr="001E12B8" w:rsidRDefault="001E12B8" w:rsidP="00B56F06">
      <w:pPr>
        <w:numPr>
          <w:ilvl w:val="0"/>
          <w:numId w:val="63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атацией белковых молекул</w:t>
      </w:r>
    </w:p>
    <w:p w:rsidR="001E12B8" w:rsidRPr="001E12B8" w:rsidRDefault="001E12B8" w:rsidP="00B56F06">
      <w:pPr>
        <w:numPr>
          <w:ilvl w:val="0"/>
          <w:numId w:val="63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м небелковых компонентов</w:t>
      </w:r>
    </w:p>
    <w:p w:rsidR="001E12B8" w:rsidRPr="001E12B8" w:rsidRDefault="001E12B8" w:rsidP="00B56F06">
      <w:pPr>
        <w:numPr>
          <w:ilvl w:val="0"/>
          <w:numId w:val="63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се ответы верны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С пептидом глу-тир-про-гис будут положительными следующие цветные реакции</w:t>
      </w:r>
    </w:p>
    <w:p w:rsidR="001E12B8" w:rsidRPr="001E12B8" w:rsidRDefault="001E12B8" w:rsidP="00B56F06">
      <w:pPr>
        <w:numPr>
          <w:ilvl w:val="0"/>
          <w:numId w:val="63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иуретовая</w:t>
      </w:r>
    </w:p>
    <w:p w:rsidR="001E12B8" w:rsidRPr="001E12B8" w:rsidRDefault="001E12B8" w:rsidP="00B56F06">
      <w:pPr>
        <w:numPr>
          <w:ilvl w:val="0"/>
          <w:numId w:val="63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ингидриновая</w:t>
      </w:r>
    </w:p>
    <w:p w:rsidR="001E12B8" w:rsidRPr="001E12B8" w:rsidRDefault="001E12B8" w:rsidP="00B56F06">
      <w:pPr>
        <w:numPr>
          <w:ilvl w:val="0"/>
          <w:numId w:val="63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сантопротеиновая</w:t>
      </w:r>
    </w:p>
    <w:p w:rsidR="001E12B8" w:rsidRPr="001E12B8" w:rsidRDefault="001E12B8" w:rsidP="00B56F06">
      <w:pPr>
        <w:numPr>
          <w:ilvl w:val="0"/>
          <w:numId w:val="63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оля</w:t>
      </w:r>
    </w:p>
    <w:p w:rsidR="001E12B8" w:rsidRPr="001E12B8" w:rsidRDefault="001E12B8" w:rsidP="00B56F06">
      <w:pPr>
        <w:numPr>
          <w:ilvl w:val="0"/>
          <w:numId w:val="63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иллона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Цветные реакции на белки позволяют судить</w:t>
      </w:r>
    </w:p>
    <w:p w:rsidR="001E12B8" w:rsidRPr="001E12B8" w:rsidRDefault="001E12B8" w:rsidP="00B56F06">
      <w:pPr>
        <w:numPr>
          <w:ilvl w:val="0"/>
          <w:numId w:val="64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 наличии белка в биологических жидкостях</w:t>
      </w:r>
    </w:p>
    <w:p w:rsidR="001E12B8" w:rsidRPr="001E12B8" w:rsidRDefault="001E12B8" w:rsidP="00B56F06">
      <w:pPr>
        <w:numPr>
          <w:ilvl w:val="0"/>
          <w:numId w:val="64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 первичной структуре белка</w:t>
      </w:r>
    </w:p>
    <w:p w:rsidR="001E12B8" w:rsidRPr="001E12B8" w:rsidRDefault="001E12B8" w:rsidP="00B56F06">
      <w:pPr>
        <w:numPr>
          <w:ilvl w:val="0"/>
          <w:numId w:val="64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 присутствии некоторых аминокислот в белках</w:t>
      </w:r>
    </w:p>
    <w:p w:rsidR="001E12B8" w:rsidRPr="001E12B8" w:rsidRDefault="001E12B8" w:rsidP="00B56F06">
      <w:pPr>
        <w:numPr>
          <w:ilvl w:val="0"/>
          <w:numId w:val="64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 функциях белков</w:t>
      </w:r>
    </w:p>
    <w:p w:rsidR="001E12B8" w:rsidRPr="001E12B8" w:rsidRDefault="001E12B8" w:rsidP="00B56F06">
      <w:pPr>
        <w:numPr>
          <w:ilvl w:val="0"/>
          <w:numId w:val="64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 растворимости белка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Для фракционирования белков применяются следующие методы</w:t>
      </w:r>
    </w:p>
    <w:p w:rsidR="001E12B8" w:rsidRPr="001E12B8" w:rsidRDefault="001E12B8" w:rsidP="00B56F06">
      <w:pPr>
        <w:numPr>
          <w:ilvl w:val="0"/>
          <w:numId w:val="64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иализ</w:t>
      </w:r>
    </w:p>
    <w:p w:rsidR="001E12B8" w:rsidRPr="001E12B8" w:rsidRDefault="001E12B8" w:rsidP="00B56F06">
      <w:pPr>
        <w:numPr>
          <w:ilvl w:val="0"/>
          <w:numId w:val="64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электрофорез</w:t>
      </w:r>
    </w:p>
    <w:p w:rsidR="001E12B8" w:rsidRPr="001E12B8" w:rsidRDefault="001E12B8" w:rsidP="00B56F06">
      <w:pPr>
        <w:numPr>
          <w:ilvl w:val="0"/>
          <w:numId w:val="64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ысаливание</w:t>
      </w:r>
    </w:p>
    <w:p w:rsidR="001E12B8" w:rsidRPr="001E12B8" w:rsidRDefault="001E12B8" w:rsidP="00B56F06">
      <w:pPr>
        <w:numPr>
          <w:ilvl w:val="0"/>
          <w:numId w:val="64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ель-фильтрация</w:t>
      </w:r>
    </w:p>
    <w:p w:rsidR="001E12B8" w:rsidRPr="001E12B8" w:rsidRDefault="001E12B8" w:rsidP="00B56F06">
      <w:pPr>
        <w:numPr>
          <w:ilvl w:val="0"/>
          <w:numId w:val="64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натурация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При изучении аминокислотного состава белков используются следующие методы</w:t>
      </w:r>
    </w:p>
    <w:p w:rsidR="001E12B8" w:rsidRPr="001E12B8" w:rsidRDefault="001E12B8" w:rsidP="00B56F06">
      <w:pPr>
        <w:numPr>
          <w:ilvl w:val="0"/>
          <w:numId w:val="64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лиз белков</w:t>
      </w:r>
    </w:p>
    <w:p w:rsidR="001E12B8" w:rsidRPr="001E12B8" w:rsidRDefault="001E12B8" w:rsidP="00B56F06">
      <w:pPr>
        <w:numPr>
          <w:ilvl w:val="0"/>
          <w:numId w:val="64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хроматографический анализ</w:t>
      </w:r>
    </w:p>
    <w:p w:rsidR="001E12B8" w:rsidRPr="001E12B8" w:rsidRDefault="001E12B8" w:rsidP="00B56F06">
      <w:pPr>
        <w:numPr>
          <w:ilvl w:val="0"/>
          <w:numId w:val="64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ветные реакции на отдельные аминокислоты</w:t>
      </w:r>
    </w:p>
    <w:p w:rsidR="001E12B8" w:rsidRPr="001E12B8" w:rsidRDefault="001E12B8" w:rsidP="00B56F06">
      <w:pPr>
        <w:numPr>
          <w:ilvl w:val="0"/>
          <w:numId w:val="64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натурация</w:t>
      </w:r>
    </w:p>
    <w:p w:rsidR="001E12B8" w:rsidRPr="001E12B8" w:rsidRDefault="001E12B8" w:rsidP="00B56F06">
      <w:pPr>
        <w:numPr>
          <w:ilvl w:val="0"/>
          <w:numId w:val="64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ысаливание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Гидратная оболочка молекулы белка образуется при участии гидрофильных групп следующих аминокислот</w:t>
      </w:r>
    </w:p>
    <w:p w:rsidR="001E12B8" w:rsidRPr="001E12B8" w:rsidRDefault="001E12B8" w:rsidP="00B56F06">
      <w:pPr>
        <w:numPr>
          <w:ilvl w:val="0"/>
          <w:numId w:val="64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алина</w:t>
      </w:r>
    </w:p>
    <w:p w:rsidR="001E12B8" w:rsidRPr="001E12B8" w:rsidRDefault="001E12B8" w:rsidP="00B56F06">
      <w:pPr>
        <w:numPr>
          <w:ilvl w:val="0"/>
          <w:numId w:val="64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стеина</w:t>
      </w:r>
    </w:p>
    <w:p w:rsidR="001E12B8" w:rsidRPr="001E12B8" w:rsidRDefault="001E12B8" w:rsidP="00B56F06">
      <w:pPr>
        <w:numPr>
          <w:ilvl w:val="0"/>
          <w:numId w:val="64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ютаминовой кислоты</w:t>
      </w:r>
    </w:p>
    <w:p w:rsidR="001E12B8" w:rsidRPr="001E12B8" w:rsidRDefault="001E12B8" w:rsidP="00B56F06">
      <w:pPr>
        <w:numPr>
          <w:ilvl w:val="0"/>
          <w:numId w:val="64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спарагиновой кислоты</w:t>
      </w:r>
    </w:p>
    <w:p w:rsidR="001E12B8" w:rsidRPr="001E12B8" w:rsidRDefault="001E12B8" w:rsidP="00B56F06">
      <w:pPr>
        <w:numPr>
          <w:ilvl w:val="0"/>
          <w:numId w:val="64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зина</w:t>
      </w:r>
    </w:p>
    <w:p w:rsidR="001E12B8" w:rsidRPr="001E12B8" w:rsidRDefault="001E12B8" w:rsidP="00B56F06">
      <w:pPr>
        <w:numPr>
          <w:ilvl w:val="0"/>
          <w:numId w:val="64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ерина</w:t>
      </w:r>
    </w:p>
    <w:p w:rsidR="001E12B8" w:rsidRPr="001E12B8" w:rsidRDefault="001E12B8" w:rsidP="00B56F06">
      <w:pPr>
        <w:numPr>
          <w:ilvl w:val="0"/>
          <w:numId w:val="64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розина</w:t>
      </w:r>
    </w:p>
    <w:p w:rsidR="001E12B8" w:rsidRPr="001E12B8" w:rsidRDefault="001E12B8" w:rsidP="00B56F06">
      <w:pPr>
        <w:numPr>
          <w:ilvl w:val="0"/>
          <w:numId w:val="64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еонина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Глобулины осаждаются при насыщении раствора сульфатом аммония</w:t>
      </w:r>
    </w:p>
    <w:p w:rsidR="001E12B8" w:rsidRPr="001E12B8" w:rsidRDefault="001E12B8" w:rsidP="00B56F06">
      <w:pPr>
        <w:numPr>
          <w:ilvl w:val="0"/>
          <w:numId w:val="64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и полном  насыщении раствора</w:t>
      </w:r>
    </w:p>
    <w:p w:rsidR="001E12B8" w:rsidRPr="001E12B8" w:rsidRDefault="001E12B8" w:rsidP="00B56F06">
      <w:pPr>
        <w:numPr>
          <w:ilvl w:val="0"/>
          <w:numId w:val="64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и 100% концентрации</w:t>
      </w:r>
    </w:p>
    <w:p w:rsidR="001E12B8" w:rsidRPr="001E12B8" w:rsidRDefault="001E12B8" w:rsidP="00B56F06">
      <w:pPr>
        <w:numPr>
          <w:ilvl w:val="0"/>
          <w:numId w:val="64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и полунасыщении</w:t>
      </w:r>
    </w:p>
    <w:p w:rsidR="001E12B8" w:rsidRPr="001E12B8" w:rsidRDefault="001E12B8" w:rsidP="00B56F06">
      <w:pPr>
        <w:numPr>
          <w:ilvl w:val="0"/>
          <w:numId w:val="64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и 50% концентрации</w:t>
      </w:r>
    </w:p>
    <w:p w:rsidR="001E12B8" w:rsidRPr="001E12B8" w:rsidRDefault="001E12B8" w:rsidP="00B56F06">
      <w:pPr>
        <w:numPr>
          <w:ilvl w:val="0"/>
          <w:numId w:val="64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и 30% концентрации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Альбумины осаждаются при насыщении раствора сульфатом аммония</w:t>
      </w:r>
    </w:p>
    <w:p w:rsidR="001E12B8" w:rsidRPr="001E12B8" w:rsidRDefault="001E12B8" w:rsidP="00B56F06">
      <w:pPr>
        <w:numPr>
          <w:ilvl w:val="0"/>
          <w:numId w:val="64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и полунасыщении</w:t>
      </w:r>
    </w:p>
    <w:p w:rsidR="001E12B8" w:rsidRPr="001E12B8" w:rsidRDefault="001E12B8" w:rsidP="00B56F06">
      <w:pPr>
        <w:numPr>
          <w:ilvl w:val="0"/>
          <w:numId w:val="64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и 50% концентрации</w:t>
      </w:r>
    </w:p>
    <w:p w:rsidR="001E12B8" w:rsidRPr="001E12B8" w:rsidRDefault="001E12B8" w:rsidP="00B56F06">
      <w:pPr>
        <w:numPr>
          <w:ilvl w:val="0"/>
          <w:numId w:val="64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и полном насыщении</w:t>
      </w:r>
    </w:p>
    <w:p w:rsidR="001E12B8" w:rsidRPr="001E12B8" w:rsidRDefault="001E12B8" w:rsidP="00B56F06">
      <w:pPr>
        <w:numPr>
          <w:ilvl w:val="0"/>
          <w:numId w:val="64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и 100% концентрации</w:t>
      </w:r>
    </w:p>
    <w:p w:rsidR="001E12B8" w:rsidRPr="001E12B8" w:rsidRDefault="001E12B8" w:rsidP="00B56F06">
      <w:pPr>
        <w:numPr>
          <w:ilvl w:val="0"/>
          <w:numId w:val="64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и 30% концентрации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остые природные белки должны отвечать следующим требованиям:</w:t>
      </w:r>
    </w:p>
    <w:p w:rsidR="001E12B8" w:rsidRPr="001E12B8" w:rsidRDefault="001E12B8" w:rsidP="00B56F06">
      <w:pPr>
        <w:numPr>
          <w:ilvl w:val="0"/>
          <w:numId w:val="64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меть маленькую молекулярную массу</w:t>
      </w:r>
    </w:p>
    <w:p w:rsidR="001E12B8" w:rsidRPr="001E12B8" w:rsidRDefault="001E12B8" w:rsidP="00B56F06">
      <w:pPr>
        <w:numPr>
          <w:ilvl w:val="0"/>
          <w:numId w:val="64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меть однообразный аминокислотный состав</w:t>
      </w:r>
    </w:p>
    <w:p w:rsidR="001E12B8" w:rsidRPr="001E12B8" w:rsidRDefault="001E12B8" w:rsidP="00B56F06">
      <w:pPr>
        <w:numPr>
          <w:ilvl w:val="0"/>
          <w:numId w:val="64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стоять только из аминокислот</w:t>
      </w:r>
    </w:p>
    <w:p w:rsidR="001E12B8" w:rsidRPr="001E12B8" w:rsidRDefault="001E12B8" w:rsidP="00B56F06">
      <w:pPr>
        <w:numPr>
          <w:ilvl w:val="0"/>
          <w:numId w:val="64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 обладать четвертичной структурой</w:t>
      </w:r>
    </w:p>
    <w:p w:rsidR="001E12B8" w:rsidRPr="001E12B8" w:rsidRDefault="001E12B8" w:rsidP="00B56F06">
      <w:pPr>
        <w:numPr>
          <w:ilvl w:val="0"/>
          <w:numId w:val="64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меть фибриллярное строение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Сложные белки должны отвечать следующим требованиям</w:t>
      </w:r>
    </w:p>
    <w:p w:rsidR="001E12B8" w:rsidRPr="001E12B8" w:rsidRDefault="001E12B8" w:rsidP="00B56F06">
      <w:pPr>
        <w:numPr>
          <w:ilvl w:val="0"/>
          <w:numId w:val="64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меть большую молекулярную массу</w:t>
      </w:r>
    </w:p>
    <w:p w:rsidR="001E12B8" w:rsidRPr="001E12B8" w:rsidRDefault="001E12B8" w:rsidP="00B56F06">
      <w:pPr>
        <w:numPr>
          <w:ilvl w:val="0"/>
          <w:numId w:val="64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меть олигомерное строение</w:t>
      </w:r>
    </w:p>
    <w:p w:rsidR="001E12B8" w:rsidRPr="001E12B8" w:rsidRDefault="001E12B8" w:rsidP="00B56F06">
      <w:pPr>
        <w:numPr>
          <w:ilvl w:val="0"/>
          <w:numId w:val="64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меть разнообразный аминокислотный состав</w:t>
      </w:r>
    </w:p>
    <w:p w:rsidR="001E12B8" w:rsidRPr="001E12B8" w:rsidRDefault="001E12B8" w:rsidP="00B56F06">
      <w:pPr>
        <w:numPr>
          <w:ilvl w:val="0"/>
          <w:numId w:val="64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держать в своем составе помимо аминокислот небелковуючасть</w:t>
      </w:r>
    </w:p>
    <w:p w:rsidR="001E12B8" w:rsidRPr="001E12B8" w:rsidRDefault="001E12B8" w:rsidP="00B56F06">
      <w:pPr>
        <w:numPr>
          <w:ilvl w:val="0"/>
          <w:numId w:val="64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ладать способностью к кооперативным изменениям конформации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К фибриллярным белкам относятся</w:t>
      </w:r>
    </w:p>
    <w:p w:rsidR="001E12B8" w:rsidRPr="001E12B8" w:rsidRDefault="001E12B8" w:rsidP="00B56F06">
      <w:pPr>
        <w:numPr>
          <w:ilvl w:val="0"/>
          <w:numId w:val="6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ьбумин</w:t>
      </w:r>
    </w:p>
    <w:p w:rsidR="001E12B8" w:rsidRPr="001E12B8" w:rsidRDefault="001E12B8" w:rsidP="00B56F06">
      <w:pPr>
        <w:numPr>
          <w:ilvl w:val="0"/>
          <w:numId w:val="6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обулин</w:t>
      </w:r>
    </w:p>
    <w:p w:rsidR="001E12B8" w:rsidRPr="001E12B8" w:rsidRDefault="001E12B8" w:rsidP="00B56F06">
      <w:pPr>
        <w:numPr>
          <w:ilvl w:val="0"/>
          <w:numId w:val="6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ератин</w:t>
      </w:r>
    </w:p>
    <w:p w:rsidR="001E12B8" w:rsidRPr="001E12B8" w:rsidRDefault="001E12B8" w:rsidP="00B56F06">
      <w:pPr>
        <w:numPr>
          <w:ilvl w:val="0"/>
          <w:numId w:val="6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иоглобин</w:t>
      </w:r>
    </w:p>
    <w:p w:rsidR="001E12B8" w:rsidRPr="001E12B8" w:rsidRDefault="001E12B8" w:rsidP="00B56F06">
      <w:pPr>
        <w:numPr>
          <w:ilvl w:val="0"/>
          <w:numId w:val="6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эластин</w:t>
      </w:r>
    </w:p>
    <w:p w:rsidR="001E12B8" w:rsidRPr="001E12B8" w:rsidRDefault="001E12B8" w:rsidP="00B56F06">
      <w:pPr>
        <w:numPr>
          <w:ilvl w:val="0"/>
          <w:numId w:val="6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ллаген</w:t>
      </w:r>
    </w:p>
    <w:p w:rsidR="001E12B8" w:rsidRPr="001E12B8" w:rsidRDefault="001E12B8" w:rsidP="00B56F06">
      <w:pPr>
        <w:numPr>
          <w:ilvl w:val="0"/>
          <w:numId w:val="6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емоглобин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К глобулярным белкам относятся</w:t>
      </w:r>
    </w:p>
    <w:p w:rsidR="001E12B8" w:rsidRPr="001E12B8" w:rsidRDefault="001E12B8" w:rsidP="00B56F06">
      <w:pPr>
        <w:numPr>
          <w:ilvl w:val="0"/>
          <w:numId w:val="6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эластин</w:t>
      </w:r>
    </w:p>
    <w:p w:rsidR="001E12B8" w:rsidRPr="001E12B8" w:rsidRDefault="001E12B8" w:rsidP="00B56F06">
      <w:pPr>
        <w:numPr>
          <w:ilvl w:val="0"/>
          <w:numId w:val="6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ллаген</w:t>
      </w:r>
    </w:p>
    <w:p w:rsidR="001E12B8" w:rsidRPr="001E12B8" w:rsidRDefault="001E12B8" w:rsidP="00B56F06">
      <w:pPr>
        <w:numPr>
          <w:ilvl w:val="0"/>
          <w:numId w:val="6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емоглобин</w:t>
      </w:r>
    </w:p>
    <w:p w:rsidR="001E12B8" w:rsidRPr="001E12B8" w:rsidRDefault="001E12B8" w:rsidP="00B56F06">
      <w:pPr>
        <w:numPr>
          <w:ilvl w:val="0"/>
          <w:numId w:val="6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иоглобин</w:t>
      </w:r>
    </w:p>
    <w:p w:rsidR="001E12B8" w:rsidRPr="001E12B8" w:rsidRDefault="001E12B8" w:rsidP="00B56F06">
      <w:pPr>
        <w:numPr>
          <w:ilvl w:val="0"/>
          <w:numId w:val="6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ьбумин</w:t>
      </w:r>
    </w:p>
    <w:p w:rsidR="001E12B8" w:rsidRPr="001E12B8" w:rsidRDefault="001E12B8" w:rsidP="00B56F06">
      <w:pPr>
        <w:numPr>
          <w:ilvl w:val="0"/>
          <w:numId w:val="6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обулин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К простым белкам относятся</w:t>
      </w:r>
    </w:p>
    <w:p w:rsidR="001E12B8" w:rsidRPr="001E12B8" w:rsidRDefault="001E12B8" w:rsidP="00B56F06">
      <w:pPr>
        <w:numPr>
          <w:ilvl w:val="0"/>
          <w:numId w:val="6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ывороточный альбумин</w:t>
      </w:r>
    </w:p>
    <w:p w:rsidR="001E12B8" w:rsidRPr="001E12B8" w:rsidRDefault="001E12B8" w:rsidP="00B56F06">
      <w:pPr>
        <w:numPr>
          <w:ilvl w:val="0"/>
          <w:numId w:val="6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иоглобин</w:t>
      </w:r>
    </w:p>
    <w:p w:rsidR="001E12B8" w:rsidRPr="001E12B8" w:rsidRDefault="001E12B8" w:rsidP="00B56F06">
      <w:pPr>
        <w:numPr>
          <w:ilvl w:val="0"/>
          <w:numId w:val="6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емоглобин</w:t>
      </w:r>
    </w:p>
    <w:p w:rsidR="001E12B8" w:rsidRPr="001E12B8" w:rsidRDefault="001E12B8" w:rsidP="00B56F06">
      <w:pPr>
        <w:numPr>
          <w:ilvl w:val="0"/>
          <w:numId w:val="6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эластин</w:t>
      </w:r>
    </w:p>
    <w:p w:rsidR="001E12B8" w:rsidRPr="001E12B8" w:rsidRDefault="001E12B8" w:rsidP="00B56F06">
      <w:pPr>
        <w:numPr>
          <w:ilvl w:val="0"/>
          <w:numId w:val="6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ератин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К сложным белкам относятся</w:t>
      </w:r>
    </w:p>
    <w:p w:rsidR="001E12B8" w:rsidRPr="001E12B8" w:rsidRDefault="001E12B8" w:rsidP="00B56F06">
      <w:pPr>
        <w:numPr>
          <w:ilvl w:val="0"/>
          <w:numId w:val="65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талаза</w:t>
      </w:r>
    </w:p>
    <w:p w:rsidR="001E12B8" w:rsidRPr="001E12B8" w:rsidRDefault="001E12B8" w:rsidP="00B56F06">
      <w:pPr>
        <w:numPr>
          <w:ilvl w:val="0"/>
          <w:numId w:val="65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кцинатдегидрогеназа</w:t>
      </w:r>
    </w:p>
    <w:p w:rsidR="001E12B8" w:rsidRPr="001E12B8" w:rsidRDefault="001E12B8" w:rsidP="00B56F06">
      <w:pPr>
        <w:numPr>
          <w:ilvl w:val="0"/>
          <w:numId w:val="65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эластин</w:t>
      </w:r>
    </w:p>
    <w:p w:rsidR="001E12B8" w:rsidRPr="001E12B8" w:rsidRDefault="001E12B8" w:rsidP="00B56F06">
      <w:pPr>
        <w:numPr>
          <w:ilvl w:val="0"/>
          <w:numId w:val="65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ывороточный альбумин</w:t>
      </w:r>
    </w:p>
    <w:p w:rsidR="001E12B8" w:rsidRPr="001E12B8" w:rsidRDefault="001E12B8" w:rsidP="00B56F06">
      <w:pPr>
        <w:numPr>
          <w:ilvl w:val="0"/>
          <w:numId w:val="65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иоглобин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Структурно-функциональное многообразие природных белков обеспечивается различиями</w:t>
      </w:r>
    </w:p>
    <w:p w:rsidR="001E12B8" w:rsidRPr="001E12B8" w:rsidRDefault="001E12B8" w:rsidP="00B56F06">
      <w:pPr>
        <w:numPr>
          <w:ilvl w:val="0"/>
          <w:numId w:val="65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нокислотного состава</w:t>
      </w:r>
    </w:p>
    <w:p w:rsidR="001E12B8" w:rsidRPr="001E12B8" w:rsidRDefault="001E12B8" w:rsidP="00B56F06">
      <w:pPr>
        <w:numPr>
          <w:ilvl w:val="0"/>
          <w:numId w:val="65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азной длиной полипептидной цепи</w:t>
      </w:r>
    </w:p>
    <w:p w:rsidR="001E12B8" w:rsidRPr="001E12B8" w:rsidRDefault="001E12B8" w:rsidP="00B56F06">
      <w:pPr>
        <w:numPr>
          <w:ilvl w:val="0"/>
          <w:numId w:val="65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 молекулярной массе</w:t>
      </w:r>
    </w:p>
    <w:p w:rsidR="001E12B8" w:rsidRPr="001E12B8" w:rsidRDefault="001E12B8" w:rsidP="00B56F06">
      <w:pPr>
        <w:numPr>
          <w:ilvl w:val="0"/>
          <w:numId w:val="65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следовательностью аминокислотного состава полипептидной цепи</w:t>
      </w:r>
    </w:p>
    <w:p w:rsidR="001E12B8" w:rsidRPr="001E12B8" w:rsidRDefault="001E12B8" w:rsidP="00B56F06">
      <w:pPr>
        <w:numPr>
          <w:ilvl w:val="0"/>
          <w:numId w:val="65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личеством полипептидных цепей в олигомерном белке.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Под первичной структурой белка понимают</w:t>
      </w:r>
    </w:p>
    <w:p w:rsidR="001E12B8" w:rsidRPr="001E12B8" w:rsidRDefault="001E12B8" w:rsidP="00B56F06">
      <w:pPr>
        <w:numPr>
          <w:ilvl w:val="0"/>
          <w:numId w:val="65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нокислотный состав полипептидной цепи</w:t>
      </w:r>
    </w:p>
    <w:p w:rsidR="001E12B8" w:rsidRPr="001E12B8" w:rsidRDefault="001E12B8" w:rsidP="00B56F06">
      <w:pPr>
        <w:numPr>
          <w:ilvl w:val="0"/>
          <w:numId w:val="65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пособ укладки протомеров в олигомерном белке</w:t>
      </w:r>
    </w:p>
    <w:p w:rsidR="001E12B8" w:rsidRPr="001E12B8" w:rsidRDefault="001E12B8" w:rsidP="00B56F06">
      <w:pPr>
        <w:numPr>
          <w:ilvl w:val="0"/>
          <w:numId w:val="65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рядок чередования аминокислот, соединенных в белке пептидными связями</w:t>
      </w:r>
    </w:p>
    <w:p w:rsidR="001E12B8" w:rsidRPr="001E12B8" w:rsidRDefault="001E12B8" w:rsidP="00B56F06">
      <w:pPr>
        <w:numPr>
          <w:ilvl w:val="0"/>
          <w:numId w:val="65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кладка полипептидной цепи в виде альфа-спирали</w:t>
      </w:r>
    </w:p>
    <w:p w:rsidR="001E12B8" w:rsidRPr="001E12B8" w:rsidRDefault="001E12B8" w:rsidP="00B56F06">
      <w:pPr>
        <w:numPr>
          <w:ilvl w:val="0"/>
          <w:numId w:val="65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пособ укладки полипептидной цепи в пространстве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од вторичной структурой белка понимают</w:t>
      </w:r>
    </w:p>
    <w:p w:rsidR="001E12B8" w:rsidRPr="001E12B8" w:rsidRDefault="001E12B8" w:rsidP="00B56F06">
      <w:pPr>
        <w:numPr>
          <w:ilvl w:val="0"/>
          <w:numId w:val="65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пособ укладки протамеров в олигомерном белке</w:t>
      </w:r>
    </w:p>
    <w:p w:rsidR="001E12B8" w:rsidRPr="001E12B8" w:rsidRDefault="001E12B8" w:rsidP="00B56F06">
      <w:pPr>
        <w:numPr>
          <w:ilvl w:val="0"/>
          <w:numId w:val="65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следовательность аминокислот, соединенных пептидными связями в полипептидную цепь</w:t>
      </w:r>
    </w:p>
    <w:p w:rsidR="001E12B8" w:rsidRPr="001E12B8" w:rsidRDefault="001E12B8" w:rsidP="00B56F06">
      <w:pPr>
        <w:numPr>
          <w:ilvl w:val="0"/>
          <w:numId w:val="65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странственная укладка полипептидной цепи, стабилизированная, преимущественно слабыми связями между радикалами аминокислот</w:t>
      </w:r>
    </w:p>
    <w:p w:rsidR="001E12B8" w:rsidRPr="001E12B8" w:rsidRDefault="001E12B8" w:rsidP="00B56F06">
      <w:pPr>
        <w:numPr>
          <w:ilvl w:val="0"/>
          <w:numId w:val="65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пособ укладки полипептидных цепей, соединенных водородными связями между атомами пептидного остова в виде альфа-спиралей или бета-структур объединение нескольких полипептидных цепей в фибриллярные структуры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Третичной структурой белка является</w:t>
      </w:r>
    </w:p>
    <w:p w:rsidR="001E12B8" w:rsidRPr="001E12B8" w:rsidRDefault="001E12B8" w:rsidP="00B56F06">
      <w:pPr>
        <w:numPr>
          <w:ilvl w:val="0"/>
          <w:numId w:val="65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странственная структура белка, стабилизированная водородными связями, образующимися между атомами пептидного остова</w:t>
      </w:r>
    </w:p>
    <w:p w:rsidR="001E12B8" w:rsidRPr="001E12B8" w:rsidRDefault="001E12B8" w:rsidP="00B56F06">
      <w:pPr>
        <w:numPr>
          <w:ilvl w:val="0"/>
          <w:numId w:val="65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нформация полипептидной цепи фибриллярной или глобулярной формы, образованная за счет взаимодействия функциональных групп радикалов аминокислот</w:t>
      </w:r>
    </w:p>
    <w:p w:rsidR="001E12B8" w:rsidRPr="001E12B8" w:rsidRDefault="001E12B8" w:rsidP="00B56F06">
      <w:pPr>
        <w:numPr>
          <w:ilvl w:val="0"/>
          <w:numId w:val="65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рядок чередования аминокислот в полипептидной цепи</w:t>
      </w:r>
    </w:p>
    <w:p w:rsidR="001E12B8" w:rsidRPr="001E12B8" w:rsidRDefault="001E12B8" w:rsidP="00B56F06">
      <w:pPr>
        <w:numPr>
          <w:ilvl w:val="0"/>
          <w:numId w:val="65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пособ укладки полипептидной цепи в виде спиральной структуры</w:t>
      </w:r>
    </w:p>
    <w:p w:rsidR="001E12B8" w:rsidRPr="001E12B8" w:rsidRDefault="001E12B8" w:rsidP="00B56F06">
      <w:pPr>
        <w:numPr>
          <w:ilvl w:val="0"/>
          <w:numId w:val="65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пособ укладки протомеров в олигомерном белке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Четвертичная структура белка</w:t>
      </w:r>
    </w:p>
    <w:p w:rsidR="001E12B8" w:rsidRPr="001E12B8" w:rsidRDefault="001E12B8" w:rsidP="00B56F06">
      <w:pPr>
        <w:numPr>
          <w:ilvl w:val="0"/>
          <w:numId w:val="65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пособ укладки полипептидной цепи в пространстве</w:t>
      </w:r>
    </w:p>
    <w:p w:rsidR="001E12B8" w:rsidRPr="001E12B8" w:rsidRDefault="001E12B8" w:rsidP="00B56F06">
      <w:pPr>
        <w:numPr>
          <w:ilvl w:val="0"/>
          <w:numId w:val="65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странственное расположение полипептидных цепей в виде  фибриллярных структур</w:t>
      </w:r>
    </w:p>
    <w:p w:rsidR="001E12B8" w:rsidRPr="001E12B8" w:rsidRDefault="001E12B8" w:rsidP="00B56F06">
      <w:pPr>
        <w:numPr>
          <w:ilvl w:val="0"/>
          <w:numId w:val="65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личество протомеров, их расположение относительно друг друга и характер связей между ними в олигомерном белке</w:t>
      </w:r>
    </w:p>
    <w:p w:rsidR="001E12B8" w:rsidRPr="001E12B8" w:rsidRDefault="001E12B8" w:rsidP="00B56F06">
      <w:pPr>
        <w:numPr>
          <w:ilvl w:val="0"/>
          <w:numId w:val="65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пособность связывать природные лиганды</w:t>
      </w:r>
    </w:p>
    <w:p w:rsidR="001E12B8" w:rsidRPr="001E12B8" w:rsidRDefault="001E12B8" w:rsidP="00B56F06">
      <w:pPr>
        <w:numPr>
          <w:ilvl w:val="0"/>
          <w:numId w:val="65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странственная структура белка, стабилизированная водородными связями, образующимися между атомами пептидного остова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ысаливание белков осуществляется под действием факторов</w:t>
      </w:r>
    </w:p>
    <w:p w:rsidR="001E12B8" w:rsidRPr="001E12B8" w:rsidRDefault="001E12B8" w:rsidP="00B56F06">
      <w:pPr>
        <w:numPr>
          <w:ilvl w:val="0"/>
          <w:numId w:val="65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бытка белка в растворе</w:t>
      </w:r>
    </w:p>
    <w:p w:rsidR="001E12B8" w:rsidRPr="001E12B8" w:rsidRDefault="001E12B8" w:rsidP="00B56F06">
      <w:pPr>
        <w:numPr>
          <w:ilvl w:val="0"/>
          <w:numId w:val="65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оздействия низкой температуры</w:t>
      </w:r>
    </w:p>
    <w:p w:rsidR="001E12B8" w:rsidRPr="001E12B8" w:rsidRDefault="001E12B8" w:rsidP="00B56F06">
      <w:pPr>
        <w:numPr>
          <w:ilvl w:val="0"/>
          <w:numId w:val="65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ысоких концентраций нейтральных солей щелочных и щелочноземельных металлов</w:t>
      </w:r>
    </w:p>
    <w:p w:rsidR="001E12B8" w:rsidRPr="001E12B8" w:rsidRDefault="001E12B8" w:rsidP="00B56F06">
      <w:pPr>
        <w:numPr>
          <w:ilvl w:val="0"/>
          <w:numId w:val="65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йствия сильных электролитов</w:t>
      </w:r>
    </w:p>
    <w:p w:rsidR="001E12B8" w:rsidRPr="001E12B8" w:rsidRDefault="001E12B8" w:rsidP="00B56F06">
      <w:pPr>
        <w:numPr>
          <w:ilvl w:val="0"/>
          <w:numId w:val="65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йствия органических растворителей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Денатурация белка – это</w:t>
      </w:r>
    </w:p>
    <w:p w:rsidR="001E12B8" w:rsidRPr="001E12B8" w:rsidRDefault="001E12B8" w:rsidP="00B56F06">
      <w:pPr>
        <w:numPr>
          <w:ilvl w:val="0"/>
          <w:numId w:val="65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меньшение растворимости белков при добавлении солей щелочных и щелочноземельных металлов</w:t>
      </w:r>
    </w:p>
    <w:p w:rsidR="001E12B8" w:rsidRPr="001E12B8" w:rsidRDefault="001E12B8" w:rsidP="00B56F06">
      <w:pPr>
        <w:numPr>
          <w:ilvl w:val="0"/>
          <w:numId w:val="65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теря биологической активности белка в результате его гидролиза</w:t>
      </w:r>
    </w:p>
    <w:p w:rsidR="001E12B8" w:rsidRPr="001E12B8" w:rsidRDefault="001E12B8" w:rsidP="00B56F06">
      <w:pPr>
        <w:numPr>
          <w:ilvl w:val="0"/>
          <w:numId w:val="65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менение конформации белка, сопровождающееся потерей его биологической активности и растворимости</w:t>
      </w:r>
    </w:p>
    <w:p w:rsidR="001E12B8" w:rsidRPr="001E12B8" w:rsidRDefault="001E12B8" w:rsidP="00B56F06">
      <w:pPr>
        <w:numPr>
          <w:ilvl w:val="0"/>
          <w:numId w:val="65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нформационные изменения белка в результате взаимодействия с природными лигандами</w:t>
      </w:r>
    </w:p>
    <w:p w:rsidR="001E12B8" w:rsidRPr="001E12B8" w:rsidRDefault="001E12B8" w:rsidP="00B56F06">
      <w:pPr>
        <w:numPr>
          <w:ilvl w:val="0"/>
          <w:numId w:val="65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тимое осаждение белка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Для процесса денатурации характерно</w:t>
      </w:r>
    </w:p>
    <w:p w:rsidR="001E12B8" w:rsidRPr="001E12B8" w:rsidRDefault="001E12B8" w:rsidP="00B56F06">
      <w:pPr>
        <w:numPr>
          <w:ilvl w:val="0"/>
          <w:numId w:val="65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трата биологической активности</w:t>
      </w:r>
    </w:p>
    <w:p w:rsidR="001E12B8" w:rsidRPr="001E12B8" w:rsidRDefault="001E12B8" w:rsidP="00B56F06">
      <w:pPr>
        <w:numPr>
          <w:ilvl w:val="0"/>
          <w:numId w:val="65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хранение биологических свойств</w:t>
      </w:r>
    </w:p>
    <w:p w:rsidR="001E12B8" w:rsidRPr="001E12B8" w:rsidRDefault="001E12B8" w:rsidP="00B56F06">
      <w:pPr>
        <w:numPr>
          <w:ilvl w:val="0"/>
          <w:numId w:val="65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рушение первичной структуры</w:t>
      </w:r>
    </w:p>
    <w:p w:rsidR="001E12B8" w:rsidRPr="001E12B8" w:rsidRDefault="001E12B8" w:rsidP="00B56F06">
      <w:pPr>
        <w:numPr>
          <w:ilvl w:val="0"/>
          <w:numId w:val="65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рушение вторичной и третичной структуры</w:t>
      </w:r>
    </w:p>
    <w:p w:rsidR="001E12B8" w:rsidRPr="001E12B8" w:rsidRDefault="001E12B8" w:rsidP="00B56F06">
      <w:pPr>
        <w:numPr>
          <w:ilvl w:val="0"/>
          <w:numId w:val="65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хранение конформации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Химические агенты, вызывающие денатурацию белка</w:t>
      </w:r>
    </w:p>
    <w:p w:rsidR="001E12B8" w:rsidRPr="001E12B8" w:rsidRDefault="001E12B8" w:rsidP="00B56F06">
      <w:pPr>
        <w:numPr>
          <w:ilvl w:val="0"/>
          <w:numId w:val="66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хлорид натрий</w:t>
      </w:r>
    </w:p>
    <w:p w:rsidR="001E12B8" w:rsidRPr="001E12B8" w:rsidRDefault="001E12B8" w:rsidP="00B56F06">
      <w:pPr>
        <w:numPr>
          <w:ilvl w:val="0"/>
          <w:numId w:val="66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ерная кислота (конц)</w:t>
      </w:r>
    </w:p>
    <w:p w:rsidR="001E12B8" w:rsidRPr="001E12B8" w:rsidRDefault="001E12B8" w:rsidP="00B56F06">
      <w:pPr>
        <w:numPr>
          <w:ilvl w:val="0"/>
          <w:numId w:val="66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цетат свинца</w:t>
      </w:r>
    </w:p>
    <w:p w:rsidR="001E12B8" w:rsidRPr="001E12B8" w:rsidRDefault="001E12B8" w:rsidP="00B56F06">
      <w:pPr>
        <w:numPr>
          <w:ilvl w:val="0"/>
          <w:numId w:val="66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льфат аммония</w:t>
      </w:r>
    </w:p>
    <w:p w:rsidR="001E12B8" w:rsidRPr="001E12B8" w:rsidRDefault="001E12B8" w:rsidP="00B56F06">
      <w:pPr>
        <w:numPr>
          <w:ilvl w:val="0"/>
          <w:numId w:val="66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ерные ответы «2» и «3»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остетическую группу гемоглобина (гем) связывает с белком остаток аминокислоты</w:t>
      </w:r>
    </w:p>
    <w:p w:rsidR="001E12B8" w:rsidRPr="001E12B8" w:rsidRDefault="001E12B8" w:rsidP="00B56F06">
      <w:pPr>
        <w:numPr>
          <w:ilvl w:val="0"/>
          <w:numId w:val="66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анина</w:t>
      </w:r>
    </w:p>
    <w:p w:rsidR="001E12B8" w:rsidRPr="001E12B8" w:rsidRDefault="001E12B8" w:rsidP="00B56F06">
      <w:pPr>
        <w:numPr>
          <w:ilvl w:val="0"/>
          <w:numId w:val="66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ицина</w:t>
      </w:r>
    </w:p>
    <w:p w:rsidR="001E12B8" w:rsidRPr="001E12B8" w:rsidRDefault="001E12B8" w:rsidP="00B56F06">
      <w:pPr>
        <w:numPr>
          <w:ilvl w:val="0"/>
          <w:numId w:val="66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стидина</w:t>
      </w:r>
    </w:p>
    <w:p w:rsidR="001E12B8" w:rsidRPr="001E12B8" w:rsidRDefault="001E12B8" w:rsidP="00B56F06">
      <w:pPr>
        <w:numPr>
          <w:ilvl w:val="0"/>
          <w:numId w:val="66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розина</w:t>
      </w:r>
    </w:p>
    <w:p w:rsidR="001E12B8" w:rsidRPr="001E12B8" w:rsidRDefault="001E12B8" w:rsidP="00B56F06">
      <w:pPr>
        <w:numPr>
          <w:ilvl w:val="0"/>
          <w:numId w:val="66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алина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Присутствие белка в растворе можно определить с помощью реакции </w:t>
      </w:r>
    </w:p>
    <w:p w:rsidR="001E12B8" w:rsidRPr="001E12B8" w:rsidRDefault="001E12B8" w:rsidP="00B56F06">
      <w:pPr>
        <w:numPr>
          <w:ilvl w:val="0"/>
          <w:numId w:val="66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иуретовой</w:t>
      </w:r>
    </w:p>
    <w:p w:rsidR="001E12B8" w:rsidRPr="001E12B8" w:rsidRDefault="001E12B8" w:rsidP="00B56F06">
      <w:pPr>
        <w:numPr>
          <w:ilvl w:val="0"/>
          <w:numId w:val="66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оля</w:t>
      </w:r>
    </w:p>
    <w:p w:rsidR="001E12B8" w:rsidRPr="001E12B8" w:rsidRDefault="001E12B8" w:rsidP="00B56F06">
      <w:pPr>
        <w:numPr>
          <w:ilvl w:val="0"/>
          <w:numId w:val="66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иллона</w:t>
      </w:r>
    </w:p>
    <w:p w:rsidR="001E12B8" w:rsidRPr="001E12B8" w:rsidRDefault="001E12B8" w:rsidP="00B56F06">
      <w:pPr>
        <w:numPr>
          <w:ilvl w:val="0"/>
          <w:numId w:val="66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сантопротеиновой</w:t>
      </w:r>
    </w:p>
    <w:p w:rsidR="001E12B8" w:rsidRPr="001E12B8" w:rsidRDefault="001E12B8" w:rsidP="00B56F06">
      <w:pPr>
        <w:numPr>
          <w:ilvl w:val="0"/>
          <w:numId w:val="662"/>
        </w:numPr>
        <w:tabs>
          <w:tab w:val="left" w:pos="5656"/>
          <w:tab w:val="left" w:pos="6775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ингидриновой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Высаливание белков осуществляется под действием факторов</w:t>
      </w:r>
    </w:p>
    <w:p w:rsidR="001E12B8" w:rsidRPr="001E12B8" w:rsidRDefault="001E12B8" w:rsidP="00B56F06">
      <w:pPr>
        <w:numPr>
          <w:ilvl w:val="0"/>
          <w:numId w:val="66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бытка белка в растворе</w:t>
      </w:r>
    </w:p>
    <w:p w:rsidR="001E12B8" w:rsidRPr="001E12B8" w:rsidRDefault="001E12B8" w:rsidP="00B56F06">
      <w:pPr>
        <w:numPr>
          <w:ilvl w:val="0"/>
          <w:numId w:val="66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оздействии низкой температуры</w:t>
      </w:r>
    </w:p>
    <w:p w:rsidR="001E12B8" w:rsidRPr="001E12B8" w:rsidRDefault="001E12B8" w:rsidP="00B56F06">
      <w:pPr>
        <w:numPr>
          <w:ilvl w:val="0"/>
          <w:numId w:val="66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+высоких концентраций нейтральных солей щелочных и щелочноземельных металлов</w:t>
      </w:r>
    </w:p>
    <w:p w:rsidR="001E12B8" w:rsidRPr="001E12B8" w:rsidRDefault="001E12B8" w:rsidP="00B56F06">
      <w:pPr>
        <w:numPr>
          <w:ilvl w:val="0"/>
          <w:numId w:val="66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йствии сильных электролитов</w:t>
      </w:r>
    </w:p>
    <w:p w:rsidR="001E12B8" w:rsidRPr="001E12B8" w:rsidRDefault="001E12B8" w:rsidP="00B56F06">
      <w:pPr>
        <w:numPr>
          <w:ilvl w:val="0"/>
          <w:numId w:val="66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йствии органических растворителей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В изоэлектрической точке белок:</w:t>
      </w:r>
    </w:p>
    <w:p w:rsidR="001E12B8" w:rsidRPr="001E12B8" w:rsidRDefault="001E12B8" w:rsidP="00B56F06">
      <w:pPr>
        <w:numPr>
          <w:ilvl w:val="0"/>
          <w:numId w:val="66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меет положительный заряд</w:t>
      </w:r>
    </w:p>
    <w:p w:rsidR="001E12B8" w:rsidRPr="001E12B8" w:rsidRDefault="001E12B8" w:rsidP="00B56F06">
      <w:pPr>
        <w:numPr>
          <w:ilvl w:val="0"/>
          <w:numId w:val="66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меет отрицательный заряд</w:t>
      </w:r>
    </w:p>
    <w:p w:rsidR="001E12B8" w:rsidRPr="001E12B8" w:rsidRDefault="001E12B8" w:rsidP="00B56F06">
      <w:pPr>
        <w:numPr>
          <w:ilvl w:val="0"/>
          <w:numId w:val="66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меет суммарный электрический заряд равный нулю</w:t>
      </w:r>
    </w:p>
    <w:p w:rsidR="001E12B8" w:rsidRPr="001E12B8" w:rsidRDefault="001E12B8" w:rsidP="00B56F06">
      <w:pPr>
        <w:numPr>
          <w:ilvl w:val="0"/>
          <w:numId w:val="66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меет самую высокую степень растворимости</w:t>
      </w:r>
    </w:p>
    <w:p w:rsidR="001E12B8" w:rsidRPr="001E12B8" w:rsidRDefault="001E12B8" w:rsidP="00B56F06">
      <w:pPr>
        <w:numPr>
          <w:ilvl w:val="0"/>
          <w:numId w:val="66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 электрическом поле мигрирует от анода к катоду</w:t>
      </w:r>
    </w:p>
    <w:p w:rsidR="001E12B8" w:rsidRPr="001E12B8" w:rsidRDefault="001E12B8" w:rsidP="001E12B8">
      <w:pPr>
        <w:autoSpaceDE w:val="0"/>
        <w:autoSpaceDN w:val="0"/>
        <w:adjustRightInd w:val="0"/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Для нативной и денатурированной рибонуклеазы общим является</w:t>
      </w:r>
    </w:p>
    <w:p w:rsidR="001E12B8" w:rsidRPr="001E12B8" w:rsidRDefault="001E12B8" w:rsidP="00B56F06">
      <w:pPr>
        <w:numPr>
          <w:ilvl w:val="0"/>
          <w:numId w:val="665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рвичная структура</w:t>
      </w:r>
    </w:p>
    <w:p w:rsidR="001E12B8" w:rsidRPr="001E12B8" w:rsidRDefault="001E12B8" w:rsidP="00B56F06">
      <w:pPr>
        <w:numPr>
          <w:ilvl w:val="0"/>
          <w:numId w:val="665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нформация</w:t>
      </w:r>
    </w:p>
    <w:p w:rsidR="001E12B8" w:rsidRPr="001E12B8" w:rsidRDefault="001E12B8" w:rsidP="00B56F06">
      <w:pPr>
        <w:numPr>
          <w:ilvl w:val="0"/>
          <w:numId w:val="665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троение активного центра</w:t>
      </w:r>
    </w:p>
    <w:p w:rsidR="001E12B8" w:rsidRPr="001E12B8" w:rsidRDefault="001E12B8" w:rsidP="00B56F06">
      <w:pPr>
        <w:numPr>
          <w:ilvl w:val="0"/>
          <w:numId w:val="665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жрадикальные связи</w:t>
      </w:r>
    </w:p>
    <w:p w:rsidR="001E12B8" w:rsidRPr="001E12B8" w:rsidRDefault="001E12B8" w:rsidP="00B56F06">
      <w:pPr>
        <w:numPr>
          <w:ilvl w:val="0"/>
          <w:numId w:val="665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ункции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Альбумины – это</w:t>
      </w:r>
    </w:p>
    <w:p w:rsidR="001E12B8" w:rsidRPr="001E12B8" w:rsidRDefault="001E12B8" w:rsidP="00B56F06">
      <w:pPr>
        <w:numPr>
          <w:ilvl w:val="0"/>
          <w:numId w:val="66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елки плазматических мембран</w:t>
      </w:r>
    </w:p>
    <w:p w:rsidR="001E12B8" w:rsidRPr="001E12B8" w:rsidRDefault="001E12B8" w:rsidP="00B56F06">
      <w:pPr>
        <w:numPr>
          <w:ilvl w:val="0"/>
          <w:numId w:val="66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елки плазмы крови</w:t>
      </w:r>
    </w:p>
    <w:p w:rsidR="001E12B8" w:rsidRPr="001E12B8" w:rsidRDefault="001E12B8" w:rsidP="00B56F06">
      <w:pPr>
        <w:numPr>
          <w:ilvl w:val="0"/>
          <w:numId w:val="66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ядерные белки</w:t>
      </w:r>
    </w:p>
    <w:p w:rsidR="001E12B8" w:rsidRPr="001E12B8" w:rsidRDefault="001E12B8" w:rsidP="00B56F06">
      <w:pPr>
        <w:numPr>
          <w:ilvl w:val="0"/>
          <w:numId w:val="66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елки соединительной ткани, богатые глицином и пролином</w:t>
      </w:r>
    </w:p>
    <w:p w:rsidR="001E12B8" w:rsidRPr="001E12B8" w:rsidRDefault="001E12B8" w:rsidP="00B56F06">
      <w:pPr>
        <w:numPr>
          <w:ilvl w:val="0"/>
          <w:numId w:val="66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елки соединительной ткани, богатые глицином и валином</w:t>
      </w:r>
    </w:p>
    <w:p w:rsidR="001E12B8" w:rsidRPr="001E12B8" w:rsidRDefault="001E12B8" w:rsidP="001E12B8">
      <w:pPr>
        <w:autoSpaceDE w:val="0"/>
        <w:autoSpaceDN w:val="0"/>
        <w:adjustRightInd w:val="0"/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Гидратная оболочка молекулы белка образуется при участии полярных групп следующих</w:t>
      </w:r>
    </w:p>
    <w:p w:rsidR="001E12B8" w:rsidRPr="001E12B8" w:rsidRDefault="001E12B8" w:rsidP="00B56F06">
      <w:pPr>
        <w:numPr>
          <w:ilvl w:val="0"/>
          <w:numId w:val="667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алина</w:t>
      </w:r>
    </w:p>
    <w:p w:rsidR="001E12B8" w:rsidRPr="001E12B8" w:rsidRDefault="001E12B8" w:rsidP="00B56F06">
      <w:pPr>
        <w:numPr>
          <w:ilvl w:val="0"/>
          <w:numId w:val="667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стеина</w:t>
      </w:r>
    </w:p>
    <w:p w:rsidR="001E12B8" w:rsidRPr="001E12B8" w:rsidRDefault="001E12B8" w:rsidP="00B56F06">
      <w:pPr>
        <w:numPr>
          <w:ilvl w:val="0"/>
          <w:numId w:val="667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зина</w:t>
      </w:r>
    </w:p>
    <w:p w:rsidR="001E12B8" w:rsidRPr="001E12B8" w:rsidRDefault="001E12B8" w:rsidP="00B56F06">
      <w:pPr>
        <w:numPr>
          <w:ilvl w:val="0"/>
          <w:numId w:val="667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ерно «1» и «2»</w:t>
      </w:r>
    </w:p>
    <w:p w:rsidR="001E12B8" w:rsidRPr="001E12B8" w:rsidRDefault="001E12B8" w:rsidP="00B56F06">
      <w:pPr>
        <w:numPr>
          <w:ilvl w:val="0"/>
          <w:numId w:val="667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ерно «2» и «3»</w:t>
      </w:r>
    </w:p>
    <w:p w:rsidR="001E12B8" w:rsidRPr="001E12B8" w:rsidRDefault="001E12B8" w:rsidP="001E12B8">
      <w:pPr>
        <w:autoSpaceDE w:val="0"/>
        <w:autoSpaceDN w:val="0"/>
        <w:adjustRightInd w:val="0"/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Многообразие белков обеспечивается за счет</w:t>
      </w:r>
    </w:p>
    <w:p w:rsidR="001E12B8" w:rsidRPr="001E12B8" w:rsidRDefault="001E12B8" w:rsidP="00B56F06">
      <w:pPr>
        <w:numPr>
          <w:ilvl w:val="0"/>
          <w:numId w:val="668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рвичной структуры белка</w:t>
      </w:r>
    </w:p>
    <w:p w:rsidR="001E12B8" w:rsidRPr="001E12B8" w:rsidRDefault="001E12B8" w:rsidP="00B56F06">
      <w:pPr>
        <w:numPr>
          <w:ilvl w:val="0"/>
          <w:numId w:val="668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торичной структуры белка</w:t>
      </w:r>
    </w:p>
    <w:p w:rsidR="001E12B8" w:rsidRPr="001E12B8" w:rsidRDefault="001E12B8" w:rsidP="00B56F06">
      <w:pPr>
        <w:numPr>
          <w:ilvl w:val="0"/>
          <w:numId w:val="668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етичной структуры</w:t>
      </w:r>
    </w:p>
    <w:p w:rsidR="001E12B8" w:rsidRPr="001E12B8" w:rsidRDefault="001E12B8" w:rsidP="00B56F06">
      <w:pPr>
        <w:numPr>
          <w:ilvl w:val="0"/>
          <w:numId w:val="668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четвертичной структуры</w:t>
      </w:r>
    </w:p>
    <w:p w:rsidR="001E12B8" w:rsidRPr="001E12B8" w:rsidRDefault="001E12B8" w:rsidP="00B56F06">
      <w:pPr>
        <w:numPr>
          <w:ilvl w:val="0"/>
          <w:numId w:val="668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лекулярной массы белка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 факторам устойчивости белковой молекулы в растворе относятся</w:t>
      </w:r>
    </w:p>
    <w:p w:rsidR="001E12B8" w:rsidRPr="001E12B8" w:rsidRDefault="001E12B8" w:rsidP="00B56F06">
      <w:pPr>
        <w:numPr>
          <w:ilvl w:val="0"/>
          <w:numId w:val="66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атная оболочка</w:t>
      </w:r>
    </w:p>
    <w:p w:rsidR="001E12B8" w:rsidRPr="001E12B8" w:rsidRDefault="001E12B8" w:rsidP="00B56F06">
      <w:pPr>
        <w:numPr>
          <w:ilvl w:val="0"/>
          <w:numId w:val="66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заряд</w:t>
      </w:r>
    </w:p>
    <w:p w:rsidR="001E12B8" w:rsidRPr="001E12B8" w:rsidRDefault="001E12B8" w:rsidP="00B56F06">
      <w:pPr>
        <w:numPr>
          <w:ilvl w:val="0"/>
          <w:numId w:val="66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тсутствие заряда</w:t>
      </w:r>
    </w:p>
    <w:p w:rsidR="001E12B8" w:rsidRPr="001E12B8" w:rsidRDefault="001E12B8" w:rsidP="00B56F06">
      <w:pPr>
        <w:numPr>
          <w:ilvl w:val="0"/>
          <w:numId w:val="66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ерно «1» и «2»</w:t>
      </w:r>
    </w:p>
    <w:p w:rsidR="001E12B8" w:rsidRPr="001E12B8" w:rsidRDefault="001E12B8" w:rsidP="00B56F06">
      <w:pPr>
        <w:numPr>
          <w:ilvl w:val="0"/>
          <w:numId w:val="66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ерно «1» и «3»</w:t>
      </w:r>
    </w:p>
    <w:p w:rsidR="001E12B8" w:rsidRPr="001E12B8" w:rsidRDefault="001E12B8" w:rsidP="001E12B8">
      <w:pPr>
        <w:autoSpaceDE w:val="0"/>
        <w:autoSpaceDN w:val="0"/>
        <w:adjustRightInd w:val="0"/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Для денатурированного белка характерно</w:t>
      </w:r>
    </w:p>
    <w:p w:rsidR="001E12B8" w:rsidRPr="001E12B8" w:rsidRDefault="001E12B8" w:rsidP="00B56F06">
      <w:pPr>
        <w:numPr>
          <w:ilvl w:val="0"/>
          <w:numId w:val="670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 пептидных связей</w:t>
      </w:r>
    </w:p>
    <w:p w:rsidR="001E12B8" w:rsidRPr="001E12B8" w:rsidRDefault="001E12B8" w:rsidP="00B56F06">
      <w:pPr>
        <w:numPr>
          <w:ilvl w:val="0"/>
          <w:numId w:val="670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пособность к элетрофорезу</w:t>
      </w:r>
    </w:p>
    <w:p w:rsidR="001E12B8" w:rsidRPr="001E12B8" w:rsidRDefault="001E12B8" w:rsidP="00B56F06">
      <w:pPr>
        <w:numPr>
          <w:ilvl w:val="0"/>
          <w:numId w:val="670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торичная и третичная структура</w:t>
      </w:r>
    </w:p>
    <w:p w:rsidR="001E12B8" w:rsidRPr="001E12B8" w:rsidRDefault="001E12B8" w:rsidP="00B56F06">
      <w:pPr>
        <w:numPr>
          <w:ilvl w:val="0"/>
          <w:numId w:val="670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хорошая растворимость в воде</w:t>
      </w:r>
    </w:p>
    <w:p w:rsidR="001E12B8" w:rsidRPr="001E12B8" w:rsidRDefault="001E12B8" w:rsidP="00B56F06">
      <w:pPr>
        <w:numPr>
          <w:ilvl w:val="0"/>
          <w:numId w:val="670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 антигенных свойств</w:t>
      </w:r>
    </w:p>
    <w:p w:rsidR="001E12B8" w:rsidRPr="001E12B8" w:rsidRDefault="001E12B8" w:rsidP="001E12B8">
      <w:pPr>
        <w:autoSpaceDE w:val="0"/>
        <w:autoSpaceDN w:val="0"/>
        <w:adjustRightInd w:val="0"/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Олигомерным белком является</w:t>
      </w:r>
    </w:p>
    <w:p w:rsidR="001E12B8" w:rsidRPr="001E12B8" w:rsidRDefault="001E12B8" w:rsidP="00B56F06">
      <w:pPr>
        <w:numPr>
          <w:ilvl w:val="0"/>
          <w:numId w:val="671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емоглобин</w:t>
      </w:r>
    </w:p>
    <w:p w:rsidR="001E12B8" w:rsidRPr="001E12B8" w:rsidRDefault="001E12B8" w:rsidP="00B56F06">
      <w:pPr>
        <w:numPr>
          <w:ilvl w:val="0"/>
          <w:numId w:val="671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иоглобин</w:t>
      </w:r>
    </w:p>
    <w:p w:rsidR="001E12B8" w:rsidRPr="001E12B8" w:rsidRDefault="001E12B8" w:rsidP="00B56F06">
      <w:pPr>
        <w:numPr>
          <w:ilvl w:val="0"/>
          <w:numId w:val="671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ывороточный альбумин</w:t>
      </w:r>
    </w:p>
    <w:p w:rsidR="001E12B8" w:rsidRPr="001E12B8" w:rsidRDefault="001E12B8" w:rsidP="00B56F06">
      <w:pPr>
        <w:numPr>
          <w:ilvl w:val="0"/>
          <w:numId w:val="671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ллаген</w:t>
      </w:r>
    </w:p>
    <w:p w:rsidR="001E12B8" w:rsidRPr="001E12B8" w:rsidRDefault="001E12B8" w:rsidP="00B56F06">
      <w:pPr>
        <w:numPr>
          <w:ilvl w:val="0"/>
          <w:numId w:val="671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иброин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Фибриллярным белкам относятся</w:t>
      </w:r>
    </w:p>
    <w:p w:rsidR="001E12B8" w:rsidRPr="001E12B8" w:rsidRDefault="001E12B8" w:rsidP="00B56F06">
      <w:pPr>
        <w:numPr>
          <w:ilvl w:val="0"/>
          <w:numId w:val="67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ьбумины</w:t>
      </w:r>
    </w:p>
    <w:p w:rsidR="001E12B8" w:rsidRPr="001E12B8" w:rsidRDefault="001E12B8" w:rsidP="00B56F06">
      <w:pPr>
        <w:numPr>
          <w:ilvl w:val="0"/>
          <w:numId w:val="67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стоны</w:t>
      </w:r>
    </w:p>
    <w:p w:rsidR="001E12B8" w:rsidRPr="001E12B8" w:rsidRDefault="001E12B8" w:rsidP="00B56F06">
      <w:pPr>
        <w:numPr>
          <w:ilvl w:val="0"/>
          <w:numId w:val="67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тамины</w:t>
      </w:r>
    </w:p>
    <w:p w:rsidR="001E12B8" w:rsidRPr="001E12B8" w:rsidRDefault="001E12B8" w:rsidP="00B56F06">
      <w:pPr>
        <w:numPr>
          <w:ilvl w:val="0"/>
          <w:numId w:val="67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ллагены</w:t>
      </w:r>
    </w:p>
    <w:p w:rsidR="001E12B8" w:rsidRPr="001E12B8" w:rsidRDefault="001E12B8" w:rsidP="00B56F06">
      <w:pPr>
        <w:numPr>
          <w:ilvl w:val="0"/>
          <w:numId w:val="67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ютелины</w:t>
      </w:r>
    </w:p>
    <w:p w:rsidR="001E12B8" w:rsidRPr="001E12B8" w:rsidRDefault="001E12B8" w:rsidP="001E12B8">
      <w:pPr>
        <w:widowControl w:val="0"/>
        <w:tabs>
          <w:tab w:val="right" w:pos="1001"/>
          <w:tab w:val="left" w:pos="1091"/>
        </w:tabs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widowControl w:val="0"/>
        <w:numPr>
          <w:ilvl w:val="0"/>
          <w:numId w:val="448"/>
        </w:numPr>
        <w:tabs>
          <w:tab w:val="right" w:pos="1001"/>
          <w:tab w:val="left" w:pos="1091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и денатурации белка не нарушаются связи</w:t>
      </w:r>
    </w:p>
    <w:p w:rsidR="001E12B8" w:rsidRPr="001E12B8" w:rsidRDefault="001E12B8" w:rsidP="00B56F06">
      <w:pPr>
        <w:widowControl w:val="0"/>
        <w:numPr>
          <w:ilvl w:val="0"/>
          <w:numId w:val="673"/>
        </w:numPr>
        <w:tabs>
          <w:tab w:val="left" w:pos="-1418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исульфидные</w:t>
      </w:r>
    </w:p>
    <w:p w:rsidR="001E12B8" w:rsidRPr="001E12B8" w:rsidRDefault="001E12B8" w:rsidP="00B56F06">
      <w:pPr>
        <w:widowControl w:val="0"/>
        <w:numPr>
          <w:ilvl w:val="0"/>
          <w:numId w:val="673"/>
        </w:numPr>
        <w:tabs>
          <w:tab w:val="left" w:pos="-1418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одородные</w:t>
      </w:r>
    </w:p>
    <w:p w:rsidR="001E12B8" w:rsidRPr="001E12B8" w:rsidRDefault="001E12B8" w:rsidP="00B56F06">
      <w:pPr>
        <w:widowControl w:val="0"/>
        <w:numPr>
          <w:ilvl w:val="0"/>
          <w:numId w:val="673"/>
        </w:numPr>
        <w:tabs>
          <w:tab w:val="left" w:pos="-1418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птидные</w:t>
      </w:r>
    </w:p>
    <w:p w:rsidR="001E12B8" w:rsidRPr="001E12B8" w:rsidRDefault="001E12B8" w:rsidP="00B56F06">
      <w:pPr>
        <w:widowControl w:val="0"/>
        <w:numPr>
          <w:ilvl w:val="0"/>
          <w:numId w:val="673"/>
        </w:numPr>
        <w:tabs>
          <w:tab w:val="left" w:pos="-1418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онные</w:t>
      </w:r>
    </w:p>
    <w:p w:rsidR="001E12B8" w:rsidRPr="001E12B8" w:rsidRDefault="001E12B8" w:rsidP="00B56F06">
      <w:pPr>
        <w:widowControl w:val="0"/>
        <w:numPr>
          <w:ilvl w:val="0"/>
          <w:numId w:val="673"/>
        </w:numPr>
        <w:tabs>
          <w:tab w:val="left" w:pos="-1418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фобные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Степень спирализации белка характеризует:</w:t>
      </w:r>
    </w:p>
    <w:p w:rsidR="001E12B8" w:rsidRPr="001E12B8" w:rsidRDefault="001E12B8" w:rsidP="00B56F06">
      <w:pPr>
        <w:numPr>
          <w:ilvl w:val="0"/>
          <w:numId w:val="67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рвичную структуру белка</w:t>
      </w:r>
    </w:p>
    <w:p w:rsidR="001E12B8" w:rsidRPr="001E12B8" w:rsidRDefault="001E12B8" w:rsidP="00B56F06">
      <w:pPr>
        <w:numPr>
          <w:ilvl w:val="0"/>
          <w:numId w:val="67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торичную структуру белка</w:t>
      </w:r>
    </w:p>
    <w:p w:rsidR="001E12B8" w:rsidRPr="001E12B8" w:rsidRDefault="001E12B8" w:rsidP="00B56F06">
      <w:pPr>
        <w:numPr>
          <w:ilvl w:val="0"/>
          <w:numId w:val="67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етичную структуру белка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Четвертичная структура белка характерна для:</w:t>
      </w:r>
    </w:p>
    <w:p w:rsidR="001E12B8" w:rsidRPr="001E12B8" w:rsidRDefault="001E12B8" w:rsidP="00B56F06">
      <w:pPr>
        <w:numPr>
          <w:ilvl w:val="0"/>
          <w:numId w:val="67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лигомерных белков</w:t>
      </w:r>
    </w:p>
    <w:p w:rsidR="001E12B8" w:rsidRPr="001E12B8" w:rsidRDefault="001E12B8" w:rsidP="00B56F06">
      <w:pPr>
        <w:numPr>
          <w:ilvl w:val="0"/>
          <w:numId w:val="67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ибриллярных белков</w:t>
      </w:r>
    </w:p>
    <w:p w:rsidR="001E12B8" w:rsidRPr="001E12B8" w:rsidRDefault="001E12B8" w:rsidP="00B56F06">
      <w:pPr>
        <w:numPr>
          <w:ilvl w:val="0"/>
          <w:numId w:val="67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обулярных белков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6780"/>
        </w:tabs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ищевая ценность белков определяется</w:t>
      </w:r>
    </w:p>
    <w:p w:rsidR="001E12B8" w:rsidRPr="001E12B8" w:rsidRDefault="001E12B8" w:rsidP="00B56F06">
      <w:pPr>
        <w:numPr>
          <w:ilvl w:val="0"/>
          <w:numId w:val="67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м заряда белковых молекул</w:t>
      </w:r>
    </w:p>
    <w:p w:rsidR="001E12B8" w:rsidRPr="001E12B8" w:rsidRDefault="001E12B8" w:rsidP="00B56F06">
      <w:pPr>
        <w:numPr>
          <w:ilvl w:val="0"/>
          <w:numId w:val="67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озможностью расщепления в желудочно-кишечном тракте</w:t>
      </w:r>
    </w:p>
    <w:p w:rsidR="001E12B8" w:rsidRPr="001E12B8" w:rsidRDefault="001E12B8" w:rsidP="00B56F06">
      <w:pPr>
        <w:numPr>
          <w:ilvl w:val="0"/>
          <w:numId w:val="67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рядком чередования аминокислот в молекуле белка</w:t>
      </w:r>
    </w:p>
    <w:p w:rsidR="001E12B8" w:rsidRPr="001E12B8" w:rsidRDefault="001E12B8" w:rsidP="00B56F06">
      <w:pPr>
        <w:numPr>
          <w:ilvl w:val="0"/>
          <w:numId w:val="67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лекулярной массой белка</w:t>
      </w:r>
    </w:p>
    <w:p w:rsidR="001E12B8" w:rsidRPr="001E12B8" w:rsidRDefault="001E12B8" w:rsidP="00B56F06">
      <w:pPr>
        <w:numPr>
          <w:ilvl w:val="0"/>
          <w:numId w:val="67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м гидратной оболочки</w:t>
      </w:r>
    </w:p>
    <w:p w:rsidR="001E12B8" w:rsidRPr="001E12B8" w:rsidRDefault="001E12B8" w:rsidP="001E12B8">
      <w:pPr>
        <w:tabs>
          <w:tab w:val="left" w:pos="6780"/>
        </w:tabs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Биологическая ценность белков определяется</w:t>
      </w:r>
    </w:p>
    <w:p w:rsidR="001E12B8" w:rsidRPr="001E12B8" w:rsidRDefault="001E12B8" w:rsidP="00B56F06">
      <w:pPr>
        <w:numPr>
          <w:ilvl w:val="0"/>
          <w:numId w:val="67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птимальным количеством белка в пище</w:t>
      </w:r>
    </w:p>
    <w:p w:rsidR="001E12B8" w:rsidRPr="001E12B8" w:rsidRDefault="001E12B8" w:rsidP="00B56F06">
      <w:pPr>
        <w:numPr>
          <w:ilvl w:val="0"/>
          <w:numId w:val="67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птимальным соотношением заменимых и незаменимых аминокислот в белках</w:t>
      </w:r>
    </w:p>
    <w:p w:rsidR="001E12B8" w:rsidRPr="001E12B8" w:rsidRDefault="001E12B8" w:rsidP="00B56F06">
      <w:pPr>
        <w:numPr>
          <w:ilvl w:val="0"/>
          <w:numId w:val="67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м нескольких незаменимых аминокислот</w:t>
      </w:r>
    </w:p>
    <w:p w:rsidR="001E12B8" w:rsidRPr="001E12B8" w:rsidRDefault="001E12B8" w:rsidP="00B56F06">
      <w:pPr>
        <w:numPr>
          <w:ilvl w:val="0"/>
          <w:numId w:val="67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м всех заменимых аминокислот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лекулярной массой белка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олноценными считаются белки, содержащие</w:t>
      </w:r>
    </w:p>
    <w:p w:rsidR="001E12B8" w:rsidRPr="001E12B8" w:rsidRDefault="001E12B8" w:rsidP="00B56F06">
      <w:pPr>
        <w:numPr>
          <w:ilvl w:val="0"/>
          <w:numId w:val="67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се заменимые аминокислоты</w:t>
      </w:r>
    </w:p>
    <w:p w:rsidR="001E12B8" w:rsidRPr="001E12B8" w:rsidRDefault="001E12B8" w:rsidP="00B56F06">
      <w:pPr>
        <w:numPr>
          <w:ilvl w:val="0"/>
          <w:numId w:val="67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се незаменимые аминокислоты</w:t>
      </w:r>
    </w:p>
    <w:p w:rsidR="001E12B8" w:rsidRPr="001E12B8" w:rsidRDefault="001E12B8" w:rsidP="00B56F06">
      <w:pPr>
        <w:numPr>
          <w:ilvl w:val="0"/>
          <w:numId w:val="67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20 основных аминокислот</w:t>
      </w:r>
    </w:p>
    <w:p w:rsidR="001E12B8" w:rsidRPr="001E12B8" w:rsidRDefault="001E12B8" w:rsidP="00B56F06">
      <w:pPr>
        <w:numPr>
          <w:ilvl w:val="0"/>
          <w:numId w:val="67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частично заменимые аминокислоты</w:t>
      </w:r>
    </w:p>
    <w:p w:rsidR="001E12B8" w:rsidRPr="001E12B8" w:rsidRDefault="001E12B8" w:rsidP="00B56F06">
      <w:pPr>
        <w:numPr>
          <w:ilvl w:val="0"/>
          <w:numId w:val="67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словно заменимые аминокислоты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Незаменимые аминокислоты необходимы для биосинтеза</w:t>
      </w:r>
    </w:p>
    <w:p w:rsidR="001E12B8" w:rsidRPr="001E12B8" w:rsidRDefault="001E12B8" w:rsidP="00B56F06">
      <w:pPr>
        <w:numPr>
          <w:ilvl w:val="0"/>
          <w:numId w:val="67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птидных гормонов</w:t>
      </w:r>
    </w:p>
    <w:p w:rsidR="001E12B8" w:rsidRPr="001E12B8" w:rsidRDefault="001E12B8" w:rsidP="00B56F06">
      <w:pPr>
        <w:numPr>
          <w:ilvl w:val="0"/>
          <w:numId w:val="67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заменимых аминокислот</w:t>
      </w:r>
    </w:p>
    <w:p w:rsidR="001E12B8" w:rsidRPr="001E12B8" w:rsidRDefault="001E12B8" w:rsidP="00B56F06">
      <w:pPr>
        <w:numPr>
          <w:ilvl w:val="0"/>
          <w:numId w:val="67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словно заменимых аминокислот</w:t>
      </w:r>
    </w:p>
    <w:p w:rsidR="001E12B8" w:rsidRPr="001E12B8" w:rsidRDefault="001E12B8" w:rsidP="00B56F06">
      <w:pPr>
        <w:numPr>
          <w:ilvl w:val="0"/>
          <w:numId w:val="67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частично заменимых аминокислот</w:t>
      </w:r>
    </w:p>
    <w:p w:rsidR="001E12B8" w:rsidRPr="001E12B8" w:rsidRDefault="001E12B8" w:rsidP="00B56F06">
      <w:pPr>
        <w:numPr>
          <w:ilvl w:val="0"/>
          <w:numId w:val="67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бственных белков организма</w:t>
      </w:r>
    </w:p>
    <w:p w:rsidR="001E12B8" w:rsidRPr="001E12B8" w:rsidRDefault="001E12B8" w:rsidP="001E12B8">
      <w:pPr>
        <w:tabs>
          <w:tab w:val="left" w:pos="6780"/>
        </w:tabs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одукты гниения белков в кишечнике обезвреживаются с помощью</w:t>
      </w:r>
    </w:p>
    <w:p w:rsidR="001E12B8" w:rsidRPr="001E12B8" w:rsidRDefault="001E12B8" w:rsidP="00B56F06">
      <w:pPr>
        <w:numPr>
          <w:ilvl w:val="0"/>
          <w:numId w:val="68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еакции гидроксилирования</w:t>
      </w:r>
    </w:p>
    <w:p w:rsidR="001E12B8" w:rsidRPr="001E12B8" w:rsidRDefault="001E12B8" w:rsidP="00B56F06">
      <w:pPr>
        <w:numPr>
          <w:ilvl w:val="0"/>
          <w:numId w:val="68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я парных кислот</w:t>
      </w:r>
    </w:p>
    <w:p w:rsidR="001E12B8" w:rsidRPr="001E12B8" w:rsidRDefault="001E12B8" w:rsidP="00B56F06">
      <w:pPr>
        <w:numPr>
          <w:ilvl w:val="0"/>
          <w:numId w:val="68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+конъюгации с ФАФС</w:t>
      </w:r>
    </w:p>
    <w:p w:rsidR="001E12B8" w:rsidRPr="001E12B8" w:rsidRDefault="001E12B8" w:rsidP="00B56F06">
      <w:pPr>
        <w:numPr>
          <w:ilvl w:val="0"/>
          <w:numId w:val="68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еакции трансметилирования</w:t>
      </w:r>
    </w:p>
    <w:p w:rsidR="001E12B8" w:rsidRPr="001E12B8" w:rsidRDefault="001E12B8" w:rsidP="00B56F06">
      <w:pPr>
        <w:numPr>
          <w:ilvl w:val="0"/>
          <w:numId w:val="68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еакции дегидрирования</w:t>
      </w:r>
    </w:p>
    <w:p w:rsidR="001E12B8" w:rsidRPr="001E12B8" w:rsidRDefault="001E12B8" w:rsidP="001E12B8">
      <w:pPr>
        <w:tabs>
          <w:tab w:val="left" w:pos="678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Белки животного происхождения богаты аминокислотами</w:t>
      </w:r>
    </w:p>
    <w:p w:rsidR="001E12B8" w:rsidRPr="001E12B8" w:rsidRDefault="001E12B8" w:rsidP="00B56F06">
      <w:pPr>
        <w:numPr>
          <w:ilvl w:val="0"/>
          <w:numId w:val="681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заменимыми</w:t>
      </w:r>
    </w:p>
    <w:p w:rsidR="001E12B8" w:rsidRPr="001E12B8" w:rsidRDefault="001E12B8" w:rsidP="00B56F06">
      <w:pPr>
        <w:numPr>
          <w:ilvl w:val="0"/>
          <w:numId w:val="681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заменимыми</w:t>
      </w:r>
    </w:p>
    <w:p w:rsidR="001E12B8" w:rsidRPr="001E12B8" w:rsidRDefault="001E12B8" w:rsidP="001E12B8">
      <w:pPr>
        <w:tabs>
          <w:tab w:val="left" w:pos="678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Биологическая ценность белков определяется:</w:t>
      </w:r>
    </w:p>
    <w:p w:rsidR="001E12B8" w:rsidRPr="001E12B8" w:rsidRDefault="001E12B8" w:rsidP="00B56F06">
      <w:pPr>
        <w:numPr>
          <w:ilvl w:val="0"/>
          <w:numId w:val="682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птимальным количеством белка в пище</w:t>
      </w:r>
    </w:p>
    <w:p w:rsidR="001E12B8" w:rsidRPr="001E12B8" w:rsidRDefault="001E12B8" w:rsidP="00B56F06">
      <w:pPr>
        <w:numPr>
          <w:ilvl w:val="0"/>
          <w:numId w:val="682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птимальным соотношением заменимых и незаменимых аминокислот в белках</w:t>
      </w:r>
    </w:p>
    <w:p w:rsidR="001E12B8" w:rsidRPr="001E12B8" w:rsidRDefault="001E12B8" w:rsidP="00B56F06">
      <w:pPr>
        <w:numPr>
          <w:ilvl w:val="0"/>
          <w:numId w:val="682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м всех незаменимых аминокислот</w:t>
      </w:r>
    </w:p>
    <w:p w:rsidR="001E12B8" w:rsidRPr="001E12B8" w:rsidRDefault="001E12B8" w:rsidP="00B56F06">
      <w:pPr>
        <w:numPr>
          <w:ilvl w:val="0"/>
          <w:numId w:val="682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м всех заменимых аминокислот</w:t>
      </w:r>
    </w:p>
    <w:p w:rsidR="001E12B8" w:rsidRPr="001E12B8" w:rsidRDefault="001E12B8" w:rsidP="00B56F06">
      <w:pPr>
        <w:numPr>
          <w:ilvl w:val="0"/>
          <w:numId w:val="682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м полного набора аминокислот</w:t>
      </w:r>
    </w:p>
    <w:p w:rsidR="001E12B8" w:rsidRPr="001E12B8" w:rsidRDefault="001E12B8" w:rsidP="001E12B8">
      <w:pPr>
        <w:snapToGrid/>
        <w:spacing w:before="0" w:after="160" w:line="259" w:lineRule="auto"/>
        <w:rPr>
          <w:rFonts w:ascii="Calibri" w:hAnsi="Calibri"/>
          <w:sz w:val="22"/>
          <w:szCs w:val="22"/>
          <w:lang w:eastAsia="en-US"/>
        </w:rPr>
      </w:pP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1E12B8">
      <w:pPr>
        <w:snapToGrid/>
        <w:spacing w:before="0" w:after="160" w:line="259" w:lineRule="auto"/>
        <w:rPr>
          <w:b/>
          <w:sz w:val="28"/>
          <w:szCs w:val="28"/>
          <w:lang w:eastAsia="en-US"/>
        </w:rPr>
      </w:pPr>
      <w:r w:rsidRPr="001E12B8">
        <w:rPr>
          <w:rFonts w:eastAsia="Times New Roman"/>
          <w:b/>
          <w:sz w:val="28"/>
          <w:szCs w:val="28"/>
        </w:rPr>
        <w:t xml:space="preserve">Тема: </w:t>
      </w:r>
      <w:r w:rsidRPr="001E12B8">
        <w:rPr>
          <w:b/>
          <w:sz w:val="28"/>
          <w:szCs w:val="28"/>
          <w:lang w:eastAsia="en-US"/>
        </w:rPr>
        <w:t>Ферменты. Строение. Общие свойства ферментов. Механизм действия.  Регуляция активности ферментов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Ферменты – это</w:t>
      </w:r>
    </w:p>
    <w:p w:rsidR="001E12B8" w:rsidRPr="001E12B8" w:rsidRDefault="001E12B8" w:rsidP="00B56F06">
      <w:pPr>
        <w:numPr>
          <w:ilvl w:val="0"/>
          <w:numId w:val="68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ложные белки</w:t>
      </w:r>
    </w:p>
    <w:p w:rsidR="001E12B8" w:rsidRPr="001E12B8" w:rsidRDefault="001E12B8" w:rsidP="00B56F06">
      <w:pPr>
        <w:numPr>
          <w:ilvl w:val="0"/>
          <w:numId w:val="68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изводные витаминов</w:t>
      </w:r>
    </w:p>
    <w:p w:rsidR="001E12B8" w:rsidRPr="001E12B8" w:rsidRDefault="001E12B8" w:rsidP="00B56F06">
      <w:pPr>
        <w:numPr>
          <w:ilvl w:val="0"/>
          <w:numId w:val="68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елки, являющиеся структурными компонентами клеток</w:t>
      </w:r>
    </w:p>
    <w:p w:rsidR="001E12B8" w:rsidRPr="001E12B8" w:rsidRDefault="001E12B8" w:rsidP="00B56F06">
      <w:pPr>
        <w:numPr>
          <w:ilvl w:val="0"/>
          <w:numId w:val="68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иокатализаторы белковой природы</w:t>
      </w:r>
    </w:p>
    <w:p w:rsidR="001E12B8" w:rsidRPr="001E12B8" w:rsidRDefault="001E12B8" w:rsidP="00B56F06">
      <w:pPr>
        <w:numPr>
          <w:ilvl w:val="0"/>
          <w:numId w:val="68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глеводы</w:t>
      </w:r>
      <w:r w:rsidRPr="001E12B8">
        <w:rPr>
          <w:rFonts w:eastAsia="Times New Roman"/>
          <w:sz w:val="28"/>
          <w:szCs w:val="28"/>
        </w:rPr>
        <w:tab/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Участок активного центра фермента, присоединяющий субстрат, называется</w:t>
      </w:r>
    </w:p>
    <w:p w:rsidR="001E12B8" w:rsidRPr="001E12B8" w:rsidRDefault="001E12B8" w:rsidP="00B56F06">
      <w:pPr>
        <w:numPr>
          <w:ilvl w:val="0"/>
          <w:numId w:val="68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талитический</w:t>
      </w:r>
    </w:p>
    <w:p w:rsidR="001E12B8" w:rsidRPr="001E12B8" w:rsidRDefault="001E12B8" w:rsidP="00B56F06">
      <w:pPr>
        <w:numPr>
          <w:ilvl w:val="0"/>
          <w:numId w:val="68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фобный</w:t>
      </w:r>
    </w:p>
    <w:p w:rsidR="001E12B8" w:rsidRPr="001E12B8" w:rsidRDefault="001E12B8" w:rsidP="00B56F06">
      <w:pPr>
        <w:numPr>
          <w:ilvl w:val="0"/>
          <w:numId w:val="68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лостерический</w:t>
      </w:r>
    </w:p>
    <w:p w:rsidR="001E12B8" w:rsidRPr="001E12B8" w:rsidRDefault="001E12B8" w:rsidP="00B56F06">
      <w:pPr>
        <w:numPr>
          <w:ilvl w:val="0"/>
          <w:numId w:val="68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фильный</w:t>
      </w:r>
    </w:p>
    <w:p w:rsidR="001E12B8" w:rsidRPr="001E12B8" w:rsidRDefault="001E12B8" w:rsidP="00B56F06">
      <w:pPr>
        <w:numPr>
          <w:ilvl w:val="0"/>
          <w:numId w:val="68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нтактный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Функция ферментов</w:t>
      </w:r>
    </w:p>
    <w:p w:rsidR="001E12B8" w:rsidRPr="001E12B8" w:rsidRDefault="001E12B8" w:rsidP="00B56F06">
      <w:pPr>
        <w:numPr>
          <w:ilvl w:val="0"/>
          <w:numId w:val="68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портная</w:t>
      </w:r>
    </w:p>
    <w:p w:rsidR="001E12B8" w:rsidRPr="001E12B8" w:rsidRDefault="001E12B8" w:rsidP="00B56F06">
      <w:pPr>
        <w:numPr>
          <w:ilvl w:val="0"/>
          <w:numId w:val="68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егулирующая</w:t>
      </w:r>
    </w:p>
    <w:p w:rsidR="001E12B8" w:rsidRPr="001E12B8" w:rsidRDefault="001E12B8" w:rsidP="00B56F06">
      <w:pPr>
        <w:numPr>
          <w:ilvl w:val="0"/>
          <w:numId w:val="68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труктурная</w:t>
      </w:r>
    </w:p>
    <w:p w:rsidR="001E12B8" w:rsidRPr="001E12B8" w:rsidRDefault="001E12B8" w:rsidP="00B56F06">
      <w:pPr>
        <w:numPr>
          <w:ilvl w:val="0"/>
          <w:numId w:val="68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кратительная</w:t>
      </w:r>
    </w:p>
    <w:p w:rsidR="001E12B8" w:rsidRPr="001E12B8" w:rsidRDefault="001E12B8" w:rsidP="00B56F06">
      <w:pPr>
        <w:numPr>
          <w:ilvl w:val="0"/>
          <w:numId w:val="68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талитическая</w:t>
      </w:r>
    </w:p>
    <w:p w:rsidR="001E12B8" w:rsidRPr="001E12B8" w:rsidRDefault="001E12B8" w:rsidP="001E12B8">
      <w:pPr>
        <w:autoSpaceDE w:val="0"/>
        <w:autoSpaceDN w:val="0"/>
        <w:adjustRightInd w:val="0"/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Ферменты ускоряют реакции, так как</w:t>
      </w:r>
    </w:p>
    <w:p w:rsidR="001E12B8" w:rsidRPr="001E12B8" w:rsidRDefault="001E12B8" w:rsidP="00B56F06">
      <w:pPr>
        <w:numPr>
          <w:ilvl w:val="0"/>
          <w:numId w:val="686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меняют свободную энергию реакции</w:t>
      </w:r>
    </w:p>
    <w:p w:rsidR="001E12B8" w:rsidRPr="001E12B8" w:rsidRDefault="001E12B8" w:rsidP="00B56F06">
      <w:pPr>
        <w:numPr>
          <w:ilvl w:val="0"/>
          <w:numId w:val="686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нгибируют обратную реакцию</w:t>
      </w:r>
    </w:p>
    <w:p w:rsidR="001E12B8" w:rsidRPr="001E12B8" w:rsidRDefault="001E12B8" w:rsidP="00B56F06">
      <w:pPr>
        <w:numPr>
          <w:ilvl w:val="0"/>
          <w:numId w:val="686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меняют константу равновесия реакции</w:t>
      </w:r>
    </w:p>
    <w:p w:rsidR="001E12B8" w:rsidRPr="001E12B8" w:rsidRDefault="001E12B8" w:rsidP="00B56F06">
      <w:pPr>
        <w:numPr>
          <w:ilvl w:val="0"/>
          <w:numId w:val="686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меньшают энергию активации</w:t>
      </w:r>
    </w:p>
    <w:p w:rsidR="001E12B8" w:rsidRPr="001E12B8" w:rsidRDefault="001E12B8" w:rsidP="00B56F06">
      <w:pPr>
        <w:numPr>
          <w:ilvl w:val="0"/>
          <w:numId w:val="686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бирательно увеличивают скорость прямой реакции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Ферменты, катализирующие одну и ту же реакцию, но отличающиеся по некоторым физико-химическим свойствам, называются</w:t>
      </w:r>
    </w:p>
    <w:p w:rsidR="001E12B8" w:rsidRPr="001E12B8" w:rsidRDefault="001E12B8" w:rsidP="00B56F06">
      <w:pPr>
        <w:numPr>
          <w:ilvl w:val="0"/>
          <w:numId w:val="68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поферменты</w:t>
      </w:r>
    </w:p>
    <w:p w:rsidR="001E12B8" w:rsidRPr="001E12B8" w:rsidRDefault="001E12B8" w:rsidP="00B56F06">
      <w:pPr>
        <w:numPr>
          <w:ilvl w:val="0"/>
          <w:numId w:val="68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оферменты</w:t>
      </w:r>
    </w:p>
    <w:p w:rsidR="001E12B8" w:rsidRPr="001E12B8" w:rsidRDefault="001E12B8" w:rsidP="00B56F06">
      <w:pPr>
        <w:numPr>
          <w:ilvl w:val="0"/>
          <w:numId w:val="68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энзимы</w:t>
      </w:r>
    </w:p>
    <w:p w:rsidR="001E12B8" w:rsidRPr="001E12B8" w:rsidRDefault="001E12B8" w:rsidP="00B56F06">
      <w:pPr>
        <w:numPr>
          <w:ilvl w:val="0"/>
          <w:numId w:val="68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томеры</w:t>
      </w:r>
    </w:p>
    <w:p w:rsidR="001E12B8" w:rsidRPr="001E12B8" w:rsidRDefault="001E12B8" w:rsidP="00B56F06">
      <w:pPr>
        <w:numPr>
          <w:ilvl w:val="0"/>
          <w:numId w:val="68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ультимеры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основе современной классификации ферментов лежит</w:t>
      </w:r>
    </w:p>
    <w:p w:rsidR="001E12B8" w:rsidRPr="001E12B8" w:rsidRDefault="001E12B8" w:rsidP="00B56F06">
      <w:pPr>
        <w:numPr>
          <w:ilvl w:val="0"/>
          <w:numId w:val="68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п катализируемой реакции</w:t>
      </w:r>
    </w:p>
    <w:p w:rsidR="001E12B8" w:rsidRPr="001E12B8" w:rsidRDefault="001E12B8" w:rsidP="00B56F06">
      <w:pPr>
        <w:numPr>
          <w:ilvl w:val="0"/>
          <w:numId w:val="68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п разрываемых связей в ходе реакции</w:t>
      </w:r>
    </w:p>
    <w:p w:rsidR="001E12B8" w:rsidRPr="001E12B8" w:rsidRDefault="001E12B8" w:rsidP="00B56F06">
      <w:pPr>
        <w:numPr>
          <w:ilvl w:val="0"/>
          <w:numId w:val="68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ид кофактора, входящего в состав фермента</w:t>
      </w:r>
    </w:p>
    <w:p w:rsidR="001E12B8" w:rsidRPr="001E12B8" w:rsidRDefault="001E12B8" w:rsidP="00B56F06">
      <w:pPr>
        <w:numPr>
          <w:ilvl w:val="0"/>
          <w:numId w:val="68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химическая природа субстрата</w:t>
      </w:r>
    </w:p>
    <w:p w:rsidR="001E12B8" w:rsidRPr="001E12B8" w:rsidRDefault="001E12B8" w:rsidP="00B56F06">
      <w:pPr>
        <w:numPr>
          <w:ilvl w:val="0"/>
          <w:numId w:val="68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ирода фермента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Ферменты, активация которых происходит в результате частичного протеолиза называются</w:t>
      </w:r>
    </w:p>
    <w:p w:rsidR="001E12B8" w:rsidRPr="001E12B8" w:rsidRDefault="001E12B8" w:rsidP="00B56F06">
      <w:pPr>
        <w:numPr>
          <w:ilvl w:val="0"/>
          <w:numId w:val="68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ультимеры</w:t>
      </w:r>
    </w:p>
    <w:p w:rsidR="001E12B8" w:rsidRPr="001E12B8" w:rsidRDefault="001E12B8" w:rsidP="00B56F06">
      <w:pPr>
        <w:numPr>
          <w:ilvl w:val="0"/>
          <w:numId w:val="68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зимогены</w:t>
      </w:r>
    </w:p>
    <w:p w:rsidR="001E12B8" w:rsidRPr="001E12B8" w:rsidRDefault="001E12B8" w:rsidP="00B56F06">
      <w:pPr>
        <w:numPr>
          <w:ilvl w:val="0"/>
          <w:numId w:val="68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оферменты</w:t>
      </w:r>
    </w:p>
    <w:p w:rsidR="001E12B8" w:rsidRPr="001E12B8" w:rsidRDefault="001E12B8" w:rsidP="00B56F06">
      <w:pPr>
        <w:numPr>
          <w:ilvl w:val="0"/>
          <w:numId w:val="68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холоферменты</w:t>
      </w:r>
    </w:p>
    <w:p w:rsidR="001E12B8" w:rsidRPr="001E12B8" w:rsidRDefault="001E12B8" w:rsidP="00B56F06">
      <w:pPr>
        <w:numPr>
          <w:ilvl w:val="0"/>
          <w:numId w:val="68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энзимы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и желудочно-кишечных заболеваниях в качестве заместительной энзимотерапии применяют</w:t>
      </w:r>
    </w:p>
    <w:p w:rsidR="001E12B8" w:rsidRPr="001E12B8" w:rsidRDefault="001E12B8" w:rsidP="00B56F06">
      <w:pPr>
        <w:numPr>
          <w:ilvl w:val="0"/>
          <w:numId w:val="69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эндопептидазу</w:t>
      </w:r>
    </w:p>
    <w:p w:rsidR="001E12B8" w:rsidRPr="001E12B8" w:rsidRDefault="001E12B8" w:rsidP="00B56F06">
      <w:pPr>
        <w:numPr>
          <w:ilvl w:val="0"/>
          <w:numId w:val="69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псин</w:t>
      </w:r>
    </w:p>
    <w:p w:rsidR="001E12B8" w:rsidRPr="001E12B8" w:rsidRDefault="001E12B8" w:rsidP="00B56F06">
      <w:pPr>
        <w:numPr>
          <w:ilvl w:val="0"/>
          <w:numId w:val="69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талазу</w:t>
      </w:r>
    </w:p>
    <w:p w:rsidR="001E12B8" w:rsidRPr="001E12B8" w:rsidRDefault="001E12B8" w:rsidP="00B56F06">
      <w:pPr>
        <w:numPr>
          <w:ilvl w:val="0"/>
          <w:numId w:val="69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ибонуклеазу</w:t>
      </w:r>
    </w:p>
    <w:p w:rsidR="001E12B8" w:rsidRPr="001E12B8" w:rsidRDefault="001E12B8" w:rsidP="00B56F06">
      <w:pPr>
        <w:numPr>
          <w:ilvl w:val="0"/>
          <w:numId w:val="69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СТ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Абсолютной специфичностью обладает</w:t>
      </w:r>
    </w:p>
    <w:p w:rsidR="001E12B8" w:rsidRPr="001E12B8" w:rsidRDefault="001E12B8" w:rsidP="00B56F06">
      <w:pPr>
        <w:numPr>
          <w:ilvl w:val="0"/>
          <w:numId w:val="69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химотрипсин</w:t>
      </w:r>
    </w:p>
    <w:p w:rsidR="001E12B8" w:rsidRPr="001E12B8" w:rsidRDefault="001E12B8" w:rsidP="00B56F06">
      <w:pPr>
        <w:numPr>
          <w:ilvl w:val="0"/>
          <w:numId w:val="69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апаин</w:t>
      </w:r>
    </w:p>
    <w:p w:rsidR="001E12B8" w:rsidRPr="001E12B8" w:rsidRDefault="001E12B8" w:rsidP="00B56F06">
      <w:pPr>
        <w:numPr>
          <w:ilvl w:val="0"/>
          <w:numId w:val="69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уклеаза</w:t>
      </w:r>
    </w:p>
    <w:p w:rsidR="001E12B8" w:rsidRPr="001E12B8" w:rsidRDefault="001E12B8" w:rsidP="00B56F06">
      <w:pPr>
        <w:numPr>
          <w:ilvl w:val="0"/>
          <w:numId w:val="69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ргиназа</w:t>
      </w:r>
    </w:p>
    <w:p w:rsidR="001E12B8" w:rsidRPr="001E12B8" w:rsidRDefault="001E12B8" w:rsidP="00B56F06">
      <w:pPr>
        <w:numPr>
          <w:ilvl w:val="0"/>
          <w:numId w:val="69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зоцим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Большинство ферментов проявляют максимальную активность при рН</w:t>
      </w:r>
    </w:p>
    <w:p w:rsidR="001E12B8" w:rsidRPr="001E12B8" w:rsidRDefault="001E12B8" w:rsidP="00B56F06">
      <w:pPr>
        <w:numPr>
          <w:ilvl w:val="0"/>
          <w:numId w:val="69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ислом (1,5-2)</w:t>
      </w:r>
    </w:p>
    <w:p w:rsidR="001E12B8" w:rsidRPr="001E12B8" w:rsidRDefault="001E12B8" w:rsidP="00B56F06">
      <w:pPr>
        <w:numPr>
          <w:ilvl w:val="0"/>
          <w:numId w:val="69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щелочном (8-9)</w:t>
      </w:r>
    </w:p>
    <w:p w:rsidR="001E12B8" w:rsidRPr="001E12B8" w:rsidRDefault="001E12B8" w:rsidP="00B56F06">
      <w:pPr>
        <w:numPr>
          <w:ilvl w:val="0"/>
          <w:numId w:val="69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лизком к нейтральному</w:t>
      </w:r>
    </w:p>
    <w:p w:rsidR="001E12B8" w:rsidRPr="001E12B8" w:rsidRDefault="001E12B8" w:rsidP="00B56F06">
      <w:pPr>
        <w:numPr>
          <w:ilvl w:val="0"/>
          <w:numId w:val="69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олько при рН 7</w:t>
      </w:r>
    </w:p>
    <w:p w:rsidR="001E12B8" w:rsidRPr="001E12B8" w:rsidRDefault="001E12B8" w:rsidP="00B56F06">
      <w:pPr>
        <w:numPr>
          <w:ilvl w:val="0"/>
          <w:numId w:val="69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юбого значения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Ферменты денатурируют при температуре</w:t>
      </w:r>
    </w:p>
    <w:p w:rsidR="001E12B8" w:rsidRPr="001E12B8" w:rsidRDefault="001E12B8" w:rsidP="00B56F06">
      <w:pPr>
        <w:numPr>
          <w:ilvl w:val="0"/>
          <w:numId w:val="69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0 градусов</w:t>
      </w:r>
    </w:p>
    <w:p w:rsidR="001E12B8" w:rsidRPr="001E12B8" w:rsidRDefault="001E12B8" w:rsidP="00B56F06">
      <w:pPr>
        <w:numPr>
          <w:ilvl w:val="0"/>
          <w:numId w:val="69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80-100 градусов</w:t>
      </w:r>
    </w:p>
    <w:p w:rsidR="001E12B8" w:rsidRPr="001E12B8" w:rsidRDefault="001E12B8" w:rsidP="00B56F06">
      <w:pPr>
        <w:numPr>
          <w:ilvl w:val="0"/>
          <w:numId w:val="69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20-30</w:t>
      </w:r>
      <w:r w:rsidRPr="001E12B8">
        <w:rPr>
          <w:rFonts w:eastAsia="Times New Roman"/>
          <w:sz w:val="28"/>
          <w:szCs w:val="28"/>
          <w:vertAlign w:val="superscript"/>
        </w:rPr>
        <w:t xml:space="preserve"> </w:t>
      </w:r>
      <w:r w:rsidRPr="001E12B8">
        <w:rPr>
          <w:rFonts w:eastAsia="Times New Roman"/>
          <w:sz w:val="28"/>
          <w:szCs w:val="28"/>
        </w:rPr>
        <w:t>градусов</w:t>
      </w:r>
    </w:p>
    <w:p w:rsidR="001E12B8" w:rsidRPr="001E12B8" w:rsidRDefault="001E12B8" w:rsidP="00B56F06">
      <w:pPr>
        <w:numPr>
          <w:ilvl w:val="0"/>
          <w:numId w:val="69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30-40</w:t>
      </w:r>
      <w:r w:rsidRPr="001E12B8">
        <w:rPr>
          <w:rFonts w:eastAsia="Times New Roman"/>
          <w:sz w:val="28"/>
          <w:szCs w:val="28"/>
          <w:vertAlign w:val="superscript"/>
        </w:rPr>
        <w:t xml:space="preserve"> </w:t>
      </w:r>
      <w:r w:rsidRPr="001E12B8">
        <w:rPr>
          <w:rFonts w:eastAsia="Times New Roman"/>
          <w:sz w:val="28"/>
          <w:szCs w:val="28"/>
        </w:rPr>
        <w:t>градусов</w:t>
      </w:r>
    </w:p>
    <w:p w:rsidR="001E12B8" w:rsidRPr="001E12B8" w:rsidRDefault="001E12B8" w:rsidP="00B56F06">
      <w:pPr>
        <w:numPr>
          <w:ilvl w:val="0"/>
          <w:numId w:val="69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0-10 градусов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и заболеваниях поджелудочной железы наблюдается дефицит фермента</w:t>
      </w:r>
    </w:p>
    <w:p w:rsidR="001E12B8" w:rsidRPr="001E12B8" w:rsidRDefault="001E12B8" w:rsidP="00B56F06">
      <w:pPr>
        <w:numPr>
          <w:ilvl w:val="0"/>
          <w:numId w:val="69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ьдолазы</w:t>
      </w:r>
    </w:p>
    <w:p w:rsidR="001E12B8" w:rsidRPr="001E12B8" w:rsidRDefault="001E12B8" w:rsidP="00B56F06">
      <w:pPr>
        <w:numPr>
          <w:ilvl w:val="0"/>
          <w:numId w:val="69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псина</w:t>
      </w:r>
    </w:p>
    <w:p w:rsidR="001E12B8" w:rsidRPr="001E12B8" w:rsidRDefault="001E12B8" w:rsidP="00B56F06">
      <w:pPr>
        <w:numPr>
          <w:ilvl w:val="0"/>
          <w:numId w:val="69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пазы</w:t>
      </w:r>
    </w:p>
    <w:p w:rsidR="001E12B8" w:rsidRPr="001E12B8" w:rsidRDefault="001E12B8" w:rsidP="00B56F06">
      <w:pPr>
        <w:numPr>
          <w:ilvl w:val="0"/>
          <w:numId w:val="69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аминазы</w:t>
      </w:r>
    </w:p>
    <w:p w:rsidR="001E12B8" w:rsidRPr="001E12B8" w:rsidRDefault="001E12B8" w:rsidP="00B56F06">
      <w:pPr>
        <w:numPr>
          <w:ilvl w:val="0"/>
          <w:numId w:val="69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алатдегидрогеназы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офактор – это</w:t>
      </w:r>
    </w:p>
    <w:p w:rsidR="001E12B8" w:rsidRPr="001E12B8" w:rsidRDefault="001E12B8" w:rsidP="00B56F06">
      <w:pPr>
        <w:numPr>
          <w:ilvl w:val="0"/>
          <w:numId w:val="69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елковая часть фермента</w:t>
      </w:r>
    </w:p>
    <w:p w:rsidR="001E12B8" w:rsidRPr="001E12B8" w:rsidRDefault="001E12B8" w:rsidP="00B56F06">
      <w:pPr>
        <w:numPr>
          <w:ilvl w:val="0"/>
          <w:numId w:val="69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белковая часть фермента</w:t>
      </w:r>
    </w:p>
    <w:p w:rsidR="001E12B8" w:rsidRPr="001E12B8" w:rsidRDefault="001E12B8" w:rsidP="00B56F06">
      <w:pPr>
        <w:numPr>
          <w:ilvl w:val="0"/>
          <w:numId w:val="69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часть фермента, состоящая из аминокислот</w:t>
      </w:r>
    </w:p>
    <w:p w:rsidR="001E12B8" w:rsidRPr="001E12B8" w:rsidRDefault="001E12B8" w:rsidP="00B56F06">
      <w:pPr>
        <w:numPr>
          <w:ilvl w:val="0"/>
          <w:numId w:val="69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часть фермента, осуществляющая гидролиз вещества</w:t>
      </w:r>
    </w:p>
    <w:p w:rsidR="001E12B8" w:rsidRPr="001E12B8" w:rsidRDefault="001E12B8" w:rsidP="00B56F06">
      <w:pPr>
        <w:numPr>
          <w:ilvl w:val="0"/>
          <w:numId w:val="69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часть фермента, осуществляющая ингибирование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итамин В1 содержит кофактор</w:t>
      </w:r>
    </w:p>
    <w:p w:rsidR="001E12B8" w:rsidRPr="001E12B8" w:rsidRDefault="001E12B8" w:rsidP="00B56F06">
      <w:pPr>
        <w:numPr>
          <w:ilvl w:val="0"/>
          <w:numId w:val="69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лавинадениндинуклеотид</w:t>
      </w:r>
    </w:p>
    <w:p w:rsidR="001E12B8" w:rsidRPr="001E12B8" w:rsidRDefault="001E12B8" w:rsidP="00B56F06">
      <w:pPr>
        <w:numPr>
          <w:ilvl w:val="0"/>
          <w:numId w:val="69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аминдифосфат</w:t>
      </w:r>
    </w:p>
    <w:p w:rsidR="001E12B8" w:rsidRPr="001E12B8" w:rsidRDefault="001E12B8" w:rsidP="00B56F06">
      <w:pPr>
        <w:numPr>
          <w:ilvl w:val="0"/>
          <w:numId w:val="69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икотинамидадениндинуклеотид</w:t>
      </w:r>
    </w:p>
    <w:p w:rsidR="001E12B8" w:rsidRPr="001E12B8" w:rsidRDefault="001E12B8" w:rsidP="00B56F06">
      <w:pPr>
        <w:numPr>
          <w:ilvl w:val="0"/>
          <w:numId w:val="69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иридоксальфосфат</w:t>
      </w:r>
    </w:p>
    <w:p w:rsidR="001E12B8" w:rsidRPr="001E12B8" w:rsidRDefault="001E12B8" w:rsidP="00B56F06">
      <w:pPr>
        <w:numPr>
          <w:ilvl w:val="0"/>
          <w:numId w:val="69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баламин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епсин имеет оптимум рН</w:t>
      </w:r>
    </w:p>
    <w:p w:rsidR="001E12B8" w:rsidRPr="001E12B8" w:rsidRDefault="001E12B8" w:rsidP="00B56F06">
      <w:pPr>
        <w:numPr>
          <w:ilvl w:val="0"/>
          <w:numId w:val="69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,5-2,5</w:t>
      </w:r>
    </w:p>
    <w:p w:rsidR="001E12B8" w:rsidRPr="001E12B8" w:rsidRDefault="001E12B8" w:rsidP="00B56F06">
      <w:pPr>
        <w:numPr>
          <w:ilvl w:val="0"/>
          <w:numId w:val="69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4-5</w:t>
      </w:r>
    </w:p>
    <w:p w:rsidR="001E12B8" w:rsidRPr="001E12B8" w:rsidRDefault="001E12B8" w:rsidP="00B56F06">
      <w:pPr>
        <w:numPr>
          <w:ilvl w:val="0"/>
          <w:numId w:val="69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6-7</w:t>
      </w:r>
    </w:p>
    <w:p w:rsidR="001E12B8" w:rsidRPr="001E12B8" w:rsidRDefault="001E12B8" w:rsidP="00B56F06">
      <w:pPr>
        <w:numPr>
          <w:ilvl w:val="0"/>
          <w:numId w:val="69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8-9</w:t>
      </w:r>
    </w:p>
    <w:p w:rsidR="001E12B8" w:rsidRPr="001E12B8" w:rsidRDefault="001E12B8" w:rsidP="00B56F06">
      <w:pPr>
        <w:numPr>
          <w:ilvl w:val="0"/>
          <w:numId w:val="69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0-11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Аспарагиназа используется для лечения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заболеваний, характеризующихся развитием тканевой гипоксии</w:t>
      </w:r>
    </w:p>
    <w:p w:rsidR="001E12B8" w:rsidRPr="001E12B8" w:rsidRDefault="001E12B8" w:rsidP="00B56F06">
      <w:pPr>
        <w:numPr>
          <w:ilvl w:val="0"/>
          <w:numId w:val="69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омбозов</w:t>
      </w:r>
    </w:p>
    <w:p w:rsidR="001E12B8" w:rsidRPr="001E12B8" w:rsidRDefault="001E12B8" w:rsidP="00B56F06">
      <w:pPr>
        <w:numPr>
          <w:ilvl w:val="0"/>
          <w:numId w:val="69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мфогрануломатоза</w:t>
      </w:r>
    </w:p>
    <w:p w:rsidR="001E12B8" w:rsidRPr="001E12B8" w:rsidRDefault="001E12B8" w:rsidP="00B56F06">
      <w:pPr>
        <w:numPr>
          <w:ilvl w:val="0"/>
          <w:numId w:val="69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ирусного конъюктивита</w:t>
      </w:r>
    </w:p>
    <w:p w:rsidR="001E12B8" w:rsidRPr="001E12B8" w:rsidRDefault="001E12B8" w:rsidP="00B56F06">
      <w:pPr>
        <w:numPr>
          <w:ilvl w:val="0"/>
          <w:numId w:val="69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заболеваний ЖКТ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и остром панкреатите диагностическое значение имеет определение в крови фермента</w:t>
      </w:r>
    </w:p>
    <w:p w:rsidR="001E12B8" w:rsidRPr="001E12B8" w:rsidRDefault="001E12B8" w:rsidP="00B56F06">
      <w:pPr>
        <w:numPr>
          <w:ilvl w:val="0"/>
          <w:numId w:val="69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анинаминотрансферазы</w:t>
      </w:r>
    </w:p>
    <w:p w:rsidR="001E12B8" w:rsidRPr="001E12B8" w:rsidRDefault="001E12B8" w:rsidP="00B56F06">
      <w:pPr>
        <w:numPr>
          <w:ilvl w:val="0"/>
          <w:numId w:val="69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ьфа – амилазы</w:t>
      </w:r>
    </w:p>
    <w:p w:rsidR="001E12B8" w:rsidRPr="001E12B8" w:rsidRDefault="001E12B8" w:rsidP="00B56F06">
      <w:pPr>
        <w:numPr>
          <w:ilvl w:val="0"/>
          <w:numId w:val="69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актатдегидрогназы</w:t>
      </w:r>
    </w:p>
    <w:p w:rsidR="001E12B8" w:rsidRPr="001E12B8" w:rsidRDefault="001E12B8" w:rsidP="00B56F06">
      <w:pPr>
        <w:numPr>
          <w:ilvl w:val="0"/>
          <w:numId w:val="69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реатинфосфокиназы</w:t>
      </w:r>
    </w:p>
    <w:p w:rsidR="001E12B8" w:rsidRPr="001E12B8" w:rsidRDefault="001E12B8" w:rsidP="00B56F06">
      <w:pPr>
        <w:numPr>
          <w:ilvl w:val="0"/>
          <w:numId w:val="69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ДГ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онстанта михаэлиса отражает</w:t>
      </w:r>
    </w:p>
    <w:p w:rsidR="001E12B8" w:rsidRPr="001E12B8" w:rsidRDefault="001E12B8" w:rsidP="00B56F06">
      <w:pPr>
        <w:numPr>
          <w:ilvl w:val="0"/>
          <w:numId w:val="70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родство к ингибитору</w:t>
      </w:r>
    </w:p>
    <w:p w:rsidR="001E12B8" w:rsidRPr="001E12B8" w:rsidRDefault="001E12B8" w:rsidP="00B56F06">
      <w:pPr>
        <w:numPr>
          <w:ilvl w:val="0"/>
          <w:numId w:val="70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ктивность фермента</w:t>
      </w:r>
    </w:p>
    <w:p w:rsidR="001E12B8" w:rsidRPr="001E12B8" w:rsidRDefault="001E12B8" w:rsidP="00B56F06">
      <w:pPr>
        <w:numPr>
          <w:ilvl w:val="0"/>
          <w:numId w:val="70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родство к кофактору</w:t>
      </w:r>
    </w:p>
    <w:p w:rsidR="001E12B8" w:rsidRPr="001E12B8" w:rsidRDefault="001E12B8" w:rsidP="00B56F06">
      <w:pPr>
        <w:numPr>
          <w:ilvl w:val="0"/>
          <w:numId w:val="70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родстов к коферменту</w:t>
      </w:r>
    </w:p>
    <w:p w:rsidR="001E12B8" w:rsidRPr="001E12B8" w:rsidRDefault="001E12B8" w:rsidP="00B56F06">
      <w:pPr>
        <w:numPr>
          <w:ilvl w:val="0"/>
          <w:numId w:val="70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родство к субстрату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евращение зимогена в активный фермент происходит в результате</w:t>
      </w:r>
    </w:p>
    <w:p w:rsidR="001E12B8" w:rsidRPr="001E12B8" w:rsidRDefault="001E12B8" w:rsidP="00B56F06">
      <w:pPr>
        <w:numPr>
          <w:ilvl w:val="0"/>
          <w:numId w:val="70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осфорилирования</w:t>
      </w:r>
    </w:p>
    <w:p w:rsidR="001E12B8" w:rsidRPr="001E12B8" w:rsidRDefault="001E12B8" w:rsidP="00B56F06">
      <w:pPr>
        <w:numPr>
          <w:ilvl w:val="0"/>
          <w:numId w:val="70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тилирования</w:t>
      </w:r>
    </w:p>
    <w:p w:rsidR="001E12B8" w:rsidRPr="001E12B8" w:rsidRDefault="001E12B8" w:rsidP="00B56F06">
      <w:pPr>
        <w:numPr>
          <w:ilvl w:val="0"/>
          <w:numId w:val="70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ормирования димеров</w:t>
      </w:r>
    </w:p>
    <w:p w:rsidR="001E12B8" w:rsidRPr="001E12B8" w:rsidRDefault="001E12B8" w:rsidP="00B56F06">
      <w:pPr>
        <w:numPr>
          <w:ilvl w:val="0"/>
          <w:numId w:val="70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я дисульфидных связей</w:t>
      </w:r>
    </w:p>
    <w:p w:rsidR="001E12B8" w:rsidRPr="001E12B8" w:rsidRDefault="001E12B8" w:rsidP="00B56F06">
      <w:pPr>
        <w:numPr>
          <w:ilvl w:val="0"/>
          <w:numId w:val="70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лиза одной или нескольких пептидных связей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Ферменты, синтезирующиеся в виде зимогенов</w:t>
      </w:r>
    </w:p>
    <w:p w:rsidR="001E12B8" w:rsidRPr="001E12B8" w:rsidRDefault="001E12B8" w:rsidP="00B56F06">
      <w:pPr>
        <w:numPr>
          <w:ilvl w:val="0"/>
          <w:numId w:val="70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лаза, пепсин, трипсин</w:t>
      </w:r>
    </w:p>
    <w:p w:rsidR="001E12B8" w:rsidRPr="001E12B8" w:rsidRDefault="001E12B8" w:rsidP="00B56F06">
      <w:pPr>
        <w:numPr>
          <w:ilvl w:val="0"/>
          <w:numId w:val="70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паза, нуклеаза, пепсин</w:t>
      </w:r>
    </w:p>
    <w:p w:rsidR="001E12B8" w:rsidRPr="001E12B8" w:rsidRDefault="001E12B8" w:rsidP="00B56F06">
      <w:pPr>
        <w:numPr>
          <w:ilvl w:val="0"/>
          <w:numId w:val="70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химотрипсин, трипсин,амилаза</w:t>
      </w:r>
    </w:p>
    <w:p w:rsidR="001E12B8" w:rsidRPr="001E12B8" w:rsidRDefault="001E12B8" w:rsidP="00B56F06">
      <w:pPr>
        <w:numPr>
          <w:ilvl w:val="0"/>
          <w:numId w:val="70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химотрипсин, трипсин, фосфотаза</w:t>
      </w:r>
    </w:p>
    <w:p w:rsidR="001E12B8" w:rsidRPr="001E12B8" w:rsidRDefault="001E12B8" w:rsidP="00B56F06">
      <w:pPr>
        <w:numPr>
          <w:ilvl w:val="0"/>
          <w:numId w:val="70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псин, химотрипсин, трипсин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Трансферазы катализируют реакции</w:t>
      </w:r>
    </w:p>
    <w:p w:rsidR="001E12B8" w:rsidRPr="001E12B8" w:rsidRDefault="001E12B8" w:rsidP="00B56F06">
      <w:pPr>
        <w:numPr>
          <w:ilvl w:val="0"/>
          <w:numId w:val="70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нутримолекулярного переноса групп</w:t>
      </w:r>
    </w:p>
    <w:p w:rsidR="001E12B8" w:rsidRPr="001E12B8" w:rsidRDefault="001E12B8" w:rsidP="00B56F06">
      <w:pPr>
        <w:numPr>
          <w:ilvl w:val="0"/>
          <w:numId w:val="70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лиза</w:t>
      </w:r>
    </w:p>
    <w:p w:rsidR="001E12B8" w:rsidRPr="001E12B8" w:rsidRDefault="001E12B8" w:rsidP="00B56F06">
      <w:pPr>
        <w:numPr>
          <w:ilvl w:val="0"/>
          <w:numId w:val="70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кислительно-восстановительные</w:t>
      </w:r>
    </w:p>
    <w:p w:rsidR="001E12B8" w:rsidRPr="001E12B8" w:rsidRDefault="001E12B8" w:rsidP="00B56F06">
      <w:pPr>
        <w:numPr>
          <w:ilvl w:val="0"/>
          <w:numId w:val="70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гидролитического расщепления субстрата</w:t>
      </w:r>
    </w:p>
    <w:p w:rsidR="001E12B8" w:rsidRPr="001E12B8" w:rsidRDefault="001E12B8" w:rsidP="00B56F06">
      <w:pPr>
        <w:numPr>
          <w:ilvl w:val="0"/>
          <w:numId w:val="70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жмолекулярного переноса групп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В основе обнаружения ферментов используется свойство</w:t>
      </w:r>
    </w:p>
    <w:p w:rsidR="001E12B8" w:rsidRPr="001E12B8" w:rsidRDefault="001E12B8" w:rsidP="00B56F06">
      <w:pPr>
        <w:numPr>
          <w:ilvl w:val="0"/>
          <w:numId w:val="70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талитическая активность</w:t>
      </w:r>
    </w:p>
    <w:p w:rsidR="001E12B8" w:rsidRPr="001E12B8" w:rsidRDefault="001E12B8" w:rsidP="00B56F06">
      <w:pPr>
        <w:numPr>
          <w:ilvl w:val="0"/>
          <w:numId w:val="70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пецифичность действия</w:t>
      </w:r>
    </w:p>
    <w:p w:rsidR="001E12B8" w:rsidRPr="001E12B8" w:rsidRDefault="001E12B8" w:rsidP="00B56F06">
      <w:pPr>
        <w:numPr>
          <w:ilvl w:val="0"/>
          <w:numId w:val="70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ермостабильность</w:t>
      </w:r>
    </w:p>
    <w:p w:rsidR="001E12B8" w:rsidRPr="001E12B8" w:rsidRDefault="001E12B8" w:rsidP="00B56F06">
      <w:pPr>
        <w:numPr>
          <w:ilvl w:val="0"/>
          <w:numId w:val="70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ермолабильность</w:t>
      </w:r>
    </w:p>
    <w:p w:rsidR="001E12B8" w:rsidRPr="001E12B8" w:rsidRDefault="001E12B8" w:rsidP="00B56F06">
      <w:pPr>
        <w:numPr>
          <w:ilvl w:val="0"/>
          <w:numId w:val="70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фотерность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и заболеваниях печени в сыворотке крови исследуют активность ферментов</w:t>
      </w:r>
    </w:p>
    <w:p w:rsidR="001E12B8" w:rsidRPr="001E12B8" w:rsidRDefault="001E12B8" w:rsidP="00B56F06">
      <w:pPr>
        <w:numPr>
          <w:ilvl w:val="0"/>
          <w:numId w:val="70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псина</w:t>
      </w:r>
    </w:p>
    <w:p w:rsidR="001E12B8" w:rsidRPr="001E12B8" w:rsidRDefault="001E12B8" w:rsidP="00B56F06">
      <w:pPr>
        <w:numPr>
          <w:ilvl w:val="0"/>
          <w:numId w:val="70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псина</w:t>
      </w:r>
    </w:p>
    <w:p w:rsidR="001E12B8" w:rsidRPr="001E12B8" w:rsidRDefault="001E12B8" w:rsidP="00B56F06">
      <w:pPr>
        <w:numPr>
          <w:ilvl w:val="0"/>
          <w:numId w:val="70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α-амилазы</w:t>
      </w:r>
    </w:p>
    <w:p w:rsidR="001E12B8" w:rsidRPr="001E12B8" w:rsidRDefault="001E12B8" w:rsidP="00B56F06">
      <w:pPr>
        <w:numPr>
          <w:ilvl w:val="0"/>
          <w:numId w:val="70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актазы</w:t>
      </w:r>
    </w:p>
    <w:p w:rsidR="001E12B8" w:rsidRPr="001E12B8" w:rsidRDefault="001E12B8" w:rsidP="00B56F06">
      <w:pPr>
        <w:numPr>
          <w:ilvl w:val="0"/>
          <w:numId w:val="70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Т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rFonts w:eastAsia="Times New Roman"/>
          <w:color w:val="000000"/>
          <w:sz w:val="28"/>
          <w:szCs w:val="28"/>
        </w:rPr>
        <w:t>Ферменты, катализирующие реакции переноса функциональных групп и молекулярных остатков с одной молекулы на другую, относятся к классу</w:t>
      </w:r>
    </w:p>
    <w:p w:rsidR="001E12B8" w:rsidRPr="001E12B8" w:rsidRDefault="001E12B8" w:rsidP="00B56F06">
      <w:pPr>
        <w:numPr>
          <w:ilvl w:val="0"/>
          <w:numId w:val="706"/>
        </w:numPr>
        <w:snapToGrid/>
        <w:spacing w:before="0" w:after="0" w:line="259" w:lineRule="auto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1E12B8">
        <w:rPr>
          <w:rFonts w:eastAsia="Times New Roman"/>
          <w:color w:val="000000"/>
          <w:sz w:val="28"/>
          <w:szCs w:val="28"/>
        </w:rPr>
        <w:t>гидролазы</w:t>
      </w:r>
    </w:p>
    <w:p w:rsidR="001E12B8" w:rsidRPr="001E12B8" w:rsidRDefault="001E12B8" w:rsidP="00B56F06">
      <w:pPr>
        <w:numPr>
          <w:ilvl w:val="0"/>
          <w:numId w:val="706"/>
        </w:numPr>
        <w:snapToGrid/>
        <w:spacing w:before="0" w:after="0" w:line="259" w:lineRule="auto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1E12B8">
        <w:rPr>
          <w:rFonts w:eastAsia="Times New Roman"/>
          <w:color w:val="000000"/>
          <w:sz w:val="28"/>
          <w:szCs w:val="28"/>
        </w:rPr>
        <w:t>трансферазы</w:t>
      </w:r>
    </w:p>
    <w:p w:rsidR="001E12B8" w:rsidRPr="001E12B8" w:rsidRDefault="001E12B8" w:rsidP="00B56F06">
      <w:pPr>
        <w:numPr>
          <w:ilvl w:val="0"/>
          <w:numId w:val="706"/>
        </w:numPr>
        <w:snapToGrid/>
        <w:spacing w:before="0" w:after="0" w:line="259" w:lineRule="auto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1E12B8">
        <w:rPr>
          <w:rFonts w:eastAsia="Times New Roman"/>
          <w:color w:val="000000"/>
          <w:sz w:val="28"/>
          <w:szCs w:val="28"/>
        </w:rPr>
        <w:t>оксидоредуктазы</w:t>
      </w:r>
    </w:p>
    <w:p w:rsidR="001E12B8" w:rsidRPr="001E12B8" w:rsidRDefault="001E12B8" w:rsidP="00B56F06">
      <w:pPr>
        <w:numPr>
          <w:ilvl w:val="0"/>
          <w:numId w:val="706"/>
        </w:numPr>
        <w:snapToGrid/>
        <w:spacing w:before="0" w:after="0" w:line="259" w:lineRule="auto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1E12B8">
        <w:rPr>
          <w:rFonts w:eastAsia="Times New Roman"/>
          <w:color w:val="000000"/>
          <w:sz w:val="28"/>
          <w:szCs w:val="28"/>
        </w:rPr>
        <w:t>изомеразы</w:t>
      </w:r>
    </w:p>
    <w:p w:rsidR="001E12B8" w:rsidRPr="001E12B8" w:rsidRDefault="001E12B8" w:rsidP="00B56F06">
      <w:pPr>
        <w:numPr>
          <w:ilvl w:val="0"/>
          <w:numId w:val="706"/>
        </w:numPr>
        <w:snapToGrid/>
        <w:spacing w:before="0" w:after="0" w:line="259" w:lineRule="auto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1E12B8">
        <w:rPr>
          <w:rFonts w:eastAsia="Times New Roman"/>
          <w:color w:val="000000"/>
          <w:sz w:val="28"/>
          <w:szCs w:val="28"/>
        </w:rPr>
        <w:t>лигазы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rFonts w:eastAsia="Times New Roman"/>
          <w:color w:val="000000"/>
          <w:sz w:val="28"/>
          <w:szCs w:val="28"/>
        </w:rPr>
        <w:t>Фермент алкогольдегидрогеназа с индексом кф 1.1.1.1 относится к классу</w:t>
      </w:r>
    </w:p>
    <w:p w:rsidR="001E12B8" w:rsidRPr="001E12B8" w:rsidRDefault="001E12B8" w:rsidP="00B56F06">
      <w:pPr>
        <w:numPr>
          <w:ilvl w:val="0"/>
          <w:numId w:val="707"/>
        </w:numPr>
        <w:snapToGrid/>
        <w:spacing w:before="0" w:after="0" w:line="259" w:lineRule="auto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1E12B8">
        <w:rPr>
          <w:rFonts w:eastAsia="Times New Roman"/>
          <w:color w:val="000000"/>
          <w:sz w:val="28"/>
          <w:szCs w:val="28"/>
        </w:rPr>
        <w:t>гидролазы</w:t>
      </w:r>
    </w:p>
    <w:p w:rsidR="001E12B8" w:rsidRPr="001E12B8" w:rsidRDefault="001E12B8" w:rsidP="00B56F06">
      <w:pPr>
        <w:numPr>
          <w:ilvl w:val="0"/>
          <w:numId w:val="707"/>
        </w:numPr>
        <w:snapToGrid/>
        <w:spacing w:before="0" w:after="0" w:line="259" w:lineRule="auto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1E12B8">
        <w:rPr>
          <w:rFonts w:eastAsia="Times New Roman"/>
          <w:color w:val="000000"/>
          <w:sz w:val="28"/>
          <w:szCs w:val="28"/>
        </w:rPr>
        <w:t>трансферазы;</w:t>
      </w:r>
    </w:p>
    <w:p w:rsidR="001E12B8" w:rsidRPr="001E12B8" w:rsidRDefault="001E12B8" w:rsidP="00B56F06">
      <w:pPr>
        <w:numPr>
          <w:ilvl w:val="0"/>
          <w:numId w:val="707"/>
        </w:numPr>
        <w:snapToGrid/>
        <w:spacing w:before="0" w:after="0" w:line="259" w:lineRule="auto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1E12B8">
        <w:rPr>
          <w:rFonts w:eastAsia="Times New Roman"/>
          <w:color w:val="000000"/>
          <w:sz w:val="28"/>
          <w:szCs w:val="28"/>
        </w:rPr>
        <w:t>изомеразы</w:t>
      </w:r>
    </w:p>
    <w:p w:rsidR="001E12B8" w:rsidRPr="001E12B8" w:rsidRDefault="001E12B8" w:rsidP="00B56F06">
      <w:pPr>
        <w:numPr>
          <w:ilvl w:val="0"/>
          <w:numId w:val="707"/>
        </w:numPr>
        <w:snapToGrid/>
        <w:spacing w:before="0" w:after="0" w:line="259" w:lineRule="auto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1E12B8">
        <w:rPr>
          <w:rFonts w:eastAsia="Times New Roman"/>
          <w:color w:val="000000"/>
          <w:sz w:val="28"/>
          <w:szCs w:val="28"/>
        </w:rPr>
        <w:t>оксидоредуктазы</w:t>
      </w:r>
    </w:p>
    <w:p w:rsidR="001E12B8" w:rsidRPr="001E12B8" w:rsidRDefault="001E12B8" w:rsidP="00B56F06">
      <w:pPr>
        <w:numPr>
          <w:ilvl w:val="0"/>
          <w:numId w:val="70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азы</w:t>
      </w:r>
    </w:p>
    <w:p w:rsidR="001E12B8" w:rsidRPr="001E12B8" w:rsidRDefault="001E12B8" w:rsidP="001E12B8">
      <w:pPr>
        <w:widowControl w:val="0"/>
        <w:tabs>
          <w:tab w:val="right" w:pos="1001"/>
          <w:tab w:val="left" w:pos="1091"/>
        </w:tabs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widowControl w:val="0"/>
        <w:numPr>
          <w:ilvl w:val="0"/>
          <w:numId w:val="448"/>
        </w:numPr>
        <w:tabs>
          <w:tab w:val="right" w:pos="1001"/>
          <w:tab w:val="left" w:pos="1091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Общее количество субъединиц в лактатдегидрогеназе</w:t>
      </w:r>
    </w:p>
    <w:p w:rsidR="001E12B8" w:rsidRPr="001E12B8" w:rsidRDefault="001E12B8" w:rsidP="00B56F06">
      <w:pPr>
        <w:widowControl w:val="0"/>
        <w:numPr>
          <w:ilvl w:val="0"/>
          <w:numId w:val="708"/>
        </w:numPr>
        <w:tabs>
          <w:tab w:val="left" w:pos="-1417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ве</w:t>
      </w:r>
    </w:p>
    <w:p w:rsidR="001E12B8" w:rsidRPr="001E12B8" w:rsidRDefault="001E12B8" w:rsidP="00B56F06">
      <w:pPr>
        <w:widowControl w:val="0"/>
        <w:numPr>
          <w:ilvl w:val="0"/>
          <w:numId w:val="708"/>
        </w:numPr>
        <w:tabs>
          <w:tab w:val="left" w:pos="-1417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</w:t>
      </w:r>
    </w:p>
    <w:p w:rsidR="001E12B8" w:rsidRPr="001E12B8" w:rsidRDefault="001E12B8" w:rsidP="00B56F06">
      <w:pPr>
        <w:widowControl w:val="0"/>
        <w:numPr>
          <w:ilvl w:val="0"/>
          <w:numId w:val="708"/>
        </w:numPr>
        <w:tabs>
          <w:tab w:val="left" w:pos="-1417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четыре</w:t>
      </w:r>
    </w:p>
    <w:p w:rsidR="001E12B8" w:rsidRPr="001E12B8" w:rsidRDefault="001E12B8" w:rsidP="00B56F06">
      <w:pPr>
        <w:widowControl w:val="0"/>
        <w:numPr>
          <w:ilvl w:val="0"/>
          <w:numId w:val="708"/>
        </w:numPr>
        <w:tabs>
          <w:tab w:val="left" w:pos="-1417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шесть</w:t>
      </w:r>
    </w:p>
    <w:p w:rsidR="001E12B8" w:rsidRPr="001E12B8" w:rsidRDefault="001E12B8" w:rsidP="00B56F06">
      <w:pPr>
        <w:widowControl w:val="0"/>
        <w:numPr>
          <w:ilvl w:val="0"/>
          <w:numId w:val="708"/>
        </w:numPr>
        <w:tabs>
          <w:tab w:val="left" w:pos="-1417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осемь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rFonts w:eastAsia="Times New Roman"/>
          <w:color w:val="000000"/>
          <w:sz w:val="28"/>
          <w:szCs w:val="28"/>
        </w:rPr>
        <w:t>Ферменты, катализирующие процессы декарбоксилирования органических веществ, относятся к классу:</w:t>
      </w:r>
    </w:p>
    <w:p w:rsidR="001E12B8" w:rsidRPr="001E12B8" w:rsidRDefault="001E12B8" w:rsidP="00B56F06">
      <w:pPr>
        <w:numPr>
          <w:ilvl w:val="0"/>
          <w:numId w:val="709"/>
        </w:numPr>
        <w:snapToGrid/>
        <w:spacing w:before="0" w:after="0" w:line="259" w:lineRule="auto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1E12B8">
        <w:rPr>
          <w:rFonts w:eastAsia="Times New Roman"/>
          <w:color w:val="000000"/>
          <w:sz w:val="28"/>
          <w:szCs w:val="28"/>
        </w:rPr>
        <w:t>трансфераз</w:t>
      </w:r>
    </w:p>
    <w:p w:rsidR="001E12B8" w:rsidRPr="001E12B8" w:rsidRDefault="001E12B8" w:rsidP="00B56F06">
      <w:pPr>
        <w:numPr>
          <w:ilvl w:val="0"/>
          <w:numId w:val="709"/>
        </w:numPr>
        <w:snapToGrid/>
        <w:spacing w:before="0" w:after="0" w:line="259" w:lineRule="auto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1E12B8">
        <w:rPr>
          <w:rFonts w:eastAsia="Times New Roman"/>
          <w:color w:val="000000"/>
          <w:sz w:val="28"/>
          <w:szCs w:val="28"/>
        </w:rPr>
        <w:t>лигаз</w:t>
      </w:r>
    </w:p>
    <w:p w:rsidR="001E12B8" w:rsidRPr="001E12B8" w:rsidRDefault="001E12B8" w:rsidP="00B56F06">
      <w:pPr>
        <w:numPr>
          <w:ilvl w:val="0"/>
          <w:numId w:val="709"/>
        </w:numPr>
        <w:snapToGrid/>
        <w:spacing w:before="0" w:after="0" w:line="259" w:lineRule="auto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1E12B8">
        <w:rPr>
          <w:rFonts w:eastAsia="Times New Roman"/>
          <w:color w:val="000000"/>
          <w:sz w:val="28"/>
          <w:szCs w:val="28"/>
        </w:rPr>
        <w:t>лиаз</w:t>
      </w:r>
    </w:p>
    <w:p w:rsidR="001E12B8" w:rsidRPr="001E12B8" w:rsidRDefault="001E12B8" w:rsidP="00B56F06">
      <w:pPr>
        <w:numPr>
          <w:ilvl w:val="0"/>
          <w:numId w:val="709"/>
        </w:numPr>
        <w:snapToGrid/>
        <w:spacing w:before="0" w:after="0" w:line="259" w:lineRule="auto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1E12B8">
        <w:rPr>
          <w:rFonts w:eastAsia="Times New Roman"/>
          <w:color w:val="000000"/>
          <w:sz w:val="28"/>
          <w:szCs w:val="28"/>
        </w:rPr>
        <w:t>гидролаз;</w:t>
      </w:r>
    </w:p>
    <w:p w:rsidR="001E12B8" w:rsidRPr="001E12B8" w:rsidRDefault="001E12B8" w:rsidP="00B56F06">
      <w:pPr>
        <w:numPr>
          <w:ilvl w:val="0"/>
          <w:numId w:val="709"/>
        </w:numPr>
        <w:snapToGrid/>
        <w:spacing w:before="0" w:after="0" w:line="259" w:lineRule="auto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1E12B8">
        <w:rPr>
          <w:rFonts w:eastAsia="Times New Roman"/>
          <w:color w:val="000000"/>
          <w:sz w:val="28"/>
          <w:szCs w:val="28"/>
        </w:rPr>
        <w:t>изомераз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Кофакторы, содержащие витамин В2 называются </w:t>
      </w:r>
    </w:p>
    <w:p w:rsidR="001E12B8" w:rsidRPr="001E12B8" w:rsidRDefault="001E12B8" w:rsidP="00B56F06">
      <w:pPr>
        <w:numPr>
          <w:ilvl w:val="0"/>
          <w:numId w:val="71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икотинамидные</w:t>
      </w:r>
    </w:p>
    <w:p w:rsidR="001E12B8" w:rsidRPr="001E12B8" w:rsidRDefault="001E12B8" w:rsidP="00B56F06">
      <w:pPr>
        <w:numPr>
          <w:ilvl w:val="0"/>
          <w:numId w:val="71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иридоксалевые</w:t>
      </w:r>
    </w:p>
    <w:p w:rsidR="001E12B8" w:rsidRPr="001E12B8" w:rsidRDefault="001E12B8" w:rsidP="00B56F06">
      <w:pPr>
        <w:numPr>
          <w:ilvl w:val="0"/>
          <w:numId w:val="71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лавиновые</w:t>
      </w:r>
    </w:p>
    <w:p w:rsidR="001E12B8" w:rsidRPr="001E12B8" w:rsidRDefault="001E12B8" w:rsidP="00B56F06">
      <w:pPr>
        <w:numPr>
          <w:ilvl w:val="0"/>
          <w:numId w:val="71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бамидные</w:t>
      </w:r>
    </w:p>
    <w:p w:rsidR="001E12B8" w:rsidRPr="001E12B8" w:rsidRDefault="001E12B8" w:rsidP="00B56F06">
      <w:pPr>
        <w:numPr>
          <w:ilvl w:val="0"/>
          <w:numId w:val="71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иотиновые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Ферменты – это</w:t>
      </w:r>
    </w:p>
    <w:p w:rsidR="001E12B8" w:rsidRPr="001E12B8" w:rsidRDefault="001E12B8" w:rsidP="00B56F06">
      <w:pPr>
        <w:numPr>
          <w:ilvl w:val="0"/>
          <w:numId w:val="71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ложные белки</w:t>
      </w:r>
    </w:p>
    <w:p w:rsidR="001E12B8" w:rsidRPr="001E12B8" w:rsidRDefault="001E12B8" w:rsidP="00B56F06">
      <w:pPr>
        <w:numPr>
          <w:ilvl w:val="0"/>
          <w:numId w:val="71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изводные витаминов</w:t>
      </w:r>
    </w:p>
    <w:p w:rsidR="001E12B8" w:rsidRPr="001E12B8" w:rsidRDefault="001E12B8" w:rsidP="00B56F06">
      <w:pPr>
        <w:numPr>
          <w:ilvl w:val="0"/>
          <w:numId w:val="71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елки, являющиеся структурными компонентами клеток</w:t>
      </w:r>
    </w:p>
    <w:p w:rsidR="001E12B8" w:rsidRPr="001E12B8" w:rsidRDefault="001E12B8" w:rsidP="00B56F06">
      <w:pPr>
        <w:numPr>
          <w:ilvl w:val="0"/>
          <w:numId w:val="71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иокатализаторы белковой природы</w:t>
      </w:r>
    </w:p>
    <w:p w:rsidR="001E12B8" w:rsidRPr="001E12B8" w:rsidRDefault="001E12B8" w:rsidP="00B56F06">
      <w:pPr>
        <w:numPr>
          <w:ilvl w:val="0"/>
          <w:numId w:val="71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руппа простых белков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Ферменты отличаются от неорганических катализаторов следующими свойствами</w:t>
      </w:r>
    </w:p>
    <w:p w:rsidR="001E12B8" w:rsidRPr="001E12B8" w:rsidRDefault="001E12B8" w:rsidP="00B56F06">
      <w:pPr>
        <w:numPr>
          <w:ilvl w:val="0"/>
          <w:numId w:val="71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ысокая специфичность</w:t>
      </w:r>
    </w:p>
    <w:p w:rsidR="001E12B8" w:rsidRPr="001E12B8" w:rsidRDefault="001E12B8" w:rsidP="00B56F06">
      <w:pPr>
        <w:numPr>
          <w:ilvl w:val="0"/>
          <w:numId w:val="71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ермолабильность</w:t>
      </w:r>
    </w:p>
    <w:p w:rsidR="001E12B8" w:rsidRPr="001E12B8" w:rsidRDefault="001E12B8" w:rsidP="00B56F06">
      <w:pPr>
        <w:numPr>
          <w:ilvl w:val="0"/>
          <w:numId w:val="71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 расходуются в процессе реакции</w:t>
      </w:r>
    </w:p>
    <w:p w:rsidR="001E12B8" w:rsidRPr="001E12B8" w:rsidRDefault="001E12B8" w:rsidP="00B56F06">
      <w:pPr>
        <w:numPr>
          <w:ilvl w:val="0"/>
          <w:numId w:val="71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величивают скорость химических реакций</w:t>
      </w:r>
    </w:p>
    <w:p w:rsidR="001E12B8" w:rsidRPr="001E12B8" w:rsidRDefault="001E12B8" w:rsidP="00B56F06">
      <w:pPr>
        <w:numPr>
          <w:ilvl w:val="0"/>
          <w:numId w:val="71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чувствительны к небольшим изменениям рН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холоферментах в состав кофактора входят</w:t>
      </w:r>
    </w:p>
    <w:p w:rsidR="001E12B8" w:rsidRPr="001E12B8" w:rsidRDefault="001E12B8" w:rsidP="00B56F06">
      <w:pPr>
        <w:numPr>
          <w:ilvl w:val="0"/>
          <w:numId w:val="71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уклеотиды</w:t>
      </w:r>
    </w:p>
    <w:p w:rsidR="001E12B8" w:rsidRPr="001E12B8" w:rsidRDefault="001E12B8" w:rsidP="00B56F06">
      <w:pPr>
        <w:numPr>
          <w:ilvl w:val="0"/>
          <w:numId w:val="71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таллы</w:t>
      </w:r>
    </w:p>
    <w:p w:rsidR="001E12B8" w:rsidRPr="001E12B8" w:rsidRDefault="001E12B8" w:rsidP="00B56F06">
      <w:pPr>
        <w:numPr>
          <w:ilvl w:val="0"/>
          <w:numId w:val="71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изводные витаминов</w:t>
      </w:r>
    </w:p>
    <w:p w:rsidR="001E12B8" w:rsidRPr="001E12B8" w:rsidRDefault="001E12B8" w:rsidP="00B56F06">
      <w:pPr>
        <w:numPr>
          <w:ilvl w:val="0"/>
          <w:numId w:val="71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ем</w:t>
      </w:r>
    </w:p>
    <w:p w:rsidR="001E12B8" w:rsidRPr="001E12B8" w:rsidRDefault="001E12B8" w:rsidP="00B56F06">
      <w:pPr>
        <w:numPr>
          <w:ilvl w:val="0"/>
          <w:numId w:val="71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пиды</w:t>
      </w:r>
    </w:p>
    <w:p w:rsidR="001E12B8" w:rsidRPr="001E12B8" w:rsidRDefault="001E12B8" w:rsidP="00B56F06">
      <w:pPr>
        <w:numPr>
          <w:ilvl w:val="0"/>
          <w:numId w:val="71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птиды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Витамин В2 входит в состав следующих кофакторов</w:t>
      </w:r>
    </w:p>
    <w:p w:rsidR="001E12B8" w:rsidRPr="001E12B8" w:rsidRDefault="001E12B8" w:rsidP="00B56F06">
      <w:pPr>
        <w:numPr>
          <w:ilvl w:val="0"/>
          <w:numId w:val="71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  <w:vertAlign w:val="superscript"/>
        </w:rPr>
      </w:pPr>
      <w:r w:rsidRPr="001E12B8">
        <w:rPr>
          <w:rFonts w:eastAsia="Times New Roman"/>
          <w:sz w:val="28"/>
          <w:szCs w:val="28"/>
        </w:rPr>
        <w:t>НАД+</w:t>
      </w:r>
    </w:p>
    <w:p w:rsidR="001E12B8" w:rsidRPr="001E12B8" w:rsidRDefault="001E12B8" w:rsidP="00B56F06">
      <w:pPr>
        <w:numPr>
          <w:ilvl w:val="0"/>
          <w:numId w:val="71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АЛФ</w:t>
      </w:r>
    </w:p>
    <w:p w:rsidR="001E12B8" w:rsidRPr="001E12B8" w:rsidRDefault="001E12B8" w:rsidP="00B56F06">
      <w:pPr>
        <w:numPr>
          <w:ilvl w:val="0"/>
          <w:numId w:val="71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S-СоА</w:t>
      </w:r>
    </w:p>
    <w:p w:rsidR="001E12B8" w:rsidRPr="001E12B8" w:rsidRDefault="001E12B8" w:rsidP="00B56F06">
      <w:pPr>
        <w:numPr>
          <w:ilvl w:val="0"/>
          <w:numId w:val="71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Д</w:t>
      </w:r>
    </w:p>
    <w:p w:rsidR="001E12B8" w:rsidRPr="001E12B8" w:rsidRDefault="001E12B8" w:rsidP="00B56F06">
      <w:pPr>
        <w:numPr>
          <w:ilvl w:val="0"/>
          <w:numId w:val="71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ютатион</w:t>
      </w:r>
    </w:p>
    <w:p w:rsidR="001E12B8" w:rsidRPr="001E12B8" w:rsidRDefault="001E12B8" w:rsidP="00B56F06">
      <w:pPr>
        <w:numPr>
          <w:ilvl w:val="0"/>
          <w:numId w:val="71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ДФ</w:t>
      </w:r>
    </w:p>
    <w:p w:rsidR="001E12B8" w:rsidRPr="001E12B8" w:rsidRDefault="001E12B8" w:rsidP="00B56F06">
      <w:pPr>
        <w:numPr>
          <w:ilvl w:val="0"/>
          <w:numId w:val="71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МН</w:t>
      </w:r>
    </w:p>
    <w:p w:rsidR="001E12B8" w:rsidRPr="001E12B8" w:rsidRDefault="001E12B8" w:rsidP="00B56F06">
      <w:pPr>
        <w:numPr>
          <w:ilvl w:val="0"/>
          <w:numId w:val="71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</w:t>
      </w:r>
      <w:r w:rsidRPr="001E12B8">
        <w:rPr>
          <w:rFonts w:eastAsia="Times New Roman"/>
          <w:sz w:val="28"/>
          <w:szCs w:val="28"/>
          <w:vertAlign w:val="subscript"/>
        </w:rPr>
        <w:t>4</w:t>
      </w:r>
      <w:r w:rsidRPr="001E12B8">
        <w:rPr>
          <w:rFonts w:eastAsia="Times New Roman"/>
          <w:sz w:val="28"/>
          <w:szCs w:val="28"/>
        </w:rPr>
        <w:t>- биоптерин (ТГФК)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итамин В1 входит в состав следующего кофактора</w:t>
      </w:r>
    </w:p>
    <w:p w:rsidR="001E12B8" w:rsidRPr="001E12B8" w:rsidRDefault="001E12B8" w:rsidP="00B56F06">
      <w:pPr>
        <w:numPr>
          <w:ilvl w:val="0"/>
          <w:numId w:val="71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  <w:vertAlign w:val="superscript"/>
        </w:rPr>
      </w:pPr>
      <w:r w:rsidRPr="001E12B8">
        <w:rPr>
          <w:rFonts w:eastAsia="Times New Roman"/>
          <w:sz w:val="28"/>
          <w:szCs w:val="28"/>
        </w:rPr>
        <w:t>НАД</w:t>
      </w:r>
      <w:r w:rsidRPr="001E12B8">
        <w:rPr>
          <w:rFonts w:eastAsia="Times New Roman"/>
          <w:sz w:val="28"/>
          <w:szCs w:val="28"/>
          <w:vertAlign w:val="superscript"/>
        </w:rPr>
        <w:t>+</w:t>
      </w:r>
    </w:p>
    <w:p w:rsidR="001E12B8" w:rsidRPr="001E12B8" w:rsidRDefault="001E12B8" w:rsidP="00B56F06">
      <w:pPr>
        <w:numPr>
          <w:ilvl w:val="0"/>
          <w:numId w:val="71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АЛФ</w:t>
      </w:r>
    </w:p>
    <w:p w:rsidR="001E12B8" w:rsidRPr="001E12B8" w:rsidRDefault="001E12B8" w:rsidP="00B56F06">
      <w:pPr>
        <w:numPr>
          <w:ilvl w:val="0"/>
          <w:numId w:val="71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S-СоА</w:t>
      </w:r>
    </w:p>
    <w:p w:rsidR="001E12B8" w:rsidRPr="001E12B8" w:rsidRDefault="001E12B8" w:rsidP="00B56F06">
      <w:pPr>
        <w:numPr>
          <w:ilvl w:val="0"/>
          <w:numId w:val="71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Д</w:t>
      </w:r>
    </w:p>
    <w:p w:rsidR="001E12B8" w:rsidRPr="001E12B8" w:rsidRDefault="001E12B8" w:rsidP="00B56F06">
      <w:pPr>
        <w:numPr>
          <w:ilvl w:val="0"/>
          <w:numId w:val="71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ютатион</w:t>
      </w:r>
    </w:p>
    <w:p w:rsidR="001E12B8" w:rsidRPr="001E12B8" w:rsidRDefault="001E12B8" w:rsidP="00B56F06">
      <w:pPr>
        <w:numPr>
          <w:ilvl w:val="0"/>
          <w:numId w:val="71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ДФ</w:t>
      </w:r>
    </w:p>
    <w:p w:rsidR="001E12B8" w:rsidRPr="001E12B8" w:rsidRDefault="001E12B8" w:rsidP="00B56F06">
      <w:pPr>
        <w:numPr>
          <w:ilvl w:val="0"/>
          <w:numId w:val="71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МН</w:t>
      </w:r>
    </w:p>
    <w:p w:rsidR="001E12B8" w:rsidRPr="001E12B8" w:rsidRDefault="001E12B8" w:rsidP="00B56F06">
      <w:pPr>
        <w:numPr>
          <w:ilvl w:val="0"/>
          <w:numId w:val="71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4- биоптерин (ТГФК)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Витамин РР входит в состав следующих кофакторов</w:t>
      </w:r>
    </w:p>
    <w:p w:rsidR="001E12B8" w:rsidRPr="001E12B8" w:rsidRDefault="001E12B8" w:rsidP="00B56F06">
      <w:pPr>
        <w:numPr>
          <w:ilvl w:val="0"/>
          <w:numId w:val="71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  <w:vertAlign w:val="superscript"/>
        </w:rPr>
      </w:pPr>
      <w:r w:rsidRPr="001E12B8">
        <w:rPr>
          <w:rFonts w:eastAsia="Times New Roman"/>
          <w:sz w:val="28"/>
          <w:szCs w:val="28"/>
        </w:rPr>
        <w:t>НАД+</w:t>
      </w:r>
    </w:p>
    <w:p w:rsidR="001E12B8" w:rsidRPr="001E12B8" w:rsidRDefault="001E12B8" w:rsidP="00B56F06">
      <w:pPr>
        <w:numPr>
          <w:ilvl w:val="0"/>
          <w:numId w:val="71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АЛФ</w:t>
      </w:r>
    </w:p>
    <w:p w:rsidR="001E12B8" w:rsidRPr="001E12B8" w:rsidRDefault="001E12B8" w:rsidP="00B56F06">
      <w:pPr>
        <w:numPr>
          <w:ilvl w:val="0"/>
          <w:numId w:val="71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S-СоА</w:t>
      </w:r>
    </w:p>
    <w:p w:rsidR="001E12B8" w:rsidRPr="001E12B8" w:rsidRDefault="001E12B8" w:rsidP="00B56F06">
      <w:pPr>
        <w:numPr>
          <w:ilvl w:val="0"/>
          <w:numId w:val="71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Д</w:t>
      </w:r>
    </w:p>
    <w:p w:rsidR="001E12B8" w:rsidRPr="001E12B8" w:rsidRDefault="001E12B8" w:rsidP="00B56F06">
      <w:pPr>
        <w:numPr>
          <w:ilvl w:val="0"/>
          <w:numId w:val="71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+НАДФ+</w:t>
      </w:r>
    </w:p>
    <w:p w:rsidR="001E12B8" w:rsidRPr="001E12B8" w:rsidRDefault="001E12B8" w:rsidP="00B56F06">
      <w:pPr>
        <w:numPr>
          <w:ilvl w:val="0"/>
          <w:numId w:val="71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ютатион</w:t>
      </w:r>
    </w:p>
    <w:p w:rsidR="001E12B8" w:rsidRPr="001E12B8" w:rsidRDefault="001E12B8" w:rsidP="00B56F06">
      <w:pPr>
        <w:numPr>
          <w:ilvl w:val="0"/>
          <w:numId w:val="71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ДФ</w:t>
      </w:r>
    </w:p>
    <w:p w:rsidR="001E12B8" w:rsidRPr="001E12B8" w:rsidRDefault="001E12B8" w:rsidP="00B56F06">
      <w:pPr>
        <w:numPr>
          <w:ilvl w:val="0"/>
          <w:numId w:val="71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МН</w:t>
      </w:r>
    </w:p>
    <w:p w:rsidR="001E12B8" w:rsidRPr="001E12B8" w:rsidRDefault="001E12B8" w:rsidP="00B56F06">
      <w:pPr>
        <w:numPr>
          <w:ilvl w:val="0"/>
          <w:numId w:val="71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4- биоптерин (ТГФК)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итамин В6 входит в состав следующего кофактора</w:t>
      </w:r>
    </w:p>
    <w:p w:rsidR="001E12B8" w:rsidRPr="001E12B8" w:rsidRDefault="001E12B8" w:rsidP="00B56F06">
      <w:pPr>
        <w:numPr>
          <w:ilvl w:val="0"/>
          <w:numId w:val="71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+</w:t>
      </w:r>
    </w:p>
    <w:p w:rsidR="001E12B8" w:rsidRPr="001E12B8" w:rsidRDefault="001E12B8" w:rsidP="00B56F06">
      <w:pPr>
        <w:numPr>
          <w:ilvl w:val="0"/>
          <w:numId w:val="71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АЛФ</w:t>
      </w:r>
    </w:p>
    <w:p w:rsidR="001E12B8" w:rsidRPr="001E12B8" w:rsidRDefault="001E12B8" w:rsidP="00B56F06">
      <w:pPr>
        <w:numPr>
          <w:ilvl w:val="0"/>
          <w:numId w:val="71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S-СоА</w:t>
      </w:r>
    </w:p>
    <w:p w:rsidR="001E12B8" w:rsidRPr="001E12B8" w:rsidRDefault="001E12B8" w:rsidP="00B56F06">
      <w:pPr>
        <w:numPr>
          <w:ilvl w:val="0"/>
          <w:numId w:val="71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Д</w:t>
      </w:r>
    </w:p>
    <w:p w:rsidR="001E12B8" w:rsidRPr="001E12B8" w:rsidRDefault="001E12B8" w:rsidP="00B56F06">
      <w:pPr>
        <w:numPr>
          <w:ilvl w:val="0"/>
          <w:numId w:val="71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ютатион</w:t>
      </w:r>
    </w:p>
    <w:p w:rsidR="001E12B8" w:rsidRPr="001E12B8" w:rsidRDefault="001E12B8" w:rsidP="00B56F06">
      <w:pPr>
        <w:numPr>
          <w:ilvl w:val="0"/>
          <w:numId w:val="71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ДФ</w:t>
      </w:r>
    </w:p>
    <w:p w:rsidR="001E12B8" w:rsidRPr="001E12B8" w:rsidRDefault="001E12B8" w:rsidP="00B56F06">
      <w:pPr>
        <w:numPr>
          <w:ilvl w:val="0"/>
          <w:numId w:val="71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МН</w:t>
      </w:r>
    </w:p>
    <w:p w:rsidR="001E12B8" w:rsidRPr="001E12B8" w:rsidRDefault="001E12B8" w:rsidP="00B56F06">
      <w:pPr>
        <w:numPr>
          <w:ilvl w:val="0"/>
          <w:numId w:val="71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4- биоптерин (ТГФК)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итамин В3 входит в состав следующего кофактора</w:t>
      </w:r>
    </w:p>
    <w:p w:rsidR="001E12B8" w:rsidRPr="001E12B8" w:rsidRDefault="001E12B8" w:rsidP="00B56F06">
      <w:pPr>
        <w:numPr>
          <w:ilvl w:val="0"/>
          <w:numId w:val="71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+</w:t>
      </w:r>
    </w:p>
    <w:p w:rsidR="001E12B8" w:rsidRPr="001E12B8" w:rsidRDefault="001E12B8" w:rsidP="00B56F06">
      <w:pPr>
        <w:numPr>
          <w:ilvl w:val="0"/>
          <w:numId w:val="71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АЛФ</w:t>
      </w:r>
    </w:p>
    <w:p w:rsidR="001E12B8" w:rsidRPr="001E12B8" w:rsidRDefault="001E12B8" w:rsidP="00B56F06">
      <w:pPr>
        <w:numPr>
          <w:ilvl w:val="0"/>
          <w:numId w:val="71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S-СоА</w:t>
      </w:r>
    </w:p>
    <w:p w:rsidR="001E12B8" w:rsidRPr="001E12B8" w:rsidRDefault="001E12B8" w:rsidP="00B56F06">
      <w:pPr>
        <w:numPr>
          <w:ilvl w:val="0"/>
          <w:numId w:val="71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Д</w:t>
      </w:r>
    </w:p>
    <w:p w:rsidR="001E12B8" w:rsidRPr="001E12B8" w:rsidRDefault="001E12B8" w:rsidP="00B56F06">
      <w:pPr>
        <w:numPr>
          <w:ilvl w:val="0"/>
          <w:numId w:val="71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ютатион</w:t>
      </w:r>
    </w:p>
    <w:p w:rsidR="001E12B8" w:rsidRPr="001E12B8" w:rsidRDefault="001E12B8" w:rsidP="00B56F06">
      <w:pPr>
        <w:numPr>
          <w:ilvl w:val="0"/>
          <w:numId w:val="71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ДФ</w:t>
      </w:r>
    </w:p>
    <w:p w:rsidR="001E12B8" w:rsidRPr="001E12B8" w:rsidRDefault="001E12B8" w:rsidP="00B56F06">
      <w:pPr>
        <w:numPr>
          <w:ilvl w:val="0"/>
          <w:numId w:val="71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МН</w:t>
      </w:r>
    </w:p>
    <w:p w:rsidR="001E12B8" w:rsidRPr="001E12B8" w:rsidRDefault="001E12B8" w:rsidP="00B56F06">
      <w:pPr>
        <w:numPr>
          <w:ilvl w:val="0"/>
          <w:numId w:val="71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4- биоптерин (ТГФК)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итамин В9</w:t>
      </w:r>
      <w:r w:rsidRPr="001E12B8">
        <w:rPr>
          <w:rFonts w:eastAsia="Times New Roman"/>
          <w:sz w:val="28"/>
          <w:szCs w:val="28"/>
          <w:vertAlign w:val="subscript"/>
        </w:rPr>
        <w:t xml:space="preserve"> </w:t>
      </w:r>
      <w:r w:rsidRPr="001E12B8">
        <w:rPr>
          <w:rFonts w:eastAsia="Times New Roman"/>
          <w:sz w:val="28"/>
          <w:szCs w:val="28"/>
        </w:rPr>
        <w:t>(фолацин) входит в состав следующего КОФАКТОРА</w:t>
      </w:r>
    </w:p>
    <w:p w:rsidR="001E12B8" w:rsidRPr="001E12B8" w:rsidRDefault="001E12B8" w:rsidP="00B56F06">
      <w:pPr>
        <w:numPr>
          <w:ilvl w:val="0"/>
          <w:numId w:val="71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+</w:t>
      </w:r>
    </w:p>
    <w:p w:rsidR="001E12B8" w:rsidRPr="001E12B8" w:rsidRDefault="001E12B8" w:rsidP="00B56F06">
      <w:pPr>
        <w:numPr>
          <w:ilvl w:val="0"/>
          <w:numId w:val="71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АЛФ</w:t>
      </w:r>
    </w:p>
    <w:p w:rsidR="001E12B8" w:rsidRPr="001E12B8" w:rsidRDefault="001E12B8" w:rsidP="00B56F06">
      <w:pPr>
        <w:numPr>
          <w:ilvl w:val="0"/>
          <w:numId w:val="71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S-СоА</w:t>
      </w:r>
    </w:p>
    <w:p w:rsidR="001E12B8" w:rsidRPr="001E12B8" w:rsidRDefault="001E12B8" w:rsidP="00B56F06">
      <w:pPr>
        <w:numPr>
          <w:ilvl w:val="0"/>
          <w:numId w:val="71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Д</w:t>
      </w:r>
    </w:p>
    <w:p w:rsidR="001E12B8" w:rsidRPr="001E12B8" w:rsidRDefault="001E12B8" w:rsidP="00B56F06">
      <w:pPr>
        <w:numPr>
          <w:ilvl w:val="0"/>
          <w:numId w:val="71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ютатион</w:t>
      </w:r>
    </w:p>
    <w:p w:rsidR="001E12B8" w:rsidRPr="001E12B8" w:rsidRDefault="001E12B8" w:rsidP="00B56F06">
      <w:pPr>
        <w:numPr>
          <w:ilvl w:val="0"/>
          <w:numId w:val="71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ДФ</w:t>
      </w:r>
    </w:p>
    <w:p w:rsidR="001E12B8" w:rsidRPr="001E12B8" w:rsidRDefault="001E12B8" w:rsidP="00B56F06">
      <w:pPr>
        <w:numPr>
          <w:ilvl w:val="0"/>
          <w:numId w:val="71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МН</w:t>
      </w:r>
    </w:p>
    <w:p w:rsidR="001E12B8" w:rsidRPr="001E12B8" w:rsidRDefault="001E12B8" w:rsidP="00B56F06">
      <w:pPr>
        <w:numPr>
          <w:ilvl w:val="0"/>
          <w:numId w:val="71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4- биоптерин (ТГФК)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Активный центр фермента</w:t>
      </w:r>
    </w:p>
    <w:p w:rsidR="001E12B8" w:rsidRPr="001E12B8" w:rsidRDefault="001E12B8" w:rsidP="00B56F06">
      <w:pPr>
        <w:numPr>
          <w:ilvl w:val="0"/>
          <w:numId w:val="72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это участок, непосредственно взаимодействующий с субстратом и участвующий в катализе</w:t>
      </w:r>
    </w:p>
    <w:p w:rsidR="001E12B8" w:rsidRPr="001E12B8" w:rsidRDefault="001E12B8" w:rsidP="00B56F06">
      <w:pPr>
        <w:numPr>
          <w:ilvl w:val="0"/>
          <w:numId w:val="72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ладает свойством комплементарности к субстрату</w:t>
      </w:r>
    </w:p>
    <w:p w:rsidR="001E12B8" w:rsidRPr="001E12B8" w:rsidRDefault="001E12B8" w:rsidP="00B56F06">
      <w:pPr>
        <w:numPr>
          <w:ilvl w:val="0"/>
          <w:numId w:val="72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ключает только положительно заряженные радикалы аминокислот</w:t>
      </w:r>
    </w:p>
    <w:p w:rsidR="001E12B8" w:rsidRPr="001E12B8" w:rsidRDefault="001E12B8" w:rsidP="00B56F06">
      <w:pPr>
        <w:numPr>
          <w:ilvl w:val="0"/>
          <w:numId w:val="72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держит только металлы</w:t>
      </w:r>
    </w:p>
    <w:p w:rsidR="001E12B8" w:rsidRPr="001E12B8" w:rsidRDefault="001E12B8" w:rsidP="00B56F06">
      <w:pPr>
        <w:numPr>
          <w:ilvl w:val="0"/>
          <w:numId w:val="72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лужит для регуляции активности фермент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Свойства апофермента</w:t>
      </w:r>
    </w:p>
    <w:p w:rsidR="001E12B8" w:rsidRPr="001E12B8" w:rsidRDefault="001E12B8" w:rsidP="00B56F06">
      <w:pPr>
        <w:numPr>
          <w:ilvl w:val="0"/>
          <w:numId w:val="72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это комплекс белка и кофактора</w:t>
      </w:r>
    </w:p>
    <w:p w:rsidR="001E12B8" w:rsidRPr="001E12B8" w:rsidRDefault="001E12B8" w:rsidP="00B56F06">
      <w:pPr>
        <w:numPr>
          <w:ilvl w:val="0"/>
          <w:numId w:val="72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ладает высокой каталитической активностью</w:t>
      </w:r>
    </w:p>
    <w:p w:rsidR="001E12B8" w:rsidRPr="001E12B8" w:rsidRDefault="001E12B8" w:rsidP="00B56F06">
      <w:pPr>
        <w:numPr>
          <w:ilvl w:val="0"/>
          <w:numId w:val="72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едставляет собой неорганический ион или органическое соединение, являющееся производным витаминов</w:t>
      </w:r>
    </w:p>
    <w:p w:rsidR="001E12B8" w:rsidRPr="001E12B8" w:rsidRDefault="001E12B8" w:rsidP="00B56F06">
      <w:pPr>
        <w:numPr>
          <w:ilvl w:val="0"/>
          <w:numId w:val="72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интезируется в организме</w:t>
      </w:r>
    </w:p>
    <w:p w:rsidR="001E12B8" w:rsidRPr="001E12B8" w:rsidRDefault="001E12B8" w:rsidP="00B56F06">
      <w:pPr>
        <w:numPr>
          <w:ilvl w:val="0"/>
          <w:numId w:val="72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пределяет специфичность фермент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Функции металлов в ферментативном катализе</w:t>
      </w:r>
    </w:p>
    <w:p w:rsidR="001E12B8" w:rsidRPr="001E12B8" w:rsidRDefault="001E12B8" w:rsidP="00B56F06">
      <w:pPr>
        <w:numPr>
          <w:ilvl w:val="0"/>
          <w:numId w:val="72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частвуют в связывании фермента с субстратом</w:t>
      </w:r>
    </w:p>
    <w:p w:rsidR="001E12B8" w:rsidRPr="001E12B8" w:rsidRDefault="001E12B8" w:rsidP="00B56F06">
      <w:pPr>
        <w:numPr>
          <w:ilvl w:val="0"/>
          <w:numId w:val="72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пособствуют связыванию эффектора с аллостерическим центром</w:t>
      </w:r>
    </w:p>
    <w:p w:rsidR="001E12B8" w:rsidRPr="001E12B8" w:rsidRDefault="001E12B8" w:rsidP="00B56F06">
      <w:pPr>
        <w:numPr>
          <w:ilvl w:val="0"/>
          <w:numId w:val="72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частвуют в связывании фермента с коферментом</w:t>
      </w:r>
    </w:p>
    <w:p w:rsidR="001E12B8" w:rsidRPr="001E12B8" w:rsidRDefault="001E12B8" w:rsidP="00B56F06">
      <w:pPr>
        <w:numPr>
          <w:ilvl w:val="0"/>
          <w:numId w:val="72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табилизируют четвертичную структуру фермента</w:t>
      </w:r>
    </w:p>
    <w:p w:rsidR="001E12B8" w:rsidRPr="001E12B8" w:rsidRDefault="001E12B8" w:rsidP="00B56F06">
      <w:pPr>
        <w:numPr>
          <w:ilvl w:val="0"/>
          <w:numId w:val="72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частвует в образовании первичной структуры фермент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Неодинаковая скорость протекания одного и того же метаболического пути в разных органах может быть обусловлена</w:t>
      </w:r>
    </w:p>
    <w:p w:rsidR="001E12B8" w:rsidRPr="001E12B8" w:rsidRDefault="001E12B8" w:rsidP="00B56F06">
      <w:pPr>
        <w:numPr>
          <w:ilvl w:val="0"/>
          <w:numId w:val="72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личеством ферментов</w:t>
      </w:r>
    </w:p>
    <w:p w:rsidR="001E12B8" w:rsidRPr="001E12B8" w:rsidRDefault="001E12B8" w:rsidP="00B56F06">
      <w:pPr>
        <w:numPr>
          <w:ilvl w:val="0"/>
          <w:numId w:val="72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ктивностью ферментов</w:t>
      </w:r>
    </w:p>
    <w:p w:rsidR="001E12B8" w:rsidRPr="001E12B8" w:rsidRDefault="001E12B8" w:rsidP="00B56F06">
      <w:pPr>
        <w:numPr>
          <w:ilvl w:val="0"/>
          <w:numId w:val="72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оферментным составом</w:t>
      </w:r>
    </w:p>
    <w:p w:rsidR="001E12B8" w:rsidRPr="001E12B8" w:rsidRDefault="001E12B8" w:rsidP="00B56F06">
      <w:pPr>
        <w:numPr>
          <w:ilvl w:val="0"/>
          <w:numId w:val="72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рментами мембран</w:t>
      </w:r>
    </w:p>
    <w:p w:rsidR="001E12B8" w:rsidRPr="001E12B8" w:rsidRDefault="001E12B8" w:rsidP="00B56F06">
      <w:pPr>
        <w:numPr>
          <w:ilvl w:val="0"/>
          <w:numId w:val="72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азными значением рН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офактор - это</w:t>
      </w:r>
    </w:p>
    <w:p w:rsidR="001E12B8" w:rsidRPr="001E12B8" w:rsidRDefault="001E12B8" w:rsidP="00B56F06">
      <w:pPr>
        <w:numPr>
          <w:ilvl w:val="0"/>
          <w:numId w:val="72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елковая часть фермента</w:t>
      </w:r>
    </w:p>
    <w:p w:rsidR="001E12B8" w:rsidRPr="001E12B8" w:rsidRDefault="001E12B8" w:rsidP="00B56F06">
      <w:pPr>
        <w:numPr>
          <w:ilvl w:val="0"/>
          <w:numId w:val="72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стетическая группа фермента</w:t>
      </w:r>
    </w:p>
    <w:p w:rsidR="001E12B8" w:rsidRPr="001E12B8" w:rsidRDefault="001E12B8" w:rsidP="00B56F06">
      <w:pPr>
        <w:numPr>
          <w:ilvl w:val="0"/>
          <w:numId w:val="72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часть фермента, состоящая из аминокислот</w:t>
      </w:r>
    </w:p>
    <w:p w:rsidR="001E12B8" w:rsidRPr="001E12B8" w:rsidRDefault="001E12B8" w:rsidP="00B56F06">
      <w:pPr>
        <w:numPr>
          <w:ilvl w:val="0"/>
          <w:numId w:val="72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часть фермента, осуществляющая гидролиз вещества</w:t>
      </w:r>
    </w:p>
    <w:p w:rsidR="001E12B8" w:rsidRPr="001E12B8" w:rsidRDefault="001E12B8" w:rsidP="00B56F06">
      <w:pPr>
        <w:numPr>
          <w:ilvl w:val="0"/>
          <w:numId w:val="72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часть фермента, осуществляющая ингибирование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Участок молекулы фермента, ответственный за присоединение субстрата и его ферментативное превращение называется</w:t>
      </w:r>
    </w:p>
    <w:p w:rsidR="001E12B8" w:rsidRPr="001E12B8" w:rsidRDefault="001E12B8" w:rsidP="00B56F06">
      <w:pPr>
        <w:numPr>
          <w:ilvl w:val="0"/>
          <w:numId w:val="72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фобный центр</w:t>
      </w:r>
    </w:p>
    <w:p w:rsidR="001E12B8" w:rsidRPr="001E12B8" w:rsidRDefault="001E12B8" w:rsidP="00B56F06">
      <w:pPr>
        <w:numPr>
          <w:ilvl w:val="0"/>
          <w:numId w:val="72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талитический центр</w:t>
      </w:r>
    </w:p>
    <w:p w:rsidR="001E12B8" w:rsidRPr="001E12B8" w:rsidRDefault="001E12B8" w:rsidP="00B56F06">
      <w:pPr>
        <w:numPr>
          <w:ilvl w:val="0"/>
          <w:numId w:val="72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ктивный центр</w:t>
      </w:r>
    </w:p>
    <w:p w:rsidR="001E12B8" w:rsidRPr="001E12B8" w:rsidRDefault="001E12B8" w:rsidP="00B56F06">
      <w:pPr>
        <w:numPr>
          <w:ilvl w:val="0"/>
          <w:numId w:val="72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бстратный центр</w:t>
      </w:r>
    </w:p>
    <w:p w:rsidR="001E12B8" w:rsidRPr="001E12B8" w:rsidRDefault="001E12B8" w:rsidP="00B56F06">
      <w:pPr>
        <w:numPr>
          <w:ilvl w:val="0"/>
          <w:numId w:val="72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лостерический центр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Ферментами, из указанных сложных белков, являются</w:t>
      </w:r>
    </w:p>
    <w:p w:rsidR="001E12B8" w:rsidRPr="001E12B8" w:rsidRDefault="001E12B8" w:rsidP="00B56F06">
      <w:pPr>
        <w:numPr>
          <w:ilvl w:val="0"/>
          <w:numId w:val="72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емоглобин</w:t>
      </w:r>
    </w:p>
    <w:p w:rsidR="001E12B8" w:rsidRPr="001E12B8" w:rsidRDefault="001E12B8" w:rsidP="00B56F06">
      <w:pPr>
        <w:numPr>
          <w:ilvl w:val="0"/>
          <w:numId w:val="72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иоглобин</w:t>
      </w:r>
    </w:p>
    <w:p w:rsidR="001E12B8" w:rsidRPr="001E12B8" w:rsidRDefault="001E12B8" w:rsidP="00B56F06">
      <w:pPr>
        <w:numPr>
          <w:ilvl w:val="0"/>
          <w:numId w:val="72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талаза</w:t>
      </w:r>
    </w:p>
    <w:p w:rsidR="001E12B8" w:rsidRPr="001E12B8" w:rsidRDefault="001E12B8" w:rsidP="00B56F06">
      <w:pPr>
        <w:numPr>
          <w:ilvl w:val="0"/>
          <w:numId w:val="72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роксидаза</w:t>
      </w:r>
    </w:p>
    <w:p w:rsidR="001E12B8" w:rsidRPr="001E12B8" w:rsidRDefault="001E12B8" w:rsidP="00B56F06">
      <w:pPr>
        <w:numPr>
          <w:ilvl w:val="0"/>
          <w:numId w:val="72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охромы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Белковая часть холофермента называется</w:t>
      </w:r>
    </w:p>
    <w:p w:rsidR="001E12B8" w:rsidRPr="001E12B8" w:rsidRDefault="001E12B8" w:rsidP="00B56F06">
      <w:pPr>
        <w:numPr>
          <w:ilvl w:val="0"/>
          <w:numId w:val="72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пофермент</w:t>
      </w:r>
    </w:p>
    <w:p w:rsidR="001E12B8" w:rsidRPr="001E12B8" w:rsidRDefault="001E12B8" w:rsidP="00B56F06">
      <w:pPr>
        <w:numPr>
          <w:ilvl w:val="0"/>
          <w:numId w:val="72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фермент</w:t>
      </w:r>
    </w:p>
    <w:p w:rsidR="001E12B8" w:rsidRPr="001E12B8" w:rsidRDefault="001E12B8" w:rsidP="00B56F06">
      <w:pPr>
        <w:numPr>
          <w:ilvl w:val="0"/>
          <w:numId w:val="72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фактор</w:t>
      </w:r>
    </w:p>
    <w:p w:rsidR="001E12B8" w:rsidRPr="001E12B8" w:rsidRDefault="001E12B8" w:rsidP="00B56F06">
      <w:pPr>
        <w:numPr>
          <w:ilvl w:val="0"/>
          <w:numId w:val="72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томер</w:t>
      </w:r>
    </w:p>
    <w:p w:rsidR="001E12B8" w:rsidRPr="001E12B8" w:rsidRDefault="001E12B8" w:rsidP="00B56F06">
      <w:pPr>
        <w:numPr>
          <w:ilvl w:val="0"/>
          <w:numId w:val="72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стетическая групп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Участок активного центра фермента, присоединяющий субстрат, называется</w:t>
      </w:r>
    </w:p>
    <w:p w:rsidR="001E12B8" w:rsidRPr="001E12B8" w:rsidRDefault="001E12B8" w:rsidP="00B56F06">
      <w:pPr>
        <w:numPr>
          <w:ilvl w:val="0"/>
          <w:numId w:val="72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талитический</w:t>
      </w:r>
    </w:p>
    <w:p w:rsidR="001E12B8" w:rsidRPr="001E12B8" w:rsidRDefault="001E12B8" w:rsidP="00B56F06">
      <w:pPr>
        <w:numPr>
          <w:ilvl w:val="0"/>
          <w:numId w:val="72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фобный</w:t>
      </w:r>
    </w:p>
    <w:p w:rsidR="001E12B8" w:rsidRPr="001E12B8" w:rsidRDefault="001E12B8" w:rsidP="00B56F06">
      <w:pPr>
        <w:numPr>
          <w:ilvl w:val="0"/>
          <w:numId w:val="72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лостерический</w:t>
      </w:r>
    </w:p>
    <w:p w:rsidR="001E12B8" w:rsidRPr="001E12B8" w:rsidRDefault="001E12B8" w:rsidP="00B56F06">
      <w:pPr>
        <w:numPr>
          <w:ilvl w:val="0"/>
          <w:numId w:val="72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фильный</w:t>
      </w:r>
    </w:p>
    <w:p w:rsidR="001E12B8" w:rsidRPr="001E12B8" w:rsidRDefault="001E12B8" w:rsidP="00B56F06">
      <w:pPr>
        <w:numPr>
          <w:ilvl w:val="0"/>
          <w:numId w:val="72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нтактный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и увеличении температуры скорость ферментативной реакции</w:t>
      </w:r>
    </w:p>
    <w:p w:rsidR="001E12B8" w:rsidRPr="001E12B8" w:rsidRDefault="001E12B8" w:rsidP="00B56F06">
      <w:pPr>
        <w:numPr>
          <w:ilvl w:val="0"/>
          <w:numId w:val="72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стоянно возрастает</w:t>
      </w:r>
    </w:p>
    <w:p w:rsidR="001E12B8" w:rsidRPr="001E12B8" w:rsidRDefault="001E12B8" w:rsidP="00B56F06">
      <w:pPr>
        <w:numPr>
          <w:ilvl w:val="0"/>
          <w:numId w:val="72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стоянно понижается</w:t>
      </w:r>
    </w:p>
    <w:p w:rsidR="001E12B8" w:rsidRPr="001E12B8" w:rsidRDefault="001E12B8" w:rsidP="00B56F06">
      <w:pPr>
        <w:numPr>
          <w:ilvl w:val="0"/>
          <w:numId w:val="72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о 37-40 градусов возрастает, в дальнейшем снижается</w:t>
      </w:r>
    </w:p>
    <w:p w:rsidR="001E12B8" w:rsidRPr="001E12B8" w:rsidRDefault="001E12B8" w:rsidP="00B56F06">
      <w:pPr>
        <w:numPr>
          <w:ilvl w:val="0"/>
          <w:numId w:val="72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вышается после достижения 60</w:t>
      </w:r>
      <w:r w:rsidRPr="001E12B8">
        <w:rPr>
          <w:rFonts w:eastAsia="Times New Roman"/>
          <w:sz w:val="28"/>
          <w:szCs w:val="28"/>
          <w:vertAlign w:val="superscript"/>
        </w:rPr>
        <w:t xml:space="preserve"> </w:t>
      </w:r>
      <w:r w:rsidRPr="001E12B8">
        <w:rPr>
          <w:rFonts w:eastAsia="Times New Roman"/>
          <w:sz w:val="28"/>
          <w:szCs w:val="28"/>
        </w:rPr>
        <w:t>градусов С</w:t>
      </w:r>
    </w:p>
    <w:p w:rsidR="001E12B8" w:rsidRPr="001E12B8" w:rsidRDefault="001E12B8" w:rsidP="00B56F06">
      <w:pPr>
        <w:numPr>
          <w:ilvl w:val="0"/>
          <w:numId w:val="72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 имеет закономерностей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Абсолютной специфичностью обладают следующие ферменты</w:t>
      </w:r>
    </w:p>
    <w:p w:rsidR="001E12B8" w:rsidRPr="001E12B8" w:rsidRDefault="001E12B8" w:rsidP="00B56F06">
      <w:pPr>
        <w:numPr>
          <w:ilvl w:val="0"/>
          <w:numId w:val="73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лаза</w:t>
      </w:r>
    </w:p>
    <w:p w:rsidR="001E12B8" w:rsidRPr="001E12B8" w:rsidRDefault="001E12B8" w:rsidP="00B56F06">
      <w:pPr>
        <w:numPr>
          <w:ilvl w:val="0"/>
          <w:numId w:val="73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ргиназа</w:t>
      </w:r>
    </w:p>
    <w:p w:rsidR="001E12B8" w:rsidRPr="001E12B8" w:rsidRDefault="001E12B8" w:rsidP="00B56F06">
      <w:pPr>
        <w:numPr>
          <w:ilvl w:val="0"/>
          <w:numId w:val="73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паза</w:t>
      </w:r>
    </w:p>
    <w:p w:rsidR="001E12B8" w:rsidRPr="001E12B8" w:rsidRDefault="001E12B8" w:rsidP="00B56F06">
      <w:pPr>
        <w:numPr>
          <w:ilvl w:val="0"/>
          <w:numId w:val="73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реаза</w:t>
      </w:r>
    </w:p>
    <w:p w:rsidR="001E12B8" w:rsidRPr="001E12B8" w:rsidRDefault="001E12B8" w:rsidP="00B56F06">
      <w:pPr>
        <w:numPr>
          <w:ilvl w:val="0"/>
          <w:numId w:val="73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химотрипсин</w:t>
      </w:r>
    </w:p>
    <w:p w:rsidR="001E12B8" w:rsidRPr="001E12B8" w:rsidRDefault="001E12B8" w:rsidP="00B56F06">
      <w:pPr>
        <w:numPr>
          <w:ilvl w:val="0"/>
          <w:numId w:val="73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нопептидаз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Большинство ферментов проявляют максимальную активность при рН</w:t>
      </w:r>
    </w:p>
    <w:p w:rsidR="001E12B8" w:rsidRPr="001E12B8" w:rsidRDefault="001E12B8" w:rsidP="00B56F06">
      <w:pPr>
        <w:numPr>
          <w:ilvl w:val="0"/>
          <w:numId w:val="73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ислом (1,5-2)</w:t>
      </w:r>
    </w:p>
    <w:p w:rsidR="001E12B8" w:rsidRPr="001E12B8" w:rsidRDefault="001E12B8" w:rsidP="00B56F06">
      <w:pPr>
        <w:numPr>
          <w:ilvl w:val="0"/>
          <w:numId w:val="73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щелочном (8-9)</w:t>
      </w:r>
    </w:p>
    <w:p w:rsidR="001E12B8" w:rsidRPr="001E12B8" w:rsidRDefault="001E12B8" w:rsidP="00B56F06">
      <w:pPr>
        <w:numPr>
          <w:ilvl w:val="0"/>
          <w:numId w:val="73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лизком к нейтральному</w:t>
      </w:r>
    </w:p>
    <w:p w:rsidR="001E12B8" w:rsidRPr="001E12B8" w:rsidRDefault="001E12B8" w:rsidP="00B56F06">
      <w:pPr>
        <w:numPr>
          <w:ilvl w:val="0"/>
          <w:numId w:val="73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олько при рН =7,0</w:t>
      </w:r>
    </w:p>
    <w:p w:rsidR="001E12B8" w:rsidRPr="001E12B8" w:rsidRDefault="001E12B8" w:rsidP="00B56F06">
      <w:pPr>
        <w:numPr>
          <w:ilvl w:val="0"/>
          <w:numId w:val="73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и рН= 4-6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и действии высокой температуры с ферментом происходит</w:t>
      </w:r>
    </w:p>
    <w:p w:rsidR="001E12B8" w:rsidRPr="001E12B8" w:rsidRDefault="001E12B8" w:rsidP="00B56F06">
      <w:pPr>
        <w:numPr>
          <w:ilvl w:val="0"/>
          <w:numId w:val="73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лиз</w:t>
      </w:r>
    </w:p>
    <w:p w:rsidR="001E12B8" w:rsidRPr="001E12B8" w:rsidRDefault="001E12B8" w:rsidP="00B56F06">
      <w:pPr>
        <w:numPr>
          <w:ilvl w:val="0"/>
          <w:numId w:val="73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натурация</w:t>
      </w:r>
    </w:p>
    <w:p w:rsidR="001E12B8" w:rsidRPr="001E12B8" w:rsidRDefault="001E12B8" w:rsidP="00B56F06">
      <w:pPr>
        <w:numPr>
          <w:ilvl w:val="0"/>
          <w:numId w:val="73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е фермент-субстратного комплекса</w:t>
      </w:r>
    </w:p>
    <w:p w:rsidR="001E12B8" w:rsidRPr="001E12B8" w:rsidRDefault="001E12B8" w:rsidP="00B56F06">
      <w:pPr>
        <w:numPr>
          <w:ilvl w:val="0"/>
          <w:numId w:val="73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локирование активного центра</w:t>
      </w:r>
    </w:p>
    <w:p w:rsidR="001E12B8" w:rsidRPr="001E12B8" w:rsidRDefault="001E12B8" w:rsidP="00B56F06">
      <w:pPr>
        <w:numPr>
          <w:ilvl w:val="0"/>
          <w:numId w:val="73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рушение первичной структуры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рахмал гидролизует фермент</w:t>
      </w:r>
    </w:p>
    <w:p w:rsidR="001E12B8" w:rsidRPr="001E12B8" w:rsidRDefault="001E12B8" w:rsidP="00B56F06">
      <w:pPr>
        <w:numPr>
          <w:ilvl w:val="0"/>
          <w:numId w:val="73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ахараза</w:t>
      </w:r>
    </w:p>
    <w:p w:rsidR="001E12B8" w:rsidRPr="001E12B8" w:rsidRDefault="001E12B8" w:rsidP="00B56F06">
      <w:pPr>
        <w:numPr>
          <w:ilvl w:val="0"/>
          <w:numId w:val="73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α-амилаза</w:t>
      </w:r>
    </w:p>
    <w:p w:rsidR="001E12B8" w:rsidRPr="001E12B8" w:rsidRDefault="001E12B8" w:rsidP="00B56F06">
      <w:pPr>
        <w:numPr>
          <w:ilvl w:val="0"/>
          <w:numId w:val="73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эстераза</w:t>
      </w:r>
    </w:p>
    <w:p w:rsidR="001E12B8" w:rsidRPr="001E12B8" w:rsidRDefault="001E12B8" w:rsidP="00B56F06">
      <w:pPr>
        <w:numPr>
          <w:ilvl w:val="0"/>
          <w:numId w:val="73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актаза</w:t>
      </w:r>
    </w:p>
    <w:p w:rsidR="001E12B8" w:rsidRPr="001E12B8" w:rsidRDefault="001E12B8" w:rsidP="00B56F06">
      <w:pPr>
        <w:numPr>
          <w:ilvl w:val="0"/>
          <w:numId w:val="73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α-липаз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епсин имеет оптимум рН:</w:t>
      </w:r>
    </w:p>
    <w:p w:rsidR="001E12B8" w:rsidRPr="001E12B8" w:rsidRDefault="001E12B8" w:rsidP="00B56F06">
      <w:pPr>
        <w:numPr>
          <w:ilvl w:val="0"/>
          <w:numId w:val="73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,5-2,5</w:t>
      </w:r>
    </w:p>
    <w:p w:rsidR="001E12B8" w:rsidRPr="001E12B8" w:rsidRDefault="001E12B8" w:rsidP="00B56F06">
      <w:pPr>
        <w:numPr>
          <w:ilvl w:val="0"/>
          <w:numId w:val="73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4-5</w:t>
      </w:r>
    </w:p>
    <w:p w:rsidR="001E12B8" w:rsidRPr="001E12B8" w:rsidRDefault="001E12B8" w:rsidP="00B56F06">
      <w:pPr>
        <w:numPr>
          <w:ilvl w:val="0"/>
          <w:numId w:val="73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6-7</w:t>
      </w:r>
    </w:p>
    <w:p w:rsidR="001E12B8" w:rsidRPr="001E12B8" w:rsidRDefault="001E12B8" w:rsidP="00B56F06">
      <w:pPr>
        <w:numPr>
          <w:ilvl w:val="0"/>
          <w:numId w:val="73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8-9</w:t>
      </w:r>
    </w:p>
    <w:p w:rsidR="001E12B8" w:rsidRPr="001E12B8" w:rsidRDefault="001E12B8" w:rsidP="00B56F06">
      <w:pPr>
        <w:numPr>
          <w:ilvl w:val="0"/>
          <w:numId w:val="73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0-11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Амилаза имеет оптимум рН</w:t>
      </w:r>
    </w:p>
    <w:p w:rsidR="001E12B8" w:rsidRPr="001E12B8" w:rsidRDefault="001E12B8" w:rsidP="00B56F06">
      <w:pPr>
        <w:numPr>
          <w:ilvl w:val="0"/>
          <w:numId w:val="73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,5-2</w:t>
      </w:r>
    </w:p>
    <w:p w:rsidR="001E12B8" w:rsidRPr="001E12B8" w:rsidRDefault="001E12B8" w:rsidP="00B56F06">
      <w:pPr>
        <w:numPr>
          <w:ilvl w:val="0"/>
          <w:numId w:val="73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6,8-7,2</w:t>
      </w:r>
    </w:p>
    <w:p w:rsidR="001E12B8" w:rsidRPr="001E12B8" w:rsidRDefault="001E12B8" w:rsidP="00B56F06">
      <w:pPr>
        <w:numPr>
          <w:ilvl w:val="0"/>
          <w:numId w:val="73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8-9</w:t>
      </w:r>
    </w:p>
    <w:p w:rsidR="001E12B8" w:rsidRPr="001E12B8" w:rsidRDefault="001E12B8" w:rsidP="00B56F06">
      <w:pPr>
        <w:numPr>
          <w:ilvl w:val="0"/>
          <w:numId w:val="73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3,5-4</w:t>
      </w:r>
    </w:p>
    <w:p w:rsidR="001E12B8" w:rsidRPr="001E12B8" w:rsidRDefault="001E12B8" w:rsidP="00B56F06">
      <w:pPr>
        <w:numPr>
          <w:ilvl w:val="0"/>
          <w:numId w:val="73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4,5-5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Ферменты денатурируют при температуре</w:t>
      </w:r>
    </w:p>
    <w:p w:rsidR="001E12B8" w:rsidRPr="001E12B8" w:rsidRDefault="001E12B8" w:rsidP="00B56F06">
      <w:pPr>
        <w:numPr>
          <w:ilvl w:val="0"/>
          <w:numId w:val="73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0</w:t>
      </w:r>
      <w:r w:rsidRPr="001E12B8">
        <w:rPr>
          <w:rFonts w:eastAsia="Times New Roman"/>
          <w:sz w:val="28"/>
          <w:szCs w:val="28"/>
          <w:vertAlign w:val="superscript"/>
        </w:rPr>
        <w:t xml:space="preserve"> </w:t>
      </w:r>
      <w:r w:rsidRPr="001E12B8">
        <w:rPr>
          <w:rFonts w:eastAsia="Times New Roman"/>
          <w:sz w:val="28"/>
          <w:szCs w:val="28"/>
        </w:rPr>
        <w:t>градусов С</w:t>
      </w:r>
    </w:p>
    <w:p w:rsidR="001E12B8" w:rsidRPr="001E12B8" w:rsidRDefault="001E12B8" w:rsidP="00B56F06">
      <w:pPr>
        <w:numPr>
          <w:ilvl w:val="0"/>
          <w:numId w:val="73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80-100</w:t>
      </w:r>
      <w:r w:rsidRPr="001E12B8">
        <w:rPr>
          <w:rFonts w:eastAsia="Times New Roman"/>
          <w:sz w:val="28"/>
          <w:szCs w:val="28"/>
          <w:vertAlign w:val="superscript"/>
        </w:rPr>
        <w:t xml:space="preserve"> </w:t>
      </w:r>
      <w:r w:rsidRPr="001E12B8">
        <w:rPr>
          <w:rFonts w:eastAsia="Times New Roman"/>
          <w:sz w:val="28"/>
          <w:szCs w:val="28"/>
        </w:rPr>
        <w:t>градусов С</w:t>
      </w:r>
    </w:p>
    <w:p w:rsidR="001E12B8" w:rsidRPr="001E12B8" w:rsidRDefault="001E12B8" w:rsidP="00B56F06">
      <w:pPr>
        <w:numPr>
          <w:ilvl w:val="0"/>
          <w:numId w:val="73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20- 30</w:t>
      </w:r>
      <w:r w:rsidRPr="001E12B8">
        <w:rPr>
          <w:rFonts w:eastAsia="Times New Roman"/>
          <w:sz w:val="28"/>
          <w:szCs w:val="28"/>
          <w:vertAlign w:val="superscript"/>
        </w:rPr>
        <w:t xml:space="preserve"> </w:t>
      </w:r>
      <w:r w:rsidRPr="001E12B8">
        <w:rPr>
          <w:rFonts w:eastAsia="Times New Roman"/>
          <w:sz w:val="28"/>
          <w:szCs w:val="28"/>
        </w:rPr>
        <w:t>градусов С</w:t>
      </w:r>
    </w:p>
    <w:p w:rsidR="001E12B8" w:rsidRPr="001E12B8" w:rsidRDefault="001E12B8" w:rsidP="00B56F06">
      <w:pPr>
        <w:numPr>
          <w:ilvl w:val="0"/>
          <w:numId w:val="73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30-40</w:t>
      </w:r>
      <w:r w:rsidRPr="001E12B8">
        <w:rPr>
          <w:rFonts w:eastAsia="Times New Roman"/>
          <w:sz w:val="28"/>
          <w:szCs w:val="28"/>
          <w:vertAlign w:val="superscript"/>
        </w:rPr>
        <w:t xml:space="preserve"> </w:t>
      </w:r>
      <w:r w:rsidRPr="001E12B8">
        <w:rPr>
          <w:rFonts w:eastAsia="Times New Roman"/>
          <w:sz w:val="28"/>
          <w:szCs w:val="28"/>
        </w:rPr>
        <w:t>градусов С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Оптимальной для действия большинства ферментов является температура</w:t>
      </w:r>
    </w:p>
    <w:p w:rsidR="001E12B8" w:rsidRPr="001E12B8" w:rsidRDefault="001E12B8" w:rsidP="00B56F06">
      <w:pPr>
        <w:numPr>
          <w:ilvl w:val="0"/>
          <w:numId w:val="73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50-60</w:t>
      </w:r>
      <w:r w:rsidRPr="001E12B8">
        <w:rPr>
          <w:rFonts w:eastAsia="Times New Roman"/>
          <w:sz w:val="28"/>
          <w:szCs w:val="28"/>
          <w:vertAlign w:val="superscript"/>
        </w:rPr>
        <w:t xml:space="preserve"> </w:t>
      </w:r>
      <w:r w:rsidRPr="001E12B8">
        <w:rPr>
          <w:rFonts w:eastAsia="Times New Roman"/>
          <w:sz w:val="28"/>
          <w:szCs w:val="28"/>
        </w:rPr>
        <w:t>градусов С</w:t>
      </w:r>
    </w:p>
    <w:p w:rsidR="001E12B8" w:rsidRPr="001E12B8" w:rsidRDefault="001E12B8" w:rsidP="00B56F06">
      <w:pPr>
        <w:numPr>
          <w:ilvl w:val="0"/>
          <w:numId w:val="73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5-20</w:t>
      </w:r>
      <w:r w:rsidRPr="001E12B8">
        <w:rPr>
          <w:rFonts w:eastAsia="Times New Roman"/>
          <w:sz w:val="28"/>
          <w:szCs w:val="28"/>
          <w:vertAlign w:val="superscript"/>
        </w:rPr>
        <w:t xml:space="preserve"> </w:t>
      </w:r>
      <w:r w:rsidRPr="001E12B8">
        <w:rPr>
          <w:rFonts w:eastAsia="Times New Roman"/>
          <w:sz w:val="28"/>
          <w:szCs w:val="28"/>
        </w:rPr>
        <w:t>градусов С</w:t>
      </w:r>
    </w:p>
    <w:p w:rsidR="001E12B8" w:rsidRPr="001E12B8" w:rsidRDefault="001E12B8" w:rsidP="00B56F06">
      <w:pPr>
        <w:numPr>
          <w:ilvl w:val="0"/>
          <w:numId w:val="73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80-100</w:t>
      </w:r>
      <w:r w:rsidRPr="001E12B8">
        <w:rPr>
          <w:rFonts w:eastAsia="Times New Roman"/>
          <w:sz w:val="28"/>
          <w:szCs w:val="28"/>
          <w:vertAlign w:val="superscript"/>
        </w:rPr>
        <w:t xml:space="preserve"> </w:t>
      </w:r>
      <w:r w:rsidRPr="001E12B8">
        <w:rPr>
          <w:rFonts w:eastAsia="Times New Roman"/>
          <w:sz w:val="28"/>
          <w:szCs w:val="28"/>
        </w:rPr>
        <w:t>градусов С</w:t>
      </w:r>
    </w:p>
    <w:p w:rsidR="001E12B8" w:rsidRPr="001E12B8" w:rsidRDefault="001E12B8" w:rsidP="00B56F06">
      <w:pPr>
        <w:numPr>
          <w:ilvl w:val="0"/>
          <w:numId w:val="73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35-40</w:t>
      </w:r>
      <w:r w:rsidRPr="001E12B8">
        <w:rPr>
          <w:rFonts w:eastAsia="Times New Roman"/>
          <w:sz w:val="28"/>
          <w:szCs w:val="28"/>
          <w:vertAlign w:val="superscript"/>
        </w:rPr>
        <w:t xml:space="preserve"> </w:t>
      </w:r>
      <w:r w:rsidRPr="001E12B8">
        <w:rPr>
          <w:rFonts w:eastAsia="Times New Roman"/>
          <w:sz w:val="28"/>
          <w:szCs w:val="28"/>
        </w:rPr>
        <w:t>градусов С</w:t>
      </w:r>
    </w:p>
    <w:p w:rsidR="001E12B8" w:rsidRPr="001E12B8" w:rsidRDefault="001E12B8" w:rsidP="00B56F06">
      <w:pPr>
        <w:numPr>
          <w:ilvl w:val="1"/>
          <w:numId w:val="73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20</w:t>
      </w:r>
      <w:r w:rsidRPr="001E12B8">
        <w:rPr>
          <w:rFonts w:eastAsia="Times New Roman"/>
          <w:sz w:val="28"/>
          <w:szCs w:val="28"/>
          <w:vertAlign w:val="superscript"/>
        </w:rPr>
        <w:t xml:space="preserve"> </w:t>
      </w:r>
      <w:r w:rsidRPr="001E12B8">
        <w:rPr>
          <w:rFonts w:eastAsia="Times New Roman"/>
          <w:sz w:val="28"/>
          <w:szCs w:val="28"/>
        </w:rPr>
        <w:t>градусов С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Ферменты, катализирующие одну и ту же реакцию, но отличающиеся по некоторым физико-химическим свойствам, называются</w:t>
      </w:r>
    </w:p>
    <w:p w:rsidR="001E12B8" w:rsidRPr="001E12B8" w:rsidRDefault="001E12B8" w:rsidP="00B56F06">
      <w:pPr>
        <w:numPr>
          <w:ilvl w:val="0"/>
          <w:numId w:val="73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поферменты</w:t>
      </w:r>
    </w:p>
    <w:p w:rsidR="001E12B8" w:rsidRPr="001E12B8" w:rsidRDefault="001E12B8" w:rsidP="00B56F06">
      <w:pPr>
        <w:numPr>
          <w:ilvl w:val="0"/>
          <w:numId w:val="73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оферменты</w:t>
      </w:r>
    </w:p>
    <w:p w:rsidR="001E12B8" w:rsidRPr="001E12B8" w:rsidRDefault="001E12B8" w:rsidP="00B56F06">
      <w:pPr>
        <w:numPr>
          <w:ilvl w:val="0"/>
          <w:numId w:val="73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энзимы</w:t>
      </w:r>
    </w:p>
    <w:p w:rsidR="001E12B8" w:rsidRPr="001E12B8" w:rsidRDefault="001E12B8" w:rsidP="00B56F06">
      <w:pPr>
        <w:numPr>
          <w:ilvl w:val="0"/>
          <w:numId w:val="73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томеры</w:t>
      </w:r>
    </w:p>
    <w:p w:rsidR="001E12B8" w:rsidRPr="001E12B8" w:rsidRDefault="001E12B8" w:rsidP="00B56F06">
      <w:pPr>
        <w:numPr>
          <w:ilvl w:val="0"/>
          <w:numId w:val="73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ультимеры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и действии ингибитора, обладающего структурным сходством с субстратом, наблюдается торможение</w:t>
      </w:r>
    </w:p>
    <w:p w:rsidR="001E12B8" w:rsidRPr="001E12B8" w:rsidRDefault="001E12B8" w:rsidP="00B56F06">
      <w:pPr>
        <w:numPr>
          <w:ilvl w:val="0"/>
          <w:numId w:val="73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нкурентное</w:t>
      </w:r>
    </w:p>
    <w:p w:rsidR="001E12B8" w:rsidRPr="001E12B8" w:rsidRDefault="001E12B8" w:rsidP="00B56F06">
      <w:pPr>
        <w:numPr>
          <w:ilvl w:val="0"/>
          <w:numId w:val="73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конкурентное</w:t>
      </w:r>
    </w:p>
    <w:p w:rsidR="001E12B8" w:rsidRPr="001E12B8" w:rsidRDefault="001E12B8" w:rsidP="00B56F06">
      <w:pPr>
        <w:numPr>
          <w:ilvl w:val="0"/>
          <w:numId w:val="73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лостерическое</w:t>
      </w:r>
    </w:p>
    <w:p w:rsidR="001E12B8" w:rsidRPr="001E12B8" w:rsidRDefault="001E12B8" w:rsidP="00B56F06">
      <w:pPr>
        <w:numPr>
          <w:ilvl w:val="0"/>
          <w:numId w:val="73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специфическое</w:t>
      </w:r>
    </w:p>
    <w:p w:rsidR="001E12B8" w:rsidRPr="001E12B8" w:rsidRDefault="001E12B8" w:rsidP="00B56F06">
      <w:pPr>
        <w:numPr>
          <w:ilvl w:val="0"/>
          <w:numId w:val="73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обратимое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Активатором пепсина является</w:t>
      </w:r>
    </w:p>
    <w:p w:rsidR="001E12B8" w:rsidRPr="001E12B8" w:rsidRDefault="001E12B8" w:rsidP="00B56F06">
      <w:pPr>
        <w:numPr>
          <w:ilvl w:val="0"/>
          <w:numId w:val="74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ляная кислота</w:t>
      </w:r>
    </w:p>
    <w:p w:rsidR="001E12B8" w:rsidRPr="001E12B8" w:rsidRDefault="001E12B8" w:rsidP="00B56F06">
      <w:pPr>
        <w:numPr>
          <w:ilvl w:val="0"/>
          <w:numId w:val="74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хлористый натрий</w:t>
      </w:r>
    </w:p>
    <w:p w:rsidR="001E12B8" w:rsidRPr="001E12B8" w:rsidRDefault="001E12B8" w:rsidP="00B56F06">
      <w:pPr>
        <w:numPr>
          <w:ilvl w:val="0"/>
          <w:numId w:val="74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ернокислая медь</w:t>
      </w:r>
    </w:p>
    <w:p w:rsidR="001E12B8" w:rsidRPr="001E12B8" w:rsidRDefault="001E12B8" w:rsidP="00B56F06">
      <w:pPr>
        <w:numPr>
          <w:ilvl w:val="0"/>
          <w:numId w:val="74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хлористый калий</w:t>
      </w:r>
    </w:p>
    <w:p w:rsidR="001E12B8" w:rsidRPr="001E12B8" w:rsidRDefault="001E12B8" w:rsidP="00B56F06">
      <w:pPr>
        <w:numPr>
          <w:ilvl w:val="0"/>
          <w:numId w:val="74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ат окиси меди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 конкурентным ингибиторам относятся вещества, имеющие структурное сходство с</w:t>
      </w:r>
    </w:p>
    <w:p w:rsidR="001E12B8" w:rsidRPr="001E12B8" w:rsidRDefault="001E12B8" w:rsidP="00B56F06">
      <w:pPr>
        <w:numPr>
          <w:ilvl w:val="0"/>
          <w:numId w:val="74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ферментом</w:t>
      </w:r>
    </w:p>
    <w:p w:rsidR="001E12B8" w:rsidRPr="001E12B8" w:rsidRDefault="001E12B8" w:rsidP="00B56F06">
      <w:pPr>
        <w:numPr>
          <w:ilvl w:val="0"/>
          <w:numId w:val="74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дуктом реакции</w:t>
      </w:r>
    </w:p>
    <w:p w:rsidR="001E12B8" w:rsidRPr="001E12B8" w:rsidRDefault="001E12B8" w:rsidP="00B56F06">
      <w:pPr>
        <w:numPr>
          <w:ilvl w:val="0"/>
          <w:numId w:val="74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бстратом</w:t>
      </w:r>
    </w:p>
    <w:p w:rsidR="001E12B8" w:rsidRPr="001E12B8" w:rsidRDefault="001E12B8" w:rsidP="00B56F06">
      <w:pPr>
        <w:numPr>
          <w:ilvl w:val="0"/>
          <w:numId w:val="74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рментом</w:t>
      </w:r>
    </w:p>
    <w:p w:rsidR="001E12B8" w:rsidRPr="001E12B8" w:rsidRDefault="001E12B8" w:rsidP="00B56F06">
      <w:pPr>
        <w:numPr>
          <w:ilvl w:val="0"/>
          <w:numId w:val="74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лостерическим центром фермент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Специфичность действия ферментов отражает</w:t>
      </w:r>
    </w:p>
    <w:p w:rsidR="001E12B8" w:rsidRPr="001E12B8" w:rsidRDefault="001E12B8" w:rsidP="00B56F06">
      <w:pPr>
        <w:numPr>
          <w:ilvl w:val="0"/>
          <w:numId w:val="74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лияние на строго определенные субстраты</w:t>
      </w:r>
    </w:p>
    <w:p w:rsidR="001E12B8" w:rsidRPr="001E12B8" w:rsidRDefault="001E12B8" w:rsidP="00B56F06">
      <w:pPr>
        <w:numPr>
          <w:ilvl w:val="0"/>
          <w:numId w:val="74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е строго определенных продуктов реакции</w:t>
      </w:r>
    </w:p>
    <w:p w:rsidR="001E12B8" w:rsidRPr="001E12B8" w:rsidRDefault="001E12B8" w:rsidP="00B56F06">
      <w:pPr>
        <w:numPr>
          <w:ilvl w:val="0"/>
          <w:numId w:val="74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асщепление строго определенных химических связей в субстрате</w:t>
      </w:r>
    </w:p>
    <w:p w:rsidR="001E12B8" w:rsidRPr="001E12B8" w:rsidRDefault="001E12B8" w:rsidP="00B56F06">
      <w:pPr>
        <w:numPr>
          <w:ilvl w:val="0"/>
          <w:numId w:val="74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оздействие на определенные стереоизомеры</w:t>
      </w:r>
    </w:p>
    <w:p w:rsidR="001E12B8" w:rsidRPr="001E12B8" w:rsidRDefault="001E12B8" w:rsidP="00B56F06">
      <w:pPr>
        <w:numPr>
          <w:ilvl w:val="0"/>
          <w:numId w:val="74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пособность к регуляции активности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Для проявление максимальной активности ферментов требуется</w:t>
      </w:r>
    </w:p>
    <w:p w:rsidR="001E12B8" w:rsidRPr="001E12B8" w:rsidRDefault="001E12B8" w:rsidP="00B56F06">
      <w:pPr>
        <w:numPr>
          <w:ilvl w:val="0"/>
          <w:numId w:val="74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аксимальное значение рН</w:t>
      </w:r>
    </w:p>
    <w:p w:rsidR="001E12B8" w:rsidRPr="001E12B8" w:rsidRDefault="001E12B8" w:rsidP="00B56F06">
      <w:pPr>
        <w:numPr>
          <w:ilvl w:val="0"/>
          <w:numId w:val="74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птимальное для каждого фермента значение рН</w:t>
      </w:r>
    </w:p>
    <w:p w:rsidR="001E12B8" w:rsidRPr="001E12B8" w:rsidRDefault="001E12B8" w:rsidP="00B56F06">
      <w:pPr>
        <w:numPr>
          <w:ilvl w:val="0"/>
          <w:numId w:val="74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инимальное значение рН</w:t>
      </w:r>
    </w:p>
    <w:p w:rsidR="001E12B8" w:rsidRPr="001E12B8" w:rsidRDefault="001E12B8" w:rsidP="00B56F06">
      <w:pPr>
        <w:numPr>
          <w:ilvl w:val="0"/>
          <w:numId w:val="74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ктивность фермента стабильна в большом диапазоне рН</w:t>
      </w:r>
    </w:p>
    <w:p w:rsidR="001E12B8" w:rsidRPr="001E12B8" w:rsidRDefault="001E12B8" w:rsidP="00B56F06">
      <w:pPr>
        <w:numPr>
          <w:ilvl w:val="0"/>
          <w:numId w:val="74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значение рН равное 2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Ферменты, обладающие абсолютной специфичностью, осуществляют</w:t>
      </w:r>
    </w:p>
    <w:p w:rsidR="001E12B8" w:rsidRPr="001E12B8" w:rsidRDefault="001E12B8" w:rsidP="00B56F06">
      <w:pPr>
        <w:numPr>
          <w:ilvl w:val="0"/>
          <w:numId w:val="74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евращение только определенных стереоизомеров</w:t>
      </w:r>
    </w:p>
    <w:p w:rsidR="001E12B8" w:rsidRPr="001E12B8" w:rsidRDefault="001E12B8" w:rsidP="00B56F06">
      <w:pPr>
        <w:numPr>
          <w:ilvl w:val="0"/>
          <w:numId w:val="74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евращение, соединений содержащих одинаковые группы</w:t>
      </w:r>
    </w:p>
    <w:p w:rsidR="001E12B8" w:rsidRPr="001E12B8" w:rsidRDefault="001E12B8" w:rsidP="00B56F06">
      <w:pPr>
        <w:numPr>
          <w:ilvl w:val="0"/>
          <w:numId w:val="74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евращение различных классов химических соединений</w:t>
      </w:r>
    </w:p>
    <w:p w:rsidR="001E12B8" w:rsidRPr="001E12B8" w:rsidRDefault="001E12B8" w:rsidP="00B56F06">
      <w:pPr>
        <w:numPr>
          <w:ilvl w:val="0"/>
          <w:numId w:val="74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евращение только одного субстрата</w:t>
      </w:r>
    </w:p>
    <w:p w:rsidR="001E12B8" w:rsidRPr="001E12B8" w:rsidRDefault="001E12B8" w:rsidP="00B56F06">
      <w:pPr>
        <w:numPr>
          <w:ilvl w:val="0"/>
          <w:numId w:val="74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оздействие на химические связи определенных групп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Активный центр фермента имеет следующие участки</w:t>
      </w:r>
    </w:p>
    <w:p w:rsidR="001E12B8" w:rsidRPr="001E12B8" w:rsidRDefault="001E12B8" w:rsidP="00B56F06">
      <w:pPr>
        <w:numPr>
          <w:ilvl w:val="0"/>
          <w:numId w:val="74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лостерический</w:t>
      </w:r>
    </w:p>
    <w:p w:rsidR="001E12B8" w:rsidRPr="001E12B8" w:rsidRDefault="001E12B8" w:rsidP="00B56F06">
      <w:pPr>
        <w:numPr>
          <w:ilvl w:val="0"/>
          <w:numId w:val="74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нтактный (зона связывания)</w:t>
      </w:r>
    </w:p>
    <w:p w:rsidR="001E12B8" w:rsidRPr="001E12B8" w:rsidRDefault="001E12B8" w:rsidP="00B56F06">
      <w:pPr>
        <w:numPr>
          <w:ilvl w:val="0"/>
          <w:numId w:val="74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талитический (зона катализа)</w:t>
      </w:r>
    </w:p>
    <w:p w:rsidR="001E12B8" w:rsidRPr="001E12B8" w:rsidRDefault="001E12B8" w:rsidP="00B56F06">
      <w:pPr>
        <w:numPr>
          <w:ilvl w:val="0"/>
          <w:numId w:val="74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ультиферментный</w:t>
      </w:r>
    </w:p>
    <w:p w:rsidR="001E12B8" w:rsidRPr="001E12B8" w:rsidRDefault="001E12B8" w:rsidP="00B56F06">
      <w:pPr>
        <w:numPr>
          <w:ilvl w:val="0"/>
          <w:numId w:val="74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олько 1 участок каталитический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На скорость ферментативных реакций влияют следующие факторы</w:t>
      </w:r>
    </w:p>
    <w:p w:rsidR="001E12B8" w:rsidRPr="001E12B8" w:rsidRDefault="001E12B8" w:rsidP="00B56F06">
      <w:pPr>
        <w:numPr>
          <w:ilvl w:val="0"/>
          <w:numId w:val="74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емпература</w:t>
      </w:r>
    </w:p>
    <w:p w:rsidR="001E12B8" w:rsidRPr="001E12B8" w:rsidRDefault="001E12B8" w:rsidP="00B56F06">
      <w:pPr>
        <w:numPr>
          <w:ilvl w:val="0"/>
          <w:numId w:val="74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Н среды</w:t>
      </w:r>
    </w:p>
    <w:p w:rsidR="001E12B8" w:rsidRPr="001E12B8" w:rsidRDefault="001E12B8" w:rsidP="00B56F06">
      <w:pPr>
        <w:numPr>
          <w:ilvl w:val="0"/>
          <w:numId w:val="74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нцентрация субстрата</w:t>
      </w:r>
    </w:p>
    <w:p w:rsidR="001E12B8" w:rsidRPr="001E12B8" w:rsidRDefault="001E12B8" w:rsidP="00B56F06">
      <w:pPr>
        <w:numPr>
          <w:ilvl w:val="0"/>
          <w:numId w:val="74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нцентрация фермента</w:t>
      </w:r>
    </w:p>
    <w:p w:rsidR="001E12B8" w:rsidRPr="001E12B8" w:rsidRDefault="001E12B8" w:rsidP="00B56F06">
      <w:pPr>
        <w:numPr>
          <w:ilvl w:val="0"/>
          <w:numId w:val="74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 активаторов или ингибиторов данного фермент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Снижение активности фермента под действием конкурентного ингибитора может быть вызвано</w:t>
      </w:r>
    </w:p>
    <w:p w:rsidR="001E12B8" w:rsidRPr="001E12B8" w:rsidRDefault="001E12B8" w:rsidP="00B56F06">
      <w:pPr>
        <w:numPr>
          <w:ilvl w:val="0"/>
          <w:numId w:val="74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заимодействием ингибитора с функциональными группами аминокислот активного центра</w:t>
      </w:r>
    </w:p>
    <w:p w:rsidR="001E12B8" w:rsidRPr="001E12B8" w:rsidRDefault="001E12B8" w:rsidP="00B56F06">
      <w:pPr>
        <w:numPr>
          <w:ilvl w:val="0"/>
          <w:numId w:val="74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заимодействием ингибитора с функциональными группами аминокислот вне активного центра</w:t>
      </w:r>
    </w:p>
    <w:p w:rsidR="001E12B8" w:rsidRPr="001E12B8" w:rsidRDefault="001E12B8" w:rsidP="00B56F06">
      <w:pPr>
        <w:numPr>
          <w:ilvl w:val="0"/>
          <w:numId w:val="74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нформационными изменениями молекул фермента</w:t>
      </w:r>
    </w:p>
    <w:p w:rsidR="001E12B8" w:rsidRPr="001E12B8" w:rsidRDefault="001E12B8" w:rsidP="00B56F06">
      <w:pPr>
        <w:numPr>
          <w:ilvl w:val="0"/>
          <w:numId w:val="74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меньшением количества фермент- субстратных комплексов</w:t>
      </w:r>
    </w:p>
    <w:p w:rsidR="001E12B8" w:rsidRPr="001E12B8" w:rsidRDefault="001E12B8" w:rsidP="00B56F06">
      <w:pPr>
        <w:numPr>
          <w:ilvl w:val="0"/>
          <w:numId w:val="74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заимодействием ингибитора с функциональными группами аллостерического центр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Наиболее часто в активном центре ферментов присутствуют радикалы аминокислот:</w:t>
      </w:r>
    </w:p>
    <w:p w:rsidR="001E12B8" w:rsidRPr="001E12B8" w:rsidRDefault="001E12B8" w:rsidP="00B56F06">
      <w:pPr>
        <w:numPr>
          <w:ilvl w:val="0"/>
          <w:numId w:val="7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стеина</w:t>
      </w:r>
    </w:p>
    <w:p w:rsidR="001E12B8" w:rsidRPr="001E12B8" w:rsidRDefault="001E12B8" w:rsidP="00B56F06">
      <w:pPr>
        <w:numPr>
          <w:ilvl w:val="0"/>
          <w:numId w:val="7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ерина</w:t>
      </w:r>
    </w:p>
    <w:p w:rsidR="001E12B8" w:rsidRPr="001E12B8" w:rsidRDefault="001E12B8" w:rsidP="00B56F06">
      <w:pPr>
        <w:numPr>
          <w:ilvl w:val="0"/>
          <w:numId w:val="7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алина</w:t>
      </w:r>
    </w:p>
    <w:p w:rsidR="001E12B8" w:rsidRPr="001E12B8" w:rsidRDefault="001E12B8" w:rsidP="00B56F06">
      <w:pPr>
        <w:numPr>
          <w:ilvl w:val="0"/>
          <w:numId w:val="7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стидина</w:t>
      </w:r>
    </w:p>
    <w:p w:rsidR="001E12B8" w:rsidRPr="001E12B8" w:rsidRDefault="001E12B8" w:rsidP="00B56F06">
      <w:pPr>
        <w:numPr>
          <w:ilvl w:val="0"/>
          <w:numId w:val="7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олейцина</w:t>
      </w:r>
    </w:p>
    <w:p w:rsidR="001E12B8" w:rsidRPr="001E12B8" w:rsidRDefault="001E12B8" w:rsidP="00B56F06">
      <w:pPr>
        <w:numPr>
          <w:ilvl w:val="0"/>
          <w:numId w:val="7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ютаминовой кислоты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евращение зимогена в активный фермент происходит в результате</w:t>
      </w:r>
    </w:p>
    <w:p w:rsidR="001E12B8" w:rsidRPr="001E12B8" w:rsidRDefault="001E12B8" w:rsidP="00B56F06">
      <w:pPr>
        <w:numPr>
          <w:ilvl w:val="0"/>
          <w:numId w:val="7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ормирования димеров</w:t>
      </w:r>
    </w:p>
    <w:p w:rsidR="001E12B8" w:rsidRPr="001E12B8" w:rsidRDefault="001E12B8" w:rsidP="00B56F06">
      <w:pPr>
        <w:numPr>
          <w:ilvl w:val="0"/>
          <w:numId w:val="7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е дисульфидных связей</w:t>
      </w:r>
    </w:p>
    <w:p w:rsidR="001E12B8" w:rsidRPr="001E12B8" w:rsidRDefault="001E12B8" w:rsidP="00B56F06">
      <w:pPr>
        <w:numPr>
          <w:ilvl w:val="0"/>
          <w:numId w:val="7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лиза одной или нескольких специфичных пептидных связей</w:t>
      </w:r>
    </w:p>
    <w:p w:rsidR="001E12B8" w:rsidRPr="001E12B8" w:rsidRDefault="001E12B8" w:rsidP="00B56F06">
      <w:pPr>
        <w:numPr>
          <w:ilvl w:val="0"/>
          <w:numId w:val="7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осфорилирования</w:t>
      </w:r>
    </w:p>
    <w:p w:rsidR="001E12B8" w:rsidRPr="001E12B8" w:rsidRDefault="001E12B8" w:rsidP="00B56F06">
      <w:pPr>
        <w:numPr>
          <w:ilvl w:val="0"/>
          <w:numId w:val="7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тилирования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Для осуществления ферментативной реакции необходимы</w:t>
      </w:r>
    </w:p>
    <w:p w:rsidR="001E12B8" w:rsidRPr="001E12B8" w:rsidRDefault="001E12B8" w:rsidP="00B56F06">
      <w:pPr>
        <w:numPr>
          <w:ilvl w:val="0"/>
          <w:numId w:val="7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пределенная ориентация субстрата в активном центре фермента</w:t>
      </w:r>
    </w:p>
    <w:p w:rsidR="001E12B8" w:rsidRPr="001E12B8" w:rsidRDefault="001E12B8" w:rsidP="00B56F06">
      <w:pPr>
        <w:numPr>
          <w:ilvl w:val="0"/>
          <w:numId w:val="7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заимное изменение конформации субстрата и фермента</w:t>
      </w:r>
    </w:p>
    <w:p w:rsidR="001E12B8" w:rsidRPr="001E12B8" w:rsidRDefault="001E12B8" w:rsidP="00B56F06">
      <w:pPr>
        <w:numPr>
          <w:ilvl w:val="0"/>
          <w:numId w:val="7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 аллостерического центра</w:t>
      </w:r>
    </w:p>
    <w:p w:rsidR="001E12B8" w:rsidRPr="001E12B8" w:rsidRDefault="001E12B8" w:rsidP="00B56F06">
      <w:pPr>
        <w:numPr>
          <w:ilvl w:val="0"/>
          <w:numId w:val="7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мплементарность структуры активного центра фермента структуре субстрата</w:t>
      </w:r>
    </w:p>
    <w:p w:rsidR="001E12B8" w:rsidRPr="001E12B8" w:rsidRDefault="001E12B8" w:rsidP="00B56F06">
      <w:pPr>
        <w:numPr>
          <w:ilvl w:val="0"/>
          <w:numId w:val="7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иссоциация ионогенных групп фермента</w:t>
      </w:r>
    </w:p>
    <w:p w:rsidR="001E12B8" w:rsidRPr="001E12B8" w:rsidRDefault="001E12B8" w:rsidP="00B56F06">
      <w:pPr>
        <w:numPr>
          <w:ilvl w:val="0"/>
          <w:numId w:val="7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формация и дестабилизация связей субстрат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Изменение рН среды может привести к</w:t>
      </w:r>
    </w:p>
    <w:p w:rsidR="001E12B8" w:rsidRPr="001E12B8" w:rsidRDefault="001E12B8" w:rsidP="00B56F06">
      <w:pPr>
        <w:numPr>
          <w:ilvl w:val="0"/>
          <w:numId w:val="75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менению ионизации функциональных групп фермента</w:t>
      </w:r>
    </w:p>
    <w:p w:rsidR="001E12B8" w:rsidRPr="001E12B8" w:rsidRDefault="001E12B8" w:rsidP="00B56F06">
      <w:pPr>
        <w:numPr>
          <w:ilvl w:val="0"/>
          <w:numId w:val="75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менению ионизации функциональных групп субстрата</w:t>
      </w:r>
    </w:p>
    <w:p w:rsidR="001E12B8" w:rsidRPr="001E12B8" w:rsidRDefault="001E12B8" w:rsidP="00B56F06">
      <w:pPr>
        <w:numPr>
          <w:ilvl w:val="0"/>
          <w:numId w:val="75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азрыву слабых нековалентных связей в молекуле фермента</w:t>
      </w:r>
    </w:p>
    <w:p w:rsidR="001E12B8" w:rsidRPr="001E12B8" w:rsidRDefault="001E12B8" w:rsidP="00B56F06">
      <w:pPr>
        <w:numPr>
          <w:ilvl w:val="0"/>
          <w:numId w:val="75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менению конформации фермента</w:t>
      </w:r>
    </w:p>
    <w:p w:rsidR="001E12B8" w:rsidRPr="001E12B8" w:rsidRDefault="001E12B8" w:rsidP="00B56F06">
      <w:pPr>
        <w:numPr>
          <w:ilvl w:val="0"/>
          <w:numId w:val="75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менению конформарции активного центра фермент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Для аллостерических ферментов характерно</w:t>
      </w:r>
    </w:p>
    <w:p w:rsidR="001E12B8" w:rsidRPr="001E12B8" w:rsidRDefault="001E12B8" w:rsidP="00B56F06">
      <w:pPr>
        <w:numPr>
          <w:ilvl w:val="0"/>
          <w:numId w:val="75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оперативные конформационные изменения при наличии эффекторов</w:t>
      </w:r>
    </w:p>
    <w:p w:rsidR="001E12B8" w:rsidRPr="001E12B8" w:rsidRDefault="001E12B8" w:rsidP="00B56F06">
      <w:pPr>
        <w:numPr>
          <w:ilvl w:val="0"/>
          <w:numId w:val="75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 регуляторного центра</w:t>
      </w:r>
    </w:p>
    <w:p w:rsidR="001E12B8" w:rsidRPr="001E12B8" w:rsidRDefault="001E12B8" w:rsidP="00B56F06">
      <w:pPr>
        <w:numPr>
          <w:ilvl w:val="0"/>
          <w:numId w:val="75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 кофермента</w:t>
      </w:r>
    </w:p>
    <w:p w:rsidR="001E12B8" w:rsidRPr="001E12B8" w:rsidRDefault="001E12B8" w:rsidP="00B56F06">
      <w:pPr>
        <w:numPr>
          <w:ilvl w:val="0"/>
          <w:numId w:val="75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 активного центра</w:t>
      </w:r>
    </w:p>
    <w:p w:rsidR="001E12B8" w:rsidRPr="001E12B8" w:rsidRDefault="001E12B8" w:rsidP="00B56F06">
      <w:pPr>
        <w:numPr>
          <w:ilvl w:val="0"/>
          <w:numId w:val="75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пецифичность действия</w:t>
      </w:r>
    </w:p>
    <w:p w:rsidR="001E12B8" w:rsidRPr="001E12B8" w:rsidRDefault="001E12B8" w:rsidP="00B56F06">
      <w:pPr>
        <w:numPr>
          <w:ilvl w:val="0"/>
          <w:numId w:val="75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 четвертичной структуры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Необратимое ингибирование фермента возникает, если фермент и ингибитор связаны</w:t>
      </w:r>
    </w:p>
    <w:p w:rsidR="001E12B8" w:rsidRPr="001E12B8" w:rsidRDefault="001E12B8" w:rsidP="00B56F06">
      <w:pPr>
        <w:numPr>
          <w:ilvl w:val="0"/>
          <w:numId w:val="75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валентной связью</w:t>
      </w:r>
    </w:p>
    <w:p w:rsidR="001E12B8" w:rsidRPr="001E12B8" w:rsidRDefault="001E12B8" w:rsidP="00B56F06">
      <w:pPr>
        <w:numPr>
          <w:ilvl w:val="0"/>
          <w:numId w:val="75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онной связью</w:t>
      </w:r>
    </w:p>
    <w:p w:rsidR="001E12B8" w:rsidRPr="001E12B8" w:rsidRDefault="001E12B8" w:rsidP="00B56F06">
      <w:pPr>
        <w:numPr>
          <w:ilvl w:val="0"/>
          <w:numId w:val="75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одородной связью</w:t>
      </w:r>
    </w:p>
    <w:p w:rsidR="001E12B8" w:rsidRPr="001E12B8" w:rsidRDefault="001E12B8" w:rsidP="00B56F06">
      <w:pPr>
        <w:numPr>
          <w:ilvl w:val="0"/>
          <w:numId w:val="75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фобными взаимодействия</w:t>
      </w:r>
    </w:p>
    <w:p w:rsidR="001E12B8" w:rsidRPr="001E12B8" w:rsidRDefault="001E12B8" w:rsidP="00B56F06">
      <w:pPr>
        <w:numPr>
          <w:ilvl w:val="0"/>
          <w:numId w:val="75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электростатическими силами взаимодействиями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Неконкурентное ингибирование происходит, если</w:t>
      </w:r>
    </w:p>
    <w:p w:rsidR="001E12B8" w:rsidRPr="001E12B8" w:rsidRDefault="001E12B8" w:rsidP="00B56F06">
      <w:pPr>
        <w:numPr>
          <w:ilvl w:val="0"/>
          <w:numId w:val="75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бстрат и ингибитор похожи по структуре</w:t>
      </w:r>
    </w:p>
    <w:p w:rsidR="001E12B8" w:rsidRPr="001E12B8" w:rsidRDefault="001E12B8" w:rsidP="00B56F06">
      <w:pPr>
        <w:numPr>
          <w:ilvl w:val="0"/>
          <w:numId w:val="75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бстрат и ингибитор не похожи по структуре</w:t>
      </w:r>
    </w:p>
    <w:p w:rsidR="001E12B8" w:rsidRPr="001E12B8" w:rsidRDefault="001E12B8" w:rsidP="00B56F06">
      <w:pPr>
        <w:numPr>
          <w:ilvl w:val="0"/>
          <w:numId w:val="75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нгибитор связывается с активным центром фермента</w:t>
      </w:r>
    </w:p>
    <w:p w:rsidR="001E12B8" w:rsidRPr="001E12B8" w:rsidRDefault="001E12B8" w:rsidP="00B56F06">
      <w:pPr>
        <w:numPr>
          <w:ilvl w:val="0"/>
          <w:numId w:val="75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нгибитор связывается не с активным центром фермента, а с другим участком поверхности фермента</w:t>
      </w:r>
    </w:p>
    <w:p w:rsidR="001E12B8" w:rsidRPr="001E12B8" w:rsidRDefault="001E12B8" w:rsidP="00B56F06">
      <w:pPr>
        <w:numPr>
          <w:ilvl w:val="0"/>
          <w:numId w:val="75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нгибитор занимает активный центр вместо субстрат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онкурентные ингибиторы являются</w:t>
      </w:r>
    </w:p>
    <w:p w:rsidR="001E12B8" w:rsidRPr="001E12B8" w:rsidRDefault="001E12B8" w:rsidP="00B56F06">
      <w:pPr>
        <w:numPr>
          <w:ilvl w:val="0"/>
          <w:numId w:val="75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тимыми</w:t>
      </w:r>
    </w:p>
    <w:p w:rsidR="001E12B8" w:rsidRPr="001E12B8" w:rsidRDefault="001E12B8" w:rsidP="00B56F06">
      <w:pPr>
        <w:numPr>
          <w:ilvl w:val="0"/>
          <w:numId w:val="75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обратимыми</w:t>
      </w:r>
    </w:p>
    <w:p w:rsidR="001E12B8" w:rsidRPr="001E12B8" w:rsidRDefault="001E12B8" w:rsidP="00B56F06">
      <w:pPr>
        <w:numPr>
          <w:ilvl w:val="0"/>
          <w:numId w:val="75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тимыми в определенных условиях</w:t>
      </w:r>
    </w:p>
    <w:p w:rsidR="001E12B8" w:rsidRPr="001E12B8" w:rsidRDefault="001E12B8" w:rsidP="00B56F06">
      <w:pPr>
        <w:numPr>
          <w:ilvl w:val="0"/>
          <w:numId w:val="75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обратимыми в определенных условиях</w:t>
      </w:r>
    </w:p>
    <w:p w:rsidR="001E12B8" w:rsidRPr="001E12B8" w:rsidRDefault="001E12B8" w:rsidP="00B56F06">
      <w:pPr>
        <w:numPr>
          <w:ilvl w:val="0"/>
          <w:numId w:val="75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олько ионы металлов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Ионы магния являются активаторами для ферментов</w:t>
      </w:r>
    </w:p>
    <w:p w:rsidR="001E12B8" w:rsidRPr="001E12B8" w:rsidRDefault="001E12B8" w:rsidP="00B56F06">
      <w:pPr>
        <w:numPr>
          <w:ilvl w:val="0"/>
          <w:numId w:val="75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осфорилазы</w:t>
      </w:r>
    </w:p>
    <w:p w:rsidR="001E12B8" w:rsidRPr="001E12B8" w:rsidRDefault="001E12B8" w:rsidP="00B56F06">
      <w:pPr>
        <w:numPr>
          <w:ilvl w:val="0"/>
          <w:numId w:val="75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лазы</w:t>
      </w:r>
    </w:p>
    <w:p w:rsidR="001E12B8" w:rsidRPr="001E12B8" w:rsidRDefault="001E12B8" w:rsidP="00B56F06">
      <w:pPr>
        <w:numPr>
          <w:ilvl w:val="0"/>
          <w:numId w:val="75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ексокиназы</w:t>
      </w:r>
    </w:p>
    <w:p w:rsidR="001E12B8" w:rsidRPr="001E12B8" w:rsidRDefault="001E12B8" w:rsidP="00B56F06">
      <w:pPr>
        <w:numPr>
          <w:ilvl w:val="0"/>
          <w:numId w:val="75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реатинкиназы</w:t>
      </w:r>
    </w:p>
    <w:p w:rsidR="001E12B8" w:rsidRPr="001E12B8" w:rsidRDefault="001E12B8" w:rsidP="00B56F06">
      <w:pPr>
        <w:numPr>
          <w:ilvl w:val="0"/>
          <w:numId w:val="75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рбоксипептидазы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Ионы цинка являются активаторами для ферментов</w:t>
      </w:r>
    </w:p>
    <w:p w:rsidR="001E12B8" w:rsidRPr="001E12B8" w:rsidRDefault="001E12B8" w:rsidP="00B56F06">
      <w:pPr>
        <w:numPr>
          <w:ilvl w:val="0"/>
          <w:numId w:val="75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рбоксипептидазы</w:t>
      </w:r>
    </w:p>
    <w:p w:rsidR="001E12B8" w:rsidRPr="001E12B8" w:rsidRDefault="001E12B8" w:rsidP="00B56F06">
      <w:pPr>
        <w:numPr>
          <w:ilvl w:val="0"/>
          <w:numId w:val="75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рбоангидразы</w:t>
      </w:r>
    </w:p>
    <w:p w:rsidR="001E12B8" w:rsidRPr="001E12B8" w:rsidRDefault="001E12B8" w:rsidP="00B56F06">
      <w:pPr>
        <w:numPr>
          <w:ilvl w:val="0"/>
          <w:numId w:val="75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матдегидрогеназы</w:t>
      </w:r>
    </w:p>
    <w:p w:rsidR="001E12B8" w:rsidRPr="001E12B8" w:rsidRDefault="001E12B8" w:rsidP="00B56F06">
      <w:pPr>
        <w:numPr>
          <w:ilvl w:val="0"/>
          <w:numId w:val="75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актатдегидрогеназы</w:t>
      </w:r>
    </w:p>
    <w:p w:rsidR="001E12B8" w:rsidRPr="001E12B8" w:rsidRDefault="001E12B8" w:rsidP="00B56F06">
      <w:pPr>
        <w:numPr>
          <w:ilvl w:val="0"/>
          <w:numId w:val="75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нооксидазы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Ферменты необратимо ингибируются под действием</w:t>
      </w:r>
    </w:p>
    <w:p w:rsidR="001E12B8" w:rsidRPr="001E12B8" w:rsidRDefault="001E12B8" w:rsidP="00B56F06">
      <w:pPr>
        <w:numPr>
          <w:ilvl w:val="0"/>
          <w:numId w:val="75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пидов</w:t>
      </w:r>
    </w:p>
    <w:p w:rsidR="001E12B8" w:rsidRPr="001E12B8" w:rsidRDefault="001E12B8" w:rsidP="00B56F06">
      <w:pPr>
        <w:numPr>
          <w:ilvl w:val="0"/>
          <w:numId w:val="75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нокислот</w:t>
      </w:r>
    </w:p>
    <w:p w:rsidR="001E12B8" w:rsidRPr="001E12B8" w:rsidRDefault="001E12B8" w:rsidP="00B56F06">
      <w:pPr>
        <w:numPr>
          <w:ilvl w:val="0"/>
          <w:numId w:val="75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онов тяжелых металлов</w:t>
      </w:r>
    </w:p>
    <w:p w:rsidR="001E12B8" w:rsidRPr="001E12B8" w:rsidRDefault="001E12B8" w:rsidP="00B56F06">
      <w:pPr>
        <w:numPr>
          <w:ilvl w:val="0"/>
          <w:numId w:val="75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глеводов</w:t>
      </w:r>
    </w:p>
    <w:p w:rsidR="001E12B8" w:rsidRPr="001E12B8" w:rsidRDefault="001E12B8" w:rsidP="00B56F06">
      <w:pPr>
        <w:numPr>
          <w:ilvl w:val="0"/>
          <w:numId w:val="75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ложных белков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Аллостерическими эффекторами ферментов являются</w:t>
      </w:r>
    </w:p>
    <w:p w:rsidR="001E12B8" w:rsidRPr="001E12B8" w:rsidRDefault="001E12B8" w:rsidP="00B56F06">
      <w:pPr>
        <w:numPr>
          <w:ilvl w:val="0"/>
          <w:numId w:val="75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факторы</w:t>
      </w:r>
    </w:p>
    <w:p w:rsidR="001E12B8" w:rsidRPr="001E12B8" w:rsidRDefault="001E12B8" w:rsidP="00B56F06">
      <w:pPr>
        <w:numPr>
          <w:ilvl w:val="0"/>
          <w:numId w:val="75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ипептиды</w:t>
      </w:r>
    </w:p>
    <w:p w:rsidR="001E12B8" w:rsidRPr="001E12B8" w:rsidRDefault="001E12B8" w:rsidP="00B56F06">
      <w:pPr>
        <w:numPr>
          <w:ilvl w:val="0"/>
          <w:numId w:val="75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таболиты</w:t>
      </w:r>
    </w:p>
    <w:p w:rsidR="001E12B8" w:rsidRPr="001E12B8" w:rsidRDefault="001E12B8" w:rsidP="00B56F06">
      <w:pPr>
        <w:numPr>
          <w:ilvl w:val="0"/>
          <w:numId w:val="75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глеводы</w:t>
      </w:r>
    </w:p>
    <w:p w:rsidR="001E12B8" w:rsidRPr="001E12B8" w:rsidRDefault="001E12B8" w:rsidP="00B56F06">
      <w:pPr>
        <w:numPr>
          <w:ilvl w:val="0"/>
          <w:numId w:val="75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пиды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Мультиферментные комплексы представляют собой</w:t>
      </w:r>
    </w:p>
    <w:p w:rsidR="001E12B8" w:rsidRPr="001E12B8" w:rsidRDefault="001E12B8" w:rsidP="00B56F06">
      <w:pPr>
        <w:numPr>
          <w:ilvl w:val="0"/>
          <w:numId w:val="76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вокупность ферментов одного класса</w:t>
      </w:r>
    </w:p>
    <w:p w:rsidR="001E12B8" w:rsidRPr="001E12B8" w:rsidRDefault="001E12B8" w:rsidP="00B56F06">
      <w:pPr>
        <w:numPr>
          <w:ilvl w:val="0"/>
          <w:numId w:val="76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рменты, катализирующие сходные реакции</w:t>
      </w:r>
    </w:p>
    <w:p w:rsidR="001E12B8" w:rsidRPr="001E12B8" w:rsidRDefault="001E12B8" w:rsidP="00B56F06">
      <w:pPr>
        <w:numPr>
          <w:ilvl w:val="0"/>
          <w:numId w:val="76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лиферментные системы, выполняющие определенную функцию</w:t>
      </w:r>
    </w:p>
    <w:p w:rsidR="001E12B8" w:rsidRPr="001E12B8" w:rsidRDefault="001E12B8" w:rsidP="00B56F06">
      <w:pPr>
        <w:numPr>
          <w:ilvl w:val="0"/>
          <w:numId w:val="76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рменты, ассоциированные с клеточной мембраной</w:t>
      </w:r>
    </w:p>
    <w:p w:rsidR="001E12B8" w:rsidRPr="001E12B8" w:rsidRDefault="001E12B8" w:rsidP="00B56F06">
      <w:pPr>
        <w:numPr>
          <w:ilvl w:val="0"/>
          <w:numId w:val="76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рменты, активирующиеся путем частичного протеолиз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мультиферментных комплексах:</w:t>
      </w:r>
    </w:p>
    <w:p w:rsidR="001E12B8" w:rsidRPr="001E12B8" w:rsidRDefault="001E12B8" w:rsidP="00B56F06">
      <w:pPr>
        <w:numPr>
          <w:ilvl w:val="0"/>
          <w:numId w:val="76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се субстраты подобны друг другу</w:t>
      </w:r>
    </w:p>
    <w:p w:rsidR="001E12B8" w:rsidRPr="001E12B8" w:rsidRDefault="001E12B8" w:rsidP="00B56F06">
      <w:pPr>
        <w:numPr>
          <w:ilvl w:val="0"/>
          <w:numId w:val="76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се субстраты отличаются друг от друга</w:t>
      </w:r>
    </w:p>
    <w:p w:rsidR="001E12B8" w:rsidRPr="001E12B8" w:rsidRDefault="001E12B8" w:rsidP="00B56F06">
      <w:pPr>
        <w:numPr>
          <w:ilvl w:val="0"/>
          <w:numId w:val="76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дукты превращения одного субстрата являются исходным субстратом для следующего фермента</w:t>
      </w:r>
    </w:p>
    <w:p w:rsidR="001E12B8" w:rsidRPr="001E12B8" w:rsidRDefault="001E12B8" w:rsidP="00B56F06">
      <w:pPr>
        <w:numPr>
          <w:ilvl w:val="0"/>
          <w:numId w:val="76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се ферменты катализируют превращение одного и того же субстрата</w:t>
      </w:r>
    </w:p>
    <w:p w:rsidR="001E12B8" w:rsidRPr="001E12B8" w:rsidRDefault="001E12B8" w:rsidP="00B56F06">
      <w:pPr>
        <w:numPr>
          <w:ilvl w:val="0"/>
          <w:numId w:val="76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рменты, активируются путем частичного протеолиз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Для изоферментов характерно</w:t>
      </w:r>
    </w:p>
    <w:p w:rsidR="001E12B8" w:rsidRPr="001E12B8" w:rsidRDefault="001E12B8" w:rsidP="00B56F06">
      <w:pPr>
        <w:numPr>
          <w:ilvl w:val="0"/>
          <w:numId w:val="76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енетическое различие в первичной структуре ферментного белка</w:t>
      </w:r>
    </w:p>
    <w:p w:rsidR="001E12B8" w:rsidRPr="001E12B8" w:rsidRDefault="001E12B8" w:rsidP="00B56F06">
      <w:pPr>
        <w:numPr>
          <w:ilvl w:val="0"/>
          <w:numId w:val="76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 кофакторов</w:t>
      </w:r>
    </w:p>
    <w:p w:rsidR="001E12B8" w:rsidRPr="001E12B8" w:rsidRDefault="001E12B8" w:rsidP="00B56F06">
      <w:pPr>
        <w:numPr>
          <w:ilvl w:val="0"/>
          <w:numId w:val="76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 четвертичной структуры</w:t>
      </w:r>
    </w:p>
    <w:p w:rsidR="001E12B8" w:rsidRPr="001E12B8" w:rsidRDefault="001E12B8" w:rsidP="00B56F06">
      <w:pPr>
        <w:numPr>
          <w:ilvl w:val="0"/>
          <w:numId w:val="76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 металлов в структуре ферментов</w:t>
      </w:r>
    </w:p>
    <w:p w:rsidR="001E12B8" w:rsidRPr="001E12B8" w:rsidRDefault="001E12B8" w:rsidP="00B56F06">
      <w:pPr>
        <w:numPr>
          <w:ilvl w:val="0"/>
          <w:numId w:val="76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 одинаковых субъединиц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оличество изоферментов ЛДГ</w:t>
      </w:r>
    </w:p>
    <w:p w:rsidR="001E12B8" w:rsidRPr="001E12B8" w:rsidRDefault="001E12B8" w:rsidP="00B56F06">
      <w:pPr>
        <w:numPr>
          <w:ilvl w:val="0"/>
          <w:numId w:val="76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2</w:t>
      </w:r>
    </w:p>
    <w:p w:rsidR="001E12B8" w:rsidRPr="001E12B8" w:rsidRDefault="001E12B8" w:rsidP="00B56F06">
      <w:pPr>
        <w:numPr>
          <w:ilvl w:val="0"/>
          <w:numId w:val="76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4</w:t>
      </w:r>
    </w:p>
    <w:p w:rsidR="001E12B8" w:rsidRPr="001E12B8" w:rsidRDefault="001E12B8" w:rsidP="00B56F06">
      <w:pPr>
        <w:numPr>
          <w:ilvl w:val="0"/>
          <w:numId w:val="76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3</w:t>
      </w:r>
    </w:p>
    <w:p w:rsidR="001E12B8" w:rsidRPr="001E12B8" w:rsidRDefault="001E12B8" w:rsidP="00B56F06">
      <w:pPr>
        <w:numPr>
          <w:ilvl w:val="0"/>
          <w:numId w:val="76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</w:t>
      </w:r>
    </w:p>
    <w:p w:rsidR="001E12B8" w:rsidRPr="001E12B8" w:rsidRDefault="001E12B8" w:rsidP="00B56F06">
      <w:pPr>
        <w:numPr>
          <w:ilvl w:val="0"/>
          <w:numId w:val="76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5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Высокая каталитическая активность характеризуется следующими кинетическими параметрами химического процесса</w:t>
      </w:r>
    </w:p>
    <w:p w:rsidR="001E12B8" w:rsidRPr="001E12B8" w:rsidRDefault="001E12B8" w:rsidP="00B56F06">
      <w:pPr>
        <w:numPr>
          <w:ilvl w:val="0"/>
          <w:numId w:val="76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рменты увеличивают энергию активации</w:t>
      </w:r>
    </w:p>
    <w:p w:rsidR="001E12B8" w:rsidRPr="001E12B8" w:rsidRDefault="001E12B8" w:rsidP="00B56F06">
      <w:pPr>
        <w:numPr>
          <w:ilvl w:val="0"/>
          <w:numId w:val="76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рменты снижают энергию активации</w:t>
      </w:r>
    </w:p>
    <w:p w:rsidR="001E12B8" w:rsidRPr="001E12B8" w:rsidRDefault="001E12B8" w:rsidP="00B56F06">
      <w:pPr>
        <w:numPr>
          <w:ilvl w:val="0"/>
          <w:numId w:val="76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рменты вносят дополнительную энергию</w:t>
      </w:r>
    </w:p>
    <w:p w:rsidR="001E12B8" w:rsidRPr="001E12B8" w:rsidRDefault="001E12B8" w:rsidP="00B56F06">
      <w:pPr>
        <w:numPr>
          <w:ilvl w:val="0"/>
          <w:numId w:val="76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рменты увеличивают стерическое взаимодействие с субстратом</w:t>
      </w:r>
    </w:p>
    <w:p w:rsidR="001E12B8" w:rsidRPr="001E12B8" w:rsidRDefault="001E12B8" w:rsidP="00B56F06">
      <w:pPr>
        <w:numPr>
          <w:ilvl w:val="0"/>
          <w:numId w:val="76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рменты снижают стерическое взаимодействие с субстратом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Константа Михаэлиса численно равна</w:t>
      </w:r>
    </w:p>
    <w:p w:rsidR="001E12B8" w:rsidRPr="001E12B8" w:rsidRDefault="001E12B8" w:rsidP="00B56F06">
      <w:pPr>
        <w:numPr>
          <w:ilvl w:val="0"/>
          <w:numId w:val="76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нечной концентрации продуктов реакции</w:t>
      </w:r>
    </w:p>
    <w:p w:rsidR="001E12B8" w:rsidRPr="001E12B8" w:rsidRDefault="001E12B8" w:rsidP="00B56F06">
      <w:pPr>
        <w:numPr>
          <w:ilvl w:val="0"/>
          <w:numId w:val="76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сходной концентрации субстратов реакции</w:t>
      </w:r>
    </w:p>
    <w:p w:rsidR="001E12B8" w:rsidRPr="001E12B8" w:rsidRDefault="001E12B8" w:rsidP="00B56F06">
      <w:pPr>
        <w:numPr>
          <w:ilvl w:val="0"/>
          <w:numId w:val="76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нцентрации субстрата при полумаксимальной скорости реакции</w:t>
      </w:r>
    </w:p>
    <w:p w:rsidR="001E12B8" w:rsidRPr="001E12B8" w:rsidRDefault="001E12B8" w:rsidP="00B56F06">
      <w:pPr>
        <w:numPr>
          <w:ilvl w:val="0"/>
          <w:numId w:val="76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нцентрации субстрата, при которой занята половина активных центров фермента</w:t>
      </w:r>
    </w:p>
    <w:p w:rsidR="001E12B8" w:rsidRPr="001E12B8" w:rsidRDefault="001E12B8" w:rsidP="00B56F06">
      <w:pPr>
        <w:numPr>
          <w:ilvl w:val="0"/>
          <w:numId w:val="76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нцентрации субстрата при максимальной скорости</w:t>
      </w:r>
    </w:p>
    <w:p w:rsidR="001E12B8" w:rsidRPr="001E12B8" w:rsidRDefault="001E12B8" w:rsidP="00B56F06">
      <w:pPr>
        <w:numPr>
          <w:ilvl w:val="0"/>
          <w:numId w:val="76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на характеризует молекулярную массу фермент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Название ферментов может образовываться</w:t>
      </w:r>
    </w:p>
    <w:p w:rsidR="001E12B8" w:rsidRPr="001E12B8" w:rsidRDefault="001E12B8" w:rsidP="00B56F06">
      <w:pPr>
        <w:numPr>
          <w:ilvl w:val="0"/>
          <w:numId w:val="76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 названию субстрата</w:t>
      </w:r>
    </w:p>
    <w:p w:rsidR="001E12B8" w:rsidRPr="001E12B8" w:rsidRDefault="001E12B8" w:rsidP="00B56F06">
      <w:pPr>
        <w:numPr>
          <w:ilvl w:val="0"/>
          <w:numId w:val="76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 названию химического процесса</w:t>
      </w:r>
    </w:p>
    <w:p w:rsidR="001E12B8" w:rsidRPr="001E12B8" w:rsidRDefault="001E12B8" w:rsidP="00B56F06">
      <w:pPr>
        <w:numPr>
          <w:ilvl w:val="0"/>
          <w:numId w:val="76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 структуре молекулы фермента</w:t>
      </w:r>
    </w:p>
    <w:p w:rsidR="001E12B8" w:rsidRPr="001E12B8" w:rsidRDefault="001E12B8" w:rsidP="00B56F06">
      <w:pPr>
        <w:numPr>
          <w:ilvl w:val="0"/>
          <w:numId w:val="76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 структуре апофермента</w:t>
      </w:r>
    </w:p>
    <w:p w:rsidR="001E12B8" w:rsidRPr="001E12B8" w:rsidRDefault="001E12B8" w:rsidP="00B56F06">
      <w:pPr>
        <w:numPr>
          <w:ilvl w:val="0"/>
          <w:numId w:val="76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+по виду разрываемой или образуемой связи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основе современной классификации ферментов лежит принцип</w:t>
      </w:r>
    </w:p>
    <w:p w:rsidR="001E12B8" w:rsidRPr="001E12B8" w:rsidRDefault="001E12B8" w:rsidP="00B56F06">
      <w:pPr>
        <w:numPr>
          <w:ilvl w:val="0"/>
          <w:numId w:val="76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п катализируемой реакции</w:t>
      </w:r>
    </w:p>
    <w:p w:rsidR="001E12B8" w:rsidRPr="001E12B8" w:rsidRDefault="001E12B8" w:rsidP="00B56F06">
      <w:pPr>
        <w:numPr>
          <w:ilvl w:val="0"/>
          <w:numId w:val="76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п разрываемых связей в ходе реакции</w:t>
      </w:r>
    </w:p>
    <w:p w:rsidR="001E12B8" w:rsidRPr="001E12B8" w:rsidRDefault="001E12B8" w:rsidP="00B56F06">
      <w:pPr>
        <w:numPr>
          <w:ilvl w:val="0"/>
          <w:numId w:val="76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ид кофактора, входящего в состав фермента</w:t>
      </w:r>
    </w:p>
    <w:p w:rsidR="001E12B8" w:rsidRPr="001E12B8" w:rsidRDefault="001E12B8" w:rsidP="00B56F06">
      <w:pPr>
        <w:numPr>
          <w:ilvl w:val="0"/>
          <w:numId w:val="76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химическая природа субстрата</w:t>
      </w:r>
    </w:p>
    <w:p w:rsidR="001E12B8" w:rsidRPr="001E12B8" w:rsidRDefault="001E12B8" w:rsidP="00B56F06">
      <w:pPr>
        <w:numPr>
          <w:ilvl w:val="0"/>
          <w:numId w:val="76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окализация происходящей реакции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rFonts w:eastAsia="Times New Roman"/>
          <w:sz w:val="28"/>
          <w:szCs w:val="28"/>
          <w:lang w:val="en-US"/>
        </w:rPr>
        <w:t>C</w:t>
      </w:r>
      <w:r w:rsidRPr="001E12B8">
        <w:rPr>
          <w:rFonts w:eastAsia="Times New Roman"/>
          <w:sz w:val="28"/>
          <w:szCs w:val="28"/>
        </w:rPr>
        <w:t xml:space="preserve"> ферментами класса оксидоредуктаз связаны кофакторы</w:t>
      </w:r>
    </w:p>
    <w:p w:rsidR="001E12B8" w:rsidRPr="001E12B8" w:rsidRDefault="001E12B8" w:rsidP="00B56F06">
      <w:pPr>
        <w:numPr>
          <w:ilvl w:val="0"/>
          <w:numId w:val="76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ДФ</w:t>
      </w:r>
    </w:p>
    <w:p w:rsidR="001E12B8" w:rsidRPr="001E12B8" w:rsidRDefault="001E12B8" w:rsidP="00B56F06">
      <w:pPr>
        <w:numPr>
          <w:ilvl w:val="0"/>
          <w:numId w:val="76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+, НАДФ+</w:t>
      </w:r>
    </w:p>
    <w:p w:rsidR="001E12B8" w:rsidRPr="001E12B8" w:rsidRDefault="001E12B8" w:rsidP="00B56F06">
      <w:pPr>
        <w:numPr>
          <w:ilvl w:val="0"/>
          <w:numId w:val="76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МН, ФАД</w:t>
      </w:r>
    </w:p>
    <w:p w:rsidR="001E12B8" w:rsidRPr="001E12B8" w:rsidRDefault="001E12B8" w:rsidP="00B56F06">
      <w:pPr>
        <w:numPr>
          <w:ilvl w:val="0"/>
          <w:numId w:val="76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ютатион</w:t>
      </w:r>
    </w:p>
    <w:p w:rsidR="001E12B8" w:rsidRPr="001E12B8" w:rsidRDefault="001E12B8" w:rsidP="00B56F06">
      <w:pPr>
        <w:numPr>
          <w:ilvl w:val="0"/>
          <w:numId w:val="76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бихинон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Ферменты, катализирующие внутримолекулярный перенос групп, называются:</w:t>
      </w:r>
    </w:p>
    <w:p w:rsidR="001E12B8" w:rsidRPr="001E12B8" w:rsidRDefault="001E12B8" w:rsidP="00B56F06">
      <w:pPr>
        <w:numPr>
          <w:ilvl w:val="0"/>
          <w:numId w:val="76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иназы</w:t>
      </w:r>
    </w:p>
    <w:p w:rsidR="001E12B8" w:rsidRPr="001E12B8" w:rsidRDefault="001E12B8" w:rsidP="00B56F06">
      <w:pPr>
        <w:numPr>
          <w:ilvl w:val="0"/>
          <w:numId w:val="76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утазы</w:t>
      </w:r>
    </w:p>
    <w:p w:rsidR="001E12B8" w:rsidRPr="001E12B8" w:rsidRDefault="001E12B8" w:rsidP="00B56F06">
      <w:pPr>
        <w:numPr>
          <w:ilvl w:val="0"/>
          <w:numId w:val="76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ацимазы</w:t>
      </w:r>
    </w:p>
    <w:p w:rsidR="001E12B8" w:rsidRPr="001E12B8" w:rsidRDefault="001E12B8" w:rsidP="00B56F06">
      <w:pPr>
        <w:numPr>
          <w:ilvl w:val="0"/>
          <w:numId w:val="76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ксигеназы</w:t>
      </w:r>
    </w:p>
    <w:p w:rsidR="001E12B8" w:rsidRPr="001E12B8" w:rsidRDefault="001E12B8" w:rsidP="00B56F06">
      <w:pPr>
        <w:numPr>
          <w:ilvl w:val="0"/>
          <w:numId w:val="76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феразы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основе обнаружения ферментов лежит следующее их свойство</w:t>
      </w:r>
    </w:p>
    <w:p w:rsidR="001E12B8" w:rsidRPr="001E12B8" w:rsidRDefault="001E12B8" w:rsidP="00B56F06">
      <w:pPr>
        <w:numPr>
          <w:ilvl w:val="0"/>
          <w:numId w:val="77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талитическая активность</w:t>
      </w:r>
    </w:p>
    <w:p w:rsidR="001E12B8" w:rsidRPr="001E12B8" w:rsidRDefault="001E12B8" w:rsidP="00B56F06">
      <w:pPr>
        <w:numPr>
          <w:ilvl w:val="0"/>
          <w:numId w:val="77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пецифичность действия</w:t>
      </w:r>
    </w:p>
    <w:p w:rsidR="001E12B8" w:rsidRPr="001E12B8" w:rsidRDefault="001E12B8" w:rsidP="00B56F06">
      <w:pPr>
        <w:numPr>
          <w:ilvl w:val="0"/>
          <w:numId w:val="77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ермолабильность</w:t>
      </w:r>
    </w:p>
    <w:p w:rsidR="001E12B8" w:rsidRPr="001E12B8" w:rsidRDefault="001E12B8" w:rsidP="00B56F06">
      <w:pPr>
        <w:numPr>
          <w:ilvl w:val="0"/>
          <w:numId w:val="77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ермостабильность</w:t>
      </w:r>
    </w:p>
    <w:p w:rsidR="001E12B8" w:rsidRPr="001E12B8" w:rsidRDefault="001E12B8" w:rsidP="00B56F06">
      <w:pPr>
        <w:numPr>
          <w:ilvl w:val="0"/>
          <w:numId w:val="77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фотерность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ачественно можно обнаружить фермент в биологических жидкостях</w:t>
      </w:r>
    </w:p>
    <w:p w:rsidR="001E12B8" w:rsidRPr="001E12B8" w:rsidRDefault="001E12B8" w:rsidP="00B56F06">
      <w:pPr>
        <w:numPr>
          <w:ilvl w:val="0"/>
          <w:numId w:val="771"/>
        </w:numPr>
        <w:tabs>
          <w:tab w:val="num" w:pos="10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иуретовой реакцией</w:t>
      </w:r>
    </w:p>
    <w:p w:rsidR="001E12B8" w:rsidRPr="001E12B8" w:rsidRDefault="001E12B8" w:rsidP="00B56F06">
      <w:pPr>
        <w:numPr>
          <w:ilvl w:val="0"/>
          <w:numId w:val="771"/>
        </w:numPr>
        <w:tabs>
          <w:tab w:val="num" w:pos="10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саждением его трихлоруксусной кислотой</w:t>
      </w:r>
    </w:p>
    <w:p w:rsidR="001E12B8" w:rsidRPr="001E12B8" w:rsidRDefault="001E12B8" w:rsidP="00B56F06">
      <w:pPr>
        <w:numPr>
          <w:ilvl w:val="0"/>
          <w:numId w:val="771"/>
        </w:numPr>
        <w:tabs>
          <w:tab w:val="num" w:pos="10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 каталитическому действию фермента на субстрат (по убыли субстрата) или по обнаружению продуктов реакции</w:t>
      </w:r>
    </w:p>
    <w:p w:rsidR="001E12B8" w:rsidRPr="001E12B8" w:rsidRDefault="001E12B8" w:rsidP="00B56F06">
      <w:pPr>
        <w:numPr>
          <w:ilvl w:val="0"/>
          <w:numId w:val="771"/>
        </w:numPr>
        <w:tabs>
          <w:tab w:val="num" w:pos="10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еакцией Фоля</w:t>
      </w:r>
    </w:p>
    <w:p w:rsidR="001E12B8" w:rsidRPr="001E12B8" w:rsidRDefault="001E12B8" w:rsidP="00B56F06">
      <w:pPr>
        <w:numPr>
          <w:ilvl w:val="0"/>
          <w:numId w:val="771"/>
        </w:numPr>
        <w:tabs>
          <w:tab w:val="num" w:pos="10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ингидриновой реакцией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Ферменты, применяемые для растворения некротических масс, сгустков крови - это</w:t>
      </w:r>
    </w:p>
    <w:p w:rsidR="001E12B8" w:rsidRPr="001E12B8" w:rsidRDefault="001E12B8" w:rsidP="00B56F06">
      <w:pPr>
        <w:numPr>
          <w:ilvl w:val="0"/>
          <w:numId w:val="77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псин</w:t>
      </w:r>
    </w:p>
    <w:p w:rsidR="001E12B8" w:rsidRPr="001E12B8" w:rsidRDefault="001E12B8" w:rsidP="00B56F06">
      <w:pPr>
        <w:numPr>
          <w:ilvl w:val="0"/>
          <w:numId w:val="77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паза</w:t>
      </w:r>
    </w:p>
    <w:p w:rsidR="001E12B8" w:rsidRPr="001E12B8" w:rsidRDefault="001E12B8" w:rsidP="00B56F06">
      <w:pPr>
        <w:numPr>
          <w:ilvl w:val="0"/>
          <w:numId w:val="77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α-амилаза</w:t>
      </w:r>
    </w:p>
    <w:p w:rsidR="001E12B8" w:rsidRPr="001E12B8" w:rsidRDefault="001E12B8" w:rsidP="00B56F06">
      <w:pPr>
        <w:numPr>
          <w:ilvl w:val="0"/>
          <w:numId w:val="77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псин</w:t>
      </w:r>
    </w:p>
    <w:p w:rsidR="001E12B8" w:rsidRPr="001E12B8" w:rsidRDefault="001E12B8" w:rsidP="00B56F06">
      <w:pPr>
        <w:numPr>
          <w:ilvl w:val="0"/>
          <w:numId w:val="77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ибринолизин</w:t>
      </w:r>
    </w:p>
    <w:p w:rsidR="001E12B8" w:rsidRPr="001E12B8" w:rsidRDefault="001E12B8" w:rsidP="00B56F06">
      <w:pPr>
        <w:numPr>
          <w:ilvl w:val="0"/>
          <w:numId w:val="77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алуронидаз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Наиболее информативны в энзимодиагностике следующие методы</w:t>
      </w:r>
    </w:p>
    <w:p w:rsidR="001E12B8" w:rsidRPr="001E12B8" w:rsidRDefault="001E12B8" w:rsidP="00B56F06">
      <w:pPr>
        <w:numPr>
          <w:ilvl w:val="0"/>
          <w:numId w:val="77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пределение активности всех ферментов мочи</w:t>
      </w:r>
    </w:p>
    <w:p w:rsidR="001E12B8" w:rsidRPr="001E12B8" w:rsidRDefault="001E12B8" w:rsidP="00B56F06">
      <w:pPr>
        <w:numPr>
          <w:ilvl w:val="0"/>
          <w:numId w:val="77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пределение активности всех ферментов крови</w:t>
      </w:r>
    </w:p>
    <w:p w:rsidR="001E12B8" w:rsidRPr="001E12B8" w:rsidRDefault="001E12B8" w:rsidP="00B56F06">
      <w:pPr>
        <w:numPr>
          <w:ilvl w:val="0"/>
          <w:numId w:val="77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пределение изоферментных спектров</w:t>
      </w:r>
    </w:p>
    <w:p w:rsidR="001E12B8" w:rsidRPr="001E12B8" w:rsidRDefault="001E12B8" w:rsidP="00B56F06">
      <w:pPr>
        <w:numPr>
          <w:ilvl w:val="0"/>
          <w:numId w:val="77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пределение активности органоспецифических ферментов</w:t>
      </w:r>
    </w:p>
    <w:p w:rsidR="001E12B8" w:rsidRPr="001E12B8" w:rsidRDefault="001E12B8" w:rsidP="00B56F06">
      <w:pPr>
        <w:numPr>
          <w:ilvl w:val="0"/>
          <w:numId w:val="77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пределение регуляторных ферментов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овышение активности АЛТ в крови свидетельствует о</w:t>
      </w:r>
    </w:p>
    <w:p w:rsidR="001E12B8" w:rsidRPr="001E12B8" w:rsidRDefault="001E12B8" w:rsidP="00B56F06">
      <w:pPr>
        <w:numPr>
          <w:ilvl w:val="0"/>
          <w:numId w:val="77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стеопорозе</w:t>
      </w:r>
    </w:p>
    <w:p w:rsidR="001E12B8" w:rsidRPr="001E12B8" w:rsidRDefault="001E12B8" w:rsidP="00B56F06">
      <w:pPr>
        <w:numPr>
          <w:ilvl w:val="0"/>
          <w:numId w:val="77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+гепатите</w:t>
      </w:r>
    </w:p>
    <w:p w:rsidR="001E12B8" w:rsidRPr="001E12B8" w:rsidRDefault="001E12B8" w:rsidP="00B56F06">
      <w:pPr>
        <w:numPr>
          <w:ilvl w:val="0"/>
          <w:numId w:val="77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фрите</w:t>
      </w:r>
    </w:p>
    <w:p w:rsidR="001E12B8" w:rsidRPr="001E12B8" w:rsidRDefault="001E12B8" w:rsidP="00B56F06">
      <w:pPr>
        <w:numPr>
          <w:ilvl w:val="0"/>
          <w:numId w:val="77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анкреатите</w:t>
      </w:r>
    </w:p>
    <w:p w:rsidR="001E12B8" w:rsidRPr="001E12B8" w:rsidRDefault="001E12B8" w:rsidP="00B56F06">
      <w:pPr>
        <w:numPr>
          <w:ilvl w:val="0"/>
          <w:numId w:val="77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нфаркте миокар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Аспарагиназа используется для лечения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заболеваний, характеризующихся развитием тканевой гипоксии</w:t>
      </w:r>
    </w:p>
    <w:p w:rsidR="001E12B8" w:rsidRPr="001E12B8" w:rsidRDefault="001E12B8" w:rsidP="00B56F06">
      <w:pPr>
        <w:numPr>
          <w:ilvl w:val="0"/>
          <w:numId w:val="77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омбозов</w:t>
      </w:r>
    </w:p>
    <w:p w:rsidR="001E12B8" w:rsidRPr="001E12B8" w:rsidRDefault="001E12B8" w:rsidP="00B56F06">
      <w:pPr>
        <w:numPr>
          <w:ilvl w:val="0"/>
          <w:numId w:val="77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мфогрануломатоза</w:t>
      </w:r>
    </w:p>
    <w:p w:rsidR="001E12B8" w:rsidRPr="001E12B8" w:rsidRDefault="001E12B8" w:rsidP="00B56F06">
      <w:pPr>
        <w:numPr>
          <w:ilvl w:val="0"/>
          <w:numId w:val="77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ирусного конъюктивита</w:t>
      </w:r>
    </w:p>
    <w:p w:rsidR="001E12B8" w:rsidRPr="001E12B8" w:rsidRDefault="001E12B8" w:rsidP="00B56F06">
      <w:pPr>
        <w:numPr>
          <w:ilvl w:val="0"/>
          <w:numId w:val="77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заболеваний ЖКТ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Реакции негидролитического расщепления субстрата катализируют</w:t>
      </w:r>
    </w:p>
    <w:p w:rsidR="001E12B8" w:rsidRPr="001E12B8" w:rsidRDefault="001E12B8" w:rsidP="00B56F06">
      <w:pPr>
        <w:numPr>
          <w:ilvl w:val="0"/>
          <w:numId w:val="77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ксидоредуктазы</w:t>
      </w:r>
    </w:p>
    <w:p w:rsidR="001E12B8" w:rsidRPr="001E12B8" w:rsidRDefault="001E12B8" w:rsidP="00B56F06">
      <w:pPr>
        <w:numPr>
          <w:ilvl w:val="0"/>
          <w:numId w:val="77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феразы</w:t>
      </w:r>
    </w:p>
    <w:p w:rsidR="001E12B8" w:rsidRPr="001E12B8" w:rsidRDefault="001E12B8" w:rsidP="00B56F06">
      <w:pPr>
        <w:numPr>
          <w:ilvl w:val="0"/>
          <w:numId w:val="77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лазы</w:t>
      </w:r>
    </w:p>
    <w:p w:rsidR="001E12B8" w:rsidRPr="001E12B8" w:rsidRDefault="001E12B8" w:rsidP="00B56F06">
      <w:pPr>
        <w:numPr>
          <w:ilvl w:val="0"/>
          <w:numId w:val="77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омеразы</w:t>
      </w:r>
    </w:p>
    <w:p w:rsidR="001E12B8" w:rsidRPr="001E12B8" w:rsidRDefault="001E12B8" w:rsidP="00B56F06">
      <w:pPr>
        <w:numPr>
          <w:ilvl w:val="0"/>
          <w:numId w:val="77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азы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результате иммобилизации фермента чаще всего изменяется его:</w:t>
      </w:r>
    </w:p>
    <w:p w:rsidR="001E12B8" w:rsidRPr="001E12B8" w:rsidRDefault="001E12B8" w:rsidP="00B56F06">
      <w:pPr>
        <w:numPr>
          <w:ilvl w:val="0"/>
          <w:numId w:val="77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нцентрация</w:t>
      </w:r>
    </w:p>
    <w:p w:rsidR="001E12B8" w:rsidRPr="001E12B8" w:rsidRDefault="001E12B8" w:rsidP="00B56F06">
      <w:pPr>
        <w:numPr>
          <w:ilvl w:val="0"/>
          <w:numId w:val="77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табильность</w:t>
      </w:r>
    </w:p>
    <w:p w:rsidR="001E12B8" w:rsidRPr="001E12B8" w:rsidRDefault="001E12B8" w:rsidP="00B56F06">
      <w:pPr>
        <w:numPr>
          <w:ilvl w:val="0"/>
          <w:numId w:val="77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лекулярная гетерогенность</w:t>
      </w:r>
    </w:p>
    <w:p w:rsidR="001E12B8" w:rsidRPr="001E12B8" w:rsidRDefault="001E12B8" w:rsidP="00B56F06">
      <w:pPr>
        <w:numPr>
          <w:ilvl w:val="0"/>
          <w:numId w:val="77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ктивность</w:t>
      </w:r>
    </w:p>
    <w:p w:rsidR="001E12B8" w:rsidRPr="001E12B8" w:rsidRDefault="001E12B8" w:rsidP="00B56F06">
      <w:pPr>
        <w:numPr>
          <w:ilvl w:val="0"/>
          <w:numId w:val="77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окализация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При желудочно-кишечных заболеваниях в качестве заместительной энзимотерапии применяют</w:t>
      </w:r>
    </w:p>
    <w:p w:rsidR="001E12B8" w:rsidRPr="001E12B8" w:rsidRDefault="001E12B8" w:rsidP="00B56F06">
      <w:pPr>
        <w:numPr>
          <w:ilvl w:val="0"/>
          <w:numId w:val="77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химотрипсин</w:t>
      </w:r>
    </w:p>
    <w:p w:rsidR="001E12B8" w:rsidRPr="001E12B8" w:rsidRDefault="001E12B8" w:rsidP="00B56F06">
      <w:pPr>
        <w:numPr>
          <w:ilvl w:val="0"/>
          <w:numId w:val="77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эндопептидазу</w:t>
      </w:r>
    </w:p>
    <w:p w:rsidR="001E12B8" w:rsidRPr="001E12B8" w:rsidRDefault="001E12B8" w:rsidP="00B56F06">
      <w:pPr>
        <w:numPr>
          <w:ilvl w:val="0"/>
          <w:numId w:val="77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псин</w:t>
      </w:r>
    </w:p>
    <w:p w:rsidR="001E12B8" w:rsidRPr="001E12B8" w:rsidRDefault="001E12B8" w:rsidP="00B56F06">
      <w:pPr>
        <w:numPr>
          <w:ilvl w:val="0"/>
          <w:numId w:val="77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талазу</w:t>
      </w:r>
    </w:p>
    <w:p w:rsidR="001E12B8" w:rsidRPr="001E12B8" w:rsidRDefault="001E12B8" w:rsidP="00B56F06">
      <w:pPr>
        <w:numPr>
          <w:ilvl w:val="0"/>
          <w:numId w:val="77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ибонуклеазу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Для лечения вирусных заболеваний наиболее эффективно применение фермента</w:t>
      </w:r>
    </w:p>
    <w:p w:rsidR="001E12B8" w:rsidRPr="001E12B8" w:rsidRDefault="001E12B8" w:rsidP="00B56F06">
      <w:pPr>
        <w:numPr>
          <w:ilvl w:val="0"/>
          <w:numId w:val="77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псина</w:t>
      </w:r>
    </w:p>
    <w:p w:rsidR="001E12B8" w:rsidRPr="001E12B8" w:rsidRDefault="001E12B8" w:rsidP="00B56F06">
      <w:pPr>
        <w:numPr>
          <w:ilvl w:val="0"/>
          <w:numId w:val="77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зоксирибонуклеазы</w:t>
      </w:r>
    </w:p>
    <w:p w:rsidR="001E12B8" w:rsidRPr="001E12B8" w:rsidRDefault="001E12B8" w:rsidP="00B56F06">
      <w:pPr>
        <w:numPr>
          <w:ilvl w:val="0"/>
          <w:numId w:val="77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аминазы</w:t>
      </w:r>
    </w:p>
    <w:p w:rsidR="001E12B8" w:rsidRPr="001E12B8" w:rsidRDefault="001E12B8" w:rsidP="00B56F06">
      <w:pPr>
        <w:numPr>
          <w:ilvl w:val="0"/>
          <w:numId w:val="77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талазы</w:t>
      </w:r>
    </w:p>
    <w:p w:rsidR="001E12B8" w:rsidRPr="001E12B8" w:rsidRDefault="001E12B8" w:rsidP="00B56F06">
      <w:pPr>
        <w:numPr>
          <w:ilvl w:val="0"/>
          <w:numId w:val="77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трипсина 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Для растворения тромбов наиболее эффективно применение</w:t>
      </w:r>
    </w:p>
    <w:p w:rsidR="001E12B8" w:rsidRPr="001E12B8" w:rsidRDefault="001E12B8" w:rsidP="00B56F06">
      <w:pPr>
        <w:numPr>
          <w:ilvl w:val="0"/>
          <w:numId w:val="78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химотрипсина</w:t>
      </w:r>
    </w:p>
    <w:p w:rsidR="001E12B8" w:rsidRPr="001E12B8" w:rsidRDefault="001E12B8" w:rsidP="00B56F06">
      <w:pPr>
        <w:numPr>
          <w:ilvl w:val="0"/>
          <w:numId w:val="78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трептокиназы</w:t>
      </w:r>
    </w:p>
    <w:p w:rsidR="001E12B8" w:rsidRPr="001E12B8" w:rsidRDefault="001E12B8" w:rsidP="00B56F06">
      <w:pPr>
        <w:numPr>
          <w:ilvl w:val="0"/>
          <w:numId w:val="78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псина</w:t>
      </w:r>
    </w:p>
    <w:p w:rsidR="001E12B8" w:rsidRPr="001E12B8" w:rsidRDefault="001E12B8" w:rsidP="00B56F06">
      <w:pPr>
        <w:numPr>
          <w:ilvl w:val="0"/>
          <w:numId w:val="78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ьдолазы</w:t>
      </w:r>
    </w:p>
    <w:p w:rsidR="001E12B8" w:rsidRPr="001E12B8" w:rsidRDefault="001E12B8" w:rsidP="00B56F06">
      <w:pPr>
        <w:numPr>
          <w:ilvl w:val="0"/>
          <w:numId w:val="78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псин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и заболеваниях поджелудочной железы наблюдается дефицит фермента</w:t>
      </w:r>
    </w:p>
    <w:p w:rsidR="001E12B8" w:rsidRPr="001E12B8" w:rsidRDefault="001E12B8" w:rsidP="00B56F06">
      <w:pPr>
        <w:numPr>
          <w:ilvl w:val="0"/>
          <w:numId w:val="78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ьдолазы</w:t>
      </w:r>
    </w:p>
    <w:p w:rsidR="001E12B8" w:rsidRPr="001E12B8" w:rsidRDefault="001E12B8" w:rsidP="00B56F06">
      <w:pPr>
        <w:numPr>
          <w:ilvl w:val="0"/>
          <w:numId w:val="78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псина</w:t>
      </w:r>
    </w:p>
    <w:p w:rsidR="001E12B8" w:rsidRPr="001E12B8" w:rsidRDefault="001E12B8" w:rsidP="00B56F06">
      <w:pPr>
        <w:numPr>
          <w:ilvl w:val="0"/>
          <w:numId w:val="78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α-липазы</w:t>
      </w:r>
    </w:p>
    <w:p w:rsidR="001E12B8" w:rsidRPr="001E12B8" w:rsidRDefault="001E12B8" w:rsidP="00B56F06">
      <w:pPr>
        <w:numPr>
          <w:ilvl w:val="0"/>
          <w:numId w:val="78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аминазы</w:t>
      </w:r>
    </w:p>
    <w:p w:rsidR="001E12B8" w:rsidRPr="001E12B8" w:rsidRDefault="001E12B8" w:rsidP="00B56F06">
      <w:pPr>
        <w:numPr>
          <w:ilvl w:val="0"/>
          <w:numId w:val="78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АГ-липазы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и инфаркте миокарда диагностическое значение имеет определение в крови активности фермента</w:t>
      </w:r>
    </w:p>
    <w:p w:rsidR="001E12B8" w:rsidRPr="001E12B8" w:rsidRDefault="001E12B8" w:rsidP="00B56F06">
      <w:pPr>
        <w:numPr>
          <w:ilvl w:val="0"/>
          <w:numId w:val="78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ьдолазы</w:t>
      </w:r>
    </w:p>
    <w:p w:rsidR="001E12B8" w:rsidRPr="001E12B8" w:rsidRDefault="001E12B8" w:rsidP="00B56F06">
      <w:pPr>
        <w:numPr>
          <w:ilvl w:val="0"/>
          <w:numId w:val="78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актатдегидрогеназы</w:t>
      </w:r>
    </w:p>
    <w:p w:rsidR="001E12B8" w:rsidRPr="001E12B8" w:rsidRDefault="001E12B8" w:rsidP="00B56F06">
      <w:pPr>
        <w:numPr>
          <w:ilvl w:val="0"/>
          <w:numId w:val="78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когольдегидрогеназы</w:t>
      </w:r>
    </w:p>
    <w:p w:rsidR="001E12B8" w:rsidRPr="001E12B8" w:rsidRDefault="001E12B8" w:rsidP="00B56F06">
      <w:pPr>
        <w:numPr>
          <w:ilvl w:val="0"/>
          <w:numId w:val="78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талазы</w:t>
      </w:r>
    </w:p>
    <w:p w:rsidR="001E12B8" w:rsidRPr="001E12B8" w:rsidRDefault="001E12B8" w:rsidP="00B56F06">
      <w:pPr>
        <w:numPr>
          <w:ilvl w:val="0"/>
          <w:numId w:val="78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псин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и остром панкреатите диагностическое значение имеет определение в крови фермента</w:t>
      </w:r>
    </w:p>
    <w:p w:rsidR="001E12B8" w:rsidRPr="001E12B8" w:rsidRDefault="001E12B8" w:rsidP="00B56F06">
      <w:pPr>
        <w:numPr>
          <w:ilvl w:val="0"/>
          <w:numId w:val="78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анинаминотрансферазы</w:t>
      </w:r>
    </w:p>
    <w:p w:rsidR="001E12B8" w:rsidRPr="001E12B8" w:rsidRDefault="001E12B8" w:rsidP="00B56F06">
      <w:pPr>
        <w:numPr>
          <w:ilvl w:val="0"/>
          <w:numId w:val="78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α – амилазы</w:t>
      </w:r>
    </w:p>
    <w:p w:rsidR="001E12B8" w:rsidRPr="001E12B8" w:rsidRDefault="001E12B8" w:rsidP="00B56F06">
      <w:pPr>
        <w:numPr>
          <w:ilvl w:val="0"/>
          <w:numId w:val="78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актатдегидрогназы</w:t>
      </w:r>
    </w:p>
    <w:p w:rsidR="001E12B8" w:rsidRPr="001E12B8" w:rsidRDefault="001E12B8" w:rsidP="00B56F06">
      <w:pPr>
        <w:numPr>
          <w:ilvl w:val="0"/>
          <w:numId w:val="78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реатинфосфокиназы</w:t>
      </w:r>
    </w:p>
    <w:p w:rsidR="001E12B8" w:rsidRPr="001E12B8" w:rsidRDefault="001E12B8" w:rsidP="00B56F06">
      <w:pPr>
        <w:numPr>
          <w:ilvl w:val="0"/>
          <w:numId w:val="78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псина</w:t>
      </w: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Протеолитические ферменты, вырабатываемые в поджелудочной железе</w:t>
      </w:r>
    </w:p>
    <w:p w:rsidR="001E12B8" w:rsidRPr="001E12B8" w:rsidRDefault="001E12B8" w:rsidP="00B56F06">
      <w:pPr>
        <w:numPr>
          <w:ilvl w:val="0"/>
          <w:numId w:val="784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рбоксипептидаза</w:t>
      </w:r>
    </w:p>
    <w:p w:rsidR="001E12B8" w:rsidRPr="001E12B8" w:rsidRDefault="001E12B8" w:rsidP="00B56F06">
      <w:pPr>
        <w:numPr>
          <w:ilvl w:val="0"/>
          <w:numId w:val="784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эластаза</w:t>
      </w:r>
    </w:p>
    <w:p w:rsidR="001E12B8" w:rsidRPr="001E12B8" w:rsidRDefault="001E12B8" w:rsidP="00B56F06">
      <w:pPr>
        <w:numPr>
          <w:ilvl w:val="0"/>
          <w:numId w:val="784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еннин</w:t>
      </w:r>
    </w:p>
    <w:p w:rsidR="001E12B8" w:rsidRPr="001E12B8" w:rsidRDefault="001E12B8" w:rsidP="00B56F06">
      <w:pPr>
        <w:numPr>
          <w:ilvl w:val="0"/>
          <w:numId w:val="784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энтеропептидаза</w:t>
      </w:r>
    </w:p>
    <w:p w:rsidR="001E12B8" w:rsidRPr="001E12B8" w:rsidRDefault="001E12B8" w:rsidP="00B56F06">
      <w:pPr>
        <w:numPr>
          <w:ilvl w:val="0"/>
          <w:numId w:val="784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нопептидаза</w:t>
      </w:r>
    </w:p>
    <w:p w:rsidR="001E12B8" w:rsidRPr="001E12B8" w:rsidRDefault="001E12B8" w:rsidP="00B56F06">
      <w:pPr>
        <w:numPr>
          <w:ilvl w:val="0"/>
          <w:numId w:val="784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псин</w:t>
      </w:r>
    </w:p>
    <w:p w:rsidR="001E12B8" w:rsidRPr="001E12B8" w:rsidRDefault="001E12B8" w:rsidP="001E12B8">
      <w:pPr>
        <w:tabs>
          <w:tab w:val="left" w:pos="678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Ферменты, гидролизирующие белки в тонком кишечнике</w:t>
      </w:r>
    </w:p>
    <w:p w:rsidR="001E12B8" w:rsidRPr="001E12B8" w:rsidRDefault="001E12B8" w:rsidP="00B56F06">
      <w:pPr>
        <w:numPr>
          <w:ilvl w:val="0"/>
          <w:numId w:val="785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химотрипсин</w:t>
      </w:r>
    </w:p>
    <w:p w:rsidR="001E12B8" w:rsidRPr="001E12B8" w:rsidRDefault="001E12B8" w:rsidP="00B56F06">
      <w:pPr>
        <w:numPr>
          <w:ilvl w:val="0"/>
          <w:numId w:val="785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ипептидаза</w:t>
      </w:r>
    </w:p>
    <w:p w:rsidR="001E12B8" w:rsidRPr="001E12B8" w:rsidRDefault="001E12B8" w:rsidP="00B56F06">
      <w:pPr>
        <w:numPr>
          <w:ilvl w:val="0"/>
          <w:numId w:val="785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псин</w:t>
      </w:r>
    </w:p>
    <w:p w:rsidR="001E12B8" w:rsidRPr="001E12B8" w:rsidRDefault="001E12B8" w:rsidP="00B56F06">
      <w:pPr>
        <w:numPr>
          <w:ilvl w:val="0"/>
          <w:numId w:val="785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рбоксипептидаза</w:t>
      </w:r>
    </w:p>
    <w:p w:rsidR="001E12B8" w:rsidRPr="001E12B8" w:rsidRDefault="001E12B8" w:rsidP="00B56F06">
      <w:pPr>
        <w:numPr>
          <w:ilvl w:val="0"/>
          <w:numId w:val="785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нопептидаза</w:t>
      </w:r>
    </w:p>
    <w:p w:rsidR="001E12B8" w:rsidRPr="001E12B8" w:rsidRDefault="001E12B8" w:rsidP="00B56F06">
      <w:pPr>
        <w:numPr>
          <w:ilvl w:val="0"/>
          <w:numId w:val="785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паза</w:t>
      </w:r>
    </w:p>
    <w:p w:rsidR="001E12B8" w:rsidRPr="001E12B8" w:rsidRDefault="001E12B8" w:rsidP="001E12B8">
      <w:pPr>
        <w:tabs>
          <w:tab w:val="left" w:pos="678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К экзопептидазам относятся ферменты</w:t>
      </w:r>
    </w:p>
    <w:p w:rsidR="001E12B8" w:rsidRPr="001E12B8" w:rsidRDefault="001E12B8" w:rsidP="00B56F06">
      <w:pPr>
        <w:numPr>
          <w:ilvl w:val="0"/>
          <w:numId w:val="786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ейцинаминопептидаза</w:t>
      </w:r>
    </w:p>
    <w:p w:rsidR="001E12B8" w:rsidRPr="001E12B8" w:rsidRDefault="001E12B8" w:rsidP="00B56F06">
      <w:pPr>
        <w:numPr>
          <w:ilvl w:val="0"/>
          <w:numId w:val="786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энтеропептидаза</w:t>
      </w:r>
    </w:p>
    <w:p w:rsidR="001E12B8" w:rsidRPr="001E12B8" w:rsidRDefault="001E12B8" w:rsidP="00B56F06">
      <w:pPr>
        <w:numPr>
          <w:ilvl w:val="0"/>
          <w:numId w:val="786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рбоксипептидаза</w:t>
      </w:r>
    </w:p>
    <w:p w:rsidR="001E12B8" w:rsidRPr="001E12B8" w:rsidRDefault="001E12B8" w:rsidP="00B56F06">
      <w:pPr>
        <w:numPr>
          <w:ilvl w:val="0"/>
          <w:numId w:val="786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еннин</w:t>
      </w:r>
    </w:p>
    <w:p w:rsidR="001E12B8" w:rsidRPr="001E12B8" w:rsidRDefault="001E12B8" w:rsidP="00B56F06">
      <w:pPr>
        <w:numPr>
          <w:ilvl w:val="0"/>
          <w:numId w:val="786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анинаминопептидаза</w:t>
      </w:r>
    </w:p>
    <w:p w:rsidR="001E12B8" w:rsidRPr="001E12B8" w:rsidRDefault="001E12B8" w:rsidP="00B56F06">
      <w:pPr>
        <w:numPr>
          <w:ilvl w:val="0"/>
          <w:numId w:val="786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астриксин</w:t>
      </w:r>
    </w:p>
    <w:p w:rsidR="001E12B8" w:rsidRPr="001E12B8" w:rsidRDefault="001E12B8" w:rsidP="00B56F06">
      <w:pPr>
        <w:numPr>
          <w:ilvl w:val="0"/>
          <w:numId w:val="786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рбоксипептидаза А</w:t>
      </w:r>
    </w:p>
    <w:p w:rsidR="001E12B8" w:rsidRPr="001E12B8" w:rsidRDefault="001E12B8" w:rsidP="001E12B8">
      <w:pPr>
        <w:tabs>
          <w:tab w:val="left" w:pos="678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К эндопептидазам относятся ферменты</w:t>
      </w:r>
    </w:p>
    <w:p w:rsidR="001E12B8" w:rsidRPr="001E12B8" w:rsidRDefault="001E12B8" w:rsidP="00B56F06">
      <w:pPr>
        <w:numPr>
          <w:ilvl w:val="0"/>
          <w:numId w:val="787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псин</w:t>
      </w:r>
    </w:p>
    <w:p w:rsidR="001E12B8" w:rsidRPr="001E12B8" w:rsidRDefault="001E12B8" w:rsidP="00B56F06">
      <w:pPr>
        <w:numPr>
          <w:ilvl w:val="0"/>
          <w:numId w:val="787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эластаза</w:t>
      </w:r>
    </w:p>
    <w:p w:rsidR="001E12B8" w:rsidRPr="001E12B8" w:rsidRDefault="001E12B8" w:rsidP="00B56F06">
      <w:pPr>
        <w:numPr>
          <w:ilvl w:val="0"/>
          <w:numId w:val="787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рбоксипептидаза</w:t>
      </w:r>
    </w:p>
    <w:p w:rsidR="001E12B8" w:rsidRPr="001E12B8" w:rsidRDefault="001E12B8" w:rsidP="00B56F06">
      <w:pPr>
        <w:numPr>
          <w:ilvl w:val="0"/>
          <w:numId w:val="787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анинаминопептидаза</w:t>
      </w:r>
    </w:p>
    <w:p w:rsidR="001E12B8" w:rsidRPr="001E12B8" w:rsidRDefault="001E12B8" w:rsidP="00B56F06">
      <w:pPr>
        <w:numPr>
          <w:ilvl w:val="0"/>
          <w:numId w:val="787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астриксин</w:t>
      </w:r>
    </w:p>
    <w:p w:rsidR="001E12B8" w:rsidRPr="001E12B8" w:rsidRDefault="001E12B8" w:rsidP="00B56F06">
      <w:pPr>
        <w:numPr>
          <w:ilvl w:val="0"/>
          <w:numId w:val="787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ейцинаминопептидаза</w:t>
      </w:r>
    </w:p>
    <w:p w:rsidR="001E12B8" w:rsidRPr="001E12B8" w:rsidRDefault="001E12B8" w:rsidP="00B56F06">
      <w:pPr>
        <w:numPr>
          <w:ilvl w:val="0"/>
          <w:numId w:val="787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+химотрипсин</w:t>
      </w:r>
    </w:p>
    <w:p w:rsidR="001E12B8" w:rsidRPr="001E12B8" w:rsidRDefault="001E12B8" w:rsidP="001E12B8">
      <w:pPr>
        <w:tabs>
          <w:tab w:val="left" w:pos="9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Реакцию прямого окислительного дезаминирования катализирует фермент</w:t>
      </w:r>
    </w:p>
    <w:p w:rsidR="001E12B8" w:rsidRPr="001E12B8" w:rsidRDefault="001E12B8" w:rsidP="00B56F06">
      <w:pPr>
        <w:numPr>
          <w:ilvl w:val="0"/>
          <w:numId w:val="788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ютаматдегидрогеназа</w:t>
      </w:r>
    </w:p>
    <w:p w:rsidR="001E12B8" w:rsidRPr="001E12B8" w:rsidRDefault="001E12B8" w:rsidP="00B56F06">
      <w:pPr>
        <w:numPr>
          <w:ilvl w:val="0"/>
          <w:numId w:val="788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спартатаминотрансфераза</w:t>
      </w:r>
    </w:p>
    <w:p w:rsidR="001E12B8" w:rsidRPr="001E12B8" w:rsidRDefault="001E12B8" w:rsidP="00B56F06">
      <w:pPr>
        <w:numPr>
          <w:ilvl w:val="0"/>
          <w:numId w:val="788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анинаминотрансфераза</w:t>
      </w:r>
    </w:p>
    <w:p w:rsidR="001E12B8" w:rsidRPr="001E12B8" w:rsidRDefault="001E12B8" w:rsidP="00B56F06">
      <w:pPr>
        <w:numPr>
          <w:ilvl w:val="0"/>
          <w:numId w:val="788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ериндегидратаза</w:t>
      </w:r>
    </w:p>
    <w:p w:rsidR="001E12B8" w:rsidRPr="001E12B8" w:rsidRDefault="001E12B8" w:rsidP="00B56F06">
      <w:pPr>
        <w:numPr>
          <w:ilvl w:val="0"/>
          <w:numId w:val="788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еониндегидратаза</w:t>
      </w:r>
    </w:p>
    <w:p w:rsidR="001E12B8" w:rsidRPr="001E12B8" w:rsidRDefault="001E12B8" w:rsidP="001E12B8">
      <w:pPr>
        <w:tabs>
          <w:tab w:val="left" w:pos="9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Кофактор глютаматдегидрогеназы</w:t>
      </w:r>
    </w:p>
    <w:p w:rsidR="001E12B8" w:rsidRPr="001E12B8" w:rsidRDefault="001E12B8" w:rsidP="00B56F06">
      <w:pPr>
        <w:numPr>
          <w:ilvl w:val="0"/>
          <w:numId w:val="789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Д</w:t>
      </w:r>
    </w:p>
    <w:p w:rsidR="001E12B8" w:rsidRPr="001E12B8" w:rsidRDefault="001E12B8" w:rsidP="00B56F06">
      <w:pPr>
        <w:numPr>
          <w:ilvl w:val="0"/>
          <w:numId w:val="789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ФН·Н+</w:t>
      </w:r>
    </w:p>
    <w:p w:rsidR="001E12B8" w:rsidRPr="001E12B8" w:rsidRDefault="001E12B8" w:rsidP="00B56F06">
      <w:pPr>
        <w:numPr>
          <w:ilvl w:val="0"/>
          <w:numId w:val="789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+</w:t>
      </w:r>
    </w:p>
    <w:p w:rsidR="001E12B8" w:rsidRPr="001E12B8" w:rsidRDefault="001E12B8" w:rsidP="00B56F06">
      <w:pPr>
        <w:numPr>
          <w:ilvl w:val="0"/>
          <w:numId w:val="789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ДН2</w:t>
      </w:r>
    </w:p>
    <w:p w:rsidR="001E12B8" w:rsidRPr="001E12B8" w:rsidRDefault="001E12B8" w:rsidP="00B56F06">
      <w:pPr>
        <w:numPr>
          <w:ilvl w:val="0"/>
          <w:numId w:val="789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ДФ</w:t>
      </w:r>
    </w:p>
    <w:p w:rsidR="001E12B8" w:rsidRPr="001E12B8" w:rsidRDefault="001E12B8" w:rsidP="00B56F06">
      <w:pPr>
        <w:numPr>
          <w:ilvl w:val="0"/>
          <w:numId w:val="789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Н·Н+</w:t>
      </w:r>
    </w:p>
    <w:p w:rsidR="001E12B8" w:rsidRPr="001E12B8" w:rsidRDefault="001E12B8" w:rsidP="00B56F06">
      <w:pPr>
        <w:numPr>
          <w:ilvl w:val="0"/>
          <w:numId w:val="789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Ф+</w:t>
      </w:r>
    </w:p>
    <w:p w:rsidR="001E12B8" w:rsidRPr="001E12B8" w:rsidRDefault="001E12B8" w:rsidP="001E12B8">
      <w:pPr>
        <w:tabs>
          <w:tab w:val="left" w:pos="9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Пиридоксальфат является участником процессов</w:t>
      </w:r>
    </w:p>
    <w:p w:rsidR="001E12B8" w:rsidRPr="001E12B8" w:rsidRDefault="001E12B8" w:rsidP="00B56F06">
      <w:pPr>
        <w:numPr>
          <w:ilvl w:val="0"/>
          <w:numId w:val="790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аминирования аминокислот</w:t>
      </w:r>
    </w:p>
    <w:p w:rsidR="001E12B8" w:rsidRPr="001E12B8" w:rsidRDefault="001E12B8" w:rsidP="00B56F06">
      <w:pPr>
        <w:numPr>
          <w:ilvl w:val="0"/>
          <w:numId w:val="790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интеза полипептидов</w:t>
      </w:r>
    </w:p>
    <w:p w:rsidR="001E12B8" w:rsidRPr="001E12B8" w:rsidRDefault="001E12B8" w:rsidP="00B56F06">
      <w:pPr>
        <w:numPr>
          <w:ilvl w:val="0"/>
          <w:numId w:val="790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иколиза</w:t>
      </w:r>
    </w:p>
    <w:p w:rsidR="001E12B8" w:rsidRPr="001E12B8" w:rsidRDefault="001E12B8" w:rsidP="00B56F06">
      <w:pPr>
        <w:numPr>
          <w:ilvl w:val="0"/>
          <w:numId w:val="790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карбоксилирования аминокислот</w:t>
      </w:r>
    </w:p>
    <w:p w:rsidR="001E12B8" w:rsidRPr="001E12B8" w:rsidRDefault="001E12B8" w:rsidP="00B56F06">
      <w:pPr>
        <w:numPr>
          <w:ilvl w:val="0"/>
          <w:numId w:val="790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β – окисления жирных кислот</w:t>
      </w:r>
    </w:p>
    <w:p w:rsidR="001E12B8" w:rsidRPr="001E12B8" w:rsidRDefault="001E12B8" w:rsidP="001E12B8">
      <w:pPr>
        <w:tabs>
          <w:tab w:val="left" w:pos="9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офакторами оксидаз аминокислот являются</w:t>
      </w:r>
    </w:p>
    <w:p w:rsidR="001E12B8" w:rsidRPr="001E12B8" w:rsidRDefault="001E12B8" w:rsidP="00B56F06">
      <w:pPr>
        <w:numPr>
          <w:ilvl w:val="0"/>
          <w:numId w:val="791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МН и ПАЛФ</w:t>
      </w:r>
    </w:p>
    <w:p w:rsidR="001E12B8" w:rsidRPr="001E12B8" w:rsidRDefault="001E12B8" w:rsidP="00B56F06">
      <w:pPr>
        <w:numPr>
          <w:ilvl w:val="0"/>
          <w:numId w:val="791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Д и ПАЛФ</w:t>
      </w:r>
    </w:p>
    <w:p w:rsidR="001E12B8" w:rsidRPr="001E12B8" w:rsidRDefault="001E12B8" w:rsidP="00B56F06">
      <w:pPr>
        <w:numPr>
          <w:ilvl w:val="0"/>
          <w:numId w:val="791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Д и ФМН</w:t>
      </w:r>
    </w:p>
    <w:p w:rsidR="001E12B8" w:rsidRPr="001E12B8" w:rsidRDefault="001E12B8" w:rsidP="00B56F06">
      <w:pPr>
        <w:numPr>
          <w:ilvl w:val="0"/>
          <w:numId w:val="791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МН и НАДФ+</w:t>
      </w:r>
    </w:p>
    <w:p w:rsidR="001E12B8" w:rsidRPr="001E12B8" w:rsidRDefault="001E12B8" w:rsidP="00B56F06">
      <w:pPr>
        <w:numPr>
          <w:ilvl w:val="0"/>
          <w:numId w:val="791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+</w:t>
      </w:r>
    </w:p>
    <w:p w:rsidR="001E12B8" w:rsidRPr="001E12B8" w:rsidRDefault="001E12B8" w:rsidP="001E12B8">
      <w:pPr>
        <w:tabs>
          <w:tab w:val="left" w:pos="9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офактором трансаминаз является</w:t>
      </w:r>
    </w:p>
    <w:p w:rsidR="001E12B8" w:rsidRPr="001E12B8" w:rsidRDefault="001E12B8" w:rsidP="00B56F06">
      <w:pPr>
        <w:numPr>
          <w:ilvl w:val="0"/>
          <w:numId w:val="792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МН</w:t>
      </w:r>
    </w:p>
    <w:p w:rsidR="001E12B8" w:rsidRPr="001E12B8" w:rsidRDefault="001E12B8" w:rsidP="00B56F06">
      <w:pPr>
        <w:numPr>
          <w:ilvl w:val="0"/>
          <w:numId w:val="792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АЛФ</w:t>
      </w:r>
    </w:p>
    <w:p w:rsidR="001E12B8" w:rsidRPr="001E12B8" w:rsidRDefault="001E12B8" w:rsidP="00B56F06">
      <w:pPr>
        <w:numPr>
          <w:ilvl w:val="0"/>
          <w:numId w:val="792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Д</w:t>
      </w:r>
    </w:p>
    <w:p w:rsidR="001E12B8" w:rsidRPr="001E12B8" w:rsidRDefault="001E12B8" w:rsidP="00B56F06">
      <w:pPr>
        <w:numPr>
          <w:ilvl w:val="0"/>
          <w:numId w:val="792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+</w:t>
      </w:r>
    </w:p>
    <w:p w:rsidR="001E12B8" w:rsidRPr="001E12B8" w:rsidRDefault="001E12B8" w:rsidP="00B56F06">
      <w:pPr>
        <w:numPr>
          <w:ilvl w:val="0"/>
          <w:numId w:val="792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ДФ</w:t>
      </w:r>
    </w:p>
    <w:p w:rsidR="001E12B8" w:rsidRPr="001E12B8" w:rsidRDefault="001E12B8" w:rsidP="001E12B8">
      <w:pPr>
        <w:tabs>
          <w:tab w:val="left" w:pos="9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офактором декарбоксилазы аминокислот является</w:t>
      </w:r>
    </w:p>
    <w:p w:rsidR="001E12B8" w:rsidRPr="001E12B8" w:rsidRDefault="001E12B8" w:rsidP="00B56F06">
      <w:pPr>
        <w:numPr>
          <w:ilvl w:val="0"/>
          <w:numId w:val="793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+</w:t>
      </w:r>
    </w:p>
    <w:p w:rsidR="001E12B8" w:rsidRPr="001E12B8" w:rsidRDefault="001E12B8" w:rsidP="00B56F06">
      <w:pPr>
        <w:numPr>
          <w:ilvl w:val="0"/>
          <w:numId w:val="793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МН</w:t>
      </w:r>
    </w:p>
    <w:p w:rsidR="001E12B8" w:rsidRPr="001E12B8" w:rsidRDefault="001E12B8" w:rsidP="00B56F06">
      <w:pPr>
        <w:numPr>
          <w:ilvl w:val="0"/>
          <w:numId w:val="793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АЛФ</w:t>
      </w:r>
    </w:p>
    <w:p w:rsidR="001E12B8" w:rsidRPr="001E12B8" w:rsidRDefault="001E12B8" w:rsidP="00B56F06">
      <w:pPr>
        <w:numPr>
          <w:ilvl w:val="0"/>
          <w:numId w:val="793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ПФ</w:t>
      </w:r>
    </w:p>
    <w:p w:rsidR="001E12B8" w:rsidRPr="001E12B8" w:rsidRDefault="001E12B8" w:rsidP="00B56F06">
      <w:pPr>
        <w:numPr>
          <w:ilvl w:val="0"/>
          <w:numId w:val="793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Ф+</w:t>
      </w:r>
    </w:p>
    <w:p w:rsidR="001E12B8" w:rsidRPr="001E12B8" w:rsidRDefault="001E12B8" w:rsidP="001E12B8">
      <w:pPr>
        <w:tabs>
          <w:tab w:val="left" w:pos="9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торой этап процесса трансдезаминирования катализирует фермент</w:t>
      </w:r>
    </w:p>
    <w:p w:rsidR="001E12B8" w:rsidRPr="001E12B8" w:rsidRDefault="001E12B8" w:rsidP="00B56F06">
      <w:pPr>
        <w:numPr>
          <w:ilvl w:val="0"/>
          <w:numId w:val="794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миназа</w:t>
      </w:r>
    </w:p>
    <w:p w:rsidR="001E12B8" w:rsidRPr="001E12B8" w:rsidRDefault="001E12B8" w:rsidP="00B56F06">
      <w:pPr>
        <w:numPr>
          <w:ilvl w:val="0"/>
          <w:numId w:val="794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минсинтетаза</w:t>
      </w:r>
    </w:p>
    <w:p w:rsidR="001E12B8" w:rsidRPr="001E12B8" w:rsidRDefault="001E12B8" w:rsidP="00B56F06">
      <w:pPr>
        <w:numPr>
          <w:ilvl w:val="0"/>
          <w:numId w:val="794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матдегидрогеназа</w:t>
      </w:r>
    </w:p>
    <w:p w:rsidR="001E12B8" w:rsidRPr="001E12B8" w:rsidRDefault="001E12B8" w:rsidP="00B56F06">
      <w:pPr>
        <w:numPr>
          <w:ilvl w:val="0"/>
          <w:numId w:val="794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маттрансаминаза</w:t>
      </w:r>
    </w:p>
    <w:p w:rsidR="001E12B8" w:rsidRPr="001E12B8" w:rsidRDefault="001E12B8" w:rsidP="00B56F06">
      <w:pPr>
        <w:numPr>
          <w:ilvl w:val="0"/>
          <w:numId w:val="794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аз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В инициации репликации принимают участие ферменты</w:t>
      </w:r>
    </w:p>
    <w:p w:rsidR="001E12B8" w:rsidRPr="001E12B8" w:rsidRDefault="001E12B8" w:rsidP="00B56F06">
      <w:pPr>
        <w:numPr>
          <w:ilvl w:val="0"/>
          <w:numId w:val="79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НК –зависимая РНК –полимераза</w:t>
      </w:r>
    </w:p>
    <w:p w:rsidR="001E12B8" w:rsidRPr="001E12B8" w:rsidRDefault="001E12B8" w:rsidP="00B56F06">
      <w:pPr>
        <w:numPr>
          <w:ilvl w:val="0"/>
          <w:numId w:val="79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НК- зависимаяРНК –полимераза (ДНК-праймаза)</w:t>
      </w:r>
    </w:p>
    <w:p w:rsidR="001E12B8" w:rsidRPr="001E12B8" w:rsidRDefault="001E12B8" w:rsidP="00B56F06">
      <w:pPr>
        <w:numPr>
          <w:ilvl w:val="0"/>
          <w:numId w:val="795"/>
        </w:numPr>
        <w:tabs>
          <w:tab w:val="left" w:pos="530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НК –полимераза 1</w:t>
      </w:r>
    </w:p>
    <w:p w:rsidR="001E12B8" w:rsidRPr="001E12B8" w:rsidRDefault="001E12B8" w:rsidP="00B56F06">
      <w:pPr>
        <w:numPr>
          <w:ilvl w:val="0"/>
          <w:numId w:val="79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НК-лигаза</w:t>
      </w:r>
    </w:p>
    <w:p w:rsidR="001E12B8" w:rsidRPr="001E12B8" w:rsidRDefault="001E12B8" w:rsidP="00B56F06">
      <w:pPr>
        <w:numPr>
          <w:ilvl w:val="0"/>
          <w:numId w:val="79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НК- хеликаз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оцесс транскрипции осуществляет фермент</w:t>
      </w:r>
    </w:p>
    <w:p w:rsidR="001E12B8" w:rsidRPr="001E12B8" w:rsidRDefault="001E12B8" w:rsidP="00B56F06">
      <w:pPr>
        <w:numPr>
          <w:ilvl w:val="0"/>
          <w:numId w:val="79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ДНК –полимераза </w:t>
      </w:r>
      <w:r w:rsidRPr="001E12B8">
        <w:rPr>
          <w:rFonts w:eastAsia="Times New Roman"/>
          <w:sz w:val="28"/>
          <w:szCs w:val="28"/>
          <w:lang w:val="en-US"/>
        </w:rPr>
        <w:t>III</w:t>
      </w:r>
    </w:p>
    <w:p w:rsidR="001E12B8" w:rsidRPr="001E12B8" w:rsidRDefault="001E12B8" w:rsidP="00B56F06">
      <w:pPr>
        <w:numPr>
          <w:ilvl w:val="0"/>
          <w:numId w:val="79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ибонуклеаза –Н</w:t>
      </w:r>
    </w:p>
    <w:p w:rsidR="001E12B8" w:rsidRPr="001E12B8" w:rsidRDefault="001E12B8" w:rsidP="00B56F06">
      <w:pPr>
        <w:numPr>
          <w:ilvl w:val="0"/>
          <w:numId w:val="79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НК-полимераза</w:t>
      </w:r>
    </w:p>
    <w:p w:rsidR="001E12B8" w:rsidRPr="001E12B8" w:rsidRDefault="001E12B8" w:rsidP="00B56F06">
      <w:pPr>
        <w:numPr>
          <w:ilvl w:val="0"/>
          <w:numId w:val="79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птидилтрансфераза</w:t>
      </w:r>
    </w:p>
    <w:p w:rsidR="001E12B8" w:rsidRPr="001E12B8" w:rsidRDefault="001E12B8" w:rsidP="00B56F06">
      <w:pPr>
        <w:numPr>
          <w:ilvl w:val="0"/>
          <w:numId w:val="79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НК-праймаза</w:t>
      </w:r>
    </w:p>
    <w:p w:rsidR="001E12B8" w:rsidRPr="001E12B8" w:rsidRDefault="001E12B8" w:rsidP="001E12B8">
      <w:pPr>
        <w:snapToGrid/>
        <w:spacing w:before="0" w:after="160" w:line="259" w:lineRule="auto"/>
        <w:rPr>
          <w:rFonts w:ascii="Calibri" w:hAnsi="Calibri"/>
          <w:sz w:val="22"/>
          <w:szCs w:val="22"/>
          <w:lang w:eastAsia="en-US"/>
        </w:rPr>
      </w:pPr>
    </w:p>
    <w:p w:rsidR="001E12B8" w:rsidRPr="001E12B8" w:rsidRDefault="001E12B8" w:rsidP="00B56F06">
      <w:pPr>
        <w:numPr>
          <w:ilvl w:val="0"/>
          <w:numId w:val="448"/>
        </w:numPr>
        <w:tabs>
          <w:tab w:val="left" w:pos="678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 индикаторным ферментам относятся</w:t>
      </w:r>
    </w:p>
    <w:p w:rsidR="001E12B8" w:rsidRPr="001E12B8" w:rsidRDefault="001E12B8" w:rsidP="00B56F06">
      <w:pPr>
        <w:numPr>
          <w:ilvl w:val="0"/>
          <w:numId w:val="79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рганоспецифические ферменты</w:t>
      </w:r>
    </w:p>
    <w:p w:rsidR="001E12B8" w:rsidRPr="001E12B8" w:rsidRDefault="001E12B8" w:rsidP="00B56F06">
      <w:pPr>
        <w:numPr>
          <w:ilvl w:val="0"/>
          <w:numId w:val="79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рменты, синтезируемые в печени</w:t>
      </w:r>
    </w:p>
    <w:p w:rsidR="001E12B8" w:rsidRPr="001E12B8" w:rsidRDefault="001E12B8" w:rsidP="00B56F06">
      <w:pPr>
        <w:numPr>
          <w:ilvl w:val="0"/>
          <w:numId w:val="79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рменты, попадающие в кровь при повреждении тканей</w:t>
      </w:r>
    </w:p>
    <w:p w:rsidR="001E12B8" w:rsidRPr="001E12B8" w:rsidRDefault="001E12B8" w:rsidP="00B56F06">
      <w:pPr>
        <w:numPr>
          <w:ilvl w:val="0"/>
          <w:numId w:val="79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рменты, синтезируемые в любой ткани</w:t>
      </w:r>
    </w:p>
    <w:p w:rsidR="001E12B8" w:rsidRPr="001E12B8" w:rsidRDefault="001E12B8" w:rsidP="00B56F06">
      <w:pPr>
        <w:numPr>
          <w:ilvl w:val="0"/>
          <w:numId w:val="79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рменты свертывающей системы крови</w:t>
      </w:r>
    </w:p>
    <w:p w:rsidR="001E12B8" w:rsidRPr="001E12B8" w:rsidRDefault="001E12B8" w:rsidP="001E12B8">
      <w:pPr>
        <w:snapToGrid/>
        <w:spacing w:before="0" w:after="160" w:line="259" w:lineRule="auto"/>
        <w:rPr>
          <w:rFonts w:ascii="Calibri" w:hAnsi="Calibri"/>
          <w:sz w:val="22"/>
          <w:szCs w:val="22"/>
          <w:lang w:eastAsia="en-US"/>
        </w:rPr>
      </w:pPr>
    </w:p>
    <w:p w:rsidR="001E12B8" w:rsidRPr="001E12B8" w:rsidRDefault="001E12B8" w:rsidP="001E12B8">
      <w:pPr>
        <w:snapToGrid/>
        <w:spacing w:before="0" w:after="0" w:line="259" w:lineRule="auto"/>
        <w:rPr>
          <w:sz w:val="28"/>
          <w:szCs w:val="28"/>
          <w:lang w:eastAsia="en-US"/>
        </w:rPr>
      </w:pPr>
    </w:p>
    <w:p w:rsidR="001E12B8" w:rsidRPr="001E12B8" w:rsidRDefault="001E12B8" w:rsidP="001E12B8">
      <w:pPr>
        <w:snapToGrid/>
        <w:spacing w:before="0" w:after="160" w:line="259" w:lineRule="auto"/>
        <w:rPr>
          <w:b/>
          <w:sz w:val="28"/>
          <w:szCs w:val="28"/>
          <w:lang w:eastAsia="en-US"/>
        </w:rPr>
      </w:pPr>
      <w:r w:rsidRPr="001E12B8">
        <w:rPr>
          <w:rFonts w:eastAsia="Times New Roman"/>
          <w:b/>
          <w:sz w:val="28"/>
          <w:szCs w:val="28"/>
        </w:rPr>
        <w:t xml:space="preserve">Тема: </w:t>
      </w:r>
      <w:r w:rsidRPr="001E12B8">
        <w:rPr>
          <w:b/>
          <w:sz w:val="28"/>
          <w:szCs w:val="28"/>
          <w:lang w:eastAsia="en-US"/>
        </w:rPr>
        <w:t>Витамины: строение, классификация, биологическая роль. Жирорастворимые витамины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итамины выполняют в организме следующую функцию</w:t>
      </w:r>
    </w:p>
    <w:p w:rsidR="001E12B8" w:rsidRPr="001E12B8" w:rsidRDefault="001E12B8" w:rsidP="00B56F06">
      <w:pPr>
        <w:numPr>
          <w:ilvl w:val="0"/>
          <w:numId w:val="79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труктурную</w:t>
      </w:r>
    </w:p>
    <w:p w:rsidR="001E12B8" w:rsidRPr="001E12B8" w:rsidRDefault="001E12B8" w:rsidP="00B56F06">
      <w:pPr>
        <w:numPr>
          <w:ilvl w:val="0"/>
          <w:numId w:val="79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энергетическую</w:t>
      </w:r>
    </w:p>
    <w:p w:rsidR="001E12B8" w:rsidRPr="001E12B8" w:rsidRDefault="001E12B8" w:rsidP="00B56F06">
      <w:pPr>
        <w:numPr>
          <w:ilvl w:val="0"/>
          <w:numId w:val="79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талитическую</w:t>
      </w:r>
    </w:p>
    <w:p w:rsidR="001E12B8" w:rsidRPr="001E12B8" w:rsidRDefault="001E12B8" w:rsidP="00B56F06">
      <w:pPr>
        <w:numPr>
          <w:ilvl w:val="0"/>
          <w:numId w:val="79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езервную</w:t>
      </w:r>
    </w:p>
    <w:p w:rsidR="001E12B8" w:rsidRPr="001E12B8" w:rsidRDefault="001E12B8" w:rsidP="00B56F06">
      <w:pPr>
        <w:numPr>
          <w:ilvl w:val="0"/>
          <w:numId w:val="79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портную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Суточная потребность в витамине А</w:t>
      </w:r>
    </w:p>
    <w:p w:rsidR="001E12B8" w:rsidRPr="001E12B8" w:rsidRDefault="001E12B8" w:rsidP="00B56F06">
      <w:pPr>
        <w:numPr>
          <w:ilvl w:val="0"/>
          <w:numId w:val="79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00 мг</w:t>
      </w:r>
    </w:p>
    <w:p w:rsidR="001E12B8" w:rsidRPr="001E12B8" w:rsidRDefault="001E12B8" w:rsidP="00B56F06">
      <w:pPr>
        <w:numPr>
          <w:ilvl w:val="0"/>
          <w:numId w:val="79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2.5 мкг</w:t>
      </w:r>
    </w:p>
    <w:p w:rsidR="001E12B8" w:rsidRPr="001E12B8" w:rsidRDefault="001E12B8" w:rsidP="00B56F06">
      <w:pPr>
        <w:numPr>
          <w:ilvl w:val="0"/>
          <w:numId w:val="79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.5 мг</w:t>
      </w:r>
    </w:p>
    <w:p w:rsidR="001E12B8" w:rsidRPr="001E12B8" w:rsidRDefault="001E12B8" w:rsidP="00B56F06">
      <w:pPr>
        <w:numPr>
          <w:ilvl w:val="0"/>
          <w:numId w:val="79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 установлена</w:t>
      </w:r>
    </w:p>
    <w:p w:rsidR="001E12B8" w:rsidRPr="001E12B8" w:rsidRDefault="001E12B8" w:rsidP="00B56F06">
      <w:pPr>
        <w:numPr>
          <w:ilvl w:val="0"/>
          <w:numId w:val="79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50 мг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антотеновая кислота входит в состав кофактора</w:t>
      </w:r>
    </w:p>
    <w:p w:rsidR="001E12B8" w:rsidRPr="001E12B8" w:rsidRDefault="001E12B8" w:rsidP="00B56F06">
      <w:pPr>
        <w:numPr>
          <w:ilvl w:val="0"/>
          <w:numId w:val="80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+</w:t>
      </w:r>
    </w:p>
    <w:p w:rsidR="001E12B8" w:rsidRPr="001E12B8" w:rsidRDefault="001E12B8" w:rsidP="00B56F06">
      <w:pPr>
        <w:numPr>
          <w:ilvl w:val="0"/>
          <w:numId w:val="80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</w:t>
      </w:r>
      <w:r w:rsidRPr="001E12B8">
        <w:rPr>
          <w:rFonts w:eastAsia="Times New Roman"/>
          <w:sz w:val="28"/>
          <w:szCs w:val="28"/>
          <w:lang w:val="en-US"/>
        </w:rPr>
        <w:t>S</w:t>
      </w:r>
      <w:r w:rsidRPr="001E12B8">
        <w:rPr>
          <w:rFonts w:eastAsia="Times New Roman"/>
          <w:sz w:val="28"/>
          <w:szCs w:val="28"/>
        </w:rPr>
        <w:t>КоА</w:t>
      </w:r>
    </w:p>
    <w:p w:rsidR="001E12B8" w:rsidRPr="001E12B8" w:rsidRDefault="001E12B8" w:rsidP="00B56F06">
      <w:pPr>
        <w:numPr>
          <w:ilvl w:val="0"/>
          <w:numId w:val="80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Д</w:t>
      </w:r>
    </w:p>
    <w:p w:rsidR="001E12B8" w:rsidRPr="001E12B8" w:rsidRDefault="001E12B8" w:rsidP="00B56F06">
      <w:pPr>
        <w:numPr>
          <w:ilvl w:val="0"/>
          <w:numId w:val="80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ДФ</w:t>
      </w:r>
    </w:p>
    <w:p w:rsidR="001E12B8" w:rsidRPr="001E12B8" w:rsidRDefault="001E12B8" w:rsidP="00B56F06">
      <w:pPr>
        <w:numPr>
          <w:ilvl w:val="0"/>
          <w:numId w:val="80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АЛФ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итамин РР входит в состав следующих кофакторов</w:t>
      </w:r>
    </w:p>
    <w:p w:rsidR="001E12B8" w:rsidRPr="001E12B8" w:rsidRDefault="001E12B8" w:rsidP="00B56F06">
      <w:pPr>
        <w:numPr>
          <w:ilvl w:val="0"/>
          <w:numId w:val="80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+</w:t>
      </w:r>
    </w:p>
    <w:p w:rsidR="001E12B8" w:rsidRPr="001E12B8" w:rsidRDefault="001E12B8" w:rsidP="00B56F06">
      <w:pPr>
        <w:numPr>
          <w:ilvl w:val="0"/>
          <w:numId w:val="80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АЛФ</w:t>
      </w:r>
    </w:p>
    <w:p w:rsidR="001E12B8" w:rsidRPr="001E12B8" w:rsidRDefault="001E12B8" w:rsidP="00B56F06">
      <w:pPr>
        <w:numPr>
          <w:ilvl w:val="0"/>
          <w:numId w:val="80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Ф+</w:t>
      </w:r>
    </w:p>
    <w:p w:rsidR="001E12B8" w:rsidRPr="001E12B8" w:rsidRDefault="001E12B8" w:rsidP="00B56F06">
      <w:pPr>
        <w:numPr>
          <w:ilvl w:val="0"/>
          <w:numId w:val="80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ерные ответы «1» и «2»</w:t>
      </w:r>
    </w:p>
    <w:p w:rsidR="001E12B8" w:rsidRPr="001E12B8" w:rsidRDefault="001E12B8" w:rsidP="00B56F06">
      <w:pPr>
        <w:numPr>
          <w:ilvl w:val="0"/>
          <w:numId w:val="80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+верные ответы «1» и «3»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Одним из наиболее эффективных природных антиоксидантов является</w:t>
      </w:r>
    </w:p>
    <w:p w:rsidR="001E12B8" w:rsidRPr="001E12B8" w:rsidRDefault="001E12B8" w:rsidP="00B56F06">
      <w:pPr>
        <w:numPr>
          <w:ilvl w:val="0"/>
          <w:numId w:val="80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иллохинон</w:t>
      </w:r>
    </w:p>
    <w:p w:rsidR="001E12B8" w:rsidRPr="001E12B8" w:rsidRDefault="001E12B8" w:rsidP="00B56F06">
      <w:pPr>
        <w:numPr>
          <w:ilvl w:val="0"/>
          <w:numId w:val="80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икасол</w:t>
      </w:r>
    </w:p>
    <w:p w:rsidR="001E12B8" w:rsidRPr="001E12B8" w:rsidRDefault="001E12B8" w:rsidP="00B56F06">
      <w:pPr>
        <w:numPr>
          <w:ilvl w:val="0"/>
          <w:numId w:val="80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холекальциферол</w:t>
      </w:r>
    </w:p>
    <w:p w:rsidR="001E12B8" w:rsidRPr="001E12B8" w:rsidRDefault="001E12B8" w:rsidP="00B56F06">
      <w:pPr>
        <w:numPr>
          <w:ilvl w:val="0"/>
          <w:numId w:val="80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етинол</w:t>
      </w:r>
    </w:p>
    <w:p w:rsidR="001E12B8" w:rsidRPr="001E12B8" w:rsidRDefault="001E12B8" w:rsidP="00B56F06">
      <w:pPr>
        <w:numPr>
          <w:ilvl w:val="0"/>
          <w:numId w:val="80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окоферол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итамин В2 – это</w:t>
      </w:r>
    </w:p>
    <w:p w:rsidR="001E12B8" w:rsidRPr="001E12B8" w:rsidRDefault="001E12B8" w:rsidP="00B56F06">
      <w:pPr>
        <w:numPr>
          <w:ilvl w:val="0"/>
          <w:numId w:val="80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поевая кислота</w:t>
      </w:r>
    </w:p>
    <w:p w:rsidR="001E12B8" w:rsidRPr="001E12B8" w:rsidRDefault="001E12B8" w:rsidP="00B56F06">
      <w:pPr>
        <w:numPr>
          <w:ilvl w:val="0"/>
          <w:numId w:val="80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бихинон</w:t>
      </w:r>
    </w:p>
    <w:p w:rsidR="001E12B8" w:rsidRPr="001E12B8" w:rsidRDefault="001E12B8" w:rsidP="00B56F06">
      <w:pPr>
        <w:numPr>
          <w:ilvl w:val="0"/>
          <w:numId w:val="80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ибофлавин</w:t>
      </w:r>
    </w:p>
    <w:p w:rsidR="001E12B8" w:rsidRPr="001E12B8" w:rsidRDefault="001E12B8" w:rsidP="00B56F06">
      <w:pPr>
        <w:numPr>
          <w:ilvl w:val="0"/>
          <w:numId w:val="80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ктор роста</w:t>
      </w:r>
    </w:p>
    <w:p w:rsidR="001E12B8" w:rsidRPr="001E12B8" w:rsidRDefault="001E12B8" w:rsidP="00B56F06">
      <w:pPr>
        <w:numPr>
          <w:ilvl w:val="0"/>
          <w:numId w:val="80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нтирахитический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На проницаемость капилляров влияет</w:t>
      </w:r>
    </w:p>
    <w:p w:rsidR="001E12B8" w:rsidRPr="001E12B8" w:rsidRDefault="001E12B8" w:rsidP="00B56F06">
      <w:pPr>
        <w:numPr>
          <w:ilvl w:val="0"/>
          <w:numId w:val="80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икотинамид</w:t>
      </w:r>
    </w:p>
    <w:p w:rsidR="001E12B8" w:rsidRPr="001E12B8" w:rsidRDefault="001E12B8" w:rsidP="00B56F06">
      <w:pPr>
        <w:numPr>
          <w:ilvl w:val="0"/>
          <w:numId w:val="80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ибофлавин</w:t>
      </w:r>
    </w:p>
    <w:p w:rsidR="001E12B8" w:rsidRPr="001E12B8" w:rsidRDefault="001E12B8" w:rsidP="00B56F06">
      <w:pPr>
        <w:numPr>
          <w:ilvl w:val="0"/>
          <w:numId w:val="80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иридоксин</w:t>
      </w:r>
    </w:p>
    <w:p w:rsidR="001E12B8" w:rsidRPr="001E12B8" w:rsidRDefault="001E12B8" w:rsidP="00B56F06">
      <w:pPr>
        <w:numPr>
          <w:ilvl w:val="0"/>
          <w:numId w:val="80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утин</w:t>
      </w:r>
    </w:p>
    <w:p w:rsidR="001E12B8" w:rsidRPr="001E12B8" w:rsidRDefault="001E12B8" w:rsidP="00B56F06">
      <w:pPr>
        <w:numPr>
          <w:ilvl w:val="0"/>
          <w:numId w:val="80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ангамовая кислота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Антивитамины используются при лечении</w:t>
      </w:r>
    </w:p>
    <w:p w:rsidR="001E12B8" w:rsidRPr="001E12B8" w:rsidRDefault="001E12B8" w:rsidP="00B56F06">
      <w:pPr>
        <w:numPr>
          <w:ilvl w:val="0"/>
          <w:numId w:val="80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витаминозов</w:t>
      </w:r>
    </w:p>
    <w:p w:rsidR="001E12B8" w:rsidRPr="001E12B8" w:rsidRDefault="001E12B8" w:rsidP="00B56F06">
      <w:pPr>
        <w:numPr>
          <w:ilvl w:val="0"/>
          <w:numId w:val="80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актериальных инфекций</w:t>
      </w:r>
    </w:p>
    <w:p w:rsidR="001E12B8" w:rsidRPr="001E12B8" w:rsidRDefault="001E12B8" w:rsidP="00B56F06">
      <w:pPr>
        <w:numPr>
          <w:ilvl w:val="0"/>
          <w:numId w:val="80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пухолевых заболеваний</w:t>
      </w:r>
    </w:p>
    <w:p w:rsidR="001E12B8" w:rsidRPr="001E12B8" w:rsidRDefault="001E12B8" w:rsidP="00B56F06">
      <w:pPr>
        <w:numPr>
          <w:ilvl w:val="0"/>
          <w:numId w:val="80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немии</w:t>
      </w:r>
    </w:p>
    <w:p w:rsidR="001E12B8" w:rsidRPr="001E12B8" w:rsidRDefault="001E12B8" w:rsidP="00B56F06">
      <w:pPr>
        <w:numPr>
          <w:ilvl w:val="0"/>
          <w:numId w:val="80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ерно «2» и «3»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Для нормального световосприятия необходим</w:t>
      </w:r>
    </w:p>
    <w:p w:rsidR="001E12B8" w:rsidRPr="001E12B8" w:rsidRDefault="001E12B8" w:rsidP="00B56F06">
      <w:pPr>
        <w:numPr>
          <w:ilvl w:val="0"/>
          <w:numId w:val="80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етинол</w:t>
      </w:r>
    </w:p>
    <w:p w:rsidR="001E12B8" w:rsidRPr="001E12B8" w:rsidRDefault="001E12B8" w:rsidP="00B56F06">
      <w:pPr>
        <w:numPr>
          <w:ilvl w:val="0"/>
          <w:numId w:val="80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окоферол</w:t>
      </w:r>
    </w:p>
    <w:p w:rsidR="001E12B8" w:rsidRPr="001E12B8" w:rsidRDefault="001E12B8" w:rsidP="00B56F06">
      <w:pPr>
        <w:numPr>
          <w:ilvl w:val="0"/>
          <w:numId w:val="80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ибофлавин</w:t>
      </w:r>
    </w:p>
    <w:p w:rsidR="001E12B8" w:rsidRPr="001E12B8" w:rsidRDefault="001E12B8" w:rsidP="00B56F06">
      <w:pPr>
        <w:numPr>
          <w:ilvl w:val="0"/>
          <w:numId w:val="80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иотин</w:t>
      </w:r>
    </w:p>
    <w:p w:rsidR="001E12B8" w:rsidRPr="001E12B8" w:rsidRDefault="001E12B8" w:rsidP="00B56F06">
      <w:pPr>
        <w:numPr>
          <w:ilvl w:val="0"/>
          <w:numId w:val="80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иридоксин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серофтальмию вызывает дефицит в организме витамина</w:t>
      </w:r>
    </w:p>
    <w:p w:rsidR="001E12B8" w:rsidRPr="001E12B8" w:rsidRDefault="001E12B8" w:rsidP="00B56F06">
      <w:pPr>
        <w:numPr>
          <w:ilvl w:val="0"/>
          <w:numId w:val="80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скорбиновой кислоты</w:t>
      </w:r>
    </w:p>
    <w:p w:rsidR="001E12B8" w:rsidRPr="001E12B8" w:rsidRDefault="001E12B8" w:rsidP="00B56F06">
      <w:pPr>
        <w:numPr>
          <w:ilvl w:val="0"/>
          <w:numId w:val="80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амина</w:t>
      </w:r>
    </w:p>
    <w:p w:rsidR="001E12B8" w:rsidRPr="001E12B8" w:rsidRDefault="001E12B8" w:rsidP="00B56F06">
      <w:pPr>
        <w:numPr>
          <w:ilvl w:val="0"/>
          <w:numId w:val="80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етинола</w:t>
      </w:r>
    </w:p>
    <w:p w:rsidR="001E12B8" w:rsidRPr="001E12B8" w:rsidRDefault="001E12B8" w:rsidP="00B56F06">
      <w:pPr>
        <w:numPr>
          <w:ilvl w:val="0"/>
          <w:numId w:val="80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холекальциферола</w:t>
      </w:r>
    </w:p>
    <w:p w:rsidR="001E12B8" w:rsidRPr="001E12B8" w:rsidRDefault="001E12B8" w:rsidP="00B56F06">
      <w:pPr>
        <w:numPr>
          <w:ilvl w:val="0"/>
          <w:numId w:val="80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окоферола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Антивитамином парааминобензойной кислоты является</w:t>
      </w:r>
    </w:p>
    <w:p w:rsidR="001E12B8" w:rsidRPr="001E12B8" w:rsidRDefault="001E12B8" w:rsidP="00B56F06">
      <w:pPr>
        <w:numPr>
          <w:ilvl w:val="0"/>
          <w:numId w:val="80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икумарол</w:t>
      </w:r>
    </w:p>
    <w:p w:rsidR="001E12B8" w:rsidRPr="001E12B8" w:rsidRDefault="001E12B8" w:rsidP="00B56F06">
      <w:pPr>
        <w:numPr>
          <w:ilvl w:val="0"/>
          <w:numId w:val="80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трептоцид</w:t>
      </w:r>
    </w:p>
    <w:p w:rsidR="001E12B8" w:rsidRPr="001E12B8" w:rsidRDefault="001E12B8" w:rsidP="00B56F06">
      <w:pPr>
        <w:numPr>
          <w:ilvl w:val="0"/>
          <w:numId w:val="80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нициллин</w:t>
      </w:r>
    </w:p>
    <w:p w:rsidR="001E12B8" w:rsidRPr="001E12B8" w:rsidRDefault="001E12B8" w:rsidP="00B56F06">
      <w:pPr>
        <w:numPr>
          <w:ilvl w:val="0"/>
          <w:numId w:val="80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нобарбитал</w:t>
      </w:r>
    </w:p>
    <w:p w:rsidR="001E12B8" w:rsidRPr="001E12B8" w:rsidRDefault="001E12B8" w:rsidP="00B56F06">
      <w:pPr>
        <w:numPr>
          <w:ilvl w:val="0"/>
          <w:numId w:val="80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ониазид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Металлосодержащий витамин</w:t>
      </w:r>
    </w:p>
    <w:p w:rsidR="001E12B8" w:rsidRPr="001E12B8" w:rsidRDefault="001E12B8" w:rsidP="00B56F06">
      <w:pPr>
        <w:numPr>
          <w:ilvl w:val="0"/>
          <w:numId w:val="80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итамин В1</w:t>
      </w:r>
    </w:p>
    <w:p w:rsidR="001E12B8" w:rsidRPr="001E12B8" w:rsidRDefault="001E12B8" w:rsidP="00B56F06">
      <w:pPr>
        <w:numPr>
          <w:ilvl w:val="0"/>
          <w:numId w:val="80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итамин В2</w:t>
      </w:r>
    </w:p>
    <w:p w:rsidR="001E12B8" w:rsidRPr="001E12B8" w:rsidRDefault="001E12B8" w:rsidP="00B56F06">
      <w:pPr>
        <w:numPr>
          <w:ilvl w:val="0"/>
          <w:numId w:val="80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итамин В6</w:t>
      </w:r>
    </w:p>
    <w:p w:rsidR="001E12B8" w:rsidRPr="001E12B8" w:rsidRDefault="001E12B8" w:rsidP="00B56F06">
      <w:pPr>
        <w:numPr>
          <w:ilvl w:val="0"/>
          <w:numId w:val="80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итамин В12</w:t>
      </w:r>
    </w:p>
    <w:p w:rsidR="001E12B8" w:rsidRPr="001E12B8" w:rsidRDefault="001E12B8" w:rsidP="00B56F06">
      <w:pPr>
        <w:numPr>
          <w:ilvl w:val="0"/>
          <w:numId w:val="80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  <w:vertAlign w:val="subscript"/>
        </w:rPr>
      </w:pPr>
      <w:r w:rsidRPr="001E12B8">
        <w:rPr>
          <w:rFonts w:eastAsia="Times New Roman"/>
          <w:sz w:val="28"/>
          <w:szCs w:val="28"/>
        </w:rPr>
        <w:t>витамин В3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ичиной развития анемии может быть дефицит</w:t>
      </w:r>
    </w:p>
    <w:p w:rsidR="001E12B8" w:rsidRPr="001E12B8" w:rsidRDefault="001E12B8" w:rsidP="00B56F06">
      <w:pPr>
        <w:numPr>
          <w:ilvl w:val="0"/>
          <w:numId w:val="81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итамина А</w:t>
      </w:r>
    </w:p>
    <w:p w:rsidR="001E12B8" w:rsidRPr="001E12B8" w:rsidRDefault="001E12B8" w:rsidP="00B56F06">
      <w:pPr>
        <w:numPr>
          <w:ilvl w:val="0"/>
          <w:numId w:val="81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итамина РР</w:t>
      </w:r>
    </w:p>
    <w:p w:rsidR="001E12B8" w:rsidRPr="001E12B8" w:rsidRDefault="001E12B8" w:rsidP="00B56F06">
      <w:pPr>
        <w:numPr>
          <w:ilvl w:val="0"/>
          <w:numId w:val="81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итамина Д</w:t>
      </w:r>
    </w:p>
    <w:p w:rsidR="001E12B8" w:rsidRPr="001E12B8" w:rsidRDefault="001E12B8" w:rsidP="00B56F06">
      <w:pPr>
        <w:numPr>
          <w:ilvl w:val="0"/>
          <w:numId w:val="81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иотина</w:t>
      </w:r>
    </w:p>
    <w:p w:rsidR="001E12B8" w:rsidRPr="001E12B8" w:rsidRDefault="001E12B8" w:rsidP="00B56F06">
      <w:pPr>
        <w:numPr>
          <w:ilvl w:val="0"/>
          <w:numId w:val="81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итамина В12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и дефиците витамина В</w:t>
      </w:r>
      <w:r w:rsidRPr="001E12B8">
        <w:rPr>
          <w:rFonts w:eastAsia="Times New Roman"/>
          <w:sz w:val="28"/>
          <w:szCs w:val="28"/>
          <w:vertAlign w:val="subscript"/>
        </w:rPr>
        <w:t>2</w:t>
      </w:r>
      <w:r w:rsidRPr="001E12B8">
        <w:rPr>
          <w:rFonts w:eastAsia="Times New Roman"/>
          <w:sz w:val="28"/>
          <w:szCs w:val="28"/>
        </w:rPr>
        <w:t xml:space="preserve"> снижается активность</w:t>
      </w:r>
    </w:p>
    <w:p w:rsidR="001E12B8" w:rsidRPr="001E12B8" w:rsidRDefault="001E12B8" w:rsidP="00B56F06">
      <w:pPr>
        <w:numPr>
          <w:ilvl w:val="0"/>
          <w:numId w:val="81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алатдегидрогеназы</w:t>
      </w:r>
    </w:p>
    <w:p w:rsidR="001E12B8" w:rsidRPr="001E12B8" w:rsidRDefault="001E12B8" w:rsidP="00B56F06">
      <w:pPr>
        <w:numPr>
          <w:ilvl w:val="0"/>
          <w:numId w:val="81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кцинатдегидрогеназы</w:t>
      </w:r>
    </w:p>
    <w:p w:rsidR="001E12B8" w:rsidRPr="001E12B8" w:rsidRDefault="001E12B8" w:rsidP="00B56F06">
      <w:pPr>
        <w:numPr>
          <w:ilvl w:val="0"/>
          <w:numId w:val="81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оцитратдегидрогеназы</w:t>
      </w:r>
    </w:p>
    <w:p w:rsidR="001E12B8" w:rsidRPr="001E12B8" w:rsidRDefault="001E12B8" w:rsidP="00B56F06">
      <w:pPr>
        <w:numPr>
          <w:ilvl w:val="0"/>
          <w:numId w:val="81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матдегидрогеназы</w:t>
      </w:r>
    </w:p>
    <w:p w:rsidR="001E12B8" w:rsidRPr="001E12B8" w:rsidRDefault="001E12B8" w:rsidP="00B56F06">
      <w:pPr>
        <w:numPr>
          <w:ilvl w:val="0"/>
          <w:numId w:val="81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актатдегидрогеназы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Для гидроксилирования пролина и лизина в коллагене необходим</w:t>
      </w:r>
    </w:p>
    <w:p w:rsidR="001E12B8" w:rsidRPr="001E12B8" w:rsidRDefault="001E12B8" w:rsidP="00B56F06">
      <w:pPr>
        <w:numPr>
          <w:ilvl w:val="0"/>
          <w:numId w:val="81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иридоксин</w:t>
      </w:r>
    </w:p>
    <w:p w:rsidR="001E12B8" w:rsidRPr="001E12B8" w:rsidRDefault="001E12B8" w:rsidP="00B56F06">
      <w:pPr>
        <w:numPr>
          <w:ilvl w:val="0"/>
          <w:numId w:val="81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антотеновая кислота</w:t>
      </w:r>
    </w:p>
    <w:p w:rsidR="001E12B8" w:rsidRPr="001E12B8" w:rsidRDefault="001E12B8" w:rsidP="00B56F06">
      <w:pPr>
        <w:numPr>
          <w:ilvl w:val="0"/>
          <w:numId w:val="81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скорбиновая кислота</w:t>
      </w:r>
    </w:p>
    <w:p w:rsidR="001E12B8" w:rsidRPr="001E12B8" w:rsidRDefault="001E12B8" w:rsidP="00B56F06">
      <w:pPr>
        <w:numPr>
          <w:ilvl w:val="0"/>
          <w:numId w:val="81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икотинамид</w:t>
      </w:r>
    </w:p>
    <w:p w:rsidR="001E12B8" w:rsidRPr="001E12B8" w:rsidRDefault="001E12B8" w:rsidP="00B56F06">
      <w:pPr>
        <w:numPr>
          <w:ilvl w:val="0"/>
          <w:numId w:val="81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ибофлавин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итамин, входящий в состав ТДФ</w:t>
      </w:r>
    </w:p>
    <w:p w:rsidR="001E12B8" w:rsidRPr="001E12B8" w:rsidRDefault="001E12B8" w:rsidP="00B56F06">
      <w:pPr>
        <w:numPr>
          <w:ilvl w:val="0"/>
          <w:numId w:val="81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иотин</w:t>
      </w:r>
    </w:p>
    <w:p w:rsidR="001E12B8" w:rsidRPr="001E12B8" w:rsidRDefault="001E12B8" w:rsidP="00B56F06">
      <w:pPr>
        <w:numPr>
          <w:ilvl w:val="0"/>
          <w:numId w:val="81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иридоксин</w:t>
      </w:r>
    </w:p>
    <w:p w:rsidR="001E12B8" w:rsidRPr="001E12B8" w:rsidRDefault="001E12B8" w:rsidP="00B56F06">
      <w:pPr>
        <w:numPr>
          <w:ilvl w:val="0"/>
          <w:numId w:val="81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ибофлавин</w:t>
      </w:r>
    </w:p>
    <w:p w:rsidR="001E12B8" w:rsidRPr="001E12B8" w:rsidRDefault="001E12B8" w:rsidP="00B56F06">
      <w:pPr>
        <w:numPr>
          <w:ilvl w:val="0"/>
          <w:numId w:val="81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скорбиновая кислота</w:t>
      </w:r>
    </w:p>
    <w:p w:rsidR="001E12B8" w:rsidRPr="001E12B8" w:rsidRDefault="001E12B8" w:rsidP="00B56F06">
      <w:pPr>
        <w:numPr>
          <w:ilvl w:val="0"/>
          <w:numId w:val="81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амин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иридоксальфосфат – кофактор</w:t>
      </w:r>
    </w:p>
    <w:p w:rsidR="001E12B8" w:rsidRPr="001E12B8" w:rsidRDefault="001E12B8" w:rsidP="00B56F06">
      <w:pPr>
        <w:numPr>
          <w:ilvl w:val="0"/>
          <w:numId w:val="81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актатдегидрогеназы</w:t>
      </w:r>
    </w:p>
    <w:p w:rsidR="001E12B8" w:rsidRPr="001E12B8" w:rsidRDefault="001E12B8" w:rsidP="00B56F06">
      <w:pPr>
        <w:numPr>
          <w:ilvl w:val="0"/>
          <w:numId w:val="81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химотрипсина</w:t>
      </w:r>
    </w:p>
    <w:p w:rsidR="001E12B8" w:rsidRPr="001E12B8" w:rsidRDefault="001E12B8" w:rsidP="00B56F06">
      <w:pPr>
        <w:numPr>
          <w:ilvl w:val="0"/>
          <w:numId w:val="81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кцинатдегидрогеназы</w:t>
      </w:r>
    </w:p>
    <w:p w:rsidR="001E12B8" w:rsidRPr="001E12B8" w:rsidRDefault="001E12B8" w:rsidP="00B56F06">
      <w:pPr>
        <w:numPr>
          <w:ilvl w:val="0"/>
          <w:numId w:val="81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ируваткарбоксилазы</w:t>
      </w:r>
    </w:p>
    <w:p w:rsidR="001E12B8" w:rsidRPr="001E12B8" w:rsidRDefault="001E12B8" w:rsidP="00B56F06">
      <w:pPr>
        <w:numPr>
          <w:ilvl w:val="0"/>
          <w:numId w:val="81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матдекарбоксилазы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итамин, не образующий кофактора</w:t>
      </w:r>
    </w:p>
    <w:p w:rsidR="001E12B8" w:rsidRPr="001E12B8" w:rsidRDefault="001E12B8" w:rsidP="00B56F06">
      <w:pPr>
        <w:numPr>
          <w:ilvl w:val="0"/>
          <w:numId w:val="81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1</w:t>
      </w:r>
    </w:p>
    <w:p w:rsidR="001E12B8" w:rsidRPr="001E12B8" w:rsidRDefault="001E12B8" w:rsidP="00B56F06">
      <w:pPr>
        <w:numPr>
          <w:ilvl w:val="0"/>
          <w:numId w:val="81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2</w:t>
      </w:r>
    </w:p>
    <w:p w:rsidR="001E12B8" w:rsidRPr="001E12B8" w:rsidRDefault="001E12B8" w:rsidP="00B56F06">
      <w:pPr>
        <w:numPr>
          <w:ilvl w:val="0"/>
          <w:numId w:val="81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3</w:t>
      </w:r>
    </w:p>
    <w:p w:rsidR="001E12B8" w:rsidRPr="001E12B8" w:rsidRDefault="001E12B8" w:rsidP="00B56F06">
      <w:pPr>
        <w:numPr>
          <w:ilvl w:val="0"/>
          <w:numId w:val="81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6</w:t>
      </w:r>
    </w:p>
    <w:p w:rsidR="001E12B8" w:rsidRPr="001E12B8" w:rsidRDefault="001E12B8" w:rsidP="00B56F06">
      <w:pPr>
        <w:numPr>
          <w:ilvl w:val="0"/>
          <w:numId w:val="81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</w:t>
      </w:r>
      <w:r w:rsidRPr="001E12B8">
        <w:rPr>
          <w:rFonts w:eastAsia="Times New Roman"/>
          <w:color w:val="FF0000"/>
          <w:sz w:val="28"/>
          <w:szCs w:val="28"/>
        </w:rPr>
        <w:t xml:space="preserve"> </w:t>
      </w:r>
      <w:r w:rsidRPr="001E12B8">
        <w:rPr>
          <w:rFonts w:eastAsia="Times New Roman"/>
          <w:sz w:val="28"/>
          <w:szCs w:val="28"/>
        </w:rPr>
        <w:t>Витамины, являющиеся производными стеролов</w:t>
      </w:r>
    </w:p>
    <w:p w:rsidR="001E12B8" w:rsidRPr="001E12B8" w:rsidRDefault="001E12B8" w:rsidP="00B56F06">
      <w:pPr>
        <w:numPr>
          <w:ilvl w:val="0"/>
          <w:numId w:val="816"/>
        </w:numPr>
        <w:snapToGrid/>
        <w:spacing w:before="0" w:after="0" w:line="259" w:lineRule="auto"/>
        <w:contextualSpacing/>
        <w:jc w:val="both"/>
        <w:rPr>
          <w:rFonts w:eastAsia="Times New Roman"/>
          <w:b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12</w:t>
      </w:r>
    </w:p>
    <w:p w:rsidR="001E12B8" w:rsidRPr="001E12B8" w:rsidRDefault="001E12B8" w:rsidP="00B56F06">
      <w:pPr>
        <w:numPr>
          <w:ilvl w:val="0"/>
          <w:numId w:val="81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</w:t>
      </w:r>
    </w:p>
    <w:p w:rsidR="001E12B8" w:rsidRPr="001E12B8" w:rsidRDefault="001E12B8" w:rsidP="00B56F06">
      <w:pPr>
        <w:numPr>
          <w:ilvl w:val="0"/>
          <w:numId w:val="81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иллохинон</w:t>
      </w:r>
    </w:p>
    <w:p w:rsidR="001E12B8" w:rsidRPr="001E12B8" w:rsidRDefault="001E12B8" w:rsidP="00B56F06">
      <w:pPr>
        <w:numPr>
          <w:ilvl w:val="0"/>
          <w:numId w:val="81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</w:t>
      </w:r>
    </w:p>
    <w:p w:rsidR="001E12B8" w:rsidRPr="001E12B8" w:rsidRDefault="001E12B8" w:rsidP="00B56F06">
      <w:pPr>
        <w:numPr>
          <w:ilvl w:val="0"/>
          <w:numId w:val="81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Р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животном организме из триптофана синтезируется витамин</w:t>
      </w:r>
    </w:p>
    <w:p w:rsidR="001E12B8" w:rsidRPr="001E12B8" w:rsidRDefault="001E12B8" w:rsidP="00B56F06">
      <w:pPr>
        <w:numPr>
          <w:ilvl w:val="0"/>
          <w:numId w:val="81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икотиновая кислота</w:t>
      </w:r>
    </w:p>
    <w:p w:rsidR="001E12B8" w:rsidRPr="001E12B8" w:rsidRDefault="001E12B8" w:rsidP="00B56F06">
      <w:pPr>
        <w:numPr>
          <w:ilvl w:val="0"/>
          <w:numId w:val="81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ибофлавин</w:t>
      </w:r>
    </w:p>
    <w:p w:rsidR="001E12B8" w:rsidRPr="001E12B8" w:rsidRDefault="001E12B8" w:rsidP="00B56F06">
      <w:pPr>
        <w:numPr>
          <w:ilvl w:val="0"/>
          <w:numId w:val="81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иотин</w:t>
      </w:r>
    </w:p>
    <w:p w:rsidR="001E12B8" w:rsidRPr="001E12B8" w:rsidRDefault="001E12B8" w:rsidP="00B56F06">
      <w:pPr>
        <w:numPr>
          <w:ilvl w:val="0"/>
          <w:numId w:val="81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антотеновая кислота</w:t>
      </w:r>
    </w:p>
    <w:p w:rsidR="001E12B8" w:rsidRPr="001E12B8" w:rsidRDefault="001E12B8" w:rsidP="00B56F06">
      <w:pPr>
        <w:numPr>
          <w:ilvl w:val="0"/>
          <w:numId w:val="81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олиевая кислота</w:t>
      </w:r>
    </w:p>
    <w:p w:rsidR="001E12B8" w:rsidRPr="001E12B8" w:rsidRDefault="001E12B8" w:rsidP="001E12B8">
      <w:pPr>
        <w:widowControl w:val="0"/>
        <w:tabs>
          <w:tab w:val="right" w:pos="1001"/>
          <w:tab w:val="left" w:pos="1091"/>
        </w:tabs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widowControl w:val="0"/>
        <w:numPr>
          <w:ilvl w:val="0"/>
          <w:numId w:val="448"/>
        </w:numPr>
        <w:tabs>
          <w:tab w:val="right" w:pos="1001"/>
          <w:tab w:val="left" w:pos="1091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Недостаток витамина D у взрослого человека может вызвать</w:t>
      </w:r>
    </w:p>
    <w:p w:rsidR="001E12B8" w:rsidRPr="001E12B8" w:rsidRDefault="001E12B8" w:rsidP="00B56F06">
      <w:pPr>
        <w:widowControl w:val="0"/>
        <w:numPr>
          <w:ilvl w:val="0"/>
          <w:numId w:val="818"/>
        </w:numPr>
        <w:tabs>
          <w:tab w:val="left" w:pos="-1417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ахит</w:t>
      </w:r>
    </w:p>
    <w:p w:rsidR="001E12B8" w:rsidRPr="001E12B8" w:rsidRDefault="001E12B8" w:rsidP="00B56F06">
      <w:pPr>
        <w:widowControl w:val="0"/>
        <w:numPr>
          <w:ilvl w:val="0"/>
          <w:numId w:val="818"/>
        </w:numPr>
        <w:tabs>
          <w:tab w:val="left" w:pos="-1417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стеопороз</w:t>
      </w:r>
    </w:p>
    <w:p w:rsidR="001E12B8" w:rsidRPr="001E12B8" w:rsidRDefault="001E12B8" w:rsidP="00B56F06">
      <w:pPr>
        <w:widowControl w:val="0"/>
        <w:numPr>
          <w:ilvl w:val="0"/>
          <w:numId w:val="818"/>
        </w:numPr>
        <w:tabs>
          <w:tab w:val="left" w:pos="-1417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серофтальмию</w:t>
      </w:r>
    </w:p>
    <w:p w:rsidR="001E12B8" w:rsidRPr="001E12B8" w:rsidRDefault="001E12B8" w:rsidP="00B56F06">
      <w:pPr>
        <w:widowControl w:val="0"/>
        <w:numPr>
          <w:ilvl w:val="0"/>
          <w:numId w:val="818"/>
        </w:numPr>
        <w:tabs>
          <w:tab w:val="left" w:pos="-1417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акроцитарную анемию</w:t>
      </w:r>
    </w:p>
    <w:p w:rsidR="001E12B8" w:rsidRPr="001E12B8" w:rsidRDefault="001E12B8" w:rsidP="00B56F06">
      <w:pPr>
        <w:widowControl w:val="0"/>
        <w:numPr>
          <w:ilvl w:val="0"/>
          <w:numId w:val="818"/>
        </w:numPr>
        <w:tabs>
          <w:tab w:val="left" w:pos="-1417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нгу</w:t>
      </w:r>
    </w:p>
    <w:p w:rsidR="001E12B8" w:rsidRPr="001E12B8" w:rsidRDefault="001E12B8" w:rsidP="001E12B8">
      <w:pPr>
        <w:widowControl w:val="0"/>
        <w:tabs>
          <w:tab w:val="right" w:pos="1001"/>
          <w:tab w:val="left" w:pos="1091"/>
        </w:tabs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widowControl w:val="0"/>
        <w:numPr>
          <w:ilvl w:val="0"/>
          <w:numId w:val="448"/>
        </w:numPr>
        <w:tabs>
          <w:tab w:val="right" w:pos="1001"/>
          <w:tab w:val="left" w:pos="1091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Добавление масла к растительной пище способствует всасыванию витамина</w:t>
      </w:r>
    </w:p>
    <w:p w:rsidR="001E12B8" w:rsidRPr="001E12B8" w:rsidRDefault="001E12B8" w:rsidP="00B56F06">
      <w:pPr>
        <w:widowControl w:val="0"/>
        <w:numPr>
          <w:ilvl w:val="0"/>
          <w:numId w:val="819"/>
        </w:numPr>
        <w:tabs>
          <w:tab w:val="left" w:pos="-1417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амина</w:t>
      </w:r>
    </w:p>
    <w:p w:rsidR="001E12B8" w:rsidRPr="001E12B8" w:rsidRDefault="001E12B8" w:rsidP="00B56F06">
      <w:pPr>
        <w:widowControl w:val="0"/>
        <w:numPr>
          <w:ilvl w:val="0"/>
          <w:numId w:val="819"/>
        </w:numPr>
        <w:tabs>
          <w:tab w:val="left" w:pos="-1417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иотина</w:t>
      </w:r>
    </w:p>
    <w:p w:rsidR="001E12B8" w:rsidRPr="001E12B8" w:rsidRDefault="001E12B8" w:rsidP="00B56F06">
      <w:pPr>
        <w:widowControl w:val="0"/>
        <w:numPr>
          <w:ilvl w:val="0"/>
          <w:numId w:val="819"/>
        </w:numPr>
        <w:tabs>
          <w:tab w:val="left" w:pos="-1417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ибофлавина</w:t>
      </w:r>
    </w:p>
    <w:p w:rsidR="001E12B8" w:rsidRPr="001E12B8" w:rsidRDefault="001E12B8" w:rsidP="00B56F06">
      <w:pPr>
        <w:widowControl w:val="0"/>
        <w:numPr>
          <w:ilvl w:val="0"/>
          <w:numId w:val="819"/>
        </w:numPr>
        <w:tabs>
          <w:tab w:val="left" w:pos="-1417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скорбиновой кислоты</w:t>
      </w:r>
    </w:p>
    <w:p w:rsidR="001E12B8" w:rsidRPr="001E12B8" w:rsidRDefault="001E12B8" w:rsidP="00B56F06">
      <w:pPr>
        <w:widowControl w:val="0"/>
        <w:numPr>
          <w:ilvl w:val="0"/>
          <w:numId w:val="819"/>
        </w:numPr>
        <w:tabs>
          <w:tab w:val="left" w:pos="-1417"/>
        </w:tabs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етинол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Для витаминов характерно</w:t>
      </w:r>
    </w:p>
    <w:p w:rsidR="001E12B8" w:rsidRPr="001E12B8" w:rsidRDefault="001E12B8" w:rsidP="00B56F06">
      <w:pPr>
        <w:numPr>
          <w:ilvl w:val="0"/>
          <w:numId w:val="82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ни чаще всего образуются в организме</w:t>
      </w:r>
    </w:p>
    <w:p w:rsidR="001E12B8" w:rsidRPr="001E12B8" w:rsidRDefault="001E12B8" w:rsidP="00B56F06">
      <w:pPr>
        <w:numPr>
          <w:ilvl w:val="0"/>
          <w:numId w:val="82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оступают с пищей извне</w:t>
      </w:r>
    </w:p>
    <w:p w:rsidR="001E12B8" w:rsidRPr="001E12B8" w:rsidRDefault="001E12B8" w:rsidP="00B56F06">
      <w:pPr>
        <w:numPr>
          <w:ilvl w:val="0"/>
          <w:numId w:val="82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являются кофакторами ферментов</w:t>
      </w:r>
    </w:p>
    <w:p w:rsidR="001E12B8" w:rsidRPr="001E12B8" w:rsidRDefault="001E12B8" w:rsidP="00B56F06">
      <w:pPr>
        <w:numPr>
          <w:ilvl w:val="0"/>
          <w:numId w:val="82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егулируют обмен веществ</w:t>
      </w:r>
    </w:p>
    <w:p w:rsidR="001E12B8" w:rsidRPr="001E12B8" w:rsidRDefault="001E12B8" w:rsidP="00B56F06">
      <w:pPr>
        <w:numPr>
          <w:ilvl w:val="0"/>
          <w:numId w:val="82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ктивируют гормоны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К водорастворимым витаминам относятся</w:t>
      </w:r>
    </w:p>
    <w:p w:rsidR="001E12B8" w:rsidRPr="001E12B8" w:rsidRDefault="001E12B8" w:rsidP="00B56F06">
      <w:pPr>
        <w:numPr>
          <w:ilvl w:val="0"/>
          <w:numId w:val="82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етинол</w:t>
      </w:r>
    </w:p>
    <w:p w:rsidR="001E12B8" w:rsidRPr="001E12B8" w:rsidRDefault="001E12B8" w:rsidP="00B56F06">
      <w:pPr>
        <w:numPr>
          <w:ilvl w:val="0"/>
          <w:numId w:val="82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кальциферол</w:t>
      </w:r>
    </w:p>
    <w:p w:rsidR="001E12B8" w:rsidRPr="001E12B8" w:rsidRDefault="001E12B8" w:rsidP="00B56F06">
      <w:pPr>
        <w:numPr>
          <w:ilvl w:val="0"/>
          <w:numId w:val="82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иамин</w:t>
      </w:r>
    </w:p>
    <w:p w:rsidR="001E12B8" w:rsidRPr="001E12B8" w:rsidRDefault="001E12B8" w:rsidP="00B56F06">
      <w:pPr>
        <w:numPr>
          <w:ilvl w:val="0"/>
          <w:numId w:val="82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иридоксин</w:t>
      </w:r>
    </w:p>
    <w:p w:rsidR="001E12B8" w:rsidRPr="001E12B8" w:rsidRDefault="001E12B8" w:rsidP="00B56F06">
      <w:pPr>
        <w:numPr>
          <w:ilvl w:val="0"/>
          <w:numId w:val="82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иацин</w:t>
      </w:r>
    </w:p>
    <w:p w:rsidR="001E12B8" w:rsidRPr="001E12B8" w:rsidRDefault="001E12B8" w:rsidP="00B56F06">
      <w:pPr>
        <w:numPr>
          <w:ilvl w:val="0"/>
          <w:numId w:val="82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цианкобаламин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К жирорастворимым витаминам относятся</w:t>
      </w:r>
    </w:p>
    <w:p w:rsidR="001E12B8" w:rsidRPr="001E12B8" w:rsidRDefault="001E12B8" w:rsidP="00B56F06">
      <w:pPr>
        <w:numPr>
          <w:ilvl w:val="0"/>
          <w:numId w:val="82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етинол</w:t>
      </w:r>
    </w:p>
    <w:p w:rsidR="001E12B8" w:rsidRPr="001E12B8" w:rsidRDefault="001E12B8" w:rsidP="00B56F06">
      <w:pPr>
        <w:numPr>
          <w:ilvl w:val="0"/>
          <w:numId w:val="82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окоферол</w:t>
      </w:r>
    </w:p>
    <w:p w:rsidR="001E12B8" w:rsidRPr="001E12B8" w:rsidRDefault="001E12B8" w:rsidP="00B56F06">
      <w:pPr>
        <w:numPr>
          <w:ilvl w:val="0"/>
          <w:numId w:val="82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скорбиновая кислота</w:t>
      </w:r>
    </w:p>
    <w:p w:rsidR="001E12B8" w:rsidRPr="001E12B8" w:rsidRDefault="001E12B8" w:rsidP="00B56F06">
      <w:pPr>
        <w:numPr>
          <w:ilvl w:val="0"/>
          <w:numId w:val="82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кальциферол</w:t>
      </w:r>
    </w:p>
    <w:p w:rsidR="001E12B8" w:rsidRPr="001E12B8" w:rsidRDefault="001E12B8" w:rsidP="00B56F06">
      <w:pPr>
        <w:numPr>
          <w:ilvl w:val="0"/>
          <w:numId w:val="82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афтохинон</w:t>
      </w:r>
    </w:p>
    <w:p w:rsidR="001E12B8" w:rsidRPr="001E12B8" w:rsidRDefault="001E12B8" w:rsidP="00B56F06">
      <w:pPr>
        <w:numPr>
          <w:ilvl w:val="0"/>
          <w:numId w:val="82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ибофлавин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Витамины выполняют в организме следующие функции</w:t>
      </w:r>
    </w:p>
    <w:p w:rsidR="001E12B8" w:rsidRPr="001E12B8" w:rsidRDefault="001E12B8" w:rsidP="00B56F06">
      <w:pPr>
        <w:numPr>
          <w:ilvl w:val="0"/>
          <w:numId w:val="82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труктурную</w:t>
      </w:r>
    </w:p>
    <w:p w:rsidR="001E12B8" w:rsidRPr="001E12B8" w:rsidRDefault="001E12B8" w:rsidP="00B56F06">
      <w:pPr>
        <w:numPr>
          <w:ilvl w:val="0"/>
          <w:numId w:val="82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энергетическую</w:t>
      </w:r>
    </w:p>
    <w:p w:rsidR="001E12B8" w:rsidRPr="001E12B8" w:rsidRDefault="001E12B8" w:rsidP="00B56F06">
      <w:pPr>
        <w:numPr>
          <w:ilvl w:val="0"/>
          <w:numId w:val="82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каталитическую</w:t>
      </w:r>
    </w:p>
    <w:p w:rsidR="001E12B8" w:rsidRPr="001E12B8" w:rsidRDefault="001E12B8" w:rsidP="00B56F06">
      <w:pPr>
        <w:numPr>
          <w:ilvl w:val="0"/>
          <w:numId w:val="82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езервную</w:t>
      </w:r>
    </w:p>
    <w:p w:rsidR="001E12B8" w:rsidRPr="001E12B8" w:rsidRDefault="001E12B8" w:rsidP="00B56F06">
      <w:pPr>
        <w:numPr>
          <w:ilvl w:val="0"/>
          <w:numId w:val="82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егуляторную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Биологическая роль ниацина состоит в том, что он в составе НАД+ и НАДФ+ участвует в</w:t>
      </w:r>
    </w:p>
    <w:p w:rsidR="001E12B8" w:rsidRPr="001E12B8" w:rsidRDefault="001E12B8" w:rsidP="00B56F06">
      <w:pPr>
        <w:numPr>
          <w:ilvl w:val="0"/>
          <w:numId w:val="82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кислительно-восстановительных процессах</w:t>
      </w:r>
    </w:p>
    <w:p w:rsidR="001E12B8" w:rsidRPr="001E12B8" w:rsidRDefault="001E12B8" w:rsidP="00B56F06">
      <w:pPr>
        <w:numPr>
          <w:ilvl w:val="0"/>
          <w:numId w:val="82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кислении углеводов, жирных кислот. глицерола, аминокислот</w:t>
      </w:r>
    </w:p>
    <w:p w:rsidR="001E12B8" w:rsidRPr="001E12B8" w:rsidRDefault="001E12B8" w:rsidP="00B56F06">
      <w:pPr>
        <w:numPr>
          <w:ilvl w:val="0"/>
          <w:numId w:val="82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заключительном этапе окислительных процессов,  сопряженных с аккумуляцией энергии</w:t>
      </w:r>
    </w:p>
    <w:p w:rsidR="001E12B8" w:rsidRPr="001E12B8" w:rsidRDefault="001E12B8" w:rsidP="00B56F06">
      <w:pPr>
        <w:numPr>
          <w:ilvl w:val="0"/>
          <w:numId w:val="82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кислении неполярных эндогенных и экзогенных соединений</w:t>
      </w:r>
    </w:p>
    <w:p w:rsidR="001E12B8" w:rsidRPr="001E12B8" w:rsidRDefault="001E12B8" w:rsidP="00B56F06">
      <w:pPr>
        <w:numPr>
          <w:ilvl w:val="0"/>
          <w:numId w:val="82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интезе коллаген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Рибофлавин выполняет следующие функции</w:t>
      </w:r>
    </w:p>
    <w:p w:rsidR="001E12B8" w:rsidRPr="001E12B8" w:rsidRDefault="001E12B8" w:rsidP="00B56F06">
      <w:pPr>
        <w:numPr>
          <w:ilvl w:val="0"/>
          <w:numId w:val="82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ходит в состав кофактора флавиновых дегидрогеназ</w:t>
      </w:r>
    </w:p>
    <w:p w:rsidR="001E12B8" w:rsidRPr="001E12B8" w:rsidRDefault="001E12B8" w:rsidP="00B56F06">
      <w:pPr>
        <w:numPr>
          <w:ilvl w:val="0"/>
          <w:numId w:val="82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ходит в состав кофактора оксидаз</w:t>
      </w:r>
    </w:p>
    <w:p w:rsidR="001E12B8" w:rsidRPr="001E12B8" w:rsidRDefault="001E12B8" w:rsidP="00B56F06">
      <w:pPr>
        <w:numPr>
          <w:ilvl w:val="0"/>
          <w:numId w:val="82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является структурным компонентом биомембран</w:t>
      </w:r>
    </w:p>
    <w:p w:rsidR="001E12B8" w:rsidRPr="001E12B8" w:rsidRDefault="001E12B8" w:rsidP="00B56F06">
      <w:pPr>
        <w:numPr>
          <w:ilvl w:val="0"/>
          <w:numId w:val="82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участвует в процессах тканевого дыхания</w:t>
      </w:r>
    </w:p>
    <w:p w:rsidR="001E12B8" w:rsidRPr="001E12B8" w:rsidRDefault="001E12B8" w:rsidP="00B56F06">
      <w:pPr>
        <w:numPr>
          <w:ilvl w:val="0"/>
          <w:numId w:val="82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ринимает участие в обмене аминокислот, биогенных аминов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Токоферол выполняет в организме следующие функции</w:t>
      </w:r>
    </w:p>
    <w:p w:rsidR="001E12B8" w:rsidRPr="001E12B8" w:rsidRDefault="001E12B8" w:rsidP="00B56F06">
      <w:pPr>
        <w:numPr>
          <w:ilvl w:val="0"/>
          <w:numId w:val="82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является естественным антиоксидантом</w:t>
      </w:r>
    </w:p>
    <w:p w:rsidR="001E12B8" w:rsidRPr="001E12B8" w:rsidRDefault="001E12B8" w:rsidP="00B56F06">
      <w:pPr>
        <w:numPr>
          <w:ilvl w:val="0"/>
          <w:numId w:val="82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беспечивает стабильность биомембран клеток</w:t>
      </w:r>
    </w:p>
    <w:p w:rsidR="001E12B8" w:rsidRPr="001E12B8" w:rsidRDefault="001E12B8" w:rsidP="00B56F06">
      <w:pPr>
        <w:numPr>
          <w:ilvl w:val="0"/>
          <w:numId w:val="82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егулирует интенсивность свободно – радикальных реакций в живых клетках</w:t>
      </w:r>
    </w:p>
    <w:p w:rsidR="001E12B8" w:rsidRPr="001E12B8" w:rsidRDefault="001E12B8" w:rsidP="00B56F06">
      <w:pPr>
        <w:numPr>
          <w:ilvl w:val="0"/>
          <w:numId w:val="82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защищает витамин А, повышая его стабильность</w:t>
      </w:r>
    </w:p>
    <w:p w:rsidR="001E12B8" w:rsidRPr="001E12B8" w:rsidRDefault="001E12B8" w:rsidP="00B56F06">
      <w:pPr>
        <w:numPr>
          <w:ilvl w:val="0"/>
          <w:numId w:val="82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пособствует всасыванию желез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Витамин А принимает участие в</w:t>
      </w:r>
    </w:p>
    <w:p w:rsidR="001E12B8" w:rsidRPr="001E12B8" w:rsidRDefault="001E12B8" w:rsidP="00B56F06">
      <w:pPr>
        <w:numPr>
          <w:ilvl w:val="0"/>
          <w:numId w:val="82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биосинтезе коллагена</w:t>
      </w:r>
    </w:p>
    <w:p w:rsidR="001E12B8" w:rsidRPr="001E12B8" w:rsidRDefault="001E12B8" w:rsidP="00B56F06">
      <w:pPr>
        <w:numPr>
          <w:ilvl w:val="0"/>
          <w:numId w:val="82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осте и дифференцировке тканей</w:t>
      </w:r>
    </w:p>
    <w:p w:rsidR="001E12B8" w:rsidRPr="001E12B8" w:rsidRDefault="001E12B8" w:rsidP="00B56F06">
      <w:pPr>
        <w:numPr>
          <w:ilvl w:val="0"/>
          <w:numId w:val="82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биосинтезе гликопротеинов</w:t>
      </w:r>
    </w:p>
    <w:p w:rsidR="001E12B8" w:rsidRPr="001E12B8" w:rsidRDefault="001E12B8" w:rsidP="00B56F06">
      <w:pPr>
        <w:numPr>
          <w:ilvl w:val="0"/>
          <w:numId w:val="82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егуляции фосфорнокальциевого обмена</w:t>
      </w:r>
    </w:p>
    <w:p w:rsidR="001E12B8" w:rsidRPr="001E12B8" w:rsidRDefault="001E12B8" w:rsidP="00B56F06">
      <w:pPr>
        <w:numPr>
          <w:ilvl w:val="0"/>
          <w:numId w:val="82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фотохимическом акте зрения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Биологическая роль витамина Д</w:t>
      </w:r>
    </w:p>
    <w:p w:rsidR="001E12B8" w:rsidRPr="001E12B8" w:rsidRDefault="001E12B8" w:rsidP="00B56F06">
      <w:pPr>
        <w:numPr>
          <w:ilvl w:val="0"/>
          <w:numId w:val="82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участвует в биосинтезе кальций связывающего белка в кишечнике</w:t>
      </w:r>
    </w:p>
    <w:p w:rsidR="001E12B8" w:rsidRPr="001E12B8" w:rsidRDefault="001E12B8" w:rsidP="00B56F06">
      <w:pPr>
        <w:numPr>
          <w:ilvl w:val="0"/>
          <w:numId w:val="82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егулирует обмен кальция и фосфора</w:t>
      </w:r>
    </w:p>
    <w:p w:rsidR="001E12B8" w:rsidRPr="001E12B8" w:rsidRDefault="001E12B8" w:rsidP="00B56F06">
      <w:pPr>
        <w:numPr>
          <w:ilvl w:val="0"/>
          <w:numId w:val="82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пособствует всасыванию ионов кальция из пищи в тонком кишечнике</w:t>
      </w:r>
    </w:p>
    <w:p w:rsidR="001E12B8" w:rsidRPr="001E12B8" w:rsidRDefault="001E12B8" w:rsidP="00B56F06">
      <w:pPr>
        <w:numPr>
          <w:ilvl w:val="0"/>
          <w:numId w:val="82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участвует в фотохимическом акте зрения</w:t>
      </w:r>
    </w:p>
    <w:p w:rsidR="001E12B8" w:rsidRPr="001E12B8" w:rsidRDefault="001E12B8" w:rsidP="00B56F06">
      <w:pPr>
        <w:numPr>
          <w:ilvl w:val="0"/>
          <w:numId w:val="82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является предшественником кальцитриола</w:t>
      </w:r>
    </w:p>
    <w:p w:rsidR="001E12B8" w:rsidRPr="001E12B8" w:rsidRDefault="001E12B8" w:rsidP="00B56F06">
      <w:pPr>
        <w:numPr>
          <w:ilvl w:val="0"/>
          <w:numId w:val="82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участвует в биосинтезе холестерол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Витамин К выполняет в организме следующие функции</w:t>
      </w:r>
    </w:p>
    <w:p w:rsidR="001E12B8" w:rsidRPr="001E12B8" w:rsidRDefault="001E12B8" w:rsidP="00B56F06">
      <w:pPr>
        <w:numPr>
          <w:ilvl w:val="0"/>
          <w:numId w:val="82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является кофактором γ – глютамилкарбоксилазы</w:t>
      </w:r>
    </w:p>
    <w:p w:rsidR="001E12B8" w:rsidRPr="001E12B8" w:rsidRDefault="001E12B8" w:rsidP="00B56F06">
      <w:pPr>
        <w:numPr>
          <w:ilvl w:val="0"/>
          <w:numId w:val="82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участвует в биосинтезе фактора Кристмаса</w:t>
      </w:r>
    </w:p>
    <w:p w:rsidR="001E12B8" w:rsidRPr="001E12B8" w:rsidRDefault="001E12B8" w:rsidP="00B56F06">
      <w:pPr>
        <w:numPr>
          <w:ilvl w:val="0"/>
          <w:numId w:val="82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участвует в биосинтезе протромбина</w:t>
      </w:r>
    </w:p>
    <w:p w:rsidR="001E12B8" w:rsidRPr="001E12B8" w:rsidRDefault="001E12B8" w:rsidP="00B56F06">
      <w:pPr>
        <w:numPr>
          <w:ilvl w:val="0"/>
          <w:numId w:val="82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участвует в биосинтезе проконвертина</w:t>
      </w:r>
    </w:p>
    <w:p w:rsidR="001E12B8" w:rsidRPr="001E12B8" w:rsidRDefault="001E12B8" w:rsidP="00B56F06">
      <w:pPr>
        <w:numPr>
          <w:ilvl w:val="0"/>
          <w:numId w:val="82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тимулирует синтез гем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Биологическая роль фолацина заключается в том, что он участвует в</w:t>
      </w:r>
    </w:p>
    <w:p w:rsidR="001E12B8" w:rsidRPr="001E12B8" w:rsidRDefault="001E12B8" w:rsidP="00B56F06">
      <w:pPr>
        <w:numPr>
          <w:ilvl w:val="0"/>
          <w:numId w:val="83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фотохимическом акте зрения</w:t>
      </w:r>
    </w:p>
    <w:p w:rsidR="001E12B8" w:rsidRPr="001E12B8" w:rsidRDefault="001E12B8" w:rsidP="00B56F06">
      <w:pPr>
        <w:numPr>
          <w:ilvl w:val="0"/>
          <w:numId w:val="83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биосинтезе нуклеиновых кислот</w:t>
      </w:r>
    </w:p>
    <w:p w:rsidR="001E12B8" w:rsidRPr="001E12B8" w:rsidRDefault="001E12B8" w:rsidP="00B56F06">
      <w:pPr>
        <w:numPr>
          <w:ilvl w:val="0"/>
          <w:numId w:val="83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биосинтезе коллагена</w:t>
      </w:r>
    </w:p>
    <w:p w:rsidR="001E12B8" w:rsidRPr="001E12B8" w:rsidRDefault="001E12B8" w:rsidP="00B56F06">
      <w:pPr>
        <w:numPr>
          <w:ilvl w:val="0"/>
          <w:numId w:val="83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биосинтезе пуриновых и пиримидиновых нуклеотидов</w:t>
      </w:r>
    </w:p>
    <w:p w:rsidR="001E12B8" w:rsidRPr="001E12B8" w:rsidRDefault="001E12B8" w:rsidP="00B56F06">
      <w:pPr>
        <w:numPr>
          <w:ilvl w:val="0"/>
          <w:numId w:val="83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биосинтезе биогенных аминов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Участвуя в ферментативных процессах в виде ТДФ, витамин В1</w:t>
      </w:r>
      <w:r w:rsidRPr="001E12B8">
        <w:rPr>
          <w:sz w:val="28"/>
          <w:szCs w:val="28"/>
          <w:vertAlign w:val="subscript"/>
        </w:rPr>
        <w:t xml:space="preserve"> </w:t>
      </w:r>
      <w:r w:rsidRPr="001E12B8">
        <w:rPr>
          <w:sz w:val="28"/>
          <w:szCs w:val="28"/>
        </w:rPr>
        <w:t>обеспечивает</w:t>
      </w:r>
    </w:p>
    <w:p w:rsidR="001E12B8" w:rsidRPr="001E12B8" w:rsidRDefault="001E12B8" w:rsidP="00B56F06">
      <w:pPr>
        <w:numPr>
          <w:ilvl w:val="0"/>
          <w:numId w:val="83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кисление углеводов до конечных продуктов</w:t>
      </w:r>
    </w:p>
    <w:p w:rsidR="001E12B8" w:rsidRPr="001E12B8" w:rsidRDefault="001E12B8" w:rsidP="00B56F06">
      <w:pPr>
        <w:numPr>
          <w:ilvl w:val="0"/>
          <w:numId w:val="83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заимопревращение аминокислот</w:t>
      </w:r>
    </w:p>
    <w:p w:rsidR="001E12B8" w:rsidRPr="001E12B8" w:rsidRDefault="001E12B8" w:rsidP="00B56F06">
      <w:pPr>
        <w:numPr>
          <w:ilvl w:val="0"/>
          <w:numId w:val="83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кисление жирных кислот</w:t>
      </w:r>
    </w:p>
    <w:p w:rsidR="001E12B8" w:rsidRPr="001E12B8" w:rsidRDefault="001E12B8" w:rsidP="00B56F06">
      <w:pPr>
        <w:numPr>
          <w:ilvl w:val="0"/>
          <w:numId w:val="83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озможность образования пентоз из глюкозы</w:t>
      </w:r>
    </w:p>
    <w:p w:rsidR="001E12B8" w:rsidRPr="001E12B8" w:rsidRDefault="001E12B8" w:rsidP="00B56F06">
      <w:pPr>
        <w:numPr>
          <w:ilvl w:val="0"/>
          <w:numId w:val="83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кислительное декарбоксилирование пировиноградной и α – кетоглутаровой кислот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Кобаламин выполняет в организме следующие функции</w:t>
      </w:r>
    </w:p>
    <w:p w:rsidR="001E12B8" w:rsidRPr="001E12B8" w:rsidRDefault="001E12B8" w:rsidP="00B56F06">
      <w:pPr>
        <w:numPr>
          <w:ilvl w:val="0"/>
          <w:numId w:val="83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участвует в синтезе метионина вместе с ТГФК</w:t>
      </w:r>
    </w:p>
    <w:p w:rsidR="001E12B8" w:rsidRPr="001E12B8" w:rsidRDefault="001E12B8" w:rsidP="00B56F06">
      <w:pPr>
        <w:numPr>
          <w:ilvl w:val="0"/>
          <w:numId w:val="83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участвует в транспорте жирных кислот</w:t>
      </w:r>
    </w:p>
    <w:p w:rsidR="001E12B8" w:rsidRPr="001E12B8" w:rsidRDefault="001E12B8" w:rsidP="00B56F06">
      <w:pPr>
        <w:numPr>
          <w:ilvl w:val="0"/>
          <w:numId w:val="83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ринимает участие в окислительных процессах</w:t>
      </w:r>
    </w:p>
    <w:p w:rsidR="001E12B8" w:rsidRPr="001E12B8" w:rsidRDefault="001E12B8" w:rsidP="00B56F06">
      <w:pPr>
        <w:numPr>
          <w:ilvl w:val="0"/>
          <w:numId w:val="83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редотвращает гемолиз эритроцитов</w:t>
      </w:r>
    </w:p>
    <w:p w:rsidR="001E12B8" w:rsidRPr="001E12B8" w:rsidRDefault="001E12B8" w:rsidP="00B56F06">
      <w:pPr>
        <w:numPr>
          <w:ilvl w:val="0"/>
          <w:numId w:val="83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участвует в синтезе ДНК, пролиферации кроветворных клеток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Биологическая роль пантотеновой кислоты - это участие в</w:t>
      </w:r>
    </w:p>
    <w:p w:rsidR="001E12B8" w:rsidRPr="001E12B8" w:rsidRDefault="001E12B8" w:rsidP="00B56F06">
      <w:pPr>
        <w:numPr>
          <w:ilvl w:val="0"/>
          <w:numId w:val="83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аспаде углеводов до конечных продуктов, включая окисление пировиноградной и α – кетоглутаровой кислот</w:t>
      </w:r>
    </w:p>
    <w:p w:rsidR="001E12B8" w:rsidRPr="001E12B8" w:rsidRDefault="001E12B8" w:rsidP="00B56F06">
      <w:pPr>
        <w:numPr>
          <w:ilvl w:val="0"/>
          <w:numId w:val="83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бмене жирных кислот, включая их распад и биосинтез</w:t>
      </w:r>
    </w:p>
    <w:p w:rsidR="001E12B8" w:rsidRPr="001E12B8" w:rsidRDefault="001E12B8" w:rsidP="00B56F06">
      <w:pPr>
        <w:numPr>
          <w:ilvl w:val="0"/>
          <w:numId w:val="83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интезе стероидных соединений</w:t>
      </w:r>
    </w:p>
    <w:p w:rsidR="001E12B8" w:rsidRPr="001E12B8" w:rsidRDefault="001E12B8" w:rsidP="00B56F06">
      <w:pPr>
        <w:numPr>
          <w:ilvl w:val="0"/>
          <w:numId w:val="83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еакциях обезвреживания биологически активных веществ и ксенобиотиков путем ацилирования</w:t>
      </w:r>
    </w:p>
    <w:p w:rsidR="001E12B8" w:rsidRPr="001E12B8" w:rsidRDefault="001E12B8" w:rsidP="00B56F06">
      <w:pPr>
        <w:numPr>
          <w:ilvl w:val="0"/>
          <w:numId w:val="83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бмене белков и аминокислот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Фрагменты изопрена входят в состав витаминов</w:t>
      </w:r>
    </w:p>
    <w:p w:rsidR="001E12B8" w:rsidRPr="001E12B8" w:rsidRDefault="001E12B8" w:rsidP="00B56F06">
      <w:pPr>
        <w:numPr>
          <w:ilvl w:val="0"/>
          <w:numId w:val="83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эргокальциферола</w:t>
      </w:r>
    </w:p>
    <w:p w:rsidR="001E12B8" w:rsidRPr="001E12B8" w:rsidRDefault="001E12B8" w:rsidP="00B56F06">
      <w:pPr>
        <w:numPr>
          <w:ilvl w:val="0"/>
          <w:numId w:val="83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окоферола</w:t>
      </w:r>
    </w:p>
    <w:p w:rsidR="001E12B8" w:rsidRPr="001E12B8" w:rsidRDefault="001E12B8" w:rsidP="00B56F06">
      <w:pPr>
        <w:numPr>
          <w:ilvl w:val="0"/>
          <w:numId w:val="83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утина</w:t>
      </w:r>
    </w:p>
    <w:p w:rsidR="001E12B8" w:rsidRPr="001E12B8" w:rsidRDefault="001E12B8" w:rsidP="00B56F06">
      <w:pPr>
        <w:numPr>
          <w:ilvl w:val="0"/>
          <w:numId w:val="83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етинола</w:t>
      </w:r>
    </w:p>
    <w:p w:rsidR="001E12B8" w:rsidRPr="001E12B8" w:rsidRDefault="001E12B8" w:rsidP="00B56F06">
      <w:pPr>
        <w:numPr>
          <w:ilvl w:val="0"/>
          <w:numId w:val="83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скорбиновой кислоты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 xml:space="preserve">Витамин К3 в своей структуре содержит </w:t>
      </w:r>
    </w:p>
    <w:p w:rsidR="001E12B8" w:rsidRPr="001E12B8" w:rsidRDefault="001E12B8" w:rsidP="00B56F06">
      <w:pPr>
        <w:numPr>
          <w:ilvl w:val="0"/>
          <w:numId w:val="83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кольцо пиримидина и тиамина</w:t>
      </w:r>
    </w:p>
    <w:p w:rsidR="001E12B8" w:rsidRPr="001E12B8" w:rsidRDefault="001E12B8" w:rsidP="00B56F06">
      <w:pPr>
        <w:numPr>
          <w:ilvl w:val="0"/>
          <w:numId w:val="83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метилбензохинон</w:t>
      </w:r>
    </w:p>
    <w:p w:rsidR="001E12B8" w:rsidRPr="001E12B8" w:rsidRDefault="001E12B8" w:rsidP="00B56F06">
      <w:pPr>
        <w:numPr>
          <w:ilvl w:val="0"/>
          <w:numId w:val="83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роизводное хинона, имеющее гидроксильные группы и остатки ацетата</w:t>
      </w:r>
    </w:p>
    <w:p w:rsidR="001E12B8" w:rsidRPr="001E12B8" w:rsidRDefault="001E12B8" w:rsidP="00B56F06">
      <w:pPr>
        <w:numPr>
          <w:ilvl w:val="0"/>
          <w:numId w:val="83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роизводное бензопирена</w:t>
      </w:r>
    </w:p>
    <w:p w:rsidR="001E12B8" w:rsidRPr="001E12B8" w:rsidRDefault="001E12B8" w:rsidP="00B56F06">
      <w:pPr>
        <w:numPr>
          <w:ilvl w:val="0"/>
          <w:numId w:val="83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ульфогруппу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Витамин В12</w:t>
      </w:r>
    </w:p>
    <w:p w:rsidR="001E12B8" w:rsidRPr="001E12B8" w:rsidRDefault="001E12B8" w:rsidP="00B56F06">
      <w:pPr>
        <w:numPr>
          <w:ilvl w:val="0"/>
          <w:numId w:val="83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широко распространен в тканях высших растений</w:t>
      </w:r>
    </w:p>
    <w:p w:rsidR="001E12B8" w:rsidRPr="001E12B8" w:rsidRDefault="001E12B8" w:rsidP="00B56F06">
      <w:pPr>
        <w:numPr>
          <w:ilvl w:val="0"/>
          <w:numId w:val="83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одержится в продуктах животного происхождения</w:t>
      </w:r>
    </w:p>
    <w:p w:rsidR="001E12B8" w:rsidRPr="001E12B8" w:rsidRDefault="001E12B8" w:rsidP="00B56F06">
      <w:pPr>
        <w:numPr>
          <w:ilvl w:val="0"/>
          <w:numId w:val="83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родуцируется кишечными бактериями</w:t>
      </w:r>
    </w:p>
    <w:p w:rsidR="001E12B8" w:rsidRPr="001E12B8" w:rsidRDefault="001E12B8" w:rsidP="00B56F06">
      <w:pPr>
        <w:numPr>
          <w:ilvl w:val="0"/>
          <w:numId w:val="83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одержится в овощах и фруктах</w:t>
      </w:r>
    </w:p>
    <w:p w:rsidR="001E12B8" w:rsidRPr="001E12B8" w:rsidRDefault="001E12B8" w:rsidP="00B56F06">
      <w:pPr>
        <w:numPr>
          <w:ilvl w:val="0"/>
          <w:numId w:val="83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участвует в обезвреживании чужеродных веществ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Одним из наиболее эффективных природных антиоксидантов является</w:t>
      </w:r>
    </w:p>
    <w:p w:rsidR="001E12B8" w:rsidRPr="001E12B8" w:rsidRDefault="001E12B8" w:rsidP="00B56F06">
      <w:pPr>
        <w:numPr>
          <w:ilvl w:val="0"/>
          <w:numId w:val="83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филлохинон</w:t>
      </w:r>
    </w:p>
    <w:p w:rsidR="001E12B8" w:rsidRPr="001E12B8" w:rsidRDefault="001E12B8" w:rsidP="00B56F06">
      <w:pPr>
        <w:numPr>
          <w:ilvl w:val="0"/>
          <w:numId w:val="83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икасол</w:t>
      </w:r>
    </w:p>
    <w:p w:rsidR="001E12B8" w:rsidRPr="001E12B8" w:rsidRDefault="001E12B8" w:rsidP="00B56F06">
      <w:pPr>
        <w:numPr>
          <w:ilvl w:val="0"/>
          <w:numId w:val="83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холекальциферол</w:t>
      </w:r>
    </w:p>
    <w:p w:rsidR="001E12B8" w:rsidRPr="001E12B8" w:rsidRDefault="001E12B8" w:rsidP="00B56F06">
      <w:pPr>
        <w:numPr>
          <w:ilvl w:val="0"/>
          <w:numId w:val="83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етинол</w:t>
      </w:r>
    </w:p>
    <w:p w:rsidR="001E12B8" w:rsidRPr="001E12B8" w:rsidRDefault="001E12B8" w:rsidP="00B56F06">
      <w:pPr>
        <w:numPr>
          <w:ilvl w:val="0"/>
          <w:numId w:val="83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окоферол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Для нормального световосприятия необходим</w:t>
      </w:r>
    </w:p>
    <w:p w:rsidR="001E12B8" w:rsidRPr="001E12B8" w:rsidRDefault="001E12B8" w:rsidP="00B56F06">
      <w:pPr>
        <w:numPr>
          <w:ilvl w:val="0"/>
          <w:numId w:val="83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етинол</w:t>
      </w:r>
    </w:p>
    <w:p w:rsidR="001E12B8" w:rsidRPr="001E12B8" w:rsidRDefault="001E12B8" w:rsidP="00B56F06">
      <w:pPr>
        <w:numPr>
          <w:ilvl w:val="0"/>
          <w:numId w:val="83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окоферол</w:t>
      </w:r>
    </w:p>
    <w:p w:rsidR="001E12B8" w:rsidRPr="001E12B8" w:rsidRDefault="001E12B8" w:rsidP="00B56F06">
      <w:pPr>
        <w:numPr>
          <w:ilvl w:val="0"/>
          <w:numId w:val="83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ибофлавин</w:t>
      </w:r>
    </w:p>
    <w:p w:rsidR="001E12B8" w:rsidRPr="001E12B8" w:rsidRDefault="001E12B8" w:rsidP="00B56F06">
      <w:pPr>
        <w:numPr>
          <w:ilvl w:val="0"/>
          <w:numId w:val="83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биотин</w:t>
      </w:r>
    </w:p>
    <w:p w:rsidR="001E12B8" w:rsidRPr="001E12B8" w:rsidRDefault="001E12B8" w:rsidP="00B56F06">
      <w:pPr>
        <w:numPr>
          <w:ilvl w:val="0"/>
          <w:numId w:val="83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иридоксин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Антигеморрагическим действием обладает витамин</w:t>
      </w:r>
    </w:p>
    <w:p w:rsidR="001E12B8" w:rsidRPr="001E12B8" w:rsidRDefault="001E12B8" w:rsidP="00B56F06">
      <w:pPr>
        <w:numPr>
          <w:ilvl w:val="0"/>
          <w:numId w:val="83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эргокальциферол</w:t>
      </w:r>
    </w:p>
    <w:p w:rsidR="001E12B8" w:rsidRPr="001E12B8" w:rsidRDefault="001E12B8" w:rsidP="00B56F06">
      <w:pPr>
        <w:numPr>
          <w:ilvl w:val="0"/>
          <w:numId w:val="83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етинол</w:t>
      </w:r>
    </w:p>
    <w:p w:rsidR="001E12B8" w:rsidRPr="001E12B8" w:rsidRDefault="001E12B8" w:rsidP="00B56F06">
      <w:pPr>
        <w:numPr>
          <w:ilvl w:val="0"/>
          <w:numId w:val="83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филлохинон</w:t>
      </w:r>
    </w:p>
    <w:p w:rsidR="001E12B8" w:rsidRPr="001E12B8" w:rsidRDefault="001E12B8" w:rsidP="00B56F06">
      <w:pPr>
        <w:numPr>
          <w:ilvl w:val="0"/>
          <w:numId w:val="83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утин</w:t>
      </w:r>
    </w:p>
    <w:p w:rsidR="001E12B8" w:rsidRPr="001E12B8" w:rsidRDefault="001E12B8" w:rsidP="00B56F06">
      <w:pPr>
        <w:numPr>
          <w:ilvl w:val="0"/>
          <w:numId w:val="83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скорбиновая кислот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В реакциях карбоксилирования принимает участие</w:t>
      </w:r>
    </w:p>
    <w:p w:rsidR="001E12B8" w:rsidRPr="001E12B8" w:rsidRDefault="001E12B8" w:rsidP="00B56F06">
      <w:pPr>
        <w:numPr>
          <w:ilvl w:val="0"/>
          <w:numId w:val="84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иамин</w:t>
      </w:r>
    </w:p>
    <w:p w:rsidR="001E12B8" w:rsidRPr="001E12B8" w:rsidRDefault="001E12B8" w:rsidP="00B56F06">
      <w:pPr>
        <w:numPr>
          <w:ilvl w:val="0"/>
          <w:numId w:val="84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ибофлавин</w:t>
      </w:r>
    </w:p>
    <w:p w:rsidR="001E12B8" w:rsidRPr="001E12B8" w:rsidRDefault="001E12B8" w:rsidP="00B56F06">
      <w:pPr>
        <w:numPr>
          <w:ilvl w:val="0"/>
          <w:numId w:val="84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биотин</w:t>
      </w:r>
    </w:p>
    <w:p w:rsidR="001E12B8" w:rsidRPr="001E12B8" w:rsidRDefault="001E12B8" w:rsidP="00B56F06">
      <w:pPr>
        <w:numPr>
          <w:ilvl w:val="0"/>
          <w:numId w:val="84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карнитин</w:t>
      </w:r>
    </w:p>
    <w:p w:rsidR="001E12B8" w:rsidRPr="001E12B8" w:rsidRDefault="001E12B8" w:rsidP="00B56F06">
      <w:pPr>
        <w:numPr>
          <w:ilvl w:val="0"/>
          <w:numId w:val="84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антотеновая кислот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В животном организме из триптофана синтезируется</w:t>
      </w:r>
    </w:p>
    <w:p w:rsidR="001E12B8" w:rsidRPr="001E12B8" w:rsidRDefault="001E12B8" w:rsidP="00B56F06">
      <w:pPr>
        <w:numPr>
          <w:ilvl w:val="0"/>
          <w:numId w:val="84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мид никотиновой кислоты</w:t>
      </w:r>
    </w:p>
    <w:p w:rsidR="001E12B8" w:rsidRPr="001E12B8" w:rsidRDefault="001E12B8" w:rsidP="00B56F06">
      <w:pPr>
        <w:numPr>
          <w:ilvl w:val="0"/>
          <w:numId w:val="84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ибофлавин</w:t>
      </w:r>
    </w:p>
    <w:p w:rsidR="001E12B8" w:rsidRPr="001E12B8" w:rsidRDefault="001E12B8" w:rsidP="00B56F06">
      <w:pPr>
        <w:numPr>
          <w:ilvl w:val="0"/>
          <w:numId w:val="84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икасол</w:t>
      </w:r>
    </w:p>
    <w:p w:rsidR="001E12B8" w:rsidRPr="001E12B8" w:rsidRDefault="001E12B8" w:rsidP="00B56F06">
      <w:pPr>
        <w:numPr>
          <w:ilvl w:val="0"/>
          <w:numId w:val="84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окоферол</w:t>
      </w:r>
    </w:p>
    <w:p w:rsidR="001E12B8" w:rsidRPr="001E12B8" w:rsidRDefault="001E12B8" w:rsidP="00B56F06">
      <w:pPr>
        <w:numPr>
          <w:ilvl w:val="0"/>
          <w:numId w:val="84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антотеновая кислот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 xml:space="preserve">Суточная потребность в витамине А </w:t>
      </w:r>
    </w:p>
    <w:p w:rsidR="001E12B8" w:rsidRPr="001E12B8" w:rsidRDefault="001E12B8" w:rsidP="00B56F06">
      <w:pPr>
        <w:numPr>
          <w:ilvl w:val="0"/>
          <w:numId w:val="84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100 мг</w:t>
      </w:r>
    </w:p>
    <w:p w:rsidR="001E12B8" w:rsidRPr="001E12B8" w:rsidRDefault="001E12B8" w:rsidP="00B56F06">
      <w:pPr>
        <w:numPr>
          <w:ilvl w:val="0"/>
          <w:numId w:val="84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2,5 мкг</w:t>
      </w:r>
    </w:p>
    <w:p w:rsidR="001E12B8" w:rsidRPr="001E12B8" w:rsidRDefault="001E12B8" w:rsidP="00B56F06">
      <w:pPr>
        <w:numPr>
          <w:ilvl w:val="0"/>
          <w:numId w:val="84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1,5 мг</w:t>
      </w:r>
    </w:p>
    <w:p w:rsidR="001E12B8" w:rsidRPr="001E12B8" w:rsidRDefault="001E12B8" w:rsidP="00B56F06">
      <w:pPr>
        <w:numPr>
          <w:ilvl w:val="0"/>
          <w:numId w:val="84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е установлена</w:t>
      </w:r>
    </w:p>
    <w:p w:rsidR="001E12B8" w:rsidRPr="001E12B8" w:rsidRDefault="001E12B8" w:rsidP="00B56F06">
      <w:pPr>
        <w:numPr>
          <w:ilvl w:val="0"/>
          <w:numId w:val="84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50 мг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Источники витамина В1</w:t>
      </w:r>
    </w:p>
    <w:p w:rsidR="001E12B8" w:rsidRPr="001E12B8" w:rsidRDefault="001E12B8" w:rsidP="00B56F06">
      <w:pPr>
        <w:numPr>
          <w:ilvl w:val="0"/>
          <w:numId w:val="84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вощи</w:t>
      </w:r>
    </w:p>
    <w:p w:rsidR="001E12B8" w:rsidRPr="001E12B8" w:rsidRDefault="001E12B8" w:rsidP="00B56F06">
      <w:pPr>
        <w:numPr>
          <w:ilvl w:val="0"/>
          <w:numId w:val="84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+злаки</w:t>
      </w:r>
    </w:p>
    <w:p w:rsidR="001E12B8" w:rsidRPr="001E12B8" w:rsidRDefault="001E12B8" w:rsidP="00B56F06">
      <w:pPr>
        <w:numPr>
          <w:ilvl w:val="0"/>
          <w:numId w:val="84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бобовые</w:t>
      </w:r>
    </w:p>
    <w:p w:rsidR="001E12B8" w:rsidRPr="001E12B8" w:rsidRDefault="001E12B8" w:rsidP="00B56F06">
      <w:pPr>
        <w:numPr>
          <w:ilvl w:val="0"/>
          <w:numId w:val="84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ечень</w:t>
      </w:r>
    </w:p>
    <w:p w:rsidR="001E12B8" w:rsidRPr="001E12B8" w:rsidRDefault="001E12B8" w:rsidP="00B56F06">
      <w:pPr>
        <w:numPr>
          <w:ilvl w:val="0"/>
          <w:numId w:val="84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ердце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Потребность в витамине Е в сутки составляет</w:t>
      </w:r>
    </w:p>
    <w:p w:rsidR="001E12B8" w:rsidRPr="001E12B8" w:rsidRDefault="001E12B8" w:rsidP="00B56F06">
      <w:pPr>
        <w:numPr>
          <w:ilvl w:val="0"/>
          <w:numId w:val="84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100 мг</w:t>
      </w:r>
    </w:p>
    <w:p w:rsidR="001E12B8" w:rsidRPr="001E12B8" w:rsidRDefault="001E12B8" w:rsidP="00B56F06">
      <w:pPr>
        <w:numPr>
          <w:ilvl w:val="0"/>
          <w:numId w:val="84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20 – 50 мг</w:t>
      </w:r>
    </w:p>
    <w:p w:rsidR="001E12B8" w:rsidRPr="001E12B8" w:rsidRDefault="001E12B8" w:rsidP="00B56F06">
      <w:pPr>
        <w:numPr>
          <w:ilvl w:val="0"/>
          <w:numId w:val="84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20 – 100мкг</w:t>
      </w:r>
    </w:p>
    <w:p w:rsidR="001E12B8" w:rsidRPr="001E12B8" w:rsidRDefault="001E12B8" w:rsidP="00B56F06">
      <w:pPr>
        <w:numPr>
          <w:ilvl w:val="0"/>
          <w:numId w:val="84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2 – 3мг</w:t>
      </w:r>
    </w:p>
    <w:p w:rsidR="001E12B8" w:rsidRPr="001E12B8" w:rsidRDefault="001E12B8" w:rsidP="00B56F06">
      <w:pPr>
        <w:numPr>
          <w:ilvl w:val="0"/>
          <w:numId w:val="84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15 – 20 мг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Витамин В 2 – это</w:t>
      </w:r>
    </w:p>
    <w:p w:rsidR="001E12B8" w:rsidRPr="001E12B8" w:rsidRDefault="001E12B8" w:rsidP="00B56F06">
      <w:pPr>
        <w:numPr>
          <w:ilvl w:val="0"/>
          <w:numId w:val="84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липоевая кислота</w:t>
      </w:r>
    </w:p>
    <w:p w:rsidR="001E12B8" w:rsidRPr="001E12B8" w:rsidRDefault="001E12B8" w:rsidP="00B56F06">
      <w:pPr>
        <w:numPr>
          <w:ilvl w:val="0"/>
          <w:numId w:val="84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убихинон</w:t>
      </w:r>
    </w:p>
    <w:p w:rsidR="001E12B8" w:rsidRPr="001E12B8" w:rsidRDefault="001E12B8" w:rsidP="00B56F06">
      <w:pPr>
        <w:numPr>
          <w:ilvl w:val="0"/>
          <w:numId w:val="84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ибофлавин</w:t>
      </w:r>
    </w:p>
    <w:p w:rsidR="001E12B8" w:rsidRPr="001E12B8" w:rsidRDefault="001E12B8" w:rsidP="00B56F06">
      <w:pPr>
        <w:numPr>
          <w:ilvl w:val="0"/>
          <w:numId w:val="84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фактор роста</w:t>
      </w:r>
    </w:p>
    <w:p w:rsidR="001E12B8" w:rsidRPr="001E12B8" w:rsidRDefault="001E12B8" w:rsidP="00B56F06">
      <w:pPr>
        <w:numPr>
          <w:ilvl w:val="0"/>
          <w:numId w:val="84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нтирахитический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Источники витамина Н</w:t>
      </w:r>
    </w:p>
    <w:p w:rsidR="001E12B8" w:rsidRPr="001E12B8" w:rsidRDefault="001E12B8" w:rsidP="00B56F06">
      <w:pPr>
        <w:numPr>
          <w:ilvl w:val="0"/>
          <w:numId w:val="84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желток яйца</w:t>
      </w:r>
    </w:p>
    <w:p w:rsidR="001E12B8" w:rsidRPr="001E12B8" w:rsidRDefault="001E12B8" w:rsidP="00B56F06">
      <w:pPr>
        <w:numPr>
          <w:ilvl w:val="0"/>
          <w:numId w:val="84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ечень</w:t>
      </w:r>
    </w:p>
    <w:p w:rsidR="001E12B8" w:rsidRPr="001E12B8" w:rsidRDefault="001E12B8" w:rsidP="00B56F06">
      <w:pPr>
        <w:numPr>
          <w:ilvl w:val="0"/>
          <w:numId w:val="84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дрожжи</w:t>
      </w:r>
    </w:p>
    <w:p w:rsidR="001E12B8" w:rsidRPr="001E12B8" w:rsidRDefault="001E12B8" w:rsidP="00B56F06">
      <w:pPr>
        <w:numPr>
          <w:ilvl w:val="0"/>
          <w:numId w:val="84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молоко</w:t>
      </w:r>
    </w:p>
    <w:p w:rsidR="001E12B8" w:rsidRPr="001E12B8" w:rsidRDefault="001E12B8" w:rsidP="00B56F06">
      <w:pPr>
        <w:numPr>
          <w:ilvl w:val="0"/>
          <w:numId w:val="84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бобовые</w:t>
      </w:r>
    </w:p>
    <w:p w:rsidR="001E12B8" w:rsidRPr="001E12B8" w:rsidRDefault="001E12B8" w:rsidP="00B56F06">
      <w:pPr>
        <w:numPr>
          <w:ilvl w:val="0"/>
          <w:numId w:val="84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морковь</w:t>
      </w:r>
    </w:p>
    <w:p w:rsidR="001E12B8" w:rsidRPr="001E12B8" w:rsidRDefault="001E12B8" w:rsidP="00B56F06">
      <w:pPr>
        <w:numPr>
          <w:ilvl w:val="0"/>
          <w:numId w:val="84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капуст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Источниками витаминов являются</w:t>
      </w:r>
    </w:p>
    <w:p w:rsidR="001E12B8" w:rsidRPr="001E12B8" w:rsidRDefault="001E12B8" w:rsidP="00B56F06">
      <w:pPr>
        <w:numPr>
          <w:ilvl w:val="0"/>
          <w:numId w:val="84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родукты животного происхождения</w:t>
      </w:r>
    </w:p>
    <w:p w:rsidR="001E12B8" w:rsidRPr="001E12B8" w:rsidRDefault="001E12B8" w:rsidP="00B56F06">
      <w:pPr>
        <w:numPr>
          <w:ilvl w:val="0"/>
          <w:numId w:val="84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родукты растительного происхождения</w:t>
      </w:r>
    </w:p>
    <w:p w:rsidR="001E12B8" w:rsidRPr="001E12B8" w:rsidRDefault="001E12B8" w:rsidP="00B56F06">
      <w:pPr>
        <w:numPr>
          <w:ilvl w:val="0"/>
          <w:numId w:val="84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родукты жизнедеятельности микрофлоры кишечника</w:t>
      </w:r>
    </w:p>
    <w:p w:rsidR="001E12B8" w:rsidRPr="001E12B8" w:rsidRDefault="001E12B8" w:rsidP="00B56F06">
      <w:pPr>
        <w:numPr>
          <w:ilvl w:val="0"/>
          <w:numId w:val="84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роцессы синтеза в тканях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Суточная потребность в витамине В2</w:t>
      </w:r>
    </w:p>
    <w:p w:rsidR="001E12B8" w:rsidRPr="001E12B8" w:rsidRDefault="001E12B8" w:rsidP="00B56F06">
      <w:pPr>
        <w:numPr>
          <w:ilvl w:val="0"/>
          <w:numId w:val="8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500 мкг</w:t>
      </w:r>
    </w:p>
    <w:p w:rsidR="001E12B8" w:rsidRPr="001E12B8" w:rsidRDefault="001E12B8" w:rsidP="00B56F06">
      <w:pPr>
        <w:numPr>
          <w:ilvl w:val="0"/>
          <w:numId w:val="8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1,5-2,5 мг</w:t>
      </w:r>
    </w:p>
    <w:p w:rsidR="001E12B8" w:rsidRPr="001E12B8" w:rsidRDefault="001E12B8" w:rsidP="00B56F06">
      <w:pPr>
        <w:numPr>
          <w:ilvl w:val="0"/>
          <w:numId w:val="8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10 мг</w:t>
      </w:r>
    </w:p>
    <w:p w:rsidR="001E12B8" w:rsidRPr="001E12B8" w:rsidRDefault="001E12B8" w:rsidP="00B56F06">
      <w:pPr>
        <w:numPr>
          <w:ilvl w:val="0"/>
          <w:numId w:val="8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2-4 мг</w:t>
      </w:r>
    </w:p>
    <w:p w:rsidR="001E12B8" w:rsidRPr="001E12B8" w:rsidRDefault="001E12B8" w:rsidP="00B56F06">
      <w:pPr>
        <w:numPr>
          <w:ilvl w:val="0"/>
          <w:numId w:val="8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100 мг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Пиридоксальфосфат выполняет коферментную функцию в составе ферментов</w:t>
      </w:r>
    </w:p>
    <w:p w:rsidR="001E12B8" w:rsidRPr="001E12B8" w:rsidRDefault="001E12B8" w:rsidP="00B56F06">
      <w:pPr>
        <w:numPr>
          <w:ilvl w:val="0"/>
          <w:numId w:val="84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гидролаз</w:t>
      </w:r>
    </w:p>
    <w:p w:rsidR="001E12B8" w:rsidRPr="001E12B8" w:rsidRDefault="001E12B8" w:rsidP="00B56F06">
      <w:pPr>
        <w:numPr>
          <w:ilvl w:val="0"/>
          <w:numId w:val="84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минотрансфераз</w:t>
      </w:r>
    </w:p>
    <w:p w:rsidR="001E12B8" w:rsidRPr="001E12B8" w:rsidRDefault="001E12B8" w:rsidP="00B56F06">
      <w:pPr>
        <w:numPr>
          <w:ilvl w:val="0"/>
          <w:numId w:val="84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карбоксилаз</w:t>
      </w:r>
    </w:p>
    <w:p w:rsidR="001E12B8" w:rsidRPr="001E12B8" w:rsidRDefault="001E12B8" w:rsidP="00B56F06">
      <w:pPr>
        <w:numPr>
          <w:ilvl w:val="0"/>
          <w:numId w:val="84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декарбоксилаз аминокислот</w:t>
      </w:r>
    </w:p>
    <w:p w:rsidR="001E12B8" w:rsidRPr="001E12B8" w:rsidRDefault="001E12B8" w:rsidP="00B56F06">
      <w:pPr>
        <w:numPr>
          <w:ilvl w:val="0"/>
          <w:numId w:val="84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дегидрогеназ</w:t>
      </w:r>
    </w:p>
    <w:p w:rsidR="001E12B8" w:rsidRPr="001E12B8" w:rsidRDefault="001E12B8" w:rsidP="00B56F06">
      <w:pPr>
        <w:numPr>
          <w:ilvl w:val="0"/>
          <w:numId w:val="84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интетаз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Суточная потребность в витамине РР</w:t>
      </w:r>
    </w:p>
    <w:p w:rsidR="001E12B8" w:rsidRPr="001E12B8" w:rsidRDefault="001E12B8" w:rsidP="00B56F06">
      <w:pPr>
        <w:numPr>
          <w:ilvl w:val="0"/>
          <w:numId w:val="85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100 мг</w:t>
      </w:r>
    </w:p>
    <w:p w:rsidR="001E12B8" w:rsidRPr="001E12B8" w:rsidRDefault="001E12B8" w:rsidP="00B56F06">
      <w:pPr>
        <w:numPr>
          <w:ilvl w:val="0"/>
          <w:numId w:val="85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2 – 3 мг</w:t>
      </w:r>
    </w:p>
    <w:p w:rsidR="001E12B8" w:rsidRPr="001E12B8" w:rsidRDefault="001E12B8" w:rsidP="00B56F06">
      <w:pPr>
        <w:numPr>
          <w:ilvl w:val="0"/>
          <w:numId w:val="85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25 мг</w:t>
      </w:r>
    </w:p>
    <w:p w:rsidR="001E12B8" w:rsidRPr="001E12B8" w:rsidRDefault="001E12B8" w:rsidP="00B56F06">
      <w:pPr>
        <w:numPr>
          <w:ilvl w:val="0"/>
          <w:numId w:val="85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2 мкг</w:t>
      </w:r>
    </w:p>
    <w:p w:rsidR="001E12B8" w:rsidRPr="001E12B8" w:rsidRDefault="001E12B8" w:rsidP="00B56F06">
      <w:pPr>
        <w:numPr>
          <w:ilvl w:val="0"/>
          <w:numId w:val="85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1,5 – 2 мг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Пантотеновая кислота входит в состав кофактора</w:t>
      </w:r>
    </w:p>
    <w:p w:rsidR="001E12B8" w:rsidRPr="001E12B8" w:rsidRDefault="001E12B8" w:rsidP="00B56F06">
      <w:pPr>
        <w:numPr>
          <w:ilvl w:val="0"/>
          <w:numId w:val="85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АД+</w:t>
      </w:r>
    </w:p>
    <w:p w:rsidR="001E12B8" w:rsidRPr="001E12B8" w:rsidRDefault="001E12B8" w:rsidP="00B56F06">
      <w:pPr>
        <w:numPr>
          <w:ilvl w:val="0"/>
          <w:numId w:val="85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</w:t>
      </w:r>
      <w:r w:rsidRPr="001E12B8">
        <w:rPr>
          <w:sz w:val="28"/>
          <w:szCs w:val="28"/>
          <w:lang w:val="en-US"/>
        </w:rPr>
        <w:t>S</w:t>
      </w:r>
      <w:r w:rsidRPr="001E12B8">
        <w:rPr>
          <w:sz w:val="28"/>
          <w:szCs w:val="28"/>
        </w:rPr>
        <w:t>-КоА</w:t>
      </w:r>
    </w:p>
    <w:p w:rsidR="001E12B8" w:rsidRPr="001E12B8" w:rsidRDefault="001E12B8" w:rsidP="00B56F06">
      <w:pPr>
        <w:numPr>
          <w:ilvl w:val="0"/>
          <w:numId w:val="85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ФАД</w:t>
      </w:r>
    </w:p>
    <w:p w:rsidR="001E12B8" w:rsidRPr="001E12B8" w:rsidRDefault="001E12B8" w:rsidP="00B56F06">
      <w:pPr>
        <w:numPr>
          <w:ilvl w:val="0"/>
          <w:numId w:val="85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ДФ</w:t>
      </w:r>
    </w:p>
    <w:p w:rsidR="001E12B8" w:rsidRPr="001E12B8" w:rsidRDefault="001E12B8" w:rsidP="00B56F06">
      <w:pPr>
        <w:numPr>
          <w:ilvl w:val="0"/>
          <w:numId w:val="85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АЛФ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С</w:t>
      </w:r>
      <w:r w:rsidRPr="001E12B8">
        <w:rPr>
          <w:sz w:val="28"/>
          <w:szCs w:val="28"/>
        </w:rPr>
        <w:t>оставной частью коэнзима А является</w:t>
      </w:r>
    </w:p>
    <w:p w:rsidR="001E12B8" w:rsidRPr="001E12B8" w:rsidRDefault="001E12B8" w:rsidP="00B56F06">
      <w:pPr>
        <w:numPr>
          <w:ilvl w:val="0"/>
          <w:numId w:val="85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арааминобензойная кислота</w:t>
      </w:r>
    </w:p>
    <w:p w:rsidR="001E12B8" w:rsidRPr="001E12B8" w:rsidRDefault="001E12B8" w:rsidP="00B56F06">
      <w:pPr>
        <w:numPr>
          <w:ilvl w:val="0"/>
          <w:numId w:val="85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иридоксин</w:t>
      </w:r>
    </w:p>
    <w:p w:rsidR="001E12B8" w:rsidRPr="001E12B8" w:rsidRDefault="001E12B8" w:rsidP="00B56F06">
      <w:pPr>
        <w:numPr>
          <w:ilvl w:val="0"/>
          <w:numId w:val="85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карнитин</w:t>
      </w:r>
    </w:p>
    <w:p w:rsidR="001E12B8" w:rsidRPr="001E12B8" w:rsidRDefault="001E12B8" w:rsidP="00B56F06">
      <w:pPr>
        <w:numPr>
          <w:ilvl w:val="0"/>
          <w:numId w:val="85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ротовая кислота</w:t>
      </w:r>
    </w:p>
    <w:p w:rsidR="001E12B8" w:rsidRPr="001E12B8" w:rsidRDefault="001E12B8" w:rsidP="00B56F06">
      <w:pPr>
        <w:numPr>
          <w:ilvl w:val="0"/>
          <w:numId w:val="85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антотеновая кислот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В состав кофакторов пируватдегидрогеназного комплекса входят витамины</w:t>
      </w:r>
    </w:p>
    <w:p w:rsidR="001E12B8" w:rsidRPr="001E12B8" w:rsidRDefault="001E12B8" w:rsidP="00B56F06">
      <w:pPr>
        <w:numPr>
          <w:ilvl w:val="0"/>
          <w:numId w:val="85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иамин</w:t>
      </w:r>
    </w:p>
    <w:p w:rsidR="001E12B8" w:rsidRPr="001E12B8" w:rsidRDefault="001E12B8" w:rsidP="00B56F06">
      <w:pPr>
        <w:numPr>
          <w:ilvl w:val="0"/>
          <w:numId w:val="85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иридоксин</w:t>
      </w:r>
    </w:p>
    <w:p w:rsidR="001E12B8" w:rsidRPr="001E12B8" w:rsidRDefault="001E12B8" w:rsidP="00B56F06">
      <w:pPr>
        <w:numPr>
          <w:ilvl w:val="0"/>
          <w:numId w:val="85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филлохинон</w:t>
      </w:r>
    </w:p>
    <w:p w:rsidR="001E12B8" w:rsidRPr="001E12B8" w:rsidRDefault="001E12B8" w:rsidP="00B56F06">
      <w:pPr>
        <w:numPr>
          <w:ilvl w:val="0"/>
          <w:numId w:val="85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ибофлавин</w:t>
      </w:r>
    </w:p>
    <w:p w:rsidR="001E12B8" w:rsidRPr="001E12B8" w:rsidRDefault="001E12B8" w:rsidP="00B56F06">
      <w:pPr>
        <w:numPr>
          <w:ilvl w:val="0"/>
          <w:numId w:val="85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цианкобаламин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На проницаемость капилляров влияет</w:t>
      </w:r>
    </w:p>
    <w:p w:rsidR="001E12B8" w:rsidRPr="001E12B8" w:rsidRDefault="001E12B8" w:rsidP="00B56F06">
      <w:pPr>
        <w:numPr>
          <w:ilvl w:val="0"/>
          <w:numId w:val="85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икотинамид</w:t>
      </w:r>
    </w:p>
    <w:p w:rsidR="001E12B8" w:rsidRPr="001E12B8" w:rsidRDefault="001E12B8" w:rsidP="00B56F06">
      <w:pPr>
        <w:numPr>
          <w:ilvl w:val="0"/>
          <w:numId w:val="85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ибофлавин</w:t>
      </w:r>
    </w:p>
    <w:p w:rsidR="001E12B8" w:rsidRPr="001E12B8" w:rsidRDefault="001E12B8" w:rsidP="00B56F06">
      <w:pPr>
        <w:numPr>
          <w:ilvl w:val="0"/>
          <w:numId w:val="85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иридоксин</w:t>
      </w:r>
    </w:p>
    <w:p w:rsidR="001E12B8" w:rsidRPr="001E12B8" w:rsidRDefault="001E12B8" w:rsidP="00B56F06">
      <w:pPr>
        <w:numPr>
          <w:ilvl w:val="0"/>
          <w:numId w:val="85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утин</w:t>
      </w:r>
    </w:p>
    <w:p w:rsidR="001E12B8" w:rsidRPr="001E12B8" w:rsidRDefault="001E12B8" w:rsidP="00B56F06">
      <w:pPr>
        <w:numPr>
          <w:ilvl w:val="0"/>
          <w:numId w:val="85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ангамовая кислот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Ксерофтальмию вызывает дефицит в организме витамина</w:t>
      </w:r>
    </w:p>
    <w:p w:rsidR="001E12B8" w:rsidRPr="001E12B8" w:rsidRDefault="001E12B8" w:rsidP="00B56F06">
      <w:pPr>
        <w:numPr>
          <w:ilvl w:val="0"/>
          <w:numId w:val="85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скорбиновой кислоты</w:t>
      </w:r>
    </w:p>
    <w:p w:rsidR="001E12B8" w:rsidRPr="001E12B8" w:rsidRDefault="001E12B8" w:rsidP="00B56F06">
      <w:pPr>
        <w:numPr>
          <w:ilvl w:val="0"/>
          <w:numId w:val="85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иамина</w:t>
      </w:r>
    </w:p>
    <w:p w:rsidR="001E12B8" w:rsidRPr="001E12B8" w:rsidRDefault="001E12B8" w:rsidP="00B56F06">
      <w:pPr>
        <w:numPr>
          <w:ilvl w:val="0"/>
          <w:numId w:val="85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етинола</w:t>
      </w:r>
    </w:p>
    <w:p w:rsidR="001E12B8" w:rsidRPr="001E12B8" w:rsidRDefault="001E12B8" w:rsidP="00B56F06">
      <w:pPr>
        <w:numPr>
          <w:ilvl w:val="0"/>
          <w:numId w:val="85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холекальциферола</w:t>
      </w:r>
    </w:p>
    <w:p w:rsidR="001E12B8" w:rsidRPr="001E12B8" w:rsidRDefault="001E12B8" w:rsidP="00B56F06">
      <w:pPr>
        <w:numPr>
          <w:ilvl w:val="0"/>
          <w:numId w:val="85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окоферол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Механизм биологического действия биотина связан с его участием в реакциях</w:t>
      </w:r>
    </w:p>
    <w:p w:rsidR="001E12B8" w:rsidRPr="001E12B8" w:rsidRDefault="001E12B8" w:rsidP="00B56F06">
      <w:pPr>
        <w:numPr>
          <w:ilvl w:val="0"/>
          <w:numId w:val="85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кислительно-восстановительных</w:t>
      </w:r>
    </w:p>
    <w:p w:rsidR="001E12B8" w:rsidRPr="001E12B8" w:rsidRDefault="001E12B8" w:rsidP="00B56F06">
      <w:pPr>
        <w:numPr>
          <w:ilvl w:val="0"/>
          <w:numId w:val="85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карбоксилирования ацетил-КоА</w:t>
      </w:r>
    </w:p>
    <w:p w:rsidR="001E12B8" w:rsidRPr="001E12B8" w:rsidRDefault="001E12B8" w:rsidP="00B56F06">
      <w:pPr>
        <w:numPr>
          <w:ilvl w:val="0"/>
          <w:numId w:val="85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карбоксилирования пирувата</w:t>
      </w:r>
    </w:p>
    <w:p w:rsidR="001E12B8" w:rsidRPr="001E12B8" w:rsidRDefault="001E12B8" w:rsidP="00B56F06">
      <w:pPr>
        <w:numPr>
          <w:ilvl w:val="0"/>
          <w:numId w:val="85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ереноса ацетильных групп</w:t>
      </w:r>
    </w:p>
    <w:p w:rsidR="001E12B8" w:rsidRPr="001E12B8" w:rsidRDefault="001E12B8" w:rsidP="00B56F06">
      <w:pPr>
        <w:numPr>
          <w:ilvl w:val="0"/>
          <w:numId w:val="85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декарбоксилирования пируват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Первичные авитаминозы развиваются при</w:t>
      </w:r>
    </w:p>
    <w:p w:rsidR="001E12B8" w:rsidRPr="001E12B8" w:rsidRDefault="001E12B8" w:rsidP="00B56F06">
      <w:pPr>
        <w:numPr>
          <w:ilvl w:val="0"/>
          <w:numId w:val="85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арушении функции печени</w:t>
      </w:r>
    </w:p>
    <w:p w:rsidR="001E12B8" w:rsidRPr="001E12B8" w:rsidRDefault="001E12B8" w:rsidP="00B56F06">
      <w:pPr>
        <w:numPr>
          <w:ilvl w:val="0"/>
          <w:numId w:val="85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тсутствии витаминов в пище</w:t>
      </w:r>
    </w:p>
    <w:p w:rsidR="001E12B8" w:rsidRPr="001E12B8" w:rsidRDefault="001E12B8" w:rsidP="00B56F06">
      <w:pPr>
        <w:numPr>
          <w:ilvl w:val="0"/>
          <w:numId w:val="85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арушении синтеза белков-переносчиков</w:t>
      </w:r>
    </w:p>
    <w:p w:rsidR="001E12B8" w:rsidRPr="001E12B8" w:rsidRDefault="001E12B8" w:rsidP="00B56F06">
      <w:pPr>
        <w:numPr>
          <w:ilvl w:val="0"/>
          <w:numId w:val="85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гельминтозах</w:t>
      </w:r>
    </w:p>
    <w:p w:rsidR="001E12B8" w:rsidRPr="001E12B8" w:rsidRDefault="001E12B8" w:rsidP="00B56F06">
      <w:pPr>
        <w:numPr>
          <w:ilvl w:val="0"/>
          <w:numId w:val="85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оспалительных заболеваниях слизистой кишечник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Причинами гиповитаминозов являются</w:t>
      </w:r>
    </w:p>
    <w:p w:rsidR="001E12B8" w:rsidRPr="001E12B8" w:rsidRDefault="001E12B8" w:rsidP="00B56F06">
      <w:pPr>
        <w:numPr>
          <w:ilvl w:val="0"/>
          <w:numId w:val="85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едостаточное содержание витаминов в пище</w:t>
      </w:r>
    </w:p>
    <w:p w:rsidR="001E12B8" w:rsidRPr="001E12B8" w:rsidRDefault="001E12B8" w:rsidP="00B56F06">
      <w:pPr>
        <w:numPr>
          <w:ilvl w:val="0"/>
          <w:numId w:val="85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арушение усвоения витаминов в желудочно-кишечном тракте</w:t>
      </w:r>
    </w:p>
    <w:p w:rsidR="001E12B8" w:rsidRPr="001E12B8" w:rsidRDefault="001E12B8" w:rsidP="00B56F06">
      <w:pPr>
        <w:numPr>
          <w:ilvl w:val="0"/>
          <w:numId w:val="85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арушение образования транспортных форм витаминов</w:t>
      </w:r>
    </w:p>
    <w:p w:rsidR="001E12B8" w:rsidRPr="001E12B8" w:rsidRDefault="001E12B8" w:rsidP="00B56F06">
      <w:pPr>
        <w:numPr>
          <w:ilvl w:val="0"/>
          <w:numId w:val="85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арушение образования коферментных форм витаминов</w:t>
      </w:r>
    </w:p>
    <w:p w:rsidR="001E12B8" w:rsidRPr="001E12B8" w:rsidRDefault="001E12B8" w:rsidP="00B56F06">
      <w:pPr>
        <w:numPr>
          <w:ilvl w:val="0"/>
          <w:numId w:val="85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арушение процессов синтеза витаминов микрофлорой кишечник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Превышение суточных дозировок витаминов опасно, так как</w:t>
      </w:r>
    </w:p>
    <w:p w:rsidR="001E12B8" w:rsidRPr="001E12B8" w:rsidRDefault="001E12B8" w:rsidP="00B56F06">
      <w:pPr>
        <w:numPr>
          <w:ilvl w:val="0"/>
          <w:numId w:val="85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ри введении больших доз витаминов включаются защитные</w:t>
      </w:r>
    </w:p>
    <w:p w:rsidR="001E12B8" w:rsidRPr="001E12B8" w:rsidRDefault="001E12B8" w:rsidP="00B56F06">
      <w:pPr>
        <w:numPr>
          <w:ilvl w:val="0"/>
          <w:numId w:val="85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механизмы, направленные на их выведение</w:t>
      </w:r>
    </w:p>
    <w:p w:rsidR="001E12B8" w:rsidRPr="001E12B8" w:rsidRDefault="001E12B8" w:rsidP="00B56F06">
      <w:pPr>
        <w:numPr>
          <w:ilvl w:val="0"/>
          <w:numId w:val="85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жирорастворимые витамины обладают способностью кумулироваться в</w:t>
      </w:r>
    </w:p>
    <w:p w:rsidR="001E12B8" w:rsidRPr="001E12B8" w:rsidRDefault="001E12B8" w:rsidP="00B56F06">
      <w:pPr>
        <w:numPr>
          <w:ilvl w:val="0"/>
          <w:numId w:val="85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рганизме и могут обладать токсическим эффектом</w:t>
      </w:r>
    </w:p>
    <w:p w:rsidR="001E12B8" w:rsidRPr="001E12B8" w:rsidRDefault="001E12B8" w:rsidP="00B56F06">
      <w:pPr>
        <w:numPr>
          <w:ilvl w:val="0"/>
          <w:numId w:val="85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могут возникать побочные эффекты при длительном применении</w:t>
      </w:r>
    </w:p>
    <w:p w:rsidR="001E12B8" w:rsidRPr="001E12B8" w:rsidRDefault="001E12B8" w:rsidP="00B56F06">
      <w:pPr>
        <w:numPr>
          <w:ilvl w:val="0"/>
          <w:numId w:val="85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итаминов в больших дозировках</w:t>
      </w:r>
    </w:p>
    <w:p w:rsidR="001E12B8" w:rsidRPr="001E12B8" w:rsidRDefault="001E12B8" w:rsidP="00B56F06">
      <w:pPr>
        <w:numPr>
          <w:ilvl w:val="0"/>
          <w:numId w:val="85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аблюдается снижение иммунитета</w:t>
      </w:r>
    </w:p>
    <w:p w:rsidR="001E12B8" w:rsidRPr="001E12B8" w:rsidRDefault="001E12B8" w:rsidP="00B56F06">
      <w:pPr>
        <w:numPr>
          <w:ilvl w:val="0"/>
          <w:numId w:val="85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аблюдается снижение работоспособности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Длительные гиповитаминозы приводят к</w:t>
      </w:r>
    </w:p>
    <w:p w:rsidR="001E12B8" w:rsidRPr="001E12B8" w:rsidRDefault="001E12B8" w:rsidP="00B56F06">
      <w:pPr>
        <w:numPr>
          <w:ilvl w:val="0"/>
          <w:numId w:val="86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нижению работоспособности</w:t>
      </w:r>
    </w:p>
    <w:p w:rsidR="001E12B8" w:rsidRPr="001E12B8" w:rsidRDefault="001E12B8" w:rsidP="00B56F06">
      <w:pPr>
        <w:numPr>
          <w:ilvl w:val="0"/>
          <w:numId w:val="86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ухудшению самочувствия</w:t>
      </w:r>
    </w:p>
    <w:p w:rsidR="001E12B8" w:rsidRPr="001E12B8" w:rsidRDefault="001E12B8" w:rsidP="00B56F06">
      <w:pPr>
        <w:numPr>
          <w:ilvl w:val="0"/>
          <w:numId w:val="86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нижению иммунитета</w:t>
      </w:r>
    </w:p>
    <w:p w:rsidR="001E12B8" w:rsidRPr="001E12B8" w:rsidRDefault="001E12B8" w:rsidP="00B56F06">
      <w:pPr>
        <w:numPr>
          <w:ilvl w:val="0"/>
          <w:numId w:val="86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изменению состояния отдельных органов и систем</w:t>
      </w:r>
    </w:p>
    <w:p w:rsidR="001E12B8" w:rsidRPr="001E12B8" w:rsidRDefault="001E12B8" w:rsidP="00B56F06">
      <w:pPr>
        <w:numPr>
          <w:ilvl w:val="0"/>
          <w:numId w:val="86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изменению важнейших функций организма (рост, развитие, защитные</w:t>
      </w:r>
    </w:p>
    <w:p w:rsidR="001E12B8" w:rsidRPr="001E12B8" w:rsidRDefault="001E12B8" w:rsidP="00B56F06">
      <w:pPr>
        <w:numPr>
          <w:ilvl w:val="0"/>
          <w:numId w:val="86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функции организма, формирование интеллекта и др.)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Признаки недостаточности витамина Д</w:t>
      </w:r>
    </w:p>
    <w:p w:rsidR="001E12B8" w:rsidRPr="001E12B8" w:rsidRDefault="001E12B8" w:rsidP="00B56F06">
      <w:pPr>
        <w:numPr>
          <w:ilvl w:val="0"/>
          <w:numId w:val="86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едостаточная минерализация костной ткани</w:t>
      </w:r>
    </w:p>
    <w:p w:rsidR="001E12B8" w:rsidRPr="001E12B8" w:rsidRDefault="001E12B8" w:rsidP="00B56F06">
      <w:pPr>
        <w:numPr>
          <w:ilvl w:val="0"/>
          <w:numId w:val="86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стеомаляция</w:t>
      </w:r>
    </w:p>
    <w:p w:rsidR="001E12B8" w:rsidRPr="001E12B8" w:rsidRDefault="001E12B8" w:rsidP="00B56F06">
      <w:pPr>
        <w:numPr>
          <w:ilvl w:val="0"/>
          <w:numId w:val="86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арушение дифференцировки, пролиферации в</w:t>
      </w:r>
    </w:p>
    <w:p w:rsidR="001E12B8" w:rsidRPr="001E12B8" w:rsidRDefault="001E12B8" w:rsidP="00B56F06">
      <w:pPr>
        <w:numPr>
          <w:ilvl w:val="0"/>
          <w:numId w:val="86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быстроразмножающихся тканях</w:t>
      </w:r>
    </w:p>
    <w:p w:rsidR="001E12B8" w:rsidRPr="001E12B8" w:rsidRDefault="001E12B8" w:rsidP="00B56F06">
      <w:pPr>
        <w:numPr>
          <w:ilvl w:val="0"/>
          <w:numId w:val="86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деформация скелета</w:t>
      </w:r>
    </w:p>
    <w:p w:rsidR="001E12B8" w:rsidRPr="001E12B8" w:rsidRDefault="001E12B8" w:rsidP="00B56F06">
      <w:pPr>
        <w:numPr>
          <w:ilvl w:val="0"/>
          <w:numId w:val="86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гипотония мышц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При авитаминозе В1 нарушается функционирование следующих ферментов</w:t>
      </w:r>
    </w:p>
    <w:p w:rsidR="001E12B8" w:rsidRPr="001E12B8" w:rsidRDefault="001E12B8" w:rsidP="00B56F06">
      <w:pPr>
        <w:numPr>
          <w:ilvl w:val="0"/>
          <w:numId w:val="86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минотрансфераз</w:t>
      </w:r>
    </w:p>
    <w:p w:rsidR="001E12B8" w:rsidRPr="001E12B8" w:rsidRDefault="001E12B8" w:rsidP="00B56F06">
      <w:pPr>
        <w:numPr>
          <w:ilvl w:val="0"/>
          <w:numId w:val="86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ируватдегидрогеназы</w:t>
      </w:r>
    </w:p>
    <w:p w:rsidR="001E12B8" w:rsidRPr="001E12B8" w:rsidRDefault="001E12B8" w:rsidP="00B56F06">
      <w:pPr>
        <w:numPr>
          <w:ilvl w:val="0"/>
          <w:numId w:val="86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ируваткарбоксилазы</w:t>
      </w:r>
    </w:p>
    <w:p w:rsidR="001E12B8" w:rsidRPr="001E12B8" w:rsidRDefault="001E12B8" w:rsidP="00B56F06">
      <w:pPr>
        <w:numPr>
          <w:ilvl w:val="0"/>
          <w:numId w:val="86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глутаматдегидрогеназы</w:t>
      </w:r>
    </w:p>
    <w:p w:rsidR="001E12B8" w:rsidRPr="001E12B8" w:rsidRDefault="001E12B8" w:rsidP="00B56F06">
      <w:pPr>
        <w:numPr>
          <w:ilvl w:val="0"/>
          <w:numId w:val="862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ранскетолазы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</w:t>
      </w:r>
      <w:r w:rsidRPr="001E12B8">
        <w:rPr>
          <w:sz w:val="28"/>
          <w:szCs w:val="28"/>
        </w:rPr>
        <w:t>Повышение проницаемости и хрупкости сосудов возникает при недостаточности</w:t>
      </w:r>
    </w:p>
    <w:p w:rsidR="001E12B8" w:rsidRPr="001E12B8" w:rsidRDefault="001E12B8" w:rsidP="00B56F06">
      <w:pPr>
        <w:numPr>
          <w:ilvl w:val="0"/>
          <w:numId w:val="86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иамина</w:t>
      </w:r>
    </w:p>
    <w:p w:rsidR="001E12B8" w:rsidRPr="001E12B8" w:rsidRDefault="001E12B8" w:rsidP="00B56F06">
      <w:pPr>
        <w:numPr>
          <w:ilvl w:val="0"/>
          <w:numId w:val="86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иацина</w:t>
      </w:r>
    </w:p>
    <w:p w:rsidR="001E12B8" w:rsidRPr="001E12B8" w:rsidRDefault="001E12B8" w:rsidP="00B56F06">
      <w:pPr>
        <w:numPr>
          <w:ilvl w:val="0"/>
          <w:numId w:val="86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иридоксина</w:t>
      </w:r>
    </w:p>
    <w:p w:rsidR="001E12B8" w:rsidRPr="001E12B8" w:rsidRDefault="001E12B8" w:rsidP="00B56F06">
      <w:pPr>
        <w:numPr>
          <w:ilvl w:val="0"/>
          <w:numId w:val="86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скорбиновой кислоты</w:t>
      </w:r>
    </w:p>
    <w:p w:rsidR="001E12B8" w:rsidRPr="001E12B8" w:rsidRDefault="001E12B8" w:rsidP="00B56F06">
      <w:pPr>
        <w:numPr>
          <w:ilvl w:val="0"/>
          <w:numId w:val="863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окоферол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</w:t>
      </w:r>
      <w:r w:rsidRPr="001E12B8">
        <w:rPr>
          <w:sz w:val="28"/>
          <w:szCs w:val="28"/>
        </w:rPr>
        <w:t>К развитию мегалобластической анемии приводит нарушение обмена витамина</w:t>
      </w:r>
    </w:p>
    <w:p w:rsidR="001E12B8" w:rsidRPr="001E12B8" w:rsidRDefault="001E12B8" w:rsidP="00B56F06">
      <w:pPr>
        <w:numPr>
          <w:ilvl w:val="0"/>
          <w:numId w:val="86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иридоксина</w:t>
      </w:r>
    </w:p>
    <w:p w:rsidR="001E12B8" w:rsidRPr="001E12B8" w:rsidRDefault="001E12B8" w:rsidP="00B56F06">
      <w:pPr>
        <w:numPr>
          <w:ilvl w:val="0"/>
          <w:numId w:val="86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цианкобаламина</w:t>
      </w:r>
    </w:p>
    <w:p w:rsidR="001E12B8" w:rsidRPr="001E12B8" w:rsidRDefault="001E12B8" w:rsidP="00B56F06">
      <w:pPr>
        <w:numPr>
          <w:ilvl w:val="0"/>
          <w:numId w:val="86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етинола</w:t>
      </w:r>
    </w:p>
    <w:p w:rsidR="001E12B8" w:rsidRPr="001E12B8" w:rsidRDefault="001E12B8" w:rsidP="00B56F06">
      <w:pPr>
        <w:numPr>
          <w:ilvl w:val="0"/>
          <w:numId w:val="86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фолацина</w:t>
      </w:r>
    </w:p>
    <w:p w:rsidR="001E12B8" w:rsidRPr="001E12B8" w:rsidRDefault="001E12B8" w:rsidP="00B56F06">
      <w:pPr>
        <w:numPr>
          <w:ilvl w:val="0"/>
          <w:numId w:val="864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скорбиновой кислоты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Признаки гипервитаминоза Д</w:t>
      </w:r>
    </w:p>
    <w:p w:rsidR="001E12B8" w:rsidRPr="001E12B8" w:rsidRDefault="001E12B8" w:rsidP="00B56F06">
      <w:pPr>
        <w:numPr>
          <w:ilvl w:val="0"/>
          <w:numId w:val="86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атологическая деминерализация костей</w:t>
      </w:r>
    </w:p>
    <w:p w:rsidR="001E12B8" w:rsidRPr="001E12B8" w:rsidRDefault="001E12B8" w:rsidP="00B56F06">
      <w:pPr>
        <w:numPr>
          <w:ilvl w:val="0"/>
          <w:numId w:val="86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овышение содержания кальция, фосфора в крови</w:t>
      </w:r>
    </w:p>
    <w:p w:rsidR="001E12B8" w:rsidRPr="001E12B8" w:rsidRDefault="001E12B8" w:rsidP="00B56F06">
      <w:pPr>
        <w:numPr>
          <w:ilvl w:val="0"/>
          <w:numId w:val="86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кальцификация внутренних органов</w:t>
      </w:r>
    </w:p>
    <w:p w:rsidR="001E12B8" w:rsidRPr="001E12B8" w:rsidRDefault="001E12B8" w:rsidP="00B56F06">
      <w:pPr>
        <w:numPr>
          <w:ilvl w:val="0"/>
          <w:numId w:val="86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оявление мелкоклеточных и массивных кровоизлияний</w:t>
      </w:r>
    </w:p>
    <w:p w:rsidR="001E12B8" w:rsidRPr="001E12B8" w:rsidRDefault="001E12B8" w:rsidP="00B56F06">
      <w:pPr>
        <w:numPr>
          <w:ilvl w:val="0"/>
          <w:numId w:val="865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арезы и параличи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Витамеры-это</w:t>
      </w:r>
    </w:p>
    <w:p w:rsidR="001E12B8" w:rsidRPr="001E12B8" w:rsidRDefault="001E12B8" w:rsidP="00B56F06">
      <w:pPr>
        <w:numPr>
          <w:ilvl w:val="0"/>
          <w:numId w:val="86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роизводные аминокислот</w:t>
      </w:r>
    </w:p>
    <w:p w:rsidR="001E12B8" w:rsidRPr="001E12B8" w:rsidRDefault="001E12B8" w:rsidP="00B56F06">
      <w:pPr>
        <w:numPr>
          <w:ilvl w:val="0"/>
          <w:numId w:val="86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нтивитамины</w:t>
      </w:r>
    </w:p>
    <w:p w:rsidR="001E12B8" w:rsidRPr="001E12B8" w:rsidRDefault="001E12B8" w:rsidP="00B56F06">
      <w:pPr>
        <w:numPr>
          <w:ilvl w:val="0"/>
          <w:numId w:val="86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оединения, обладающие одним и тем же биологическим действием,</w:t>
      </w:r>
    </w:p>
    <w:p w:rsidR="001E12B8" w:rsidRPr="001E12B8" w:rsidRDefault="001E12B8" w:rsidP="00B56F06">
      <w:pPr>
        <w:numPr>
          <w:ilvl w:val="0"/>
          <w:numId w:val="86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о различающиеся витаминной активностью</w:t>
      </w:r>
    </w:p>
    <w:p w:rsidR="001E12B8" w:rsidRPr="001E12B8" w:rsidRDefault="001E12B8" w:rsidP="00B56F06">
      <w:pPr>
        <w:numPr>
          <w:ilvl w:val="0"/>
          <w:numId w:val="86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роизводные ВЖК</w:t>
      </w:r>
    </w:p>
    <w:p w:rsidR="001E12B8" w:rsidRPr="001E12B8" w:rsidRDefault="001E12B8" w:rsidP="00B56F06">
      <w:pPr>
        <w:numPr>
          <w:ilvl w:val="0"/>
          <w:numId w:val="866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роизводные углеводов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Антивитамины - это</w:t>
      </w:r>
    </w:p>
    <w:p w:rsidR="001E12B8" w:rsidRPr="001E12B8" w:rsidRDefault="001E12B8" w:rsidP="00B56F06">
      <w:pPr>
        <w:numPr>
          <w:ilvl w:val="0"/>
          <w:numId w:val="86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любые вещества, вызывающие снижение или полную потерю биологической активности витаминов</w:t>
      </w:r>
    </w:p>
    <w:p w:rsidR="001E12B8" w:rsidRPr="001E12B8" w:rsidRDefault="001E12B8" w:rsidP="00B56F06">
      <w:pPr>
        <w:numPr>
          <w:ilvl w:val="0"/>
          <w:numId w:val="86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рганические вещества, повышающие активность природных витаминов</w:t>
      </w:r>
    </w:p>
    <w:p w:rsidR="001E12B8" w:rsidRPr="001E12B8" w:rsidRDefault="001E12B8" w:rsidP="00B56F06">
      <w:pPr>
        <w:numPr>
          <w:ilvl w:val="0"/>
          <w:numId w:val="86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редшественники витаминов, преобразующиеся в витамины при попадании в организм</w:t>
      </w:r>
    </w:p>
    <w:p w:rsidR="001E12B8" w:rsidRPr="001E12B8" w:rsidRDefault="001E12B8" w:rsidP="00B56F06">
      <w:pPr>
        <w:numPr>
          <w:ilvl w:val="0"/>
          <w:numId w:val="86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ещества, имеющие структуру, сходную со структурой активного витамина и оказывающие действие, основанное на конкурентном взаимодействии с ним</w:t>
      </w:r>
    </w:p>
    <w:p w:rsidR="001E12B8" w:rsidRPr="001E12B8" w:rsidRDefault="001E12B8" w:rsidP="00B56F06">
      <w:pPr>
        <w:numPr>
          <w:ilvl w:val="0"/>
          <w:numId w:val="867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ещества, вызывающие модификацию химической структуры витаминов или затрудняющие их всасывание, транспорт, что приводит к снижению или потере биологического эффекта витаминов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Витамин В15  применяется при</w:t>
      </w:r>
    </w:p>
    <w:p w:rsidR="001E12B8" w:rsidRPr="001E12B8" w:rsidRDefault="001E12B8" w:rsidP="00B56F06">
      <w:pPr>
        <w:numPr>
          <w:ilvl w:val="0"/>
          <w:numId w:val="86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немиях</w:t>
      </w:r>
    </w:p>
    <w:p w:rsidR="001E12B8" w:rsidRPr="001E12B8" w:rsidRDefault="001E12B8" w:rsidP="00B56F06">
      <w:pPr>
        <w:numPr>
          <w:ilvl w:val="0"/>
          <w:numId w:val="86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ломкости капилляров</w:t>
      </w:r>
    </w:p>
    <w:p w:rsidR="001E12B8" w:rsidRPr="001E12B8" w:rsidRDefault="001E12B8" w:rsidP="00B56F06">
      <w:pPr>
        <w:numPr>
          <w:ilvl w:val="0"/>
          <w:numId w:val="86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арушении пигментации волос</w:t>
      </w:r>
    </w:p>
    <w:p w:rsidR="001E12B8" w:rsidRPr="001E12B8" w:rsidRDefault="001E12B8" w:rsidP="00B56F06">
      <w:pPr>
        <w:numPr>
          <w:ilvl w:val="0"/>
          <w:numId w:val="86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еллагре</w:t>
      </w:r>
    </w:p>
    <w:p w:rsidR="001E12B8" w:rsidRPr="001E12B8" w:rsidRDefault="001E12B8" w:rsidP="00B56F06">
      <w:pPr>
        <w:numPr>
          <w:ilvl w:val="0"/>
          <w:numId w:val="86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жировой инфильтрации печени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</w:t>
      </w:r>
      <w:r w:rsidRPr="001E12B8">
        <w:rPr>
          <w:sz w:val="28"/>
          <w:szCs w:val="28"/>
        </w:rPr>
        <w:t>Антивитамины используются при лечении</w:t>
      </w:r>
    </w:p>
    <w:p w:rsidR="001E12B8" w:rsidRPr="001E12B8" w:rsidRDefault="001E12B8" w:rsidP="00B56F06">
      <w:pPr>
        <w:numPr>
          <w:ilvl w:val="0"/>
          <w:numId w:val="86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витаминозов</w:t>
      </w:r>
    </w:p>
    <w:p w:rsidR="001E12B8" w:rsidRPr="001E12B8" w:rsidRDefault="001E12B8" w:rsidP="00B56F06">
      <w:pPr>
        <w:numPr>
          <w:ilvl w:val="0"/>
          <w:numId w:val="86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бактериальных инфекций</w:t>
      </w:r>
    </w:p>
    <w:p w:rsidR="001E12B8" w:rsidRPr="001E12B8" w:rsidRDefault="001E12B8" w:rsidP="00B56F06">
      <w:pPr>
        <w:numPr>
          <w:ilvl w:val="0"/>
          <w:numId w:val="86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пухолевых заболеваний</w:t>
      </w:r>
    </w:p>
    <w:p w:rsidR="001E12B8" w:rsidRPr="001E12B8" w:rsidRDefault="001E12B8" w:rsidP="00B56F06">
      <w:pPr>
        <w:numPr>
          <w:ilvl w:val="0"/>
          <w:numId w:val="86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немии</w:t>
      </w:r>
    </w:p>
    <w:p w:rsidR="001E12B8" w:rsidRPr="001E12B8" w:rsidRDefault="001E12B8" w:rsidP="00B56F06">
      <w:pPr>
        <w:numPr>
          <w:ilvl w:val="0"/>
          <w:numId w:val="869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ахит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Антивитамином парааминобензойной кислоты является</w:t>
      </w:r>
    </w:p>
    <w:p w:rsidR="001E12B8" w:rsidRPr="001E12B8" w:rsidRDefault="001E12B8" w:rsidP="00B56F06">
      <w:pPr>
        <w:numPr>
          <w:ilvl w:val="0"/>
          <w:numId w:val="87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 xml:space="preserve">дикумарол </w:t>
      </w:r>
    </w:p>
    <w:p w:rsidR="001E12B8" w:rsidRPr="001E12B8" w:rsidRDefault="001E12B8" w:rsidP="00B56F06">
      <w:pPr>
        <w:numPr>
          <w:ilvl w:val="0"/>
          <w:numId w:val="87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 xml:space="preserve">стрептоцид </w:t>
      </w:r>
    </w:p>
    <w:p w:rsidR="001E12B8" w:rsidRPr="001E12B8" w:rsidRDefault="001E12B8" w:rsidP="00B56F06">
      <w:pPr>
        <w:numPr>
          <w:ilvl w:val="0"/>
          <w:numId w:val="87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енициллин</w:t>
      </w:r>
    </w:p>
    <w:p w:rsidR="001E12B8" w:rsidRPr="001E12B8" w:rsidRDefault="001E12B8" w:rsidP="00B56F06">
      <w:pPr>
        <w:numPr>
          <w:ilvl w:val="0"/>
          <w:numId w:val="87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 xml:space="preserve">фенобарбитал </w:t>
      </w:r>
    </w:p>
    <w:p w:rsidR="001E12B8" w:rsidRPr="001E12B8" w:rsidRDefault="001E12B8" w:rsidP="00B56F06">
      <w:pPr>
        <w:numPr>
          <w:ilvl w:val="0"/>
          <w:numId w:val="870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изониазид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8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Птеридины являются антивитаминами</w:t>
      </w:r>
    </w:p>
    <w:p w:rsidR="001E12B8" w:rsidRPr="001E12B8" w:rsidRDefault="001E12B8" w:rsidP="00B56F06">
      <w:pPr>
        <w:numPr>
          <w:ilvl w:val="0"/>
          <w:numId w:val="87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скорбиновой кислоты</w:t>
      </w:r>
    </w:p>
    <w:p w:rsidR="001E12B8" w:rsidRPr="001E12B8" w:rsidRDefault="001E12B8" w:rsidP="00B56F06">
      <w:pPr>
        <w:numPr>
          <w:ilvl w:val="0"/>
          <w:numId w:val="87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етинола</w:t>
      </w:r>
    </w:p>
    <w:p w:rsidR="001E12B8" w:rsidRPr="001E12B8" w:rsidRDefault="001E12B8" w:rsidP="00B56F06">
      <w:pPr>
        <w:numPr>
          <w:ilvl w:val="0"/>
          <w:numId w:val="87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утина</w:t>
      </w:r>
    </w:p>
    <w:p w:rsidR="001E12B8" w:rsidRPr="001E12B8" w:rsidRDefault="001E12B8" w:rsidP="00B56F06">
      <w:pPr>
        <w:numPr>
          <w:ilvl w:val="0"/>
          <w:numId w:val="87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фолиевой кислоты</w:t>
      </w:r>
    </w:p>
    <w:p w:rsidR="001E12B8" w:rsidRPr="001E12B8" w:rsidRDefault="001E12B8" w:rsidP="00B56F06">
      <w:pPr>
        <w:numPr>
          <w:ilvl w:val="0"/>
          <w:numId w:val="871"/>
        </w:numPr>
        <w:snapToGrid/>
        <w:spacing w:before="0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биотина</w:t>
      </w:r>
    </w:p>
    <w:p w:rsidR="001E12B8" w:rsidRPr="001E12B8" w:rsidRDefault="001E12B8" w:rsidP="001E12B8">
      <w:pPr>
        <w:snapToGrid/>
        <w:spacing w:before="0" w:after="160" w:line="259" w:lineRule="auto"/>
        <w:rPr>
          <w:rFonts w:ascii="Calibri" w:hAnsi="Calibri"/>
          <w:sz w:val="22"/>
          <w:szCs w:val="22"/>
          <w:lang w:eastAsia="en-US"/>
        </w:rPr>
      </w:pPr>
    </w:p>
    <w:p w:rsidR="001E12B8" w:rsidRPr="001E12B8" w:rsidRDefault="001E12B8" w:rsidP="001E12B8">
      <w:pPr>
        <w:snapToGrid/>
        <w:spacing w:before="0" w:after="160" w:line="259" w:lineRule="auto"/>
        <w:rPr>
          <w:b/>
          <w:sz w:val="28"/>
          <w:szCs w:val="28"/>
          <w:lang w:eastAsia="en-US"/>
        </w:rPr>
      </w:pPr>
      <w:r w:rsidRPr="001E12B8">
        <w:rPr>
          <w:b/>
          <w:sz w:val="28"/>
          <w:szCs w:val="28"/>
          <w:lang w:eastAsia="en-US"/>
        </w:rPr>
        <w:t>Модуль 4 Обмен нуклеотидов. Матричные синтезы</w:t>
      </w:r>
    </w:p>
    <w:p w:rsidR="001E12B8" w:rsidRPr="001E12B8" w:rsidRDefault="001E12B8" w:rsidP="001E12B8">
      <w:pPr>
        <w:snapToGrid/>
        <w:spacing w:before="0" w:after="160" w:line="259" w:lineRule="auto"/>
        <w:rPr>
          <w:b/>
          <w:sz w:val="28"/>
          <w:szCs w:val="28"/>
          <w:lang w:eastAsia="en-US"/>
        </w:rPr>
      </w:pPr>
      <w:r w:rsidRPr="001E12B8">
        <w:rPr>
          <w:b/>
          <w:sz w:val="28"/>
          <w:szCs w:val="28"/>
          <w:lang w:eastAsia="en-US"/>
        </w:rPr>
        <w:t>Тема: Строение нуклеотидов. Катаболизм нуклеотидов. Синтез пуриновых и пиримидиновых нуклеотидов</w:t>
      </w: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Нуклеотидом является</w:t>
      </w:r>
    </w:p>
    <w:p w:rsidR="001E12B8" w:rsidRPr="001E12B8" w:rsidRDefault="001E12B8" w:rsidP="00B56F06">
      <w:pPr>
        <w:numPr>
          <w:ilvl w:val="0"/>
          <w:numId w:val="87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денин</w:t>
      </w:r>
    </w:p>
    <w:p w:rsidR="001E12B8" w:rsidRPr="001E12B8" w:rsidRDefault="001E12B8" w:rsidP="00B56F06">
      <w:pPr>
        <w:numPr>
          <w:ilvl w:val="0"/>
          <w:numId w:val="87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денозингидролаза</w:t>
      </w:r>
    </w:p>
    <w:p w:rsidR="001E12B8" w:rsidRPr="001E12B8" w:rsidRDefault="001E12B8" w:rsidP="00B56F06">
      <w:pPr>
        <w:numPr>
          <w:ilvl w:val="0"/>
          <w:numId w:val="87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цитидин</w:t>
      </w:r>
    </w:p>
    <w:p w:rsidR="001E12B8" w:rsidRPr="001E12B8" w:rsidRDefault="001E12B8" w:rsidP="00B56F06">
      <w:pPr>
        <w:numPr>
          <w:ilvl w:val="0"/>
          <w:numId w:val="87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рион</w:t>
      </w:r>
    </w:p>
    <w:p w:rsidR="001E12B8" w:rsidRPr="001E12B8" w:rsidRDefault="001E12B8" w:rsidP="00B56F06">
      <w:pPr>
        <w:numPr>
          <w:ilvl w:val="0"/>
          <w:numId w:val="87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денозинмонофосфат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Назовите структурные компоненты, которые входят в состав нуклеотидов молекул ДНК</w:t>
      </w:r>
    </w:p>
    <w:p w:rsidR="001E12B8" w:rsidRPr="001E12B8" w:rsidRDefault="001E12B8" w:rsidP="00B56F06">
      <w:pPr>
        <w:numPr>
          <w:ilvl w:val="0"/>
          <w:numId w:val="87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зотистые основания: АТГЦ</w:t>
      </w:r>
    </w:p>
    <w:p w:rsidR="001E12B8" w:rsidRPr="001E12B8" w:rsidRDefault="001E12B8" w:rsidP="00B56F06">
      <w:pPr>
        <w:numPr>
          <w:ilvl w:val="0"/>
          <w:numId w:val="87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азнообразные аминокислоты</w:t>
      </w:r>
    </w:p>
    <w:p w:rsidR="001E12B8" w:rsidRPr="001E12B8" w:rsidRDefault="001E12B8" w:rsidP="00B56F06">
      <w:pPr>
        <w:numPr>
          <w:ilvl w:val="0"/>
          <w:numId w:val="87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липопротеиды</w:t>
      </w:r>
    </w:p>
    <w:p w:rsidR="001E12B8" w:rsidRPr="001E12B8" w:rsidRDefault="001E12B8" w:rsidP="00B56F06">
      <w:pPr>
        <w:numPr>
          <w:ilvl w:val="0"/>
          <w:numId w:val="87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углевод рибоза</w:t>
      </w:r>
    </w:p>
    <w:p w:rsidR="001E12B8" w:rsidRPr="001E12B8" w:rsidRDefault="001E12B8" w:rsidP="00B56F06">
      <w:pPr>
        <w:numPr>
          <w:ilvl w:val="0"/>
          <w:numId w:val="87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зотистая кислота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Мономерами нуклеиновых кислот являются</w:t>
      </w:r>
    </w:p>
    <w:p w:rsidR="001E12B8" w:rsidRPr="001E12B8" w:rsidRDefault="001E12B8" w:rsidP="00B56F06">
      <w:pPr>
        <w:numPr>
          <w:ilvl w:val="0"/>
          <w:numId w:val="87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нонуклеотиды</w:t>
      </w:r>
    </w:p>
    <w:p w:rsidR="001E12B8" w:rsidRPr="001E12B8" w:rsidRDefault="001E12B8" w:rsidP="00B56F06">
      <w:pPr>
        <w:numPr>
          <w:ilvl w:val="0"/>
          <w:numId w:val="87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нонуклеозиды</w:t>
      </w:r>
    </w:p>
    <w:p w:rsidR="001E12B8" w:rsidRPr="001E12B8" w:rsidRDefault="001E12B8" w:rsidP="00B56F06">
      <w:pPr>
        <w:numPr>
          <w:ilvl w:val="0"/>
          <w:numId w:val="87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уклеозидмонофосфаты</w:t>
      </w:r>
    </w:p>
    <w:p w:rsidR="001E12B8" w:rsidRPr="001E12B8" w:rsidRDefault="001E12B8" w:rsidP="00B56F06">
      <w:pPr>
        <w:numPr>
          <w:ilvl w:val="0"/>
          <w:numId w:val="87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зотистые основания</w:t>
      </w:r>
    </w:p>
    <w:p w:rsidR="001E12B8" w:rsidRPr="001E12B8" w:rsidRDefault="001E12B8" w:rsidP="00B56F06">
      <w:pPr>
        <w:numPr>
          <w:ilvl w:val="0"/>
          <w:numId w:val="87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уклеозидтрифосфаты</w:t>
      </w:r>
    </w:p>
    <w:p w:rsidR="001E12B8" w:rsidRPr="001E12B8" w:rsidRDefault="001E12B8" w:rsidP="00B56F06">
      <w:pPr>
        <w:numPr>
          <w:ilvl w:val="0"/>
          <w:numId w:val="87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уклеозиддифосфаты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Компонентами мононуклеотидов нуклеиновых кислот являются</w:t>
      </w:r>
    </w:p>
    <w:p w:rsidR="001E12B8" w:rsidRPr="001E12B8" w:rsidRDefault="001E12B8" w:rsidP="00B56F06">
      <w:pPr>
        <w:numPr>
          <w:ilvl w:val="0"/>
          <w:numId w:val="87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глевод</w:t>
      </w:r>
    </w:p>
    <w:p w:rsidR="001E12B8" w:rsidRPr="001E12B8" w:rsidRDefault="001E12B8" w:rsidP="00B56F06">
      <w:pPr>
        <w:numPr>
          <w:ilvl w:val="0"/>
          <w:numId w:val="87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етероциклическое азотистое основание</w:t>
      </w:r>
    </w:p>
    <w:p w:rsidR="001E12B8" w:rsidRPr="001E12B8" w:rsidRDefault="001E12B8" w:rsidP="00B56F06">
      <w:pPr>
        <w:numPr>
          <w:ilvl w:val="0"/>
          <w:numId w:val="87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осфорная кислота</w:t>
      </w:r>
    </w:p>
    <w:p w:rsidR="001E12B8" w:rsidRPr="001E12B8" w:rsidRDefault="001E12B8" w:rsidP="00B56F06">
      <w:pPr>
        <w:numPr>
          <w:ilvl w:val="0"/>
          <w:numId w:val="87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ерная кислота</w:t>
      </w:r>
    </w:p>
    <w:p w:rsidR="001E12B8" w:rsidRPr="001E12B8" w:rsidRDefault="001E12B8" w:rsidP="00B56F06">
      <w:pPr>
        <w:numPr>
          <w:ilvl w:val="0"/>
          <w:numId w:val="87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эфир</w:t>
      </w:r>
    </w:p>
    <w:p w:rsidR="001E12B8" w:rsidRPr="001E12B8" w:rsidRDefault="001E12B8" w:rsidP="00B56F06">
      <w:pPr>
        <w:numPr>
          <w:ilvl w:val="0"/>
          <w:numId w:val="87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н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Нуклеозидами являются</w:t>
      </w:r>
    </w:p>
    <w:p w:rsidR="001E12B8" w:rsidRPr="001E12B8" w:rsidRDefault="001E12B8" w:rsidP="00B56F06">
      <w:pPr>
        <w:numPr>
          <w:ilvl w:val="0"/>
          <w:numId w:val="87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ридин</w:t>
      </w:r>
    </w:p>
    <w:p w:rsidR="001E12B8" w:rsidRPr="001E12B8" w:rsidRDefault="001E12B8" w:rsidP="00B56F06">
      <w:pPr>
        <w:numPr>
          <w:ilvl w:val="0"/>
          <w:numId w:val="87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идин</w:t>
      </w:r>
    </w:p>
    <w:p w:rsidR="001E12B8" w:rsidRPr="001E12B8" w:rsidRDefault="001E12B8" w:rsidP="00B56F06">
      <w:pPr>
        <w:numPr>
          <w:ilvl w:val="0"/>
          <w:numId w:val="87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зоксицитидин</w:t>
      </w:r>
    </w:p>
    <w:p w:rsidR="001E12B8" w:rsidRPr="001E12B8" w:rsidRDefault="001E12B8" w:rsidP="00B56F06">
      <w:pPr>
        <w:numPr>
          <w:ilvl w:val="0"/>
          <w:numId w:val="87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денозин</w:t>
      </w:r>
    </w:p>
    <w:p w:rsidR="001E12B8" w:rsidRPr="001E12B8" w:rsidRDefault="001E12B8" w:rsidP="00B56F06">
      <w:pPr>
        <w:numPr>
          <w:ilvl w:val="0"/>
          <w:numId w:val="87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зоксиаденозин</w:t>
      </w:r>
    </w:p>
    <w:p w:rsidR="001E12B8" w:rsidRPr="001E12B8" w:rsidRDefault="001E12B8" w:rsidP="00B56F06">
      <w:pPr>
        <w:numPr>
          <w:ilvl w:val="0"/>
          <w:numId w:val="87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мидин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В состав аденозина входят</w:t>
      </w:r>
    </w:p>
    <w:p w:rsidR="001E12B8" w:rsidRPr="001E12B8" w:rsidRDefault="001E12B8" w:rsidP="00B56F06">
      <w:pPr>
        <w:numPr>
          <w:ilvl w:val="0"/>
          <w:numId w:val="87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денин</w:t>
      </w:r>
    </w:p>
    <w:p w:rsidR="001E12B8" w:rsidRPr="001E12B8" w:rsidRDefault="001E12B8" w:rsidP="00B56F06">
      <w:pPr>
        <w:numPr>
          <w:ilvl w:val="0"/>
          <w:numId w:val="87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ибоза</w:t>
      </w:r>
    </w:p>
    <w:p w:rsidR="001E12B8" w:rsidRPr="001E12B8" w:rsidRDefault="001E12B8" w:rsidP="00B56F06">
      <w:pPr>
        <w:numPr>
          <w:ilvl w:val="0"/>
          <w:numId w:val="87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зоксирибоза</w:t>
      </w:r>
    </w:p>
    <w:p w:rsidR="001E12B8" w:rsidRPr="001E12B8" w:rsidRDefault="001E12B8" w:rsidP="00B56F06">
      <w:pPr>
        <w:numPr>
          <w:ilvl w:val="0"/>
          <w:numId w:val="87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осфорная кислота</w:t>
      </w:r>
    </w:p>
    <w:p w:rsidR="001E12B8" w:rsidRPr="001E12B8" w:rsidRDefault="001E12B8" w:rsidP="00B56F06">
      <w:pPr>
        <w:numPr>
          <w:ilvl w:val="0"/>
          <w:numId w:val="87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поксантин</w:t>
      </w:r>
    </w:p>
    <w:p w:rsidR="001E12B8" w:rsidRPr="001E12B8" w:rsidRDefault="001E12B8" w:rsidP="00B56F06">
      <w:pPr>
        <w:numPr>
          <w:ilvl w:val="0"/>
          <w:numId w:val="87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силоза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В состав рибонуклеотидов входят следующие азотистые основания</w:t>
      </w:r>
    </w:p>
    <w:p w:rsidR="001E12B8" w:rsidRPr="001E12B8" w:rsidRDefault="001E12B8" w:rsidP="00B56F06">
      <w:pPr>
        <w:numPr>
          <w:ilvl w:val="0"/>
          <w:numId w:val="87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денин</w:t>
      </w:r>
    </w:p>
    <w:p w:rsidR="001E12B8" w:rsidRPr="001E12B8" w:rsidRDefault="001E12B8" w:rsidP="00B56F06">
      <w:pPr>
        <w:numPr>
          <w:ilvl w:val="0"/>
          <w:numId w:val="87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уанин</w:t>
      </w:r>
    </w:p>
    <w:p w:rsidR="001E12B8" w:rsidRPr="001E12B8" w:rsidRDefault="001E12B8" w:rsidP="00B56F06">
      <w:pPr>
        <w:numPr>
          <w:ilvl w:val="0"/>
          <w:numId w:val="87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рацил</w:t>
      </w:r>
    </w:p>
    <w:p w:rsidR="001E12B8" w:rsidRPr="001E12B8" w:rsidRDefault="001E12B8" w:rsidP="00B56F06">
      <w:pPr>
        <w:numPr>
          <w:ilvl w:val="0"/>
          <w:numId w:val="87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мин</w:t>
      </w:r>
    </w:p>
    <w:p w:rsidR="001E12B8" w:rsidRPr="001E12B8" w:rsidRDefault="001E12B8" w:rsidP="00B56F06">
      <w:pPr>
        <w:numPr>
          <w:ilvl w:val="0"/>
          <w:numId w:val="87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озин</w:t>
      </w:r>
    </w:p>
    <w:p w:rsidR="001E12B8" w:rsidRPr="001E12B8" w:rsidRDefault="001E12B8" w:rsidP="00B56F06">
      <w:pPr>
        <w:numPr>
          <w:ilvl w:val="0"/>
          <w:numId w:val="87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нозин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В состав дезоксирибонуклеотидов входят следующие азотистые основания</w:t>
      </w:r>
    </w:p>
    <w:p w:rsidR="001E12B8" w:rsidRPr="001E12B8" w:rsidRDefault="001E12B8" w:rsidP="00B56F06">
      <w:pPr>
        <w:numPr>
          <w:ilvl w:val="0"/>
          <w:numId w:val="87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озин</w:t>
      </w:r>
    </w:p>
    <w:p w:rsidR="001E12B8" w:rsidRPr="001E12B8" w:rsidRDefault="001E12B8" w:rsidP="00B56F06">
      <w:pPr>
        <w:numPr>
          <w:ilvl w:val="0"/>
          <w:numId w:val="87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уанин</w:t>
      </w:r>
    </w:p>
    <w:p w:rsidR="001E12B8" w:rsidRPr="001E12B8" w:rsidRDefault="001E12B8" w:rsidP="00B56F06">
      <w:pPr>
        <w:numPr>
          <w:ilvl w:val="0"/>
          <w:numId w:val="87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мин</w:t>
      </w:r>
    </w:p>
    <w:p w:rsidR="001E12B8" w:rsidRPr="001E12B8" w:rsidRDefault="001E12B8" w:rsidP="00B56F06">
      <w:pPr>
        <w:numPr>
          <w:ilvl w:val="0"/>
          <w:numId w:val="87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рацил</w:t>
      </w:r>
    </w:p>
    <w:p w:rsidR="001E12B8" w:rsidRPr="001E12B8" w:rsidRDefault="001E12B8" w:rsidP="00B56F06">
      <w:pPr>
        <w:numPr>
          <w:ilvl w:val="0"/>
          <w:numId w:val="87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денин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К пуриновым азотистым основаниям относятся</w:t>
      </w:r>
    </w:p>
    <w:p w:rsidR="001E12B8" w:rsidRPr="001E12B8" w:rsidRDefault="001E12B8" w:rsidP="00B56F06">
      <w:pPr>
        <w:numPr>
          <w:ilvl w:val="0"/>
          <w:numId w:val="88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уанин</w:t>
      </w:r>
    </w:p>
    <w:p w:rsidR="001E12B8" w:rsidRPr="001E12B8" w:rsidRDefault="001E12B8" w:rsidP="00B56F06">
      <w:pPr>
        <w:numPr>
          <w:ilvl w:val="0"/>
          <w:numId w:val="88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рацил</w:t>
      </w:r>
    </w:p>
    <w:p w:rsidR="001E12B8" w:rsidRPr="001E12B8" w:rsidRDefault="001E12B8" w:rsidP="00B56F06">
      <w:pPr>
        <w:numPr>
          <w:ilvl w:val="0"/>
          <w:numId w:val="88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мин</w:t>
      </w:r>
    </w:p>
    <w:p w:rsidR="001E12B8" w:rsidRPr="001E12B8" w:rsidRDefault="001E12B8" w:rsidP="00B56F06">
      <w:pPr>
        <w:numPr>
          <w:ilvl w:val="0"/>
          <w:numId w:val="88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5-метилурацил</w:t>
      </w:r>
    </w:p>
    <w:p w:rsidR="001E12B8" w:rsidRPr="001E12B8" w:rsidRDefault="001E12B8" w:rsidP="00B56F06">
      <w:pPr>
        <w:numPr>
          <w:ilvl w:val="0"/>
          <w:numId w:val="88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тилцитозин</w:t>
      </w:r>
    </w:p>
    <w:p w:rsidR="001E12B8" w:rsidRPr="001E12B8" w:rsidRDefault="001E12B8" w:rsidP="00B56F06">
      <w:pPr>
        <w:numPr>
          <w:ilvl w:val="0"/>
          <w:numId w:val="88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денин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К пиримидиновым азотистым основаниям относятся</w:t>
      </w:r>
    </w:p>
    <w:p w:rsidR="001E12B8" w:rsidRPr="001E12B8" w:rsidRDefault="001E12B8" w:rsidP="00B56F06">
      <w:pPr>
        <w:numPr>
          <w:ilvl w:val="0"/>
          <w:numId w:val="88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сантин</w:t>
      </w:r>
    </w:p>
    <w:p w:rsidR="001E12B8" w:rsidRPr="001E12B8" w:rsidRDefault="001E12B8" w:rsidP="00B56F06">
      <w:pPr>
        <w:numPr>
          <w:ilvl w:val="0"/>
          <w:numId w:val="88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уанин</w:t>
      </w:r>
    </w:p>
    <w:p w:rsidR="001E12B8" w:rsidRPr="001E12B8" w:rsidRDefault="001E12B8" w:rsidP="00B56F06">
      <w:pPr>
        <w:numPr>
          <w:ilvl w:val="0"/>
          <w:numId w:val="88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рацил</w:t>
      </w:r>
    </w:p>
    <w:p w:rsidR="001E12B8" w:rsidRPr="001E12B8" w:rsidRDefault="001E12B8" w:rsidP="00B56F06">
      <w:pPr>
        <w:numPr>
          <w:ilvl w:val="0"/>
          <w:numId w:val="88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мин</w:t>
      </w:r>
    </w:p>
    <w:p w:rsidR="001E12B8" w:rsidRPr="001E12B8" w:rsidRDefault="001E12B8" w:rsidP="00B56F06">
      <w:pPr>
        <w:numPr>
          <w:ilvl w:val="0"/>
          <w:numId w:val="88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поксантин</w:t>
      </w:r>
    </w:p>
    <w:p w:rsidR="001E12B8" w:rsidRPr="001E12B8" w:rsidRDefault="001E12B8" w:rsidP="00B56F06">
      <w:pPr>
        <w:numPr>
          <w:ilvl w:val="0"/>
          <w:numId w:val="88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денин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Рибонуклеозидтрифосфатами являются</w:t>
      </w:r>
    </w:p>
    <w:p w:rsidR="001E12B8" w:rsidRPr="001E12B8" w:rsidRDefault="001E12B8" w:rsidP="00B56F06">
      <w:pPr>
        <w:numPr>
          <w:ilvl w:val="0"/>
          <w:numId w:val="88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ДФ</w:t>
      </w:r>
    </w:p>
    <w:p w:rsidR="001E12B8" w:rsidRPr="001E12B8" w:rsidRDefault="001E12B8" w:rsidP="00B56F06">
      <w:pPr>
        <w:numPr>
          <w:ilvl w:val="0"/>
          <w:numId w:val="88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ТФ</w:t>
      </w:r>
    </w:p>
    <w:p w:rsidR="001E12B8" w:rsidRPr="001E12B8" w:rsidRDefault="001E12B8" w:rsidP="00B56F06">
      <w:pPr>
        <w:numPr>
          <w:ilvl w:val="0"/>
          <w:numId w:val="88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ТФ</w:t>
      </w:r>
    </w:p>
    <w:p w:rsidR="001E12B8" w:rsidRPr="001E12B8" w:rsidRDefault="001E12B8" w:rsidP="00B56F06">
      <w:pPr>
        <w:numPr>
          <w:ilvl w:val="0"/>
          <w:numId w:val="88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МФ</w:t>
      </w:r>
    </w:p>
    <w:p w:rsidR="001E12B8" w:rsidRPr="001E12B8" w:rsidRDefault="001E12B8" w:rsidP="00B56F06">
      <w:pPr>
        <w:numPr>
          <w:ilvl w:val="0"/>
          <w:numId w:val="88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МФ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Дезоксирибонуклеозиддифосфатом является</w:t>
      </w:r>
    </w:p>
    <w:p w:rsidR="001E12B8" w:rsidRPr="001E12B8" w:rsidRDefault="001E12B8" w:rsidP="00B56F06">
      <w:pPr>
        <w:numPr>
          <w:ilvl w:val="0"/>
          <w:numId w:val="88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-ГДФ</w:t>
      </w:r>
    </w:p>
    <w:p w:rsidR="001E12B8" w:rsidRPr="001E12B8" w:rsidRDefault="001E12B8" w:rsidP="00B56F06">
      <w:pPr>
        <w:numPr>
          <w:ilvl w:val="0"/>
          <w:numId w:val="88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-АТФ</w:t>
      </w:r>
    </w:p>
    <w:p w:rsidR="001E12B8" w:rsidRPr="001E12B8" w:rsidRDefault="001E12B8" w:rsidP="00B56F06">
      <w:pPr>
        <w:numPr>
          <w:ilvl w:val="0"/>
          <w:numId w:val="88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ДФ</w:t>
      </w:r>
    </w:p>
    <w:p w:rsidR="001E12B8" w:rsidRPr="001E12B8" w:rsidRDefault="001E12B8" w:rsidP="00B56F06">
      <w:pPr>
        <w:numPr>
          <w:ilvl w:val="0"/>
          <w:numId w:val="88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-ЦТФ</w:t>
      </w:r>
    </w:p>
    <w:p w:rsidR="001E12B8" w:rsidRPr="001E12B8" w:rsidRDefault="001E12B8" w:rsidP="00B56F06">
      <w:pPr>
        <w:numPr>
          <w:ilvl w:val="0"/>
          <w:numId w:val="88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МФ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Мономерами нуклеиновых кислот являются</w:t>
      </w:r>
    </w:p>
    <w:p w:rsidR="001E12B8" w:rsidRPr="001E12B8" w:rsidRDefault="001E12B8" w:rsidP="00B56F06">
      <w:pPr>
        <w:numPr>
          <w:ilvl w:val="0"/>
          <w:numId w:val="884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минокислоты</w:t>
      </w:r>
    </w:p>
    <w:p w:rsidR="001E12B8" w:rsidRPr="001E12B8" w:rsidRDefault="001E12B8" w:rsidP="00B56F06">
      <w:pPr>
        <w:numPr>
          <w:ilvl w:val="0"/>
          <w:numId w:val="884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уклеотиды</w:t>
      </w:r>
    </w:p>
    <w:p w:rsidR="001E12B8" w:rsidRPr="001E12B8" w:rsidRDefault="001E12B8" w:rsidP="00B56F06">
      <w:pPr>
        <w:numPr>
          <w:ilvl w:val="0"/>
          <w:numId w:val="884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глицерол</w:t>
      </w:r>
    </w:p>
    <w:p w:rsidR="001E12B8" w:rsidRPr="001E12B8" w:rsidRDefault="001E12B8" w:rsidP="00B56F06">
      <w:pPr>
        <w:numPr>
          <w:ilvl w:val="0"/>
          <w:numId w:val="884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глюкоза</w:t>
      </w:r>
    </w:p>
    <w:p w:rsidR="001E12B8" w:rsidRPr="001E12B8" w:rsidRDefault="001E12B8" w:rsidP="00B56F06">
      <w:pPr>
        <w:numPr>
          <w:ilvl w:val="0"/>
          <w:numId w:val="884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уклеозиды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Цитозин соединяется водородными связями с</w:t>
      </w:r>
    </w:p>
    <w:p w:rsidR="001E12B8" w:rsidRPr="001E12B8" w:rsidRDefault="001E12B8" w:rsidP="00B56F06">
      <w:pPr>
        <w:numPr>
          <w:ilvl w:val="0"/>
          <w:numId w:val="88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денином</w:t>
      </w:r>
    </w:p>
    <w:p w:rsidR="001E12B8" w:rsidRPr="001E12B8" w:rsidRDefault="001E12B8" w:rsidP="00B56F06">
      <w:pPr>
        <w:numPr>
          <w:ilvl w:val="0"/>
          <w:numId w:val="88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сантином</w:t>
      </w:r>
    </w:p>
    <w:p w:rsidR="001E12B8" w:rsidRPr="001E12B8" w:rsidRDefault="001E12B8" w:rsidP="00B56F06">
      <w:pPr>
        <w:numPr>
          <w:ilvl w:val="0"/>
          <w:numId w:val="88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уанином</w:t>
      </w:r>
    </w:p>
    <w:p w:rsidR="001E12B8" w:rsidRPr="001E12B8" w:rsidRDefault="001E12B8" w:rsidP="00B56F06">
      <w:pPr>
        <w:numPr>
          <w:ilvl w:val="0"/>
          <w:numId w:val="88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поксантином</w:t>
      </w:r>
    </w:p>
    <w:p w:rsidR="001E12B8" w:rsidRPr="001E12B8" w:rsidRDefault="001E12B8" w:rsidP="00B56F06">
      <w:pPr>
        <w:numPr>
          <w:ilvl w:val="0"/>
          <w:numId w:val="88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мином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Мононуклеотиды соединяются между собой, образуя первичную структуру нуклеиновых кислот, с помощью связей</w:t>
      </w:r>
    </w:p>
    <w:p w:rsidR="001E12B8" w:rsidRPr="001E12B8" w:rsidRDefault="001E12B8" w:rsidP="00B56F06">
      <w:pPr>
        <w:numPr>
          <w:ilvl w:val="0"/>
          <w:numId w:val="88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онных</w:t>
      </w:r>
    </w:p>
    <w:p w:rsidR="001E12B8" w:rsidRPr="001E12B8" w:rsidRDefault="001E12B8" w:rsidP="00B56F06">
      <w:pPr>
        <w:numPr>
          <w:ilvl w:val="0"/>
          <w:numId w:val="88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-штрих, пять-штрих-фосфодиэфирных</w:t>
      </w:r>
    </w:p>
    <w:p w:rsidR="001E12B8" w:rsidRPr="001E12B8" w:rsidRDefault="001E12B8" w:rsidP="00B56F06">
      <w:pPr>
        <w:numPr>
          <w:ilvl w:val="0"/>
          <w:numId w:val="88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ирофосфатных</w:t>
      </w:r>
    </w:p>
    <w:p w:rsidR="001E12B8" w:rsidRPr="001E12B8" w:rsidRDefault="001E12B8" w:rsidP="00B56F06">
      <w:pPr>
        <w:numPr>
          <w:ilvl w:val="0"/>
          <w:numId w:val="88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одородных</w:t>
      </w:r>
    </w:p>
    <w:p w:rsidR="001E12B8" w:rsidRPr="001E12B8" w:rsidRDefault="001E12B8" w:rsidP="00B56F06">
      <w:pPr>
        <w:numPr>
          <w:ilvl w:val="0"/>
          <w:numId w:val="88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фобных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Нуклеотид – это мономер</w:t>
      </w:r>
    </w:p>
    <w:p w:rsidR="001E12B8" w:rsidRPr="001E12B8" w:rsidRDefault="001E12B8" w:rsidP="00B56F06">
      <w:pPr>
        <w:numPr>
          <w:ilvl w:val="0"/>
          <w:numId w:val="88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елков</w:t>
      </w:r>
    </w:p>
    <w:p w:rsidR="001E12B8" w:rsidRPr="001E12B8" w:rsidRDefault="001E12B8" w:rsidP="00B56F06">
      <w:pPr>
        <w:numPr>
          <w:ilvl w:val="0"/>
          <w:numId w:val="88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уклеиновых кислот</w:t>
      </w:r>
    </w:p>
    <w:p w:rsidR="001E12B8" w:rsidRPr="001E12B8" w:rsidRDefault="001E12B8" w:rsidP="00B56F06">
      <w:pPr>
        <w:numPr>
          <w:ilvl w:val="0"/>
          <w:numId w:val="88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жиров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онечным продуктом распада пуриновых нуклеотидов является</w:t>
      </w:r>
    </w:p>
    <w:p w:rsidR="001E12B8" w:rsidRPr="001E12B8" w:rsidRDefault="001E12B8" w:rsidP="00B56F06">
      <w:pPr>
        <w:numPr>
          <w:ilvl w:val="0"/>
          <w:numId w:val="88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поксантин</w:t>
      </w:r>
    </w:p>
    <w:p w:rsidR="001E12B8" w:rsidRPr="001E12B8" w:rsidRDefault="001E12B8" w:rsidP="00B56F06">
      <w:pPr>
        <w:numPr>
          <w:ilvl w:val="0"/>
          <w:numId w:val="88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сантин</w:t>
      </w:r>
    </w:p>
    <w:p w:rsidR="001E12B8" w:rsidRPr="001E12B8" w:rsidRDefault="001E12B8" w:rsidP="00B56F06">
      <w:pPr>
        <w:numPr>
          <w:ilvl w:val="0"/>
          <w:numId w:val="88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денизин</w:t>
      </w:r>
    </w:p>
    <w:p w:rsidR="001E12B8" w:rsidRPr="001E12B8" w:rsidRDefault="001E12B8" w:rsidP="00B56F06">
      <w:pPr>
        <w:numPr>
          <w:ilvl w:val="0"/>
          <w:numId w:val="88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чевая кислота</w:t>
      </w:r>
    </w:p>
    <w:p w:rsidR="001E12B8" w:rsidRPr="001E12B8" w:rsidRDefault="001E12B8" w:rsidP="00B56F06">
      <w:pPr>
        <w:numPr>
          <w:ilvl w:val="0"/>
          <w:numId w:val="88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уанозин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Фосфорибозилдифосфат (ФРДФ) необходим для синтеза</w:t>
      </w:r>
    </w:p>
    <w:p w:rsidR="001E12B8" w:rsidRPr="001E12B8" w:rsidRDefault="001E12B8" w:rsidP="00B56F06">
      <w:pPr>
        <w:numPr>
          <w:ilvl w:val="0"/>
          <w:numId w:val="88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уриновых и пиримидиновых нуклеотидов</w:t>
      </w:r>
    </w:p>
    <w:p w:rsidR="001E12B8" w:rsidRPr="001E12B8" w:rsidRDefault="001E12B8" w:rsidP="00B56F06">
      <w:pPr>
        <w:numPr>
          <w:ilvl w:val="0"/>
          <w:numId w:val="88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олько пиримидиновых нуклеотидов</w:t>
      </w:r>
    </w:p>
    <w:p w:rsidR="001E12B8" w:rsidRPr="001E12B8" w:rsidRDefault="001E12B8" w:rsidP="00B56F06">
      <w:pPr>
        <w:numPr>
          <w:ilvl w:val="0"/>
          <w:numId w:val="88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олько пуриновых нуклеотидов</w:t>
      </w:r>
    </w:p>
    <w:p w:rsidR="001E12B8" w:rsidRPr="001E12B8" w:rsidRDefault="001E12B8" w:rsidP="00B56F06">
      <w:pPr>
        <w:numPr>
          <w:ilvl w:val="0"/>
          <w:numId w:val="88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интеза нуклеиновых кислот</w:t>
      </w:r>
    </w:p>
    <w:p w:rsidR="001E12B8" w:rsidRPr="001E12B8" w:rsidRDefault="001E12B8" w:rsidP="00B56F06">
      <w:pPr>
        <w:numPr>
          <w:ilvl w:val="0"/>
          <w:numId w:val="88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интеза только АМФ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В синтезе пуриновых оснований принимают участие</w:t>
      </w:r>
    </w:p>
    <w:p w:rsidR="001E12B8" w:rsidRPr="001E12B8" w:rsidRDefault="001E12B8" w:rsidP="00B56F06">
      <w:pPr>
        <w:numPr>
          <w:ilvl w:val="0"/>
          <w:numId w:val="89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анин</w:t>
      </w:r>
    </w:p>
    <w:p w:rsidR="001E12B8" w:rsidRPr="001E12B8" w:rsidRDefault="001E12B8" w:rsidP="00B56F06">
      <w:pPr>
        <w:numPr>
          <w:ilvl w:val="0"/>
          <w:numId w:val="89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ицин</w:t>
      </w:r>
    </w:p>
    <w:p w:rsidR="001E12B8" w:rsidRPr="001E12B8" w:rsidRDefault="001E12B8" w:rsidP="00B56F06">
      <w:pPr>
        <w:numPr>
          <w:ilvl w:val="0"/>
          <w:numId w:val="89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спарагин</w:t>
      </w:r>
    </w:p>
    <w:p w:rsidR="001E12B8" w:rsidRPr="001E12B8" w:rsidRDefault="001E12B8" w:rsidP="00B56F06">
      <w:pPr>
        <w:numPr>
          <w:ilvl w:val="0"/>
          <w:numId w:val="89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зин</w:t>
      </w:r>
    </w:p>
    <w:p w:rsidR="001E12B8" w:rsidRPr="001E12B8" w:rsidRDefault="001E12B8" w:rsidP="00B56F06">
      <w:pPr>
        <w:numPr>
          <w:ilvl w:val="0"/>
          <w:numId w:val="89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ютамин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*Для синтеза пиримидинового кольца </w:t>
      </w:r>
      <w:r w:rsidRPr="001E12B8">
        <w:rPr>
          <w:rFonts w:eastAsia="Times New Roman"/>
          <w:sz w:val="28"/>
          <w:szCs w:val="28"/>
          <w:lang w:val="en-US"/>
        </w:rPr>
        <w:t>denovo</w:t>
      </w:r>
      <w:r w:rsidRPr="001E12B8">
        <w:rPr>
          <w:rFonts w:eastAsia="Times New Roman"/>
          <w:sz w:val="28"/>
          <w:szCs w:val="28"/>
        </w:rPr>
        <w:t xml:space="preserve"> используются следующие вещества</w:t>
      </w:r>
    </w:p>
    <w:p w:rsidR="001E12B8" w:rsidRPr="001E12B8" w:rsidRDefault="001E12B8" w:rsidP="00B56F06">
      <w:pPr>
        <w:numPr>
          <w:ilvl w:val="0"/>
          <w:numId w:val="89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глекислый газ</w:t>
      </w:r>
    </w:p>
    <w:p w:rsidR="001E12B8" w:rsidRPr="001E12B8" w:rsidRDefault="001E12B8" w:rsidP="00B56F06">
      <w:pPr>
        <w:numPr>
          <w:ilvl w:val="0"/>
          <w:numId w:val="89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ТФ</w:t>
      </w:r>
    </w:p>
    <w:p w:rsidR="001E12B8" w:rsidRPr="001E12B8" w:rsidRDefault="001E12B8" w:rsidP="00B56F06">
      <w:pPr>
        <w:numPr>
          <w:ilvl w:val="0"/>
          <w:numId w:val="89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ютамин</w:t>
      </w:r>
    </w:p>
    <w:p w:rsidR="001E12B8" w:rsidRPr="001E12B8" w:rsidRDefault="001E12B8" w:rsidP="00B56F06">
      <w:pPr>
        <w:numPr>
          <w:ilvl w:val="0"/>
          <w:numId w:val="89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анин</w:t>
      </w:r>
    </w:p>
    <w:p w:rsidR="001E12B8" w:rsidRPr="001E12B8" w:rsidRDefault="001E12B8" w:rsidP="00B56F06">
      <w:pPr>
        <w:numPr>
          <w:ilvl w:val="0"/>
          <w:numId w:val="89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спартат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УМФ образуется из</w:t>
      </w:r>
    </w:p>
    <w:p w:rsidR="001E12B8" w:rsidRPr="001E12B8" w:rsidRDefault="001E12B8" w:rsidP="00B56F06">
      <w:pPr>
        <w:numPr>
          <w:ilvl w:val="0"/>
          <w:numId w:val="89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МФ</w:t>
      </w:r>
    </w:p>
    <w:p w:rsidR="001E12B8" w:rsidRPr="001E12B8" w:rsidRDefault="001E12B8" w:rsidP="00B56F06">
      <w:pPr>
        <w:numPr>
          <w:ilvl w:val="0"/>
          <w:numId w:val="89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МФ</w:t>
      </w:r>
    </w:p>
    <w:p w:rsidR="001E12B8" w:rsidRPr="001E12B8" w:rsidRDefault="001E12B8" w:rsidP="00B56F06">
      <w:pPr>
        <w:numPr>
          <w:ilvl w:val="0"/>
          <w:numId w:val="89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МФ</w:t>
      </w:r>
    </w:p>
    <w:p w:rsidR="001E12B8" w:rsidRPr="001E12B8" w:rsidRDefault="001E12B8" w:rsidP="00B56F06">
      <w:pPr>
        <w:numPr>
          <w:ilvl w:val="0"/>
          <w:numId w:val="89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МФ</w:t>
      </w:r>
    </w:p>
    <w:p w:rsidR="001E12B8" w:rsidRPr="001E12B8" w:rsidRDefault="001E12B8" w:rsidP="00B56F06">
      <w:pPr>
        <w:numPr>
          <w:ilvl w:val="0"/>
          <w:numId w:val="89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Ф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ИМФ является предшественником</w:t>
      </w:r>
    </w:p>
    <w:p w:rsidR="001E12B8" w:rsidRPr="001E12B8" w:rsidRDefault="001E12B8" w:rsidP="00B56F06">
      <w:pPr>
        <w:numPr>
          <w:ilvl w:val="0"/>
          <w:numId w:val="89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рацила и тимина</w:t>
      </w:r>
    </w:p>
    <w:p w:rsidR="001E12B8" w:rsidRPr="001E12B8" w:rsidRDefault="001E12B8" w:rsidP="00B56F06">
      <w:pPr>
        <w:numPr>
          <w:ilvl w:val="0"/>
          <w:numId w:val="89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уриновых и пиримидиновых оснований</w:t>
      </w:r>
    </w:p>
    <w:p w:rsidR="001E12B8" w:rsidRPr="001E12B8" w:rsidRDefault="001E12B8" w:rsidP="00B56F06">
      <w:pPr>
        <w:numPr>
          <w:ilvl w:val="0"/>
          <w:numId w:val="89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МФ и ЦМФ</w:t>
      </w:r>
    </w:p>
    <w:p w:rsidR="001E12B8" w:rsidRPr="001E12B8" w:rsidRDefault="001E12B8" w:rsidP="00B56F06">
      <w:pPr>
        <w:numPr>
          <w:ilvl w:val="0"/>
          <w:numId w:val="89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МФ</w:t>
      </w:r>
    </w:p>
    <w:p w:rsidR="001E12B8" w:rsidRPr="001E12B8" w:rsidRDefault="001E12B8" w:rsidP="00B56F06">
      <w:pPr>
        <w:numPr>
          <w:ilvl w:val="0"/>
          <w:numId w:val="89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Ф и ГМФ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и распаде гуанина образуется</w:t>
      </w:r>
    </w:p>
    <w:p w:rsidR="001E12B8" w:rsidRPr="001E12B8" w:rsidRDefault="001E12B8" w:rsidP="00B56F06">
      <w:pPr>
        <w:numPr>
          <w:ilvl w:val="0"/>
          <w:numId w:val="89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денин</w:t>
      </w:r>
    </w:p>
    <w:p w:rsidR="001E12B8" w:rsidRPr="001E12B8" w:rsidRDefault="001E12B8" w:rsidP="00B56F06">
      <w:pPr>
        <w:numPr>
          <w:ilvl w:val="0"/>
          <w:numId w:val="89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сантин</w:t>
      </w:r>
    </w:p>
    <w:p w:rsidR="001E12B8" w:rsidRPr="001E12B8" w:rsidRDefault="001E12B8" w:rsidP="00B56F06">
      <w:pPr>
        <w:numPr>
          <w:ilvl w:val="0"/>
          <w:numId w:val="89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поксантин</w:t>
      </w:r>
    </w:p>
    <w:p w:rsidR="001E12B8" w:rsidRPr="001E12B8" w:rsidRDefault="001E12B8" w:rsidP="00B56F06">
      <w:pPr>
        <w:numPr>
          <w:ilvl w:val="0"/>
          <w:numId w:val="89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чевая кислота</w:t>
      </w:r>
    </w:p>
    <w:p w:rsidR="001E12B8" w:rsidRPr="001E12B8" w:rsidRDefault="001E12B8" w:rsidP="00B56F06">
      <w:pPr>
        <w:numPr>
          <w:ilvl w:val="0"/>
          <w:numId w:val="89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чевин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Синтез пуриновых нуклеотидов при реутилизации азотистых оснований происходит с участием ферментов</w:t>
      </w:r>
    </w:p>
    <w:p w:rsidR="001E12B8" w:rsidRPr="001E12B8" w:rsidRDefault="001E12B8" w:rsidP="00B56F06">
      <w:pPr>
        <w:numPr>
          <w:ilvl w:val="0"/>
          <w:numId w:val="89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рбамоилфосфатсинтетазы</w:t>
      </w:r>
    </w:p>
    <w:p w:rsidR="001E12B8" w:rsidRPr="001E12B8" w:rsidRDefault="001E12B8" w:rsidP="00B56F06">
      <w:pPr>
        <w:numPr>
          <w:ilvl w:val="0"/>
          <w:numId w:val="89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уклеозиддифосфаткиназы</w:t>
      </w:r>
    </w:p>
    <w:p w:rsidR="001E12B8" w:rsidRPr="001E12B8" w:rsidRDefault="001E12B8" w:rsidP="00B56F06">
      <w:pPr>
        <w:numPr>
          <w:ilvl w:val="0"/>
          <w:numId w:val="89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денинфосфорибозилтрансферазы</w:t>
      </w:r>
    </w:p>
    <w:p w:rsidR="001E12B8" w:rsidRPr="001E12B8" w:rsidRDefault="001E12B8" w:rsidP="00B56F06">
      <w:pPr>
        <w:numPr>
          <w:ilvl w:val="0"/>
          <w:numId w:val="89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поксантингуанинфосфорибозилтрансферазы</w:t>
      </w:r>
    </w:p>
    <w:p w:rsidR="001E12B8" w:rsidRPr="001E12B8" w:rsidRDefault="001E12B8" w:rsidP="00B56F06">
      <w:pPr>
        <w:numPr>
          <w:ilvl w:val="0"/>
          <w:numId w:val="89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матдегидрогеназы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АМФ синтезируется при взаимодействии ИМФ</w:t>
      </w:r>
    </w:p>
    <w:p w:rsidR="001E12B8" w:rsidRPr="001E12B8" w:rsidRDefault="001E12B8" w:rsidP="00B56F06">
      <w:pPr>
        <w:numPr>
          <w:ilvl w:val="0"/>
          <w:numId w:val="89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 аммиаком</w:t>
      </w:r>
    </w:p>
    <w:p w:rsidR="001E12B8" w:rsidRPr="001E12B8" w:rsidRDefault="001E12B8" w:rsidP="00B56F06">
      <w:pPr>
        <w:numPr>
          <w:ilvl w:val="0"/>
          <w:numId w:val="89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 НАД</w:t>
      </w:r>
      <w:r w:rsidRPr="001E12B8">
        <w:rPr>
          <w:rFonts w:eastAsia="Times New Roman"/>
          <w:sz w:val="28"/>
          <w:szCs w:val="28"/>
          <w:vertAlign w:val="superscript"/>
        </w:rPr>
        <w:t>+</w:t>
      </w:r>
      <w:r w:rsidRPr="001E12B8">
        <w:rPr>
          <w:rFonts w:eastAsia="Times New Roman"/>
          <w:sz w:val="28"/>
          <w:szCs w:val="28"/>
        </w:rPr>
        <w:t>, глютамином и АТФ</w:t>
      </w:r>
    </w:p>
    <w:p w:rsidR="001E12B8" w:rsidRPr="001E12B8" w:rsidRDefault="001E12B8" w:rsidP="00B56F06">
      <w:pPr>
        <w:numPr>
          <w:ilvl w:val="0"/>
          <w:numId w:val="89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 ГТФ и аспарагиновой кислотой</w:t>
      </w:r>
    </w:p>
    <w:p w:rsidR="001E12B8" w:rsidRPr="001E12B8" w:rsidRDefault="001E12B8" w:rsidP="00B56F06">
      <w:pPr>
        <w:numPr>
          <w:ilvl w:val="0"/>
          <w:numId w:val="89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  <w:vertAlign w:val="subscript"/>
        </w:rPr>
      </w:pPr>
      <w:r w:rsidRPr="001E12B8">
        <w:rPr>
          <w:rFonts w:eastAsia="Times New Roman"/>
          <w:sz w:val="28"/>
          <w:szCs w:val="28"/>
        </w:rPr>
        <w:t>с СО</w:t>
      </w:r>
      <w:r w:rsidRPr="001E12B8">
        <w:rPr>
          <w:rFonts w:eastAsia="Times New Roman"/>
          <w:sz w:val="28"/>
          <w:szCs w:val="28"/>
          <w:vertAlign w:val="subscript"/>
        </w:rPr>
        <w:t>2</w:t>
      </w:r>
    </w:p>
    <w:p w:rsidR="001E12B8" w:rsidRPr="001E12B8" w:rsidRDefault="001E12B8" w:rsidP="00B56F06">
      <w:pPr>
        <w:numPr>
          <w:ilvl w:val="0"/>
          <w:numId w:val="89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</w:t>
      </w:r>
      <w:r w:rsidRPr="001E12B8">
        <w:rPr>
          <w:rFonts w:eastAsia="Times New Roman"/>
          <w:sz w:val="28"/>
          <w:szCs w:val="28"/>
          <w:vertAlign w:val="subscript"/>
        </w:rPr>
        <w:t>2</w:t>
      </w:r>
      <w:r w:rsidRPr="001E12B8">
        <w:rPr>
          <w:rFonts w:eastAsia="Times New Roman"/>
          <w:sz w:val="28"/>
          <w:szCs w:val="28"/>
        </w:rPr>
        <w:t>О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ГМФ синтезируется при взаимодействии ИМФ</w:t>
      </w:r>
    </w:p>
    <w:p w:rsidR="001E12B8" w:rsidRPr="001E12B8" w:rsidRDefault="001E12B8" w:rsidP="00B56F06">
      <w:pPr>
        <w:numPr>
          <w:ilvl w:val="0"/>
          <w:numId w:val="89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с </w:t>
      </w:r>
      <w:r w:rsidRPr="001E12B8">
        <w:rPr>
          <w:rFonts w:eastAsia="Times New Roman"/>
          <w:sz w:val="28"/>
          <w:szCs w:val="28"/>
          <w:lang w:val="en-US"/>
        </w:rPr>
        <w:t>N</w:t>
      </w:r>
      <w:r w:rsidRPr="001E12B8">
        <w:rPr>
          <w:rFonts w:eastAsia="Times New Roman"/>
          <w:sz w:val="28"/>
          <w:szCs w:val="28"/>
        </w:rPr>
        <w:t>Н3</w:t>
      </w:r>
    </w:p>
    <w:p w:rsidR="001E12B8" w:rsidRPr="001E12B8" w:rsidRDefault="001E12B8" w:rsidP="00B56F06">
      <w:pPr>
        <w:numPr>
          <w:ilvl w:val="0"/>
          <w:numId w:val="89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 НАД+, глютамином, АТФ</w:t>
      </w:r>
    </w:p>
    <w:p w:rsidR="001E12B8" w:rsidRPr="001E12B8" w:rsidRDefault="001E12B8" w:rsidP="00B56F06">
      <w:pPr>
        <w:numPr>
          <w:ilvl w:val="0"/>
          <w:numId w:val="89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 ГТФ и аспарагиновой кислотой</w:t>
      </w:r>
    </w:p>
    <w:p w:rsidR="001E12B8" w:rsidRPr="001E12B8" w:rsidRDefault="001E12B8" w:rsidP="00B56F06">
      <w:pPr>
        <w:numPr>
          <w:ilvl w:val="0"/>
          <w:numId w:val="89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  <w:vertAlign w:val="subscript"/>
        </w:rPr>
      </w:pPr>
      <w:r w:rsidRPr="001E12B8">
        <w:rPr>
          <w:rFonts w:eastAsia="Times New Roman"/>
          <w:sz w:val="28"/>
          <w:szCs w:val="28"/>
        </w:rPr>
        <w:t>с СО2</w:t>
      </w:r>
    </w:p>
    <w:p w:rsidR="001E12B8" w:rsidRPr="001E12B8" w:rsidRDefault="001E12B8" w:rsidP="00B56F06">
      <w:pPr>
        <w:numPr>
          <w:ilvl w:val="0"/>
          <w:numId w:val="89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2О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Регуляторными ферментами синтеза пиримидиновых нуклеотидов являются</w:t>
      </w:r>
    </w:p>
    <w:p w:rsidR="001E12B8" w:rsidRPr="001E12B8" w:rsidRDefault="001E12B8" w:rsidP="00B56F06">
      <w:pPr>
        <w:numPr>
          <w:ilvl w:val="0"/>
          <w:numId w:val="89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спартаткарбамоилтрансфераза</w:t>
      </w:r>
    </w:p>
    <w:p w:rsidR="001E12B8" w:rsidRPr="001E12B8" w:rsidRDefault="001E12B8" w:rsidP="00B56F06">
      <w:pPr>
        <w:numPr>
          <w:ilvl w:val="0"/>
          <w:numId w:val="89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ирофосфокиназа</w:t>
      </w:r>
    </w:p>
    <w:p w:rsidR="001E12B8" w:rsidRPr="001E12B8" w:rsidRDefault="001E12B8" w:rsidP="00B56F06">
      <w:pPr>
        <w:numPr>
          <w:ilvl w:val="0"/>
          <w:numId w:val="89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карбамоилфосфатсинтетаза </w:t>
      </w:r>
      <w:r w:rsidRPr="001E12B8">
        <w:rPr>
          <w:rFonts w:eastAsia="Times New Roman"/>
          <w:sz w:val="28"/>
          <w:szCs w:val="28"/>
          <w:lang w:val="en-US"/>
        </w:rPr>
        <w:t>II</w:t>
      </w:r>
    </w:p>
    <w:p w:rsidR="001E12B8" w:rsidRPr="001E12B8" w:rsidRDefault="001E12B8" w:rsidP="00B56F06">
      <w:pPr>
        <w:numPr>
          <w:ilvl w:val="0"/>
          <w:numId w:val="89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денилосукцинатсинтетаза</w:t>
      </w:r>
    </w:p>
    <w:p w:rsidR="001E12B8" w:rsidRPr="001E12B8" w:rsidRDefault="001E12B8" w:rsidP="00B56F06">
      <w:pPr>
        <w:numPr>
          <w:ilvl w:val="0"/>
          <w:numId w:val="89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матдегидрогеназ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При распаде пиримидиновых нуклеотидов образуются</w:t>
      </w:r>
    </w:p>
    <w:p w:rsidR="001E12B8" w:rsidRPr="001E12B8" w:rsidRDefault="001E12B8" w:rsidP="00B56F06">
      <w:pPr>
        <w:numPr>
          <w:ilvl w:val="0"/>
          <w:numId w:val="89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β-аланин</w:t>
      </w:r>
    </w:p>
    <w:p w:rsidR="001E12B8" w:rsidRPr="001E12B8" w:rsidRDefault="001E12B8" w:rsidP="00B56F06">
      <w:pPr>
        <w:numPr>
          <w:ilvl w:val="0"/>
          <w:numId w:val="89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глекислый газ</w:t>
      </w:r>
    </w:p>
    <w:p w:rsidR="001E12B8" w:rsidRPr="001E12B8" w:rsidRDefault="001E12B8" w:rsidP="00B56F06">
      <w:pPr>
        <w:numPr>
          <w:ilvl w:val="0"/>
          <w:numId w:val="89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β-аминомасляная кислота</w:t>
      </w:r>
    </w:p>
    <w:p w:rsidR="001E12B8" w:rsidRPr="001E12B8" w:rsidRDefault="001E12B8" w:rsidP="00B56F06">
      <w:pPr>
        <w:numPr>
          <w:ilvl w:val="0"/>
          <w:numId w:val="89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денин</w:t>
      </w:r>
    </w:p>
    <w:p w:rsidR="001E12B8" w:rsidRPr="001E12B8" w:rsidRDefault="001E12B8" w:rsidP="00B56F06">
      <w:pPr>
        <w:numPr>
          <w:ilvl w:val="0"/>
          <w:numId w:val="89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+аммиак</w:t>
      </w:r>
    </w:p>
    <w:p w:rsidR="001E12B8" w:rsidRPr="001E12B8" w:rsidRDefault="001E12B8" w:rsidP="001E12B8">
      <w:pPr>
        <w:snapToGrid/>
        <w:spacing w:before="0" w:after="160" w:line="259" w:lineRule="auto"/>
        <w:rPr>
          <w:rFonts w:ascii="Calibri" w:hAnsi="Calibri"/>
          <w:sz w:val="22"/>
          <w:szCs w:val="22"/>
          <w:lang w:eastAsia="en-US"/>
        </w:rPr>
      </w:pP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b/>
          <w:sz w:val="28"/>
          <w:szCs w:val="28"/>
          <w:lang w:eastAsia="en-US"/>
        </w:rPr>
      </w:pPr>
      <w:r w:rsidRPr="001E12B8">
        <w:rPr>
          <w:b/>
          <w:sz w:val="28"/>
          <w:szCs w:val="28"/>
          <w:lang w:eastAsia="en-US"/>
        </w:rPr>
        <w:t>Тема: Матричные биосинтезы. Биосинтез ДНК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b/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Репликация – это:</w:t>
      </w:r>
    </w:p>
    <w:p w:rsidR="001E12B8" w:rsidRPr="001E12B8" w:rsidRDefault="001E12B8" w:rsidP="00B56F06">
      <w:pPr>
        <w:numPr>
          <w:ilvl w:val="0"/>
          <w:numId w:val="90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пирование ДНК с образованием двух идентичных дочерних молекул</w:t>
      </w:r>
    </w:p>
    <w:p w:rsidR="001E12B8" w:rsidRPr="001E12B8" w:rsidRDefault="001E12B8" w:rsidP="00B56F06">
      <w:pPr>
        <w:numPr>
          <w:ilvl w:val="0"/>
          <w:numId w:val="90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цесс переписывания информации с ДНК на РНК</w:t>
      </w:r>
    </w:p>
    <w:p w:rsidR="001E12B8" w:rsidRPr="001E12B8" w:rsidRDefault="001E12B8" w:rsidP="00B56F06">
      <w:pPr>
        <w:numPr>
          <w:ilvl w:val="0"/>
          <w:numId w:val="90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цесс синтеза белка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Основной фермент репликации:</w:t>
      </w:r>
    </w:p>
    <w:p w:rsidR="001E12B8" w:rsidRPr="001E12B8" w:rsidRDefault="001E12B8" w:rsidP="00B56F06">
      <w:pPr>
        <w:numPr>
          <w:ilvl w:val="0"/>
          <w:numId w:val="90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НК-полимераза</w:t>
      </w:r>
    </w:p>
    <w:p w:rsidR="001E12B8" w:rsidRPr="001E12B8" w:rsidRDefault="001E12B8" w:rsidP="00B56F06">
      <w:pPr>
        <w:numPr>
          <w:ilvl w:val="0"/>
          <w:numId w:val="90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еликаза</w:t>
      </w:r>
    </w:p>
    <w:p w:rsidR="001E12B8" w:rsidRPr="001E12B8" w:rsidRDefault="001E12B8" w:rsidP="00B56F06">
      <w:pPr>
        <w:numPr>
          <w:ilvl w:val="0"/>
          <w:numId w:val="90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газа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Начало репликации связано с образованием:</w:t>
      </w:r>
    </w:p>
    <w:p w:rsidR="001E12B8" w:rsidRPr="001E12B8" w:rsidRDefault="001E12B8" w:rsidP="00B56F06">
      <w:pPr>
        <w:numPr>
          <w:ilvl w:val="0"/>
          <w:numId w:val="90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епликационной вилки и глазка</w:t>
      </w:r>
    </w:p>
    <w:p w:rsidR="001E12B8" w:rsidRPr="001E12B8" w:rsidRDefault="001E12B8" w:rsidP="00B56F06">
      <w:pPr>
        <w:numPr>
          <w:ilvl w:val="0"/>
          <w:numId w:val="90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аймеров</w:t>
      </w:r>
    </w:p>
    <w:p w:rsidR="001E12B8" w:rsidRPr="001E12B8" w:rsidRDefault="001E12B8" w:rsidP="00B56F06">
      <w:pPr>
        <w:numPr>
          <w:ilvl w:val="0"/>
          <w:numId w:val="90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рагментов ДНК на ведущей и отстающей цепи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Механизм репликации ДНК является:</w:t>
      </w:r>
    </w:p>
    <w:p w:rsidR="001E12B8" w:rsidRPr="001E12B8" w:rsidRDefault="001E12B8" w:rsidP="00B56F06">
      <w:pPr>
        <w:numPr>
          <w:ilvl w:val="0"/>
          <w:numId w:val="90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луконсервативным</w:t>
      </w:r>
    </w:p>
    <w:p w:rsidR="001E12B8" w:rsidRPr="001E12B8" w:rsidRDefault="001E12B8" w:rsidP="00B56F06">
      <w:pPr>
        <w:numPr>
          <w:ilvl w:val="0"/>
          <w:numId w:val="90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нсервативным</w:t>
      </w:r>
    </w:p>
    <w:p w:rsidR="001E12B8" w:rsidRPr="001E12B8" w:rsidRDefault="001E12B8" w:rsidP="00B56F06">
      <w:pPr>
        <w:numPr>
          <w:ilvl w:val="0"/>
          <w:numId w:val="90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консервативным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Для осуществления процесса репликации в нуклеоплазме необходимо наличие:</w:t>
      </w:r>
    </w:p>
    <w:p w:rsidR="001E12B8" w:rsidRPr="001E12B8" w:rsidRDefault="001E12B8" w:rsidP="00B56F06">
      <w:pPr>
        <w:numPr>
          <w:ilvl w:val="0"/>
          <w:numId w:val="90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уклеозидмонофосфатов</w:t>
      </w:r>
    </w:p>
    <w:p w:rsidR="001E12B8" w:rsidRPr="001E12B8" w:rsidRDefault="001E12B8" w:rsidP="00B56F06">
      <w:pPr>
        <w:numPr>
          <w:ilvl w:val="0"/>
          <w:numId w:val="90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уклеозиддифосфатов</w:t>
      </w:r>
    </w:p>
    <w:p w:rsidR="001E12B8" w:rsidRPr="001E12B8" w:rsidRDefault="001E12B8" w:rsidP="00B56F06">
      <w:pPr>
        <w:numPr>
          <w:ilvl w:val="0"/>
          <w:numId w:val="90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уклеозидтрифосфатов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Синтез дочерних цепей ДНК осуществляется:</w:t>
      </w:r>
    </w:p>
    <w:p w:rsidR="001E12B8" w:rsidRPr="001E12B8" w:rsidRDefault="001E12B8" w:rsidP="00B56F06">
      <w:pPr>
        <w:numPr>
          <w:ilvl w:val="0"/>
          <w:numId w:val="90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т 5/ конца к 3/ концу</w:t>
      </w:r>
    </w:p>
    <w:p w:rsidR="001E12B8" w:rsidRPr="001E12B8" w:rsidRDefault="001E12B8" w:rsidP="00B56F06">
      <w:pPr>
        <w:numPr>
          <w:ilvl w:val="0"/>
          <w:numId w:val="90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т 3/ конца к 5/ концу</w:t>
      </w:r>
    </w:p>
    <w:p w:rsidR="001E12B8" w:rsidRPr="001E12B8" w:rsidRDefault="001E12B8" w:rsidP="00B56F06">
      <w:pPr>
        <w:numPr>
          <w:ilvl w:val="0"/>
          <w:numId w:val="90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 ведущей и отстающей цепях направление синтеза противоположно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Фрагмент Оказаки – это:</w:t>
      </w:r>
    </w:p>
    <w:p w:rsidR="001E12B8" w:rsidRPr="001E12B8" w:rsidRDefault="001E12B8" w:rsidP="00B56F06">
      <w:pPr>
        <w:numPr>
          <w:ilvl w:val="0"/>
          <w:numId w:val="90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роткий участок отстающей цепи ДНК</w:t>
      </w:r>
    </w:p>
    <w:p w:rsidR="001E12B8" w:rsidRPr="001E12B8" w:rsidRDefault="001E12B8" w:rsidP="00B56F06">
      <w:pPr>
        <w:numPr>
          <w:ilvl w:val="0"/>
          <w:numId w:val="90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линный участок ведущей цепи ДНК</w:t>
      </w:r>
    </w:p>
    <w:p w:rsidR="001E12B8" w:rsidRPr="001E12B8" w:rsidRDefault="001E12B8" w:rsidP="00B56F06">
      <w:pPr>
        <w:numPr>
          <w:ilvl w:val="0"/>
          <w:numId w:val="90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часток материнской цепи ДНК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В молекуле ДНК неверно</w:t>
      </w:r>
    </w:p>
    <w:p w:rsidR="001E12B8" w:rsidRPr="001E12B8" w:rsidRDefault="001E12B8" w:rsidP="00B56F06">
      <w:pPr>
        <w:numPr>
          <w:ilvl w:val="0"/>
          <w:numId w:val="907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+Ц = Г+Т</w:t>
      </w:r>
    </w:p>
    <w:p w:rsidR="001E12B8" w:rsidRPr="001E12B8" w:rsidRDefault="001E12B8" w:rsidP="00B56F06">
      <w:pPr>
        <w:numPr>
          <w:ilvl w:val="0"/>
          <w:numId w:val="907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 = Т</w:t>
      </w:r>
    </w:p>
    <w:p w:rsidR="001E12B8" w:rsidRPr="001E12B8" w:rsidRDefault="001E12B8" w:rsidP="00B56F06">
      <w:pPr>
        <w:numPr>
          <w:ilvl w:val="0"/>
          <w:numId w:val="907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Г = Ц</w:t>
      </w:r>
    </w:p>
    <w:p w:rsidR="001E12B8" w:rsidRPr="001E12B8" w:rsidRDefault="001E12B8" w:rsidP="00B56F06">
      <w:pPr>
        <w:numPr>
          <w:ilvl w:val="0"/>
          <w:numId w:val="907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+Т = Г+Ц</w:t>
      </w:r>
    </w:p>
    <w:p w:rsidR="001E12B8" w:rsidRPr="001E12B8" w:rsidRDefault="001E12B8" w:rsidP="00B56F06">
      <w:pPr>
        <w:numPr>
          <w:ilvl w:val="0"/>
          <w:numId w:val="907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Г+А = Ц+Т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В молекуле ДНК не встречается азотистое основание</w:t>
      </w:r>
    </w:p>
    <w:p w:rsidR="001E12B8" w:rsidRPr="001E12B8" w:rsidRDefault="001E12B8" w:rsidP="00B56F06">
      <w:pPr>
        <w:numPr>
          <w:ilvl w:val="0"/>
          <w:numId w:val="90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имин</w:t>
      </w:r>
    </w:p>
    <w:p w:rsidR="001E12B8" w:rsidRPr="001E12B8" w:rsidRDefault="001E12B8" w:rsidP="00B56F06">
      <w:pPr>
        <w:numPr>
          <w:ilvl w:val="0"/>
          <w:numId w:val="90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гуанин</w:t>
      </w:r>
    </w:p>
    <w:p w:rsidR="001E12B8" w:rsidRPr="001E12B8" w:rsidRDefault="001E12B8" w:rsidP="00B56F06">
      <w:pPr>
        <w:numPr>
          <w:ilvl w:val="0"/>
          <w:numId w:val="90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денин</w:t>
      </w:r>
    </w:p>
    <w:p w:rsidR="001E12B8" w:rsidRPr="001E12B8" w:rsidRDefault="001E12B8" w:rsidP="00B56F06">
      <w:pPr>
        <w:numPr>
          <w:ilvl w:val="0"/>
          <w:numId w:val="90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урацил</w:t>
      </w:r>
    </w:p>
    <w:p w:rsidR="001E12B8" w:rsidRPr="001E12B8" w:rsidRDefault="001E12B8" w:rsidP="00B56F06">
      <w:pPr>
        <w:numPr>
          <w:ilvl w:val="0"/>
          <w:numId w:val="90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стречаются все перечисленные основания</w:t>
      </w:r>
    </w:p>
    <w:p w:rsidR="001E12B8" w:rsidRPr="001E12B8" w:rsidRDefault="001E12B8" w:rsidP="001E12B8">
      <w:pPr>
        <w:snapToGrid/>
        <w:spacing w:beforeAutospacing="1" w:after="0"/>
        <w:ind w:firstLine="708"/>
        <w:contextualSpacing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Какой клеточный органоид содержит ДНК</w:t>
      </w:r>
    </w:p>
    <w:p w:rsidR="001E12B8" w:rsidRPr="001E12B8" w:rsidRDefault="001E12B8" w:rsidP="00B56F06">
      <w:pPr>
        <w:numPr>
          <w:ilvl w:val="0"/>
          <w:numId w:val="90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акуоль</w:t>
      </w:r>
    </w:p>
    <w:p w:rsidR="001E12B8" w:rsidRPr="001E12B8" w:rsidRDefault="001E12B8" w:rsidP="00B56F06">
      <w:pPr>
        <w:numPr>
          <w:ilvl w:val="0"/>
          <w:numId w:val="90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ибосома</w:t>
      </w:r>
    </w:p>
    <w:p w:rsidR="001E12B8" w:rsidRPr="001E12B8" w:rsidRDefault="001E12B8" w:rsidP="00B56F06">
      <w:pPr>
        <w:numPr>
          <w:ilvl w:val="0"/>
          <w:numId w:val="90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хлоропласт</w:t>
      </w:r>
    </w:p>
    <w:p w:rsidR="001E12B8" w:rsidRPr="001E12B8" w:rsidRDefault="001E12B8" w:rsidP="00B56F06">
      <w:pPr>
        <w:numPr>
          <w:ilvl w:val="0"/>
          <w:numId w:val="90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ядро</w:t>
      </w:r>
    </w:p>
    <w:p w:rsidR="001E12B8" w:rsidRPr="001E12B8" w:rsidRDefault="001E12B8" w:rsidP="00B56F06">
      <w:pPr>
        <w:numPr>
          <w:ilvl w:val="0"/>
          <w:numId w:val="90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мембрана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Первичная структура ДНК формируется за счет</w:t>
      </w:r>
    </w:p>
    <w:p w:rsidR="001E12B8" w:rsidRPr="001E12B8" w:rsidRDefault="001E12B8" w:rsidP="00B56F06">
      <w:pPr>
        <w:numPr>
          <w:ilvl w:val="0"/>
          <w:numId w:val="91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ионных связей между комплементарными основаниями</w:t>
      </w:r>
    </w:p>
    <w:p w:rsidR="001E12B8" w:rsidRPr="001E12B8" w:rsidRDefault="001E12B8" w:rsidP="00B56F06">
      <w:pPr>
        <w:numPr>
          <w:ilvl w:val="0"/>
          <w:numId w:val="91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ковалентных связей между аминокислотами</w:t>
      </w:r>
    </w:p>
    <w:p w:rsidR="001E12B8" w:rsidRPr="001E12B8" w:rsidRDefault="001E12B8" w:rsidP="00B56F06">
      <w:pPr>
        <w:numPr>
          <w:ilvl w:val="0"/>
          <w:numId w:val="91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ковалентных связей между дезоксирибозой одного нуклеотида и остатком фосфорной кислоты другого</w:t>
      </w:r>
    </w:p>
    <w:p w:rsidR="001E12B8" w:rsidRPr="001E12B8" w:rsidRDefault="001E12B8" w:rsidP="00B56F06">
      <w:pPr>
        <w:numPr>
          <w:ilvl w:val="0"/>
          <w:numId w:val="91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одородных связей между комплементарными основаниями</w:t>
      </w:r>
    </w:p>
    <w:p w:rsidR="001E12B8" w:rsidRPr="001E12B8" w:rsidRDefault="001E12B8" w:rsidP="00B56F06">
      <w:pPr>
        <w:numPr>
          <w:ilvl w:val="0"/>
          <w:numId w:val="91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одородных связей между аминокислотами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Вторичная структура ДНК формируется с помощью</w:t>
      </w:r>
    </w:p>
    <w:p w:rsidR="001E12B8" w:rsidRPr="001E12B8" w:rsidRDefault="001E12B8" w:rsidP="00B56F06">
      <w:pPr>
        <w:numPr>
          <w:ilvl w:val="0"/>
          <w:numId w:val="91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комплементарных азотистых оснований</w:t>
      </w:r>
    </w:p>
    <w:p w:rsidR="001E12B8" w:rsidRPr="001E12B8" w:rsidRDefault="001E12B8" w:rsidP="00B56F06">
      <w:pPr>
        <w:numPr>
          <w:ilvl w:val="0"/>
          <w:numId w:val="91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статков фосфорной кислоты</w:t>
      </w:r>
    </w:p>
    <w:p w:rsidR="001E12B8" w:rsidRPr="001E12B8" w:rsidRDefault="001E12B8" w:rsidP="00B56F06">
      <w:pPr>
        <w:numPr>
          <w:ilvl w:val="0"/>
          <w:numId w:val="91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минокислот</w:t>
      </w:r>
    </w:p>
    <w:p w:rsidR="001E12B8" w:rsidRPr="001E12B8" w:rsidRDefault="001E12B8" w:rsidP="00B56F06">
      <w:pPr>
        <w:numPr>
          <w:ilvl w:val="0"/>
          <w:numId w:val="91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углеводов</w:t>
      </w:r>
    </w:p>
    <w:p w:rsidR="001E12B8" w:rsidRPr="001E12B8" w:rsidRDefault="001E12B8" w:rsidP="00B56F06">
      <w:pPr>
        <w:numPr>
          <w:ilvl w:val="0"/>
          <w:numId w:val="91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се варианты верны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Между аденином и тимином в молекуле ДНК образуются водородные связи</w:t>
      </w:r>
    </w:p>
    <w:p w:rsidR="001E12B8" w:rsidRPr="001E12B8" w:rsidRDefault="001E12B8" w:rsidP="00B56F06">
      <w:pPr>
        <w:numPr>
          <w:ilvl w:val="0"/>
          <w:numId w:val="91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дна</w:t>
      </w:r>
    </w:p>
    <w:p w:rsidR="001E12B8" w:rsidRPr="001E12B8" w:rsidRDefault="001E12B8" w:rsidP="00B56F06">
      <w:pPr>
        <w:numPr>
          <w:ilvl w:val="0"/>
          <w:numId w:val="91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две</w:t>
      </w:r>
    </w:p>
    <w:p w:rsidR="001E12B8" w:rsidRPr="001E12B8" w:rsidRDefault="001E12B8" w:rsidP="00B56F06">
      <w:pPr>
        <w:numPr>
          <w:ilvl w:val="0"/>
          <w:numId w:val="91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ри</w:t>
      </w:r>
    </w:p>
    <w:p w:rsidR="001E12B8" w:rsidRPr="001E12B8" w:rsidRDefault="001E12B8" w:rsidP="00B56F06">
      <w:pPr>
        <w:numPr>
          <w:ilvl w:val="0"/>
          <w:numId w:val="91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четыре</w:t>
      </w:r>
    </w:p>
    <w:p w:rsidR="001E12B8" w:rsidRPr="001E12B8" w:rsidRDefault="001E12B8" w:rsidP="00B56F06">
      <w:pPr>
        <w:numPr>
          <w:ilvl w:val="0"/>
          <w:numId w:val="91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более четырех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Формирование вторичной структуры ДНК происходит за счет</w:t>
      </w:r>
    </w:p>
    <w:p w:rsidR="001E12B8" w:rsidRPr="001E12B8" w:rsidRDefault="001E12B8" w:rsidP="00B56F06">
      <w:pPr>
        <w:numPr>
          <w:ilvl w:val="0"/>
          <w:numId w:val="91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одородных связей</w:t>
      </w:r>
    </w:p>
    <w:p w:rsidR="001E12B8" w:rsidRPr="001E12B8" w:rsidRDefault="001E12B8" w:rsidP="00B56F06">
      <w:pPr>
        <w:numPr>
          <w:ilvl w:val="0"/>
          <w:numId w:val="91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ионных связей</w:t>
      </w:r>
    </w:p>
    <w:p w:rsidR="001E12B8" w:rsidRPr="001E12B8" w:rsidRDefault="001E12B8" w:rsidP="00B56F06">
      <w:pPr>
        <w:numPr>
          <w:ilvl w:val="0"/>
          <w:numId w:val="91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дисульфидных связей</w:t>
      </w:r>
    </w:p>
    <w:p w:rsidR="001E12B8" w:rsidRPr="001E12B8" w:rsidRDefault="001E12B8" w:rsidP="00B56F06">
      <w:pPr>
        <w:numPr>
          <w:ilvl w:val="0"/>
          <w:numId w:val="91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ковалентных связей</w:t>
      </w:r>
    </w:p>
    <w:p w:rsidR="001E12B8" w:rsidRPr="001E12B8" w:rsidRDefault="001E12B8" w:rsidP="00B56F06">
      <w:pPr>
        <w:numPr>
          <w:ilvl w:val="0"/>
          <w:numId w:val="91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ложноэфирных связей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Выбери один неправильный ответ в молекуле ДНК</w:t>
      </w:r>
    </w:p>
    <w:p w:rsidR="001E12B8" w:rsidRPr="001E12B8" w:rsidRDefault="001E12B8" w:rsidP="00B56F06">
      <w:pPr>
        <w:numPr>
          <w:ilvl w:val="0"/>
          <w:numId w:val="914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количество нуклеотидов А и Т одинаково</w:t>
      </w:r>
    </w:p>
    <w:p w:rsidR="001E12B8" w:rsidRPr="001E12B8" w:rsidRDefault="001E12B8" w:rsidP="00B56F06">
      <w:pPr>
        <w:numPr>
          <w:ilvl w:val="0"/>
          <w:numId w:val="914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количество нуклеотидов Г и Ц одинаково</w:t>
      </w:r>
    </w:p>
    <w:p w:rsidR="001E12B8" w:rsidRPr="001E12B8" w:rsidRDefault="001E12B8" w:rsidP="00B56F06">
      <w:pPr>
        <w:numPr>
          <w:ilvl w:val="0"/>
          <w:numId w:val="914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дна полинуклеотидная цепь комплиментарна другой</w:t>
      </w:r>
    </w:p>
    <w:p w:rsidR="001E12B8" w:rsidRPr="001E12B8" w:rsidRDefault="001E12B8" w:rsidP="00B56F06">
      <w:pPr>
        <w:numPr>
          <w:ilvl w:val="0"/>
          <w:numId w:val="914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олинуклеотидные цепи антипараллельны</w:t>
      </w:r>
    </w:p>
    <w:p w:rsidR="001E12B8" w:rsidRPr="001E12B8" w:rsidRDefault="001E12B8" w:rsidP="00B56F06">
      <w:pPr>
        <w:numPr>
          <w:ilvl w:val="0"/>
          <w:numId w:val="914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уклеотидная последовательность одной цепи идентична нуклеотидной последовательности другой цепи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</w:t>
      </w:r>
      <w:r w:rsidRPr="001E12B8">
        <w:rPr>
          <w:sz w:val="28"/>
          <w:szCs w:val="28"/>
        </w:rPr>
        <w:t>Вторичная структура ДНК представляет собой</w:t>
      </w:r>
    </w:p>
    <w:p w:rsidR="001E12B8" w:rsidRPr="001E12B8" w:rsidRDefault="001E12B8" w:rsidP="00B56F06">
      <w:pPr>
        <w:numPr>
          <w:ilvl w:val="0"/>
          <w:numId w:val="915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двойную спираль с водородными связями между пиримидиновыми основаниями</w:t>
      </w:r>
    </w:p>
    <w:p w:rsidR="001E12B8" w:rsidRPr="001E12B8" w:rsidRDefault="001E12B8" w:rsidP="00B56F06">
      <w:pPr>
        <w:numPr>
          <w:ilvl w:val="0"/>
          <w:numId w:val="915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двойную спираль с водородными связями между пуриновыми основаниями</w:t>
      </w:r>
    </w:p>
    <w:p w:rsidR="001E12B8" w:rsidRPr="001E12B8" w:rsidRDefault="001E12B8" w:rsidP="00B56F06">
      <w:pPr>
        <w:numPr>
          <w:ilvl w:val="0"/>
          <w:numId w:val="915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двойную спираль с водородными связями между пиримидиновыми и пуриновыми основаниями</w:t>
      </w:r>
    </w:p>
    <w:p w:rsidR="001E12B8" w:rsidRPr="001E12B8" w:rsidRDefault="001E12B8" w:rsidP="00B56F06">
      <w:pPr>
        <w:numPr>
          <w:ilvl w:val="0"/>
          <w:numId w:val="915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ить чередующихся нуклеотидов</w:t>
      </w:r>
    </w:p>
    <w:p w:rsidR="001E12B8" w:rsidRPr="001E12B8" w:rsidRDefault="001E12B8" w:rsidP="00B56F06">
      <w:pPr>
        <w:numPr>
          <w:ilvl w:val="0"/>
          <w:numId w:val="915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ить чередующихся нуклеозидов</w:t>
      </w:r>
    </w:p>
    <w:p w:rsidR="001E12B8" w:rsidRPr="001E12B8" w:rsidRDefault="001E12B8" w:rsidP="001E12B8">
      <w:pPr>
        <w:snapToGrid/>
        <w:spacing w:beforeAutospacing="1" w:after="0"/>
        <w:ind w:firstLine="708"/>
        <w:contextualSpacing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В молекуле ДНК  встречается азотистое основание</w:t>
      </w:r>
    </w:p>
    <w:p w:rsidR="001E12B8" w:rsidRPr="001E12B8" w:rsidRDefault="001E12B8" w:rsidP="00B56F06">
      <w:pPr>
        <w:numPr>
          <w:ilvl w:val="0"/>
          <w:numId w:val="916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имин</w:t>
      </w:r>
    </w:p>
    <w:p w:rsidR="001E12B8" w:rsidRPr="001E12B8" w:rsidRDefault="001E12B8" w:rsidP="00B56F06">
      <w:pPr>
        <w:numPr>
          <w:ilvl w:val="0"/>
          <w:numId w:val="916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гуанин</w:t>
      </w:r>
    </w:p>
    <w:p w:rsidR="001E12B8" w:rsidRPr="001E12B8" w:rsidRDefault="001E12B8" w:rsidP="00B56F06">
      <w:pPr>
        <w:numPr>
          <w:ilvl w:val="0"/>
          <w:numId w:val="916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денин</w:t>
      </w:r>
    </w:p>
    <w:p w:rsidR="001E12B8" w:rsidRPr="001E12B8" w:rsidRDefault="001E12B8" w:rsidP="00B56F06">
      <w:pPr>
        <w:numPr>
          <w:ilvl w:val="0"/>
          <w:numId w:val="916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цитозин</w:t>
      </w:r>
    </w:p>
    <w:p w:rsidR="001E12B8" w:rsidRPr="001E12B8" w:rsidRDefault="001E12B8" w:rsidP="00B56F06">
      <w:pPr>
        <w:numPr>
          <w:ilvl w:val="0"/>
          <w:numId w:val="916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иррол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На один виток двойной спирали днк приходится следующее число пар оснований</w:t>
      </w:r>
    </w:p>
    <w:p w:rsidR="001E12B8" w:rsidRPr="001E12B8" w:rsidRDefault="001E12B8" w:rsidP="00B56F06">
      <w:pPr>
        <w:numPr>
          <w:ilvl w:val="0"/>
          <w:numId w:val="91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5</w:t>
      </w:r>
    </w:p>
    <w:p w:rsidR="001E12B8" w:rsidRPr="001E12B8" w:rsidRDefault="001E12B8" w:rsidP="00B56F06">
      <w:pPr>
        <w:numPr>
          <w:ilvl w:val="0"/>
          <w:numId w:val="91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0</w:t>
      </w:r>
    </w:p>
    <w:p w:rsidR="001E12B8" w:rsidRPr="001E12B8" w:rsidRDefault="001E12B8" w:rsidP="00B56F06">
      <w:pPr>
        <w:numPr>
          <w:ilvl w:val="0"/>
          <w:numId w:val="91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5</w:t>
      </w:r>
    </w:p>
    <w:p w:rsidR="001E12B8" w:rsidRPr="001E12B8" w:rsidRDefault="001E12B8" w:rsidP="00B56F06">
      <w:pPr>
        <w:numPr>
          <w:ilvl w:val="0"/>
          <w:numId w:val="91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20</w:t>
      </w:r>
    </w:p>
    <w:p w:rsidR="001E12B8" w:rsidRPr="001E12B8" w:rsidRDefault="001E12B8" w:rsidP="00B56F06">
      <w:pPr>
        <w:numPr>
          <w:ilvl w:val="0"/>
          <w:numId w:val="917"/>
        </w:numPr>
        <w:tabs>
          <w:tab w:val="left" w:pos="93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00</w:t>
      </w:r>
      <w:r w:rsidRPr="001E12B8">
        <w:rPr>
          <w:rFonts w:eastAsia="Times New Roman"/>
          <w:sz w:val="28"/>
          <w:szCs w:val="28"/>
        </w:rPr>
        <w:tab/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В двухспиральной молекуле днк полинуклеотидные цепи удерживаются связями</w:t>
      </w:r>
    </w:p>
    <w:p w:rsidR="001E12B8" w:rsidRPr="001E12B8" w:rsidRDefault="001E12B8" w:rsidP="00B56F06">
      <w:pPr>
        <w:numPr>
          <w:ilvl w:val="0"/>
          <w:numId w:val="91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онными</w:t>
      </w:r>
    </w:p>
    <w:p w:rsidR="001E12B8" w:rsidRPr="001E12B8" w:rsidRDefault="001E12B8" w:rsidP="00B56F06">
      <w:pPr>
        <w:numPr>
          <w:ilvl w:val="0"/>
          <w:numId w:val="91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-штрих, пять-штрих-фосфодиэфирных</w:t>
      </w:r>
    </w:p>
    <w:p w:rsidR="001E12B8" w:rsidRPr="001E12B8" w:rsidRDefault="001E12B8" w:rsidP="00B56F06">
      <w:pPr>
        <w:numPr>
          <w:ilvl w:val="0"/>
          <w:numId w:val="91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одородными</w:t>
      </w:r>
    </w:p>
    <w:p w:rsidR="001E12B8" w:rsidRPr="001E12B8" w:rsidRDefault="001E12B8" w:rsidP="00B56F06">
      <w:pPr>
        <w:numPr>
          <w:ilvl w:val="0"/>
          <w:numId w:val="91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фобными</w:t>
      </w:r>
    </w:p>
    <w:p w:rsidR="001E12B8" w:rsidRPr="001E12B8" w:rsidRDefault="001E12B8" w:rsidP="00B56F06">
      <w:pPr>
        <w:numPr>
          <w:ilvl w:val="0"/>
          <w:numId w:val="91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валентными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Комплементарными парами азотистых оснований являются</w:t>
      </w:r>
    </w:p>
    <w:p w:rsidR="001E12B8" w:rsidRPr="001E12B8" w:rsidRDefault="001E12B8" w:rsidP="00B56F06">
      <w:pPr>
        <w:numPr>
          <w:ilvl w:val="0"/>
          <w:numId w:val="91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-У</w:t>
      </w:r>
    </w:p>
    <w:p w:rsidR="001E12B8" w:rsidRPr="001E12B8" w:rsidRDefault="001E12B8" w:rsidP="00B56F06">
      <w:pPr>
        <w:numPr>
          <w:ilvl w:val="0"/>
          <w:numId w:val="91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-Т</w:t>
      </w:r>
    </w:p>
    <w:p w:rsidR="001E12B8" w:rsidRPr="001E12B8" w:rsidRDefault="001E12B8" w:rsidP="00B56F06">
      <w:pPr>
        <w:numPr>
          <w:ilvl w:val="0"/>
          <w:numId w:val="91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-Ц</w:t>
      </w:r>
    </w:p>
    <w:p w:rsidR="001E12B8" w:rsidRPr="001E12B8" w:rsidRDefault="001E12B8" w:rsidP="00B56F06">
      <w:pPr>
        <w:numPr>
          <w:ilvl w:val="0"/>
          <w:numId w:val="91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-Ц</w:t>
      </w:r>
    </w:p>
    <w:p w:rsidR="001E12B8" w:rsidRPr="001E12B8" w:rsidRDefault="001E12B8" w:rsidP="00B56F06">
      <w:pPr>
        <w:numPr>
          <w:ilvl w:val="0"/>
          <w:numId w:val="91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-У</w:t>
      </w:r>
    </w:p>
    <w:p w:rsidR="001E12B8" w:rsidRPr="001E12B8" w:rsidRDefault="001E12B8" w:rsidP="001E12B8">
      <w:pPr>
        <w:snapToGrid/>
        <w:spacing w:beforeAutospacing="1" w:after="0"/>
        <w:ind w:firstLine="708"/>
        <w:contextualSpacing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Основные свойства гистонов обусловлены высоким содержанием в них</w:t>
      </w:r>
    </w:p>
    <w:p w:rsidR="001E12B8" w:rsidRPr="001E12B8" w:rsidRDefault="001E12B8" w:rsidP="00B56F06">
      <w:pPr>
        <w:numPr>
          <w:ilvl w:val="0"/>
          <w:numId w:val="92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зина и аргинина</w:t>
      </w:r>
    </w:p>
    <w:p w:rsidR="001E12B8" w:rsidRPr="001E12B8" w:rsidRDefault="001E12B8" w:rsidP="00B56F06">
      <w:pPr>
        <w:numPr>
          <w:ilvl w:val="0"/>
          <w:numId w:val="92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мина и лизина</w:t>
      </w:r>
    </w:p>
    <w:p w:rsidR="001E12B8" w:rsidRPr="001E12B8" w:rsidRDefault="001E12B8" w:rsidP="00B56F06">
      <w:pPr>
        <w:numPr>
          <w:ilvl w:val="0"/>
          <w:numId w:val="92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ерина и глицина</w:t>
      </w:r>
    </w:p>
    <w:p w:rsidR="001E12B8" w:rsidRPr="001E12B8" w:rsidRDefault="001E12B8" w:rsidP="00B56F06">
      <w:pPr>
        <w:numPr>
          <w:ilvl w:val="0"/>
          <w:numId w:val="92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ицина и гистидина</w:t>
      </w:r>
    </w:p>
    <w:p w:rsidR="001E12B8" w:rsidRPr="001E12B8" w:rsidRDefault="001E12B8" w:rsidP="00B56F06">
      <w:pPr>
        <w:numPr>
          <w:ilvl w:val="0"/>
          <w:numId w:val="92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ргинина и валина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Биологическая роль ДНК</w:t>
      </w:r>
    </w:p>
    <w:p w:rsidR="001E12B8" w:rsidRPr="001E12B8" w:rsidRDefault="001E12B8" w:rsidP="00B56F06">
      <w:pPr>
        <w:numPr>
          <w:ilvl w:val="0"/>
          <w:numId w:val="92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частие в трансляции</w:t>
      </w:r>
    </w:p>
    <w:p w:rsidR="001E12B8" w:rsidRPr="001E12B8" w:rsidRDefault="001E12B8" w:rsidP="00B56F06">
      <w:pPr>
        <w:numPr>
          <w:ilvl w:val="0"/>
          <w:numId w:val="92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ктивация аминокислот</w:t>
      </w:r>
    </w:p>
    <w:p w:rsidR="001E12B8" w:rsidRPr="001E12B8" w:rsidRDefault="001E12B8" w:rsidP="00B56F06">
      <w:pPr>
        <w:numPr>
          <w:ilvl w:val="0"/>
          <w:numId w:val="92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хранение генетической информации</w:t>
      </w:r>
    </w:p>
    <w:p w:rsidR="001E12B8" w:rsidRPr="001E12B8" w:rsidRDefault="001E12B8" w:rsidP="00B56F06">
      <w:pPr>
        <w:numPr>
          <w:ilvl w:val="0"/>
          <w:numId w:val="92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редача наследственных признаков</w:t>
      </w:r>
    </w:p>
    <w:p w:rsidR="001E12B8" w:rsidRPr="001E12B8" w:rsidRDefault="001E12B8" w:rsidP="00B56F06">
      <w:pPr>
        <w:numPr>
          <w:ilvl w:val="0"/>
          <w:numId w:val="92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порт аминокислот к месту синтеза белка</w:t>
      </w:r>
    </w:p>
    <w:p w:rsidR="001E12B8" w:rsidRPr="001E12B8" w:rsidRDefault="001E12B8" w:rsidP="00B56F06">
      <w:pPr>
        <w:numPr>
          <w:ilvl w:val="0"/>
          <w:numId w:val="92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частие в транскрипции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молекуле ДНК число остатков аденина всегда равно числу остатков</w:t>
      </w:r>
    </w:p>
    <w:p w:rsidR="001E12B8" w:rsidRPr="001E12B8" w:rsidRDefault="001E12B8" w:rsidP="00B56F06">
      <w:pPr>
        <w:numPr>
          <w:ilvl w:val="0"/>
          <w:numId w:val="92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уанина</w:t>
      </w:r>
    </w:p>
    <w:p w:rsidR="001E12B8" w:rsidRPr="001E12B8" w:rsidRDefault="001E12B8" w:rsidP="00B56F06">
      <w:pPr>
        <w:numPr>
          <w:ilvl w:val="0"/>
          <w:numId w:val="92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мина</w:t>
      </w:r>
    </w:p>
    <w:p w:rsidR="001E12B8" w:rsidRPr="001E12B8" w:rsidRDefault="001E12B8" w:rsidP="00B56F06">
      <w:pPr>
        <w:numPr>
          <w:ilvl w:val="0"/>
          <w:numId w:val="92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рацила</w:t>
      </w:r>
    </w:p>
    <w:p w:rsidR="001E12B8" w:rsidRPr="001E12B8" w:rsidRDefault="001E12B8" w:rsidP="00B56F06">
      <w:pPr>
        <w:numPr>
          <w:ilvl w:val="0"/>
          <w:numId w:val="92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озина</w:t>
      </w:r>
    </w:p>
    <w:p w:rsidR="001E12B8" w:rsidRPr="001E12B8" w:rsidRDefault="001E12B8" w:rsidP="00B56F06">
      <w:pPr>
        <w:numPr>
          <w:ilvl w:val="0"/>
          <w:numId w:val="92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сантина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формировании третичной структуры ДНК у эукариот участвуют белки</w:t>
      </w:r>
    </w:p>
    <w:p w:rsidR="001E12B8" w:rsidRPr="001E12B8" w:rsidRDefault="001E12B8" w:rsidP="00B56F06">
      <w:pPr>
        <w:numPr>
          <w:ilvl w:val="0"/>
          <w:numId w:val="92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тамины</w:t>
      </w:r>
    </w:p>
    <w:p w:rsidR="001E12B8" w:rsidRPr="001E12B8" w:rsidRDefault="001E12B8" w:rsidP="00B56F06">
      <w:pPr>
        <w:numPr>
          <w:ilvl w:val="0"/>
          <w:numId w:val="92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ютелины</w:t>
      </w:r>
    </w:p>
    <w:p w:rsidR="001E12B8" w:rsidRPr="001E12B8" w:rsidRDefault="001E12B8" w:rsidP="00B56F06">
      <w:pPr>
        <w:numPr>
          <w:ilvl w:val="0"/>
          <w:numId w:val="92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стоны</w:t>
      </w:r>
    </w:p>
    <w:p w:rsidR="001E12B8" w:rsidRPr="001E12B8" w:rsidRDefault="001E12B8" w:rsidP="00B56F06">
      <w:pPr>
        <w:numPr>
          <w:ilvl w:val="0"/>
          <w:numId w:val="92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ьбумины</w:t>
      </w:r>
    </w:p>
    <w:p w:rsidR="001E12B8" w:rsidRPr="001E12B8" w:rsidRDefault="001E12B8" w:rsidP="00B56F06">
      <w:pPr>
        <w:numPr>
          <w:ilvl w:val="0"/>
          <w:numId w:val="92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обулины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Между молекулой ДНК и гистонами в составе эукариотической хромосомы формируются связи</w:t>
      </w:r>
    </w:p>
    <w:p w:rsidR="001E12B8" w:rsidRPr="001E12B8" w:rsidRDefault="001E12B8" w:rsidP="00B56F06">
      <w:pPr>
        <w:numPr>
          <w:ilvl w:val="0"/>
          <w:numId w:val="92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валентные</w:t>
      </w:r>
    </w:p>
    <w:p w:rsidR="001E12B8" w:rsidRPr="001E12B8" w:rsidRDefault="001E12B8" w:rsidP="00B56F06">
      <w:pPr>
        <w:numPr>
          <w:ilvl w:val="0"/>
          <w:numId w:val="92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онные</w:t>
      </w:r>
    </w:p>
    <w:p w:rsidR="001E12B8" w:rsidRPr="001E12B8" w:rsidRDefault="001E12B8" w:rsidP="00B56F06">
      <w:pPr>
        <w:numPr>
          <w:ilvl w:val="0"/>
          <w:numId w:val="92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одородные</w:t>
      </w:r>
    </w:p>
    <w:p w:rsidR="001E12B8" w:rsidRPr="001E12B8" w:rsidRDefault="001E12B8" w:rsidP="00B56F06">
      <w:pPr>
        <w:numPr>
          <w:ilvl w:val="0"/>
          <w:numId w:val="92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осфодиэфирные</w:t>
      </w:r>
    </w:p>
    <w:p w:rsidR="001E12B8" w:rsidRPr="001E12B8" w:rsidRDefault="001E12B8" w:rsidP="00B56F06">
      <w:pPr>
        <w:numPr>
          <w:ilvl w:val="0"/>
          <w:numId w:val="92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электростатические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словия, необходимые для процесса репликации</w:t>
      </w:r>
    </w:p>
    <w:p w:rsidR="001E12B8" w:rsidRPr="001E12B8" w:rsidRDefault="001E12B8" w:rsidP="00B56F06">
      <w:pPr>
        <w:numPr>
          <w:ilvl w:val="0"/>
          <w:numId w:val="92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 расплетенных цепей ДНК</w:t>
      </w:r>
    </w:p>
    <w:p w:rsidR="001E12B8" w:rsidRPr="001E12B8" w:rsidRDefault="001E12B8" w:rsidP="00B56F06">
      <w:pPr>
        <w:numPr>
          <w:ilvl w:val="0"/>
          <w:numId w:val="92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 АТФ, ГТФ, УТФ, ЦТФ</w:t>
      </w:r>
    </w:p>
    <w:p w:rsidR="001E12B8" w:rsidRPr="001E12B8" w:rsidRDefault="001E12B8" w:rsidP="00B56F06">
      <w:pPr>
        <w:numPr>
          <w:ilvl w:val="0"/>
          <w:numId w:val="92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 дезоксирибонуклеотидтрифосфатов</w:t>
      </w:r>
    </w:p>
    <w:p w:rsidR="001E12B8" w:rsidRPr="001E12B8" w:rsidRDefault="001E12B8" w:rsidP="00B56F06">
      <w:pPr>
        <w:numPr>
          <w:ilvl w:val="0"/>
          <w:numId w:val="92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рмента РНК-полимеразы</w:t>
      </w:r>
    </w:p>
    <w:p w:rsidR="001E12B8" w:rsidRPr="001E12B8" w:rsidRDefault="001E12B8" w:rsidP="00B56F06">
      <w:pPr>
        <w:numPr>
          <w:ilvl w:val="0"/>
          <w:numId w:val="92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 транскриптона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ормирование вторичной структуры ДНК происходит за счет</w:t>
      </w:r>
    </w:p>
    <w:p w:rsidR="001E12B8" w:rsidRPr="001E12B8" w:rsidRDefault="001E12B8" w:rsidP="00B56F06">
      <w:pPr>
        <w:numPr>
          <w:ilvl w:val="0"/>
          <w:numId w:val="92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одородных связей</w:t>
      </w:r>
    </w:p>
    <w:p w:rsidR="001E12B8" w:rsidRPr="001E12B8" w:rsidRDefault="001E12B8" w:rsidP="00B56F06">
      <w:pPr>
        <w:numPr>
          <w:ilvl w:val="0"/>
          <w:numId w:val="92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онных связей</w:t>
      </w:r>
    </w:p>
    <w:p w:rsidR="001E12B8" w:rsidRPr="001E12B8" w:rsidRDefault="001E12B8" w:rsidP="00B56F06">
      <w:pPr>
        <w:numPr>
          <w:ilvl w:val="0"/>
          <w:numId w:val="92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ложноэфирных связей</w:t>
      </w:r>
    </w:p>
    <w:p w:rsidR="001E12B8" w:rsidRPr="001E12B8" w:rsidRDefault="001E12B8" w:rsidP="00B56F06">
      <w:pPr>
        <w:numPr>
          <w:ilvl w:val="0"/>
          <w:numId w:val="92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валентных связей</w:t>
      </w:r>
    </w:p>
    <w:p w:rsidR="001E12B8" w:rsidRPr="001E12B8" w:rsidRDefault="001E12B8" w:rsidP="00B56F06">
      <w:pPr>
        <w:numPr>
          <w:ilvl w:val="0"/>
          <w:numId w:val="92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фобных взаимодействий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Молекулы ДНК и РНК отличаются</w:t>
      </w:r>
    </w:p>
    <w:p w:rsidR="001E12B8" w:rsidRPr="001E12B8" w:rsidRDefault="001E12B8" w:rsidP="00B56F06">
      <w:pPr>
        <w:numPr>
          <w:ilvl w:val="0"/>
          <w:numId w:val="92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ставом азотистых соединений</w:t>
      </w:r>
    </w:p>
    <w:p w:rsidR="001E12B8" w:rsidRPr="001E12B8" w:rsidRDefault="001E12B8" w:rsidP="00B56F06">
      <w:pPr>
        <w:numPr>
          <w:ilvl w:val="0"/>
          <w:numId w:val="92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ставом нуклеотидов</w:t>
      </w:r>
    </w:p>
    <w:p w:rsidR="001E12B8" w:rsidRPr="001E12B8" w:rsidRDefault="001E12B8" w:rsidP="00B56F06">
      <w:pPr>
        <w:numPr>
          <w:ilvl w:val="0"/>
          <w:numId w:val="92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пами связей между нуклеотидами</w:t>
      </w:r>
    </w:p>
    <w:p w:rsidR="001E12B8" w:rsidRPr="001E12B8" w:rsidRDefault="001E12B8" w:rsidP="00B56F06">
      <w:pPr>
        <w:numPr>
          <w:ilvl w:val="0"/>
          <w:numId w:val="92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рвичной структурой</w:t>
      </w:r>
    </w:p>
    <w:p w:rsidR="001E12B8" w:rsidRPr="001E12B8" w:rsidRDefault="001E12B8" w:rsidP="00B56F06">
      <w:pPr>
        <w:numPr>
          <w:ilvl w:val="0"/>
          <w:numId w:val="92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вторичной структурой 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Гистоны характеризуются следующими признаками</w:t>
      </w:r>
    </w:p>
    <w:p w:rsidR="001E12B8" w:rsidRPr="001E12B8" w:rsidRDefault="001E12B8" w:rsidP="00B56F06">
      <w:pPr>
        <w:numPr>
          <w:ilvl w:val="0"/>
          <w:numId w:val="92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интезируются в цитоплазме</w:t>
      </w:r>
    </w:p>
    <w:p w:rsidR="001E12B8" w:rsidRPr="001E12B8" w:rsidRDefault="001E12B8" w:rsidP="00B56F06">
      <w:pPr>
        <w:numPr>
          <w:ilvl w:val="0"/>
          <w:numId w:val="92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уют ядро нуклеосомы</w:t>
      </w:r>
    </w:p>
    <w:p w:rsidR="001E12B8" w:rsidRPr="001E12B8" w:rsidRDefault="001E12B8" w:rsidP="00B56F06">
      <w:pPr>
        <w:numPr>
          <w:ilvl w:val="0"/>
          <w:numId w:val="92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ходят в состав хроматина</w:t>
      </w:r>
    </w:p>
    <w:p w:rsidR="001E12B8" w:rsidRPr="001E12B8" w:rsidRDefault="001E12B8" w:rsidP="00B56F06">
      <w:pPr>
        <w:numPr>
          <w:ilvl w:val="0"/>
          <w:numId w:val="92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держат много остатков АРГ и ЛИЗ</w:t>
      </w:r>
    </w:p>
    <w:p w:rsidR="001E12B8" w:rsidRPr="001E12B8" w:rsidRDefault="001E12B8" w:rsidP="00B56F06">
      <w:pPr>
        <w:numPr>
          <w:ilvl w:val="0"/>
          <w:numId w:val="92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меют высокий положительный заряд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Репликация происходит</w:t>
      </w:r>
    </w:p>
    <w:p w:rsidR="001E12B8" w:rsidRPr="001E12B8" w:rsidRDefault="001E12B8" w:rsidP="00B56F06">
      <w:pPr>
        <w:numPr>
          <w:ilvl w:val="0"/>
          <w:numId w:val="92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 ядре клетки</w:t>
      </w:r>
    </w:p>
    <w:p w:rsidR="001E12B8" w:rsidRPr="001E12B8" w:rsidRDefault="001E12B8" w:rsidP="00B56F06">
      <w:pPr>
        <w:numPr>
          <w:ilvl w:val="0"/>
          <w:numId w:val="92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дин раз за время клеточного цикла</w:t>
      </w:r>
    </w:p>
    <w:p w:rsidR="001E12B8" w:rsidRPr="001E12B8" w:rsidRDefault="001E12B8" w:rsidP="00B56F06">
      <w:pPr>
        <w:numPr>
          <w:ilvl w:val="0"/>
          <w:numId w:val="92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 использованием рибонуклеозидтрифосфатов</w:t>
      </w:r>
    </w:p>
    <w:p w:rsidR="001E12B8" w:rsidRPr="001E12B8" w:rsidRDefault="001E12B8" w:rsidP="00B56F06">
      <w:pPr>
        <w:numPr>
          <w:ilvl w:val="0"/>
          <w:numId w:val="92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и участии репликативного комплекса</w:t>
      </w:r>
    </w:p>
    <w:p w:rsidR="001E12B8" w:rsidRPr="001E12B8" w:rsidRDefault="001E12B8" w:rsidP="00B56F06">
      <w:pPr>
        <w:numPr>
          <w:ilvl w:val="0"/>
          <w:numId w:val="92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 затратой энергии дНТФ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Фермент репликации, участвующий в образовании 3,5 – фосфодиэфирной связи – это</w:t>
      </w:r>
    </w:p>
    <w:p w:rsidR="001E12B8" w:rsidRPr="001E12B8" w:rsidRDefault="001E12B8" w:rsidP="00B56F06">
      <w:pPr>
        <w:numPr>
          <w:ilvl w:val="0"/>
          <w:numId w:val="93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ДНК-полимераза </w:t>
      </w:r>
      <w:r w:rsidRPr="001E12B8">
        <w:rPr>
          <w:rFonts w:eastAsia="Times New Roman"/>
          <w:sz w:val="28"/>
          <w:szCs w:val="28"/>
          <w:lang w:val="en-US"/>
        </w:rPr>
        <w:t>I</w:t>
      </w:r>
    </w:p>
    <w:p w:rsidR="001E12B8" w:rsidRPr="001E12B8" w:rsidRDefault="001E12B8" w:rsidP="00B56F06">
      <w:pPr>
        <w:numPr>
          <w:ilvl w:val="0"/>
          <w:numId w:val="93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НК- лигаза</w:t>
      </w:r>
    </w:p>
    <w:p w:rsidR="001E12B8" w:rsidRPr="001E12B8" w:rsidRDefault="001E12B8" w:rsidP="00B56F06">
      <w:pPr>
        <w:numPr>
          <w:ilvl w:val="0"/>
          <w:numId w:val="93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ДНК- полимераза </w:t>
      </w:r>
      <w:r w:rsidRPr="001E12B8">
        <w:rPr>
          <w:rFonts w:eastAsia="Times New Roman"/>
          <w:sz w:val="28"/>
          <w:szCs w:val="28"/>
          <w:lang w:val="en-US"/>
        </w:rPr>
        <w:t>II</w:t>
      </w:r>
    </w:p>
    <w:p w:rsidR="001E12B8" w:rsidRPr="001E12B8" w:rsidRDefault="001E12B8" w:rsidP="00B56F06">
      <w:pPr>
        <w:numPr>
          <w:ilvl w:val="0"/>
          <w:numId w:val="93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НК-хеликаза</w:t>
      </w:r>
    </w:p>
    <w:p w:rsidR="001E12B8" w:rsidRPr="001E12B8" w:rsidRDefault="001E12B8" w:rsidP="00B56F06">
      <w:pPr>
        <w:numPr>
          <w:ilvl w:val="0"/>
          <w:numId w:val="93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ДНК-полимераза </w:t>
      </w:r>
      <w:r w:rsidRPr="001E12B8">
        <w:rPr>
          <w:rFonts w:eastAsia="Times New Roman"/>
          <w:sz w:val="28"/>
          <w:szCs w:val="28"/>
          <w:lang w:val="en-US"/>
        </w:rPr>
        <w:t>III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Процесс репликации связан</w:t>
      </w:r>
    </w:p>
    <w:p w:rsidR="001E12B8" w:rsidRPr="001E12B8" w:rsidRDefault="001E12B8" w:rsidP="00B56F06">
      <w:pPr>
        <w:numPr>
          <w:ilvl w:val="0"/>
          <w:numId w:val="93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 синтезом цепи от 5 – 3 концу</w:t>
      </w:r>
    </w:p>
    <w:p w:rsidR="001E12B8" w:rsidRPr="001E12B8" w:rsidRDefault="001E12B8" w:rsidP="00B56F06">
      <w:pPr>
        <w:numPr>
          <w:ilvl w:val="0"/>
          <w:numId w:val="93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 синтезом 2-х новых цепей</w:t>
      </w:r>
    </w:p>
    <w:p w:rsidR="001E12B8" w:rsidRPr="001E12B8" w:rsidRDefault="001E12B8" w:rsidP="00B56F06">
      <w:pPr>
        <w:numPr>
          <w:ilvl w:val="0"/>
          <w:numId w:val="93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цесс не связан с фазами клеточного цикла</w:t>
      </w:r>
    </w:p>
    <w:p w:rsidR="001E12B8" w:rsidRPr="001E12B8" w:rsidRDefault="001E12B8" w:rsidP="00B56F06">
      <w:pPr>
        <w:numPr>
          <w:ilvl w:val="0"/>
          <w:numId w:val="93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дукт не комплементарен матрице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При репликации происходят следующие процессы</w:t>
      </w:r>
    </w:p>
    <w:p w:rsidR="001E12B8" w:rsidRPr="001E12B8" w:rsidRDefault="001E12B8" w:rsidP="00B56F06">
      <w:pPr>
        <w:numPr>
          <w:ilvl w:val="0"/>
          <w:numId w:val="93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асщепление нитей ДНК</w:t>
      </w:r>
    </w:p>
    <w:p w:rsidR="001E12B8" w:rsidRPr="001E12B8" w:rsidRDefault="001E12B8" w:rsidP="00B56F06">
      <w:pPr>
        <w:numPr>
          <w:ilvl w:val="0"/>
          <w:numId w:val="93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е праймера</w:t>
      </w:r>
    </w:p>
    <w:p w:rsidR="001E12B8" w:rsidRPr="001E12B8" w:rsidRDefault="001E12B8" w:rsidP="00B56F06">
      <w:pPr>
        <w:numPr>
          <w:ilvl w:val="0"/>
          <w:numId w:val="93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даление сигнального пептида</w:t>
      </w:r>
    </w:p>
    <w:p w:rsidR="001E12B8" w:rsidRPr="001E12B8" w:rsidRDefault="001E12B8" w:rsidP="00B56F06">
      <w:pPr>
        <w:numPr>
          <w:ilvl w:val="0"/>
          <w:numId w:val="93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е репликативных вилок</w:t>
      </w:r>
    </w:p>
    <w:p w:rsidR="001E12B8" w:rsidRPr="001E12B8" w:rsidRDefault="001E12B8" w:rsidP="00B56F06">
      <w:pPr>
        <w:numPr>
          <w:ilvl w:val="0"/>
          <w:numId w:val="93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шивание фрагмента Оказаки</w:t>
      </w:r>
    </w:p>
    <w:p w:rsidR="001E12B8" w:rsidRPr="001E12B8" w:rsidRDefault="001E12B8" w:rsidP="00B56F06">
      <w:pPr>
        <w:numPr>
          <w:ilvl w:val="0"/>
          <w:numId w:val="93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осфорилирование нитей ДНК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Пространственное соответствие (дополнительность) азотистых оснований друг к другу в молекулах нуклеиновых кислот осуществляется по принципу</w:t>
      </w:r>
    </w:p>
    <w:p w:rsidR="001E12B8" w:rsidRPr="001E12B8" w:rsidRDefault="001E12B8" w:rsidP="00B56F06">
      <w:pPr>
        <w:numPr>
          <w:ilvl w:val="0"/>
          <w:numId w:val="93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оперативности</w:t>
      </w:r>
    </w:p>
    <w:p w:rsidR="001E12B8" w:rsidRPr="001E12B8" w:rsidRDefault="001E12B8" w:rsidP="00B56F06">
      <w:pPr>
        <w:numPr>
          <w:ilvl w:val="0"/>
          <w:numId w:val="93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мплементарности</w:t>
      </w:r>
    </w:p>
    <w:p w:rsidR="001E12B8" w:rsidRPr="001E12B8" w:rsidRDefault="001E12B8" w:rsidP="00B56F06">
      <w:pPr>
        <w:numPr>
          <w:ilvl w:val="0"/>
          <w:numId w:val="93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планарности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Функциями ДНК являются</w:t>
      </w:r>
    </w:p>
    <w:p w:rsidR="001E12B8" w:rsidRPr="001E12B8" w:rsidRDefault="001E12B8" w:rsidP="00B56F06">
      <w:pPr>
        <w:numPr>
          <w:ilvl w:val="0"/>
          <w:numId w:val="93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хранение генетической информации</w:t>
      </w:r>
    </w:p>
    <w:p w:rsidR="001E12B8" w:rsidRPr="001E12B8" w:rsidRDefault="001E12B8" w:rsidP="00B56F06">
      <w:pPr>
        <w:numPr>
          <w:ilvl w:val="0"/>
          <w:numId w:val="93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редача генетической информации по наследству дочерним клеткам</w:t>
      </w:r>
    </w:p>
    <w:p w:rsidR="001E12B8" w:rsidRPr="001E12B8" w:rsidRDefault="001E12B8" w:rsidP="00B56F06">
      <w:pPr>
        <w:numPr>
          <w:ilvl w:val="0"/>
          <w:numId w:val="93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атрица для синтеза РНК</w:t>
      </w:r>
    </w:p>
    <w:p w:rsidR="001E12B8" w:rsidRPr="001E12B8" w:rsidRDefault="001E12B8" w:rsidP="00B56F06">
      <w:pPr>
        <w:numPr>
          <w:ilvl w:val="0"/>
          <w:numId w:val="93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частие в окислительных реакциях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В молекуле ДНК не содержится</w:t>
      </w:r>
    </w:p>
    <w:p w:rsidR="001E12B8" w:rsidRPr="001E12B8" w:rsidRDefault="001E12B8" w:rsidP="00B56F06">
      <w:pPr>
        <w:numPr>
          <w:ilvl w:val="0"/>
          <w:numId w:val="93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денин</w:t>
      </w:r>
    </w:p>
    <w:p w:rsidR="001E12B8" w:rsidRPr="001E12B8" w:rsidRDefault="001E12B8" w:rsidP="00B56F06">
      <w:pPr>
        <w:numPr>
          <w:ilvl w:val="0"/>
          <w:numId w:val="93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мин</w:t>
      </w:r>
    </w:p>
    <w:p w:rsidR="001E12B8" w:rsidRPr="001E12B8" w:rsidRDefault="001E12B8" w:rsidP="00B56F06">
      <w:pPr>
        <w:numPr>
          <w:ilvl w:val="0"/>
          <w:numId w:val="93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рацил</w:t>
      </w:r>
    </w:p>
    <w:p w:rsidR="001E12B8" w:rsidRPr="001E12B8" w:rsidRDefault="001E12B8" w:rsidP="00B56F06">
      <w:pPr>
        <w:numPr>
          <w:ilvl w:val="0"/>
          <w:numId w:val="93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озин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В репликации ДНК участвуют</w:t>
      </w:r>
    </w:p>
    <w:p w:rsidR="001E12B8" w:rsidRPr="001E12B8" w:rsidRDefault="001E12B8" w:rsidP="00B56F06">
      <w:pPr>
        <w:numPr>
          <w:ilvl w:val="0"/>
          <w:numId w:val="93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АТФ, дЦТФ</w:t>
      </w:r>
    </w:p>
    <w:p w:rsidR="001E12B8" w:rsidRPr="001E12B8" w:rsidRDefault="001E12B8" w:rsidP="00B56F06">
      <w:pPr>
        <w:numPr>
          <w:ilvl w:val="0"/>
          <w:numId w:val="93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ТФ, УТФ</w:t>
      </w:r>
    </w:p>
    <w:p w:rsidR="001E12B8" w:rsidRPr="001E12B8" w:rsidRDefault="001E12B8" w:rsidP="00B56F06">
      <w:pPr>
        <w:numPr>
          <w:ilvl w:val="0"/>
          <w:numId w:val="93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ГТФ, дТТФ</w:t>
      </w:r>
    </w:p>
    <w:p w:rsidR="001E12B8" w:rsidRPr="001E12B8" w:rsidRDefault="001E12B8" w:rsidP="00B56F06">
      <w:pPr>
        <w:numPr>
          <w:ilvl w:val="0"/>
          <w:numId w:val="93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елки-ферменты</w:t>
      </w:r>
    </w:p>
    <w:p w:rsidR="001E12B8" w:rsidRPr="001E12B8" w:rsidRDefault="001E12B8" w:rsidP="00B56F06">
      <w:pPr>
        <w:numPr>
          <w:ilvl w:val="0"/>
          <w:numId w:val="93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НК-зависимая – РНК-полимераза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Укажите необхолимые условия для процесса репликации: субстраты</w:t>
      </w:r>
    </w:p>
    <w:p w:rsidR="001E12B8" w:rsidRPr="001E12B8" w:rsidRDefault="001E12B8" w:rsidP="00B56F06">
      <w:pPr>
        <w:numPr>
          <w:ilvl w:val="0"/>
          <w:numId w:val="93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зотистые основания</w:t>
      </w:r>
    </w:p>
    <w:p w:rsidR="001E12B8" w:rsidRPr="001E12B8" w:rsidRDefault="001E12B8" w:rsidP="00B56F06">
      <w:pPr>
        <w:numPr>
          <w:ilvl w:val="0"/>
          <w:numId w:val="93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зоксинуклеозидмонофосфаты</w:t>
      </w:r>
    </w:p>
    <w:p w:rsidR="001E12B8" w:rsidRPr="001E12B8" w:rsidRDefault="001E12B8" w:rsidP="00B56F06">
      <w:pPr>
        <w:numPr>
          <w:ilvl w:val="0"/>
          <w:numId w:val="93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зоксинуклеозилтрифосфаты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Укажите необхолимые условия для процесса репликации: матрица</w:t>
      </w:r>
    </w:p>
    <w:p w:rsidR="001E12B8" w:rsidRPr="001E12B8" w:rsidRDefault="001E12B8" w:rsidP="00B56F06">
      <w:pPr>
        <w:numPr>
          <w:ilvl w:val="0"/>
          <w:numId w:val="93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РНК</w:t>
      </w:r>
    </w:p>
    <w:p w:rsidR="001E12B8" w:rsidRPr="001E12B8" w:rsidRDefault="001E12B8" w:rsidP="00B56F06">
      <w:pPr>
        <w:numPr>
          <w:ilvl w:val="0"/>
          <w:numId w:val="93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НК</w:t>
      </w:r>
    </w:p>
    <w:p w:rsidR="001E12B8" w:rsidRPr="001E12B8" w:rsidRDefault="001E12B8" w:rsidP="00B56F06">
      <w:pPr>
        <w:numPr>
          <w:ilvl w:val="0"/>
          <w:numId w:val="93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птид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Укажите необхолимые условия для процесса репликации: белковые факторы</w:t>
      </w:r>
    </w:p>
    <w:p w:rsidR="001E12B8" w:rsidRPr="001E12B8" w:rsidRDefault="001E12B8" w:rsidP="00B56F06">
      <w:pPr>
        <w:numPr>
          <w:ilvl w:val="0"/>
          <w:numId w:val="93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ля расщепления цепей ДНК</w:t>
      </w:r>
    </w:p>
    <w:p w:rsidR="001E12B8" w:rsidRPr="001E12B8" w:rsidRDefault="001E12B8" w:rsidP="00B56F06">
      <w:pPr>
        <w:numPr>
          <w:ilvl w:val="0"/>
          <w:numId w:val="93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ля нахождения промотора на ДНК, с которого начинается репликация</w:t>
      </w:r>
    </w:p>
    <w:p w:rsidR="001E12B8" w:rsidRPr="001E12B8" w:rsidRDefault="001E12B8" w:rsidP="00B56F06">
      <w:pPr>
        <w:numPr>
          <w:ilvl w:val="0"/>
          <w:numId w:val="93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ля активации ДНК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Укажите необхолимые условия для процесса репликации: ферменты</w:t>
      </w:r>
    </w:p>
    <w:p w:rsidR="001E12B8" w:rsidRPr="001E12B8" w:rsidRDefault="001E12B8" w:rsidP="00B56F06">
      <w:pPr>
        <w:numPr>
          <w:ilvl w:val="0"/>
          <w:numId w:val="94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НК-полимераза</w:t>
      </w:r>
    </w:p>
    <w:p w:rsidR="001E12B8" w:rsidRPr="001E12B8" w:rsidRDefault="001E12B8" w:rsidP="00B56F06">
      <w:pPr>
        <w:numPr>
          <w:ilvl w:val="0"/>
          <w:numId w:val="94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НК-полимераза</w:t>
      </w:r>
    </w:p>
    <w:p w:rsidR="001E12B8" w:rsidRPr="001E12B8" w:rsidRDefault="001E12B8" w:rsidP="00B56F06">
      <w:pPr>
        <w:numPr>
          <w:ilvl w:val="0"/>
          <w:numId w:val="94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НК-зависимая – РНК-полимераза</w:t>
      </w:r>
    </w:p>
    <w:p w:rsidR="001E12B8" w:rsidRPr="001E12B8" w:rsidRDefault="001E12B8" w:rsidP="00B56F06">
      <w:pPr>
        <w:numPr>
          <w:ilvl w:val="0"/>
          <w:numId w:val="94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аймаза</w:t>
      </w:r>
    </w:p>
    <w:p w:rsidR="001E12B8" w:rsidRPr="001E12B8" w:rsidRDefault="001E12B8" w:rsidP="00B56F06">
      <w:pPr>
        <w:numPr>
          <w:ilvl w:val="0"/>
          <w:numId w:val="94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РСаза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Укажите необхолимые условия для процесса репликации: источники энергии</w:t>
      </w:r>
    </w:p>
    <w:p w:rsidR="001E12B8" w:rsidRPr="001E12B8" w:rsidRDefault="001E12B8" w:rsidP="00B56F06">
      <w:pPr>
        <w:numPr>
          <w:ilvl w:val="0"/>
          <w:numId w:val="94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т</w:t>
      </w:r>
    </w:p>
    <w:p w:rsidR="001E12B8" w:rsidRPr="001E12B8" w:rsidRDefault="001E12B8" w:rsidP="00B56F06">
      <w:pPr>
        <w:numPr>
          <w:ilvl w:val="0"/>
          <w:numId w:val="94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ТФ</w:t>
      </w:r>
    </w:p>
    <w:p w:rsidR="001E12B8" w:rsidRPr="001E12B8" w:rsidRDefault="001E12B8" w:rsidP="00B56F06">
      <w:pPr>
        <w:numPr>
          <w:ilvl w:val="0"/>
          <w:numId w:val="94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зоксинуклеозидтрифосфаты</w:t>
      </w:r>
    </w:p>
    <w:p w:rsidR="001E12B8" w:rsidRPr="001E12B8" w:rsidRDefault="001E12B8" w:rsidP="00B56F06">
      <w:pPr>
        <w:numPr>
          <w:ilvl w:val="0"/>
          <w:numId w:val="94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зоксинуклеозидмонофосфаты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Возможными признаками возникновения мутаций могут быть</w:t>
      </w:r>
    </w:p>
    <w:p w:rsidR="001E12B8" w:rsidRPr="001E12B8" w:rsidRDefault="001E12B8" w:rsidP="00B56F06">
      <w:pPr>
        <w:numPr>
          <w:ilvl w:val="0"/>
          <w:numId w:val="94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шибки репликации</w:t>
      </w:r>
    </w:p>
    <w:p w:rsidR="001E12B8" w:rsidRPr="001E12B8" w:rsidRDefault="001E12B8" w:rsidP="00B56F06">
      <w:pPr>
        <w:numPr>
          <w:ilvl w:val="0"/>
          <w:numId w:val="94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вреждение ДНК ультрофиолетом или ионизирующей радиацией</w:t>
      </w:r>
    </w:p>
    <w:p w:rsidR="001E12B8" w:rsidRPr="001E12B8" w:rsidRDefault="001E12B8" w:rsidP="00B56F06">
      <w:pPr>
        <w:numPr>
          <w:ilvl w:val="0"/>
          <w:numId w:val="94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оздействие алкилирующих реагентов</w:t>
      </w:r>
    </w:p>
    <w:p w:rsidR="001E12B8" w:rsidRPr="001E12B8" w:rsidRDefault="001E12B8" w:rsidP="00B56F06">
      <w:pPr>
        <w:numPr>
          <w:ilvl w:val="0"/>
          <w:numId w:val="94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фекты в работе ДНК – репаративного комплекса</w:t>
      </w:r>
    </w:p>
    <w:p w:rsidR="001E12B8" w:rsidRPr="001E12B8" w:rsidRDefault="001E12B8" w:rsidP="001E12B8">
      <w:pPr>
        <w:snapToGrid/>
        <w:spacing w:beforeAutospacing="1" w:after="0"/>
        <w:ind w:firstLine="708"/>
        <w:contextualSpacing/>
        <w:rPr>
          <w:sz w:val="28"/>
          <w:szCs w:val="28"/>
          <w:lang w:eastAsia="en-US"/>
        </w:rPr>
      </w:pPr>
    </w:p>
    <w:p w:rsidR="001E12B8" w:rsidRPr="001E12B8" w:rsidRDefault="001E12B8" w:rsidP="001E12B8">
      <w:pPr>
        <w:snapToGrid/>
        <w:spacing w:beforeAutospacing="1" w:after="0"/>
        <w:ind w:firstLine="708"/>
        <w:contextualSpacing/>
        <w:rPr>
          <w:sz w:val="28"/>
          <w:szCs w:val="28"/>
          <w:lang w:eastAsia="en-US"/>
        </w:rPr>
      </w:pP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  <w:r w:rsidRPr="001E12B8">
        <w:rPr>
          <w:b/>
          <w:sz w:val="28"/>
          <w:szCs w:val="28"/>
          <w:lang w:eastAsia="en-US"/>
        </w:rPr>
        <w:t>Тема: Матричные биосинтезы. Биосинтез</w:t>
      </w:r>
      <w:r w:rsidRPr="001E12B8">
        <w:rPr>
          <w:sz w:val="28"/>
          <w:szCs w:val="28"/>
          <w:lang w:eastAsia="en-US"/>
        </w:rPr>
        <w:t xml:space="preserve"> РНК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Транскрипция – это:</w:t>
      </w:r>
    </w:p>
    <w:p w:rsidR="001E12B8" w:rsidRPr="001E12B8" w:rsidRDefault="001E12B8" w:rsidP="00B56F06">
      <w:pPr>
        <w:numPr>
          <w:ilvl w:val="0"/>
          <w:numId w:val="94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цесс самокопирования ДНК с образованием двух идентичных дочерних молекул</w:t>
      </w:r>
    </w:p>
    <w:p w:rsidR="001E12B8" w:rsidRPr="001E12B8" w:rsidRDefault="001E12B8" w:rsidP="00B56F06">
      <w:pPr>
        <w:numPr>
          <w:ilvl w:val="0"/>
          <w:numId w:val="94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цесс переписывания информации, содержащейся в РНК, в форме ДНК</w:t>
      </w:r>
    </w:p>
    <w:p w:rsidR="001E12B8" w:rsidRPr="001E12B8" w:rsidRDefault="001E12B8" w:rsidP="00B56F06">
      <w:pPr>
        <w:numPr>
          <w:ilvl w:val="0"/>
          <w:numId w:val="94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цесс переписывания информации, содержащейся в ДНК, в форме РНК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Основной фермент транскрипции:</w:t>
      </w:r>
    </w:p>
    <w:p w:rsidR="001E12B8" w:rsidRPr="001E12B8" w:rsidRDefault="001E12B8" w:rsidP="00B56F06">
      <w:pPr>
        <w:numPr>
          <w:ilvl w:val="0"/>
          <w:numId w:val="94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НК-полимераза</w:t>
      </w:r>
    </w:p>
    <w:p w:rsidR="001E12B8" w:rsidRPr="001E12B8" w:rsidRDefault="001E12B8" w:rsidP="00B56F06">
      <w:pPr>
        <w:numPr>
          <w:ilvl w:val="0"/>
          <w:numId w:val="94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НК-полимераза</w:t>
      </w:r>
    </w:p>
    <w:p w:rsidR="001E12B8" w:rsidRPr="001E12B8" w:rsidRDefault="001E12B8" w:rsidP="00B56F06">
      <w:pPr>
        <w:numPr>
          <w:ilvl w:val="0"/>
          <w:numId w:val="94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естриктаза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процессе транскрипции участвует:</w:t>
      </w:r>
    </w:p>
    <w:p w:rsidR="001E12B8" w:rsidRPr="001E12B8" w:rsidRDefault="001E12B8" w:rsidP="00B56F06">
      <w:pPr>
        <w:numPr>
          <w:ilvl w:val="0"/>
          <w:numId w:val="94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олько одна из двух цепей материнской молекулы ДНК – смысловая</w:t>
      </w:r>
    </w:p>
    <w:p w:rsidR="001E12B8" w:rsidRPr="001E12B8" w:rsidRDefault="001E12B8" w:rsidP="00B56F06">
      <w:pPr>
        <w:numPr>
          <w:ilvl w:val="0"/>
          <w:numId w:val="94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олько одна из двух цепей материнской молекулы ДНК – антисмысловая</w:t>
      </w:r>
    </w:p>
    <w:p w:rsidR="001E12B8" w:rsidRPr="001E12B8" w:rsidRDefault="001E12B8" w:rsidP="00B56F06">
      <w:pPr>
        <w:numPr>
          <w:ilvl w:val="0"/>
          <w:numId w:val="94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юбая из двух цепей материнской молекулы ДНК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Участок ДНК, с которым связывается РНК-полимераза, называется: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  <w:r w:rsidRPr="001E12B8">
        <w:rPr>
          <w:sz w:val="28"/>
          <w:szCs w:val="28"/>
          <w:lang w:eastAsia="en-US"/>
        </w:rPr>
        <w:t>+промотор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  <w:r w:rsidRPr="001E12B8">
        <w:rPr>
          <w:sz w:val="28"/>
          <w:szCs w:val="28"/>
          <w:lang w:eastAsia="en-US"/>
        </w:rPr>
        <w:t>терминатор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  <w:r w:rsidRPr="001E12B8">
        <w:rPr>
          <w:sz w:val="28"/>
          <w:szCs w:val="28"/>
          <w:lang w:eastAsia="en-US"/>
        </w:rPr>
        <w:t>транскриптон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закрытом комплексе РНК-полимеразы и материнской цепи ДНК:</w:t>
      </w:r>
    </w:p>
    <w:p w:rsidR="001E12B8" w:rsidRPr="001E12B8" w:rsidRDefault="001E12B8" w:rsidP="00B56F06">
      <w:pPr>
        <w:numPr>
          <w:ilvl w:val="0"/>
          <w:numId w:val="94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епь ДНК расплетена</w:t>
      </w:r>
    </w:p>
    <w:p w:rsidR="001E12B8" w:rsidRPr="001E12B8" w:rsidRDefault="001E12B8" w:rsidP="00B56F06">
      <w:pPr>
        <w:numPr>
          <w:ilvl w:val="0"/>
          <w:numId w:val="94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епь ДНК не расплетена</w:t>
      </w:r>
    </w:p>
    <w:p w:rsidR="001E12B8" w:rsidRPr="001E12B8" w:rsidRDefault="001E12B8" w:rsidP="00B56F06">
      <w:pPr>
        <w:numPr>
          <w:ilvl w:val="0"/>
          <w:numId w:val="94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епь ДНК разрушена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одон инициации – участок цепи, определяющий:</w:t>
      </w:r>
    </w:p>
    <w:p w:rsidR="001E12B8" w:rsidRPr="001E12B8" w:rsidRDefault="001E12B8" w:rsidP="00B56F06">
      <w:pPr>
        <w:numPr>
          <w:ilvl w:val="0"/>
          <w:numId w:val="94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нец синтеза мРНК</w:t>
      </w:r>
    </w:p>
    <w:p w:rsidR="001E12B8" w:rsidRPr="001E12B8" w:rsidRDefault="001E12B8" w:rsidP="00B56F06">
      <w:pPr>
        <w:numPr>
          <w:ilvl w:val="0"/>
          <w:numId w:val="94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чало транскрипции РНК</w:t>
      </w:r>
    </w:p>
    <w:p w:rsidR="001E12B8" w:rsidRPr="001E12B8" w:rsidRDefault="001E12B8" w:rsidP="00B56F06">
      <w:pPr>
        <w:numPr>
          <w:ilvl w:val="0"/>
          <w:numId w:val="94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следовательность нуклеотидов в РНК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Терминация осуществляется в результате:</w:t>
      </w:r>
    </w:p>
    <w:p w:rsidR="001E12B8" w:rsidRPr="001E12B8" w:rsidRDefault="001E12B8" w:rsidP="00B56F06">
      <w:pPr>
        <w:numPr>
          <w:ilvl w:val="0"/>
          <w:numId w:val="9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замедления движения РНК-полимеразы</w:t>
      </w:r>
    </w:p>
    <w:p w:rsidR="001E12B8" w:rsidRPr="001E12B8" w:rsidRDefault="001E12B8" w:rsidP="00B56F06">
      <w:pPr>
        <w:numPr>
          <w:ilvl w:val="0"/>
          <w:numId w:val="9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скорения движения РНК-полимеразы</w:t>
      </w:r>
    </w:p>
    <w:p w:rsidR="001E12B8" w:rsidRPr="001E12B8" w:rsidRDefault="001E12B8" w:rsidP="00B56F06">
      <w:pPr>
        <w:numPr>
          <w:ilvl w:val="0"/>
          <w:numId w:val="94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плетения цепей материнской молекулы ДНК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результате транскрипции образуется:</w:t>
      </w:r>
    </w:p>
    <w:p w:rsidR="001E12B8" w:rsidRPr="001E12B8" w:rsidRDefault="001E12B8" w:rsidP="00B56F06">
      <w:pPr>
        <w:numPr>
          <w:ilvl w:val="0"/>
          <w:numId w:val="9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олько матричная РНК</w:t>
      </w:r>
    </w:p>
    <w:p w:rsidR="001E12B8" w:rsidRPr="001E12B8" w:rsidRDefault="001E12B8" w:rsidP="00B56F06">
      <w:pPr>
        <w:numPr>
          <w:ilvl w:val="0"/>
          <w:numId w:val="9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олько транспортная РНК</w:t>
      </w:r>
    </w:p>
    <w:p w:rsidR="001E12B8" w:rsidRPr="001E12B8" w:rsidRDefault="001E12B8" w:rsidP="00B56F06">
      <w:pPr>
        <w:numPr>
          <w:ilvl w:val="0"/>
          <w:numId w:val="9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се типы РНК клетки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Пара комплементарных азотистых оснований, которая входит в состав молекулы РНК</w:t>
      </w:r>
    </w:p>
    <w:p w:rsidR="001E12B8" w:rsidRPr="001E12B8" w:rsidRDefault="001E12B8" w:rsidP="00B56F06">
      <w:pPr>
        <w:numPr>
          <w:ilvl w:val="0"/>
          <w:numId w:val="95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У-Г</w:t>
      </w:r>
    </w:p>
    <w:p w:rsidR="001E12B8" w:rsidRPr="001E12B8" w:rsidRDefault="001E12B8" w:rsidP="00B56F06">
      <w:pPr>
        <w:numPr>
          <w:ilvl w:val="0"/>
          <w:numId w:val="95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-Т</w:t>
      </w:r>
    </w:p>
    <w:p w:rsidR="001E12B8" w:rsidRPr="001E12B8" w:rsidRDefault="001E12B8" w:rsidP="00B56F06">
      <w:pPr>
        <w:numPr>
          <w:ilvl w:val="0"/>
          <w:numId w:val="95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Г-А</w:t>
      </w:r>
    </w:p>
    <w:p w:rsidR="001E12B8" w:rsidRPr="001E12B8" w:rsidRDefault="001E12B8" w:rsidP="00B56F06">
      <w:pPr>
        <w:numPr>
          <w:ilvl w:val="0"/>
          <w:numId w:val="95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У-А</w:t>
      </w:r>
    </w:p>
    <w:p w:rsidR="001E12B8" w:rsidRPr="001E12B8" w:rsidRDefault="001E12B8" w:rsidP="00B56F06">
      <w:pPr>
        <w:numPr>
          <w:ilvl w:val="0"/>
          <w:numId w:val="95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-Г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*Понятие «двойная спираль» относится к молекуле</w:t>
      </w:r>
    </w:p>
    <w:p w:rsidR="001E12B8" w:rsidRPr="001E12B8" w:rsidRDefault="001E12B8" w:rsidP="00B56F06">
      <w:pPr>
        <w:numPr>
          <w:ilvl w:val="0"/>
          <w:numId w:val="95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белка</w:t>
      </w:r>
    </w:p>
    <w:p w:rsidR="001E12B8" w:rsidRPr="001E12B8" w:rsidRDefault="001E12B8" w:rsidP="00B56F06">
      <w:pPr>
        <w:numPr>
          <w:ilvl w:val="0"/>
          <w:numId w:val="95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олисахарида</w:t>
      </w:r>
    </w:p>
    <w:p w:rsidR="001E12B8" w:rsidRPr="001E12B8" w:rsidRDefault="001E12B8" w:rsidP="00B56F06">
      <w:pPr>
        <w:numPr>
          <w:ilvl w:val="0"/>
          <w:numId w:val="95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НК</w:t>
      </w:r>
    </w:p>
    <w:p w:rsidR="001E12B8" w:rsidRPr="001E12B8" w:rsidRDefault="001E12B8" w:rsidP="00B56F06">
      <w:pPr>
        <w:numPr>
          <w:ilvl w:val="0"/>
          <w:numId w:val="95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ДНК</w:t>
      </w:r>
    </w:p>
    <w:p w:rsidR="001E12B8" w:rsidRPr="001E12B8" w:rsidRDefault="001E12B8" w:rsidP="00B56F06">
      <w:pPr>
        <w:numPr>
          <w:ilvl w:val="0"/>
          <w:numId w:val="95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липида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Выбери один неправильный ответ в молекуле РНК</w:t>
      </w:r>
    </w:p>
    <w:p w:rsidR="001E12B8" w:rsidRPr="001E12B8" w:rsidRDefault="001E12B8" w:rsidP="00B56F06">
      <w:pPr>
        <w:numPr>
          <w:ilvl w:val="0"/>
          <w:numId w:val="95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остроены из рибонуклеозидмонофосфатных остатков</w:t>
      </w:r>
    </w:p>
    <w:p w:rsidR="001E12B8" w:rsidRPr="001E12B8" w:rsidRDefault="001E12B8" w:rsidP="00B56F06">
      <w:pPr>
        <w:numPr>
          <w:ilvl w:val="0"/>
          <w:numId w:val="95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остоит из одной полинуклеотидной цепи</w:t>
      </w:r>
    </w:p>
    <w:p w:rsidR="001E12B8" w:rsidRPr="001E12B8" w:rsidRDefault="001E12B8" w:rsidP="00B56F06">
      <w:pPr>
        <w:numPr>
          <w:ilvl w:val="0"/>
          <w:numId w:val="95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имеют разное строение 5</w:t>
      </w:r>
      <w:r w:rsidRPr="001E12B8">
        <w:rPr>
          <w:b/>
          <w:sz w:val="28"/>
          <w:szCs w:val="28"/>
        </w:rPr>
        <w:t>´</w:t>
      </w:r>
      <w:r w:rsidRPr="001E12B8">
        <w:rPr>
          <w:sz w:val="28"/>
          <w:szCs w:val="28"/>
        </w:rPr>
        <w:t>и 3</w:t>
      </w:r>
      <w:r w:rsidRPr="001E12B8">
        <w:rPr>
          <w:b/>
          <w:sz w:val="28"/>
          <w:szCs w:val="28"/>
        </w:rPr>
        <w:t>´</w:t>
      </w:r>
      <w:r w:rsidRPr="001E12B8">
        <w:rPr>
          <w:sz w:val="28"/>
          <w:szCs w:val="28"/>
        </w:rPr>
        <w:t>- концов</w:t>
      </w:r>
    </w:p>
    <w:p w:rsidR="001E12B8" w:rsidRPr="001E12B8" w:rsidRDefault="001E12B8" w:rsidP="00B56F06">
      <w:pPr>
        <w:numPr>
          <w:ilvl w:val="0"/>
          <w:numId w:val="95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одержит спирализованные участки и синтезируются в ходе репликации</w:t>
      </w:r>
    </w:p>
    <w:p w:rsidR="001E12B8" w:rsidRPr="001E12B8" w:rsidRDefault="001E12B8" w:rsidP="00B56F06">
      <w:pPr>
        <w:numPr>
          <w:ilvl w:val="0"/>
          <w:numId w:val="95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количество нуклеотидов А и Т одинаково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В молекуле РНК  встречается азотистое основание</w:t>
      </w:r>
    </w:p>
    <w:p w:rsidR="001E12B8" w:rsidRPr="001E12B8" w:rsidRDefault="001E12B8" w:rsidP="00B56F06">
      <w:pPr>
        <w:numPr>
          <w:ilvl w:val="0"/>
          <w:numId w:val="95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имин</w:t>
      </w:r>
    </w:p>
    <w:p w:rsidR="001E12B8" w:rsidRPr="001E12B8" w:rsidRDefault="001E12B8" w:rsidP="00B56F06">
      <w:pPr>
        <w:numPr>
          <w:ilvl w:val="0"/>
          <w:numId w:val="95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гуанин</w:t>
      </w:r>
    </w:p>
    <w:p w:rsidR="001E12B8" w:rsidRPr="001E12B8" w:rsidRDefault="001E12B8" w:rsidP="00B56F06">
      <w:pPr>
        <w:numPr>
          <w:ilvl w:val="0"/>
          <w:numId w:val="95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денин</w:t>
      </w:r>
    </w:p>
    <w:p w:rsidR="001E12B8" w:rsidRPr="001E12B8" w:rsidRDefault="001E12B8" w:rsidP="00B56F06">
      <w:pPr>
        <w:numPr>
          <w:ilvl w:val="0"/>
          <w:numId w:val="95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урацил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состав РНК входит углевод</w:t>
      </w:r>
    </w:p>
    <w:p w:rsidR="001E12B8" w:rsidRPr="001E12B8" w:rsidRDefault="001E12B8" w:rsidP="00B56F06">
      <w:pPr>
        <w:numPr>
          <w:ilvl w:val="0"/>
          <w:numId w:val="95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α-Д-рибоза</w:t>
      </w:r>
    </w:p>
    <w:p w:rsidR="001E12B8" w:rsidRPr="001E12B8" w:rsidRDefault="001E12B8" w:rsidP="00B56F06">
      <w:pPr>
        <w:numPr>
          <w:ilvl w:val="0"/>
          <w:numId w:val="95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β-Д-дезоксирибоза</w:t>
      </w:r>
    </w:p>
    <w:p w:rsidR="001E12B8" w:rsidRPr="001E12B8" w:rsidRDefault="001E12B8" w:rsidP="00B56F06">
      <w:pPr>
        <w:numPr>
          <w:ilvl w:val="0"/>
          <w:numId w:val="95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β-Д-рибофураноза</w:t>
      </w:r>
    </w:p>
    <w:p w:rsidR="001E12B8" w:rsidRPr="001E12B8" w:rsidRDefault="001E12B8" w:rsidP="00B56F06">
      <w:pPr>
        <w:numPr>
          <w:ilvl w:val="0"/>
          <w:numId w:val="95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β-Д-рибопираноза</w:t>
      </w:r>
    </w:p>
    <w:p w:rsidR="001E12B8" w:rsidRPr="001E12B8" w:rsidRDefault="001E12B8" w:rsidP="00B56F06">
      <w:pPr>
        <w:numPr>
          <w:ilvl w:val="0"/>
          <w:numId w:val="95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α-Д-рибопираноза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Характерными особенностями структуры т-рнк являются</w:t>
      </w:r>
    </w:p>
    <w:p w:rsidR="001E12B8" w:rsidRPr="001E12B8" w:rsidRDefault="001E12B8" w:rsidP="00B56F06">
      <w:pPr>
        <w:numPr>
          <w:ilvl w:val="0"/>
          <w:numId w:val="95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 значительного числа минорных оснований</w:t>
      </w:r>
    </w:p>
    <w:p w:rsidR="001E12B8" w:rsidRPr="001E12B8" w:rsidRDefault="001E12B8" w:rsidP="00B56F06">
      <w:pPr>
        <w:numPr>
          <w:ilvl w:val="0"/>
          <w:numId w:val="95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 кодона</w:t>
      </w:r>
    </w:p>
    <w:p w:rsidR="001E12B8" w:rsidRPr="001E12B8" w:rsidRDefault="001E12B8" w:rsidP="00B56F06">
      <w:pPr>
        <w:numPr>
          <w:ilvl w:val="0"/>
          <w:numId w:val="95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труктура типа «клеверного листа»</w:t>
      </w:r>
    </w:p>
    <w:p w:rsidR="001E12B8" w:rsidRPr="001E12B8" w:rsidRDefault="001E12B8" w:rsidP="00B56F06">
      <w:pPr>
        <w:numPr>
          <w:ilvl w:val="0"/>
          <w:numId w:val="95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кцепторная ветвь всегда завершается триплетом ЦЦА</w:t>
      </w:r>
    </w:p>
    <w:p w:rsidR="001E12B8" w:rsidRPr="001E12B8" w:rsidRDefault="001E12B8" w:rsidP="00B56F06">
      <w:pPr>
        <w:numPr>
          <w:ilvl w:val="0"/>
          <w:numId w:val="95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лная спирализация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Биологическая роль М-РНК</w:t>
      </w:r>
    </w:p>
    <w:p w:rsidR="001E12B8" w:rsidRPr="001E12B8" w:rsidRDefault="001E12B8" w:rsidP="00B56F06">
      <w:pPr>
        <w:numPr>
          <w:ilvl w:val="0"/>
          <w:numId w:val="95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ктивация и транспорт аминокислот</w:t>
      </w:r>
    </w:p>
    <w:p w:rsidR="001E12B8" w:rsidRPr="001E12B8" w:rsidRDefault="001E12B8" w:rsidP="00B56F06">
      <w:pPr>
        <w:numPr>
          <w:ilvl w:val="0"/>
          <w:numId w:val="95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ормирование третичной структуры ДНК</w:t>
      </w:r>
    </w:p>
    <w:p w:rsidR="001E12B8" w:rsidRPr="001E12B8" w:rsidRDefault="001E12B8" w:rsidP="00B56F06">
      <w:pPr>
        <w:numPr>
          <w:ilvl w:val="0"/>
          <w:numId w:val="95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частник сплайсинга пре-м-РНК</w:t>
      </w:r>
    </w:p>
    <w:p w:rsidR="001E12B8" w:rsidRPr="001E12B8" w:rsidRDefault="001E12B8" w:rsidP="00B56F06">
      <w:pPr>
        <w:numPr>
          <w:ilvl w:val="0"/>
          <w:numId w:val="95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атрица белкового синтеза</w:t>
      </w:r>
    </w:p>
    <w:p w:rsidR="001E12B8" w:rsidRPr="001E12B8" w:rsidRDefault="001E12B8" w:rsidP="00B56F06">
      <w:pPr>
        <w:numPr>
          <w:ilvl w:val="0"/>
          <w:numId w:val="95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труктурный компонент рибосом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Транскрипция</w:t>
      </w:r>
    </w:p>
    <w:p w:rsidR="001E12B8" w:rsidRPr="001E12B8" w:rsidRDefault="001E12B8" w:rsidP="00B56F06">
      <w:pPr>
        <w:numPr>
          <w:ilvl w:val="0"/>
          <w:numId w:val="95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происходит в </w:t>
      </w:r>
      <w:r w:rsidRPr="001E12B8">
        <w:rPr>
          <w:rFonts w:eastAsia="Times New Roman"/>
          <w:sz w:val="28"/>
          <w:szCs w:val="28"/>
          <w:lang w:val="en-US"/>
        </w:rPr>
        <w:t>S</w:t>
      </w:r>
      <w:r w:rsidRPr="001E12B8">
        <w:rPr>
          <w:rFonts w:eastAsia="Times New Roman"/>
          <w:sz w:val="28"/>
          <w:szCs w:val="28"/>
        </w:rPr>
        <w:t xml:space="preserve"> –фазу клеточного цикла</w:t>
      </w:r>
    </w:p>
    <w:p w:rsidR="001E12B8" w:rsidRPr="001E12B8" w:rsidRDefault="001E12B8" w:rsidP="00B56F06">
      <w:pPr>
        <w:numPr>
          <w:ilvl w:val="0"/>
          <w:numId w:val="95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сегда начинается с кодона ауг</w:t>
      </w:r>
    </w:p>
    <w:p w:rsidR="001E12B8" w:rsidRPr="001E12B8" w:rsidRDefault="001E12B8" w:rsidP="00B56F06">
      <w:pPr>
        <w:numPr>
          <w:ilvl w:val="0"/>
          <w:numId w:val="95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нициируется образованием праймера</w:t>
      </w:r>
    </w:p>
    <w:p w:rsidR="001E12B8" w:rsidRPr="001E12B8" w:rsidRDefault="001E12B8" w:rsidP="00B56F06">
      <w:pPr>
        <w:numPr>
          <w:ilvl w:val="0"/>
          <w:numId w:val="95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 требует локального расплетения двойной спирали днк</w:t>
      </w:r>
    </w:p>
    <w:p w:rsidR="001E12B8" w:rsidRPr="001E12B8" w:rsidRDefault="001E12B8" w:rsidP="00B56F06">
      <w:pPr>
        <w:numPr>
          <w:ilvl w:val="0"/>
          <w:numId w:val="95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текает при участии ТАТА-фактора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омотор</w:t>
      </w:r>
    </w:p>
    <w:p w:rsidR="001E12B8" w:rsidRPr="001E12B8" w:rsidRDefault="001E12B8" w:rsidP="00B56F06">
      <w:pPr>
        <w:numPr>
          <w:ilvl w:val="0"/>
          <w:numId w:val="95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пецифическая последовательность нуклеотидов в молекуле рнк</w:t>
      </w:r>
    </w:p>
    <w:p w:rsidR="001E12B8" w:rsidRPr="001E12B8" w:rsidRDefault="001E12B8" w:rsidP="00B56F06">
      <w:pPr>
        <w:numPr>
          <w:ilvl w:val="0"/>
          <w:numId w:val="95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исоединяется к репликону</w:t>
      </w:r>
    </w:p>
    <w:p w:rsidR="001E12B8" w:rsidRPr="001E12B8" w:rsidRDefault="001E12B8" w:rsidP="00B56F06">
      <w:pPr>
        <w:numPr>
          <w:ilvl w:val="0"/>
          <w:numId w:val="95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сто присоединения рнк-полимеразы</w:t>
      </w:r>
    </w:p>
    <w:p w:rsidR="001E12B8" w:rsidRPr="001E12B8" w:rsidRDefault="001E12B8" w:rsidP="00B56F06">
      <w:pPr>
        <w:numPr>
          <w:ilvl w:val="0"/>
          <w:numId w:val="95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едшествует транскриптону</w:t>
      </w:r>
    </w:p>
    <w:p w:rsidR="001E12B8" w:rsidRPr="001E12B8" w:rsidRDefault="001E12B8" w:rsidP="00B56F06">
      <w:pPr>
        <w:numPr>
          <w:ilvl w:val="0"/>
          <w:numId w:val="95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обратимо связывается с ТАТА-фактором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Антикодон</w:t>
      </w:r>
    </w:p>
    <w:p w:rsidR="001E12B8" w:rsidRPr="001E12B8" w:rsidRDefault="001E12B8" w:rsidP="00B56F06">
      <w:pPr>
        <w:numPr>
          <w:ilvl w:val="0"/>
          <w:numId w:val="95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плет нуклеотидов ДНК, кодирующий одну аминокислоту</w:t>
      </w:r>
    </w:p>
    <w:p w:rsidR="001E12B8" w:rsidRPr="001E12B8" w:rsidRDefault="001E12B8" w:rsidP="00B56F06">
      <w:pPr>
        <w:numPr>
          <w:ilvl w:val="0"/>
          <w:numId w:val="95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сто присоединения аминокислоты к тРНК</w:t>
      </w:r>
    </w:p>
    <w:p w:rsidR="001E12B8" w:rsidRPr="001E12B8" w:rsidRDefault="001E12B8" w:rsidP="00B56F06">
      <w:pPr>
        <w:numPr>
          <w:ilvl w:val="0"/>
          <w:numId w:val="95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плет нуклеотидов тРНК, комплементарный кодону мРНК</w:t>
      </w:r>
    </w:p>
    <w:p w:rsidR="001E12B8" w:rsidRPr="001E12B8" w:rsidRDefault="001E12B8" w:rsidP="00B56F06">
      <w:pPr>
        <w:numPr>
          <w:ilvl w:val="0"/>
          <w:numId w:val="95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ессмысленный кодон мРНК</w:t>
      </w:r>
    </w:p>
    <w:p w:rsidR="001E12B8" w:rsidRPr="001E12B8" w:rsidRDefault="001E12B8" w:rsidP="00B56F06">
      <w:pPr>
        <w:numPr>
          <w:ilvl w:val="0"/>
          <w:numId w:val="95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плет нуклеотидов РНК, кодирующий одну аминокислоту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На первом этапе транскрипции участвуют</w:t>
      </w:r>
    </w:p>
    <w:p w:rsidR="001E12B8" w:rsidRPr="001E12B8" w:rsidRDefault="001E12B8" w:rsidP="00B56F06">
      <w:pPr>
        <w:numPr>
          <w:ilvl w:val="0"/>
          <w:numId w:val="960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НК-полимераза</w:t>
      </w:r>
    </w:p>
    <w:p w:rsidR="001E12B8" w:rsidRPr="001E12B8" w:rsidRDefault="001E12B8" w:rsidP="00B56F06">
      <w:pPr>
        <w:numPr>
          <w:ilvl w:val="0"/>
          <w:numId w:val="960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АТА-фактор</w:t>
      </w:r>
    </w:p>
    <w:p w:rsidR="001E12B8" w:rsidRPr="001E12B8" w:rsidRDefault="001E12B8" w:rsidP="00B56F06">
      <w:pPr>
        <w:numPr>
          <w:ilvl w:val="0"/>
          <w:numId w:val="960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кторы инициации</w:t>
      </w:r>
    </w:p>
    <w:p w:rsidR="001E12B8" w:rsidRPr="001E12B8" w:rsidRDefault="001E12B8" w:rsidP="00B56F06">
      <w:pPr>
        <w:numPr>
          <w:ilvl w:val="0"/>
          <w:numId w:val="960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кторы элонгации</w:t>
      </w:r>
    </w:p>
    <w:p w:rsidR="001E12B8" w:rsidRPr="001E12B8" w:rsidRDefault="001E12B8" w:rsidP="00B56F06">
      <w:pPr>
        <w:numPr>
          <w:ilvl w:val="0"/>
          <w:numId w:val="960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кторы терминации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На втором и третьем этапах транскрипции происходит</w:t>
      </w:r>
    </w:p>
    <w:p w:rsidR="001E12B8" w:rsidRPr="001E12B8" w:rsidRDefault="001E12B8" w:rsidP="00B56F06">
      <w:pPr>
        <w:numPr>
          <w:ilvl w:val="0"/>
          <w:numId w:val="961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ормирование кэпа на 5 – конце</w:t>
      </w:r>
    </w:p>
    <w:p w:rsidR="001E12B8" w:rsidRPr="001E12B8" w:rsidRDefault="001E12B8" w:rsidP="00B56F06">
      <w:pPr>
        <w:numPr>
          <w:ilvl w:val="0"/>
          <w:numId w:val="961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асшепление 3, 5-фосфодиэфирной связи на границах экзонов и интронов</w:t>
      </w:r>
    </w:p>
    <w:p w:rsidR="001E12B8" w:rsidRPr="001E12B8" w:rsidRDefault="001E12B8" w:rsidP="00B56F06">
      <w:pPr>
        <w:numPr>
          <w:ilvl w:val="0"/>
          <w:numId w:val="961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е поли-А-последовательности на 3 – конце</w:t>
      </w:r>
    </w:p>
    <w:p w:rsidR="001E12B8" w:rsidRPr="001E12B8" w:rsidRDefault="001E12B8" w:rsidP="00B56F06">
      <w:pPr>
        <w:numPr>
          <w:ilvl w:val="0"/>
          <w:numId w:val="961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исоединение белковых факторов элонгации и терминации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Продукт 3-его этапа транскрипции</w:t>
      </w:r>
    </w:p>
    <w:p w:rsidR="001E12B8" w:rsidRPr="001E12B8" w:rsidRDefault="001E12B8" w:rsidP="00B56F06">
      <w:pPr>
        <w:numPr>
          <w:ilvl w:val="0"/>
          <w:numId w:val="962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меет специфическую последовательность на 3 – конце</w:t>
      </w:r>
    </w:p>
    <w:p w:rsidR="001E12B8" w:rsidRPr="001E12B8" w:rsidRDefault="001E12B8" w:rsidP="00B56F06">
      <w:pPr>
        <w:numPr>
          <w:ilvl w:val="0"/>
          <w:numId w:val="962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держит интроны</w:t>
      </w:r>
    </w:p>
    <w:p w:rsidR="001E12B8" w:rsidRPr="001E12B8" w:rsidRDefault="001E12B8" w:rsidP="00B56F06">
      <w:pPr>
        <w:numPr>
          <w:ilvl w:val="0"/>
          <w:numId w:val="962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 5-конце имеет метилгуанозин</w:t>
      </w:r>
    </w:p>
    <w:p w:rsidR="001E12B8" w:rsidRPr="001E12B8" w:rsidRDefault="001E12B8" w:rsidP="00B56F06">
      <w:pPr>
        <w:numPr>
          <w:ilvl w:val="0"/>
          <w:numId w:val="962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ыходит из ядра в цитоплазму</w:t>
      </w:r>
    </w:p>
    <w:p w:rsidR="001E12B8" w:rsidRPr="001E12B8" w:rsidRDefault="001E12B8" w:rsidP="00B56F06">
      <w:pPr>
        <w:numPr>
          <w:ilvl w:val="0"/>
          <w:numId w:val="962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меет специфический триплет нуклеотидов – антикодон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Активность РНК-полимеразы регулируют</w:t>
      </w:r>
    </w:p>
    <w:p w:rsidR="001E12B8" w:rsidRPr="001E12B8" w:rsidRDefault="001E12B8" w:rsidP="00B56F06">
      <w:pPr>
        <w:numPr>
          <w:ilvl w:val="0"/>
          <w:numId w:val="963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АТА-фактор</w:t>
      </w:r>
    </w:p>
    <w:p w:rsidR="001E12B8" w:rsidRPr="001E12B8" w:rsidRDefault="001E12B8" w:rsidP="00B56F06">
      <w:pPr>
        <w:numPr>
          <w:ilvl w:val="0"/>
          <w:numId w:val="963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кторы инициации</w:t>
      </w:r>
    </w:p>
    <w:p w:rsidR="001E12B8" w:rsidRPr="001E12B8" w:rsidRDefault="001E12B8" w:rsidP="00B56F06">
      <w:pPr>
        <w:numPr>
          <w:ilvl w:val="0"/>
          <w:numId w:val="963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кторы элонгации</w:t>
      </w:r>
    </w:p>
    <w:p w:rsidR="001E12B8" w:rsidRPr="001E12B8" w:rsidRDefault="001E12B8" w:rsidP="00B56F06">
      <w:pPr>
        <w:numPr>
          <w:ilvl w:val="0"/>
          <w:numId w:val="963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яРНК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Зрелая матричная РНК</w:t>
      </w:r>
    </w:p>
    <w:p w:rsidR="001E12B8" w:rsidRPr="001E12B8" w:rsidRDefault="001E12B8" w:rsidP="00B56F06">
      <w:pPr>
        <w:numPr>
          <w:ilvl w:val="0"/>
          <w:numId w:val="964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интезируется в ядре</w:t>
      </w:r>
    </w:p>
    <w:p w:rsidR="001E12B8" w:rsidRPr="001E12B8" w:rsidRDefault="001E12B8" w:rsidP="00B56F06">
      <w:pPr>
        <w:numPr>
          <w:ilvl w:val="0"/>
          <w:numId w:val="964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мплементарна матрице ДНК</w:t>
      </w:r>
    </w:p>
    <w:p w:rsidR="001E12B8" w:rsidRPr="001E12B8" w:rsidRDefault="001E12B8" w:rsidP="00B56F06">
      <w:pPr>
        <w:numPr>
          <w:ilvl w:val="0"/>
          <w:numId w:val="964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 содержит интронов</w:t>
      </w:r>
    </w:p>
    <w:p w:rsidR="001E12B8" w:rsidRPr="001E12B8" w:rsidRDefault="001E12B8" w:rsidP="00B56F06">
      <w:pPr>
        <w:numPr>
          <w:ilvl w:val="0"/>
          <w:numId w:val="964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 3-конце имеет триплет ССА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Процесс синтеза РНК называется</w:t>
      </w:r>
    </w:p>
    <w:p w:rsidR="001E12B8" w:rsidRPr="001E12B8" w:rsidRDefault="001E12B8" w:rsidP="00B56F06">
      <w:pPr>
        <w:numPr>
          <w:ilvl w:val="0"/>
          <w:numId w:val="965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епликация</w:t>
      </w:r>
    </w:p>
    <w:p w:rsidR="001E12B8" w:rsidRPr="001E12B8" w:rsidRDefault="001E12B8" w:rsidP="00B56F06">
      <w:pPr>
        <w:numPr>
          <w:ilvl w:val="0"/>
          <w:numId w:val="965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крипция</w:t>
      </w:r>
    </w:p>
    <w:p w:rsidR="001E12B8" w:rsidRPr="001E12B8" w:rsidRDefault="001E12B8" w:rsidP="00B56F06">
      <w:pPr>
        <w:numPr>
          <w:ilvl w:val="0"/>
          <w:numId w:val="965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ляция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Первичный транскрипт это</w:t>
      </w:r>
    </w:p>
    <w:p w:rsidR="001E12B8" w:rsidRPr="001E12B8" w:rsidRDefault="001E12B8" w:rsidP="00B56F06">
      <w:pPr>
        <w:numPr>
          <w:ilvl w:val="0"/>
          <w:numId w:val="966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единение РНК с белком в цитоплазме</w:t>
      </w:r>
    </w:p>
    <w:p w:rsidR="001E12B8" w:rsidRPr="001E12B8" w:rsidRDefault="001E12B8" w:rsidP="00B56F06">
      <w:pPr>
        <w:numPr>
          <w:ilvl w:val="0"/>
          <w:numId w:val="966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НК, синтезированная полуконсервативным методом</w:t>
      </w:r>
    </w:p>
    <w:p w:rsidR="001E12B8" w:rsidRPr="001E12B8" w:rsidRDefault="001E12B8" w:rsidP="00B56F06">
      <w:pPr>
        <w:numPr>
          <w:ilvl w:val="0"/>
          <w:numId w:val="966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вокупность всех видов РНК, синтезируемых в стадии транскрипции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В процессе транскрипции синтезируются</w:t>
      </w:r>
    </w:p>
    <w:p w:rsidR="001E12B8" w:rsidRPr="001E12B8" w:rsidRDefault="001E12B8" w:rsidP="00B56F06">
      <w:pPr>
        <w:numPr>
          <w:ilvl w:val="0"/>
          <w:numId w:val="967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РНК</w:t>
      </w:r>
    </w:p>
    <w:p w:rsidR="001E12B8" w:rsidRPr="001E12B8" w:rsidRDefault="001E12B8" w:rsidP="00B56F06">
      <w:pPr>
        <w:numPr>
          <w:ilvl w:val="0"/>
          <w:numId w:val="967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НК</w:t>
      </w:r>
    </w:p>
    <w:p w:rsidR="001E12B8" w:rsidRPr="001E12B8" w:rsidRDefault="001E12B8" w:rsidP="00B56F06">
      <w:pPr>
        <w:numPr>
          <w:ilvl w:val="0"/>
          <w:numId w:val="967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РНК</w:t>
      </w:r>
    </w:p>
    <w:p w:rsidR="001E12B8" w:rsidRPr="001E12B8" w:rsidRDefault="001E12B8" w:rsidP="00B56F06">
      <w:pPr>
        <w:numPr>
          <w:ilvl w:val="0"/>
          <w:numId w:val="967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липептидная цепь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В РНК водородные связи возникают между следующими азотистыми основаниями</w:t>
      </w:r>
    </w:p>
    <w:p w:rsidR="001E12B8" w:rsidRPr="001E12B8" w:rsidRDefault="001E12B8" w:rsidP="00B56F06">
      <w:pPr>
        <w:numPr>
          <w:ilvl w:val="0"/>
          <w:numId w:val="968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денин-урацил</w:t>
      </w:r>
    </w:p>
    <w:p w:rsidR="001E12B8" w:rsidRPr="001E12B8" w:rsidRDefault="001E12B8" w:rsidP="00B56F06">
      <w:pPr>
        <w:numPr>
          <w:ilvl w:val="0"/>
          <w:numId w:val="968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денин-тимин</w:t>
      </w:r>
    </w:p>
    <w:p w:rsidR="001E12B8" w:rsidRPr="001E12B8" w:rsidRDefault="001E12B8" w:rsidP="00B56F06">
      <w:pPr>
        <w:numPr>
          <w:ilvl w:val="0"/>
          <w:numId w:val="968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уанин-цитозин</w:t>
      </w:r>
    </w:p>
    <w:p w:rsidR="001E12B8" w:rsidRPr="001E12B8" w:rsidRDefault="001E12B8" w:rsidP="00B56F06">
      <w:pPr>
        <w:numPr>
          <w:ilvl w:val="0"/>
          <w:numId w:val="968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озин-урацил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Укажите необхолимые условия для процесса транскрипции: матрица</w:t>
      </w:r>
    </w:p>
    <w:p w:rsidR="001E12B8" w:rsidRPr="001E12B8" w:rsidRDefault="001E12B8" w:rsidP="00B56F06">
      <w:pPr>
        <w:numPr>
          <w:ilvl w:val="0"/>
          <w:numId w:val="96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РНК</w:t>
      </w:r>
    </w:p>
    <w:p w:rsidR="001E12B8" w:rsidRPr="001E12B8" w:rsidRDefault="001E12B8" w:rsidP="00B56F06">
      <w:pPr>
        <w:numPr>
          <w:ilvl w:val="0"/>
          <w:numId w:val="96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НК</w:t>
      </w:r>
    </w:p>
    <w:p w:rsidR="001E12B8" w:rsidRPr="001E12B8" w:rsidRDefault="001E12B8" w:rsidP="00B56F06">
      <w:pPr>
        <w:numPr>
          <w:ilvl w:val="0"/>
          <w:numId w:val="96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РНК</w:t>
      </w:r>
    </w:p>
    <w:p w:rsidR="001E12B8" w:rsidRPr="001E12B8" w:rsidRDefault="001E12B8" w:rsidP="00B56F06">
      <w:pPr>
        <w:numPr>
          <w:ilvl w:val="0"/>
          <w:numId w:val="96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НК</w:t>
      </w:r>
    </w:p>
    <w:p w:rsidR="001E12B8" w:rsidRPr="001E12B8" w:rsidRDefault="001E12B8" w:rsidP="00B56F06">
      <w:pPr>
        <w:numPr>
          <w:ilvl w:val="0"/>
          <w:numId w:val="96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нокислоты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Укажите необхолимые условия для процесса транскрипции: субстраты</w:t>
      </w:r>
    </w:p>
    <w:p w:rsidR="001E12B8" w:rsidRPr="001E12B8" w:rsidRDefault="001E12B8" w:rsidP="00B56F06">
      <w:pPr>
        <w:numPr>
          <w:ilvl w:val="0"/>
          <w:numId w:val="97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нонуклеотиды</w:t>
      </w:r>
    </w:p>
    <w:p w:rsidR="001E12B8" w:rsidRPr="001E12B8" w:rsidRDefault="001E12B8" w:rsidP="00B56F06">
      <w:pPr>
        <w:numPr>
          <w:ilvl w:val="0"/>
          <w:numId w:val="97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зотистые основания</w:t>
      </w:r>
    </w:p>
    <w:p w:rsidR="001E12B8" w:rsidRPr="001E12B8" w:rsidRDefault="001E12B8" w:rsidP="00B56F06">
      <w:pPr>
        <w:numPr>
          <w:ilvl w:val="0"/>
          <w:numId w:val="97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уклеозидтрифосфаты</w:t>
      </w:r>
    </w:p>
    <w:p w:rsidR="001E12B8" w:rsidRPr="001E12B8" w:rsidRDefault="001E12B8" w:rsidP="00B56F06">
      <w:pPr>
        <w:numPr>
          <w:ilvl w:val="0"/>
          <w:numId w:val="97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зоксинуклеозидтрифосфаты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Укажите необхолимые условия для процесса транскрипции: источники энергии</w:t>
      </w:r>
    </w:p>
    <w:p w:rsidR="001E12B8" w:rsidRPr="001E12B8" w:rsidRDefault="001E12B8" w:rsidP="00B56F06">
      <w:pPr>
        <w:numPr>
          <w:ilvl w:val="0"/>
          <w:numId w:val="97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знергия гидролиза АТФ</w:t>
      </w:r>
    </w:p>
    <w:p w:rsidR="001E12B8" w:rsidRPr="001E12B8" w:rsidRDefault="001E12B8" w:rsidP="00B56F06">
      <w:pPr>
        <w:numPr>
          <w:ilvl w:val="0"/>
          <w:numId w:val="97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энергия гидролиза ГТФ</w:t>
      </w:r>
    </w:p>
    <w:p w:rsidR="001E12B8" w:rsidRPr="001E12B8" w:rsidRDefault="001E12B8" w:rsidP="00B56F06">
      <w:pPr>
        <w:numPr>
          <w:ilvl w:val="0"/>
          <w:numId w:val="97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энергия субстратов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Укажите необхолимые условия для процесса транскрипции: ферменты</w:t>
      </w:r>
    </w:p>
    <w:p w:rsidR="001E12B8" w:rsidRPr="001E12B8" w:rsidRDefault="001E12B8" w:rsidP="00B56F06">
      <w:pPr>
        <w:numPr>
          <w:ilvl w:val="0"/>
          <w:numId w:val="97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НК-полимераза</w:t>
      </w:r>
    </w:p>
    <w:p w:rsidR="001E12B8" w:rsidRPr="001E12B8" w:rsidRDefault="001E12B8" w:rsidP="00B56F06">
      <w:pPr>
        <w:numPr>
          <w:ilvl w:val="0"/>
          <w:numId w:val="97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НК-праймаза</w:t>
      </w:r>
    </w:p>
    <w:p w:rsidR="001E12B8" w:rsidRPr="001E12B8" w:rsidRDefault="001E12B8" w:rsidP="00B56F06">
      <w:pPr>
        <w:numPr>
          <w:ilvl w:val="0"/>
          <w:numId w:val="972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НК-полимераза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Укажите необхолимые условия для процесса транскрипции: белковые факторы</w:t>
      </w:r>
    </w:p>
    <w:p w:rsidR="001E12B8" w:rsidRPr="001E12B8" w:rsidRDefault="001E12B8" w:rsidP="00B56F06">
      <w:pPr>
        <w:numPr>
          <w:ilvl w:val="0"/>
          <w:numId w:val="97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ля акивации ферментов</w:t>
      </w:r>
    </w:p>
    <w:p w:rsidR="001E12B8" w:rsidRPr="001E12B8" w:rsidRDefault="001E12B8" w:rsidP="00B56F06">
      <w:pPr>
        <w:numPr>
          <w:ilvl w:val="0"/>
          <w:numId w:val="97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е нужны</w:t>
      </w:r>
    </w:p>
    <w:p w:rsidR="001E12B8" w:rsidRPr="001E12B8" w:rsidRDefault="001E12B8" w:rsidP="00B56F06">
      <w:pPr>
        <w:numPr>
          <w:ilvl w:val="0"/>
          <w:numId w:val="973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ля узнавания праймера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Укажите необхолимые условия для процесса транскрипции: место синтеза</w:t>
      </w:r>
    </w:p>
    <w:p w:rsidR="001E12B8" w:rsidRPr="001E12B8" w:rsidRDefault="001E12B8" w:rsidP="00B56F06">
      <w:pPr>
        <w:numPr>
          <w:ilvl w:val="0"/>
          <w:numId w:val="97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ядро</w:t>
      </w:r>
    </w:p>
    <w:p w:rsidR="001E12B8" w:rsidRPr="001E12B8" w:rsidRDefault="001E12B8" w:rsidP="00B56F06">
      <w:pPr>
        <w:numPr>
          <w:ilvl w:val="0"/>
          <w:numId w:val="97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итохондрии</w:t>
      </w:r>
    </w:p>
    <w:p w:rsidR="001E12B8" w:rsidRPr="001E12B8" w:rsidRDefault="001E12B8" w:rsidP="00B56F06">
      <w:pPr>
        <w:numPr>
          <w:ilvl w:val="0"/>
          <w:numId w:val="974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озоль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b/>
          <w:sz w:val="28"/>
          <w:szCs w:val="28"/>
          <w:lang w:eastAsia="en-US"/>
        </w:rPr>
      </w:pPr>
      <w:r w:rsidRPr="001E12B8">
        <w:rPr>
          <w:b/>
          <w:sz w:val="28"/>
          <w:szCs w:val="28"/>
          <w:lang w:eastAsia="en-US"/>
        </w:rPr>
        <w:t>Тема: Биосинтез белка и его регуляция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Синтез белка обозначают термином:</w:t>
      </w:r>
    </w:p>
    <w:p w:rsidR="001E12B8" w:rsidRPr="001E12B8" w:rsidRDefault="001E12B8" w:rsidP="00B56F06">
      <w:pPr>
        <w:numPr>
          <w:ilvl w:val="0"/>
          <w:numId w:val="97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епликация</w:t>
      </w:r>
    </w:p>
    <w:p w:rsidR="001E12B8" w:rsidRPr="001E12B8" w:rsidRDefault="001E12B8" w:rsidP="00B56F06">
      <w:pPr>
        <w:numPr>
          <w:ilvl w:val="0"/>
          <w:numId w:val="97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крипция</w:t>
      </w:r>
    </w:p>
    <w:p w:rsidR="001E12B8" w:rsidRPr="001E12B8" w:rsidRDefault="001E12B8" w:rsidP="00B56F06">
      <w:pPr>
        <w:numPr>
          <w:ilvl w:val="0"/>
          <w:numId w:val="975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ляция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Основной фермент трансляции: </w:t>
      </w:r>
    </w:p>
    <w:p w:rsidR="001E12B8" w:rsidRPr="001E12B8" w:rsidRDefault="001E12B8" w:rsidP="00B56F06">
      <w:pPr>
        <w:numPr>
          <w:ilvl w:val="0"/>
          <w:numId w:val="97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НК-полимераза</w:t>
      </w:r>
    </w:p>
    <w:p w:rsidR="001E12B8" w:rsidRPr="001E12B8" w:rsidRDefault="001E12B8" w:rsidP="00B56F06">
      <w:pPr>
        <w:numPr>
          <w:ilvl w:val="0"/>
          <w:numId w:val="97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ноацил-тРНК-синтетаза</w:t>
      </w:r>
    </w:p>
    <w:p w:rsidR="001E12B8" w:rsidRPr="001E12B8" w:rsidRDefault="001E12B8" w:rsidP="00B56F06">
      <w:pPr>
        <w:numPr>
          <w:ilvl w:val="0"/>
          <w:numId w:val="97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газа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Рибосомы в процессе трансляции соединяются в структуру, называемую:</w:t>
      </w:r>
    </w:p>
    <w:p w:rsidR="001E12B8" w:rsidRPr="001E12B8" w:rsidRDefault="001E12B8" w:rsidP="00B56F06">
      <w:pPr>
        <w:numPr>
          <w:ilvl w:val="0"/>
          <w:numId w:val="97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шероховатая ЭПС</w:t>
      </w:r>
    </w:p>
    <w:p w:rsidR="001E12B8" w:rsidRPr="001E12B8" w:rsidRDefault="001E12B8" w:rsidP="00B56F06">
      <w:pPr>
        <w:numPr>
          <w:ilvl w:val="0"/>
          <w:numId w:val="97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лисома</w:t>
      </w:r>
    </w:p>
    <w:p w:rsidR="001E12B8" w:rsidRPr="001E12B8" w:rsidRDefault="001E12B8" w:rsidP="00B56F06">
      <w:pPr>
        <w:numPr>
          <w:ilvl w:val="0"/>
          <w:numId w:val="977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лимер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одон инициации кодирует аминокислоту:</w:t>
      </w:r>
    </w:p>
    <w:p w:rsidR="001E12B8" w:rsidRPr="001E12B8" w:rsidRDefault="001E12B8" w:rsidP="00B56F06">
      <w:pPr>
        <w:numPr>
          <w:ilvl w:val="0"/>
          <w:numId w:val="97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зин</w:t>
      </w:r>
    </w:p>
    <w:p w:rsidR="001E12B8" w:rsidRPr="001E12B8" w:rsidRDefault="001E12B8" w:rsidP="00B56F06">
      <w:pPr>
        <w:numPr>
          <w:ilvl w:val="0"/>
          <w:numId w:val="97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спарагин</w:t>
      </w:r>
    </w:p>
    <w:p w:rsidR="001E12B8" w:rsidRPr="001E12B8" w:rsidRDefault="001E12B8" w:rsidP="00B56F06">
      <w:pPr>
        <w:numPr>
          <w:ilvl w:val="0"/>
          <w:numId w:val="978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тионин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 аминоацильному участку рибосомы во время трансляции может присоединяться:</w:t>
      </w:r>
    </w:p>
    <w:p w:rsidR="001E12B8" w:rsidRPr="001E12B8" w:rsidRDefault="001E12B8" w:rsidP="00B56F06">
      <w:pPr>
        <w:numPr>
          <w:ilvl w:val="0"/>
          <w:numId w:val="97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олько инициаторная тРНК</w:t>
      </w:r>
    </w:p>
    <w:p w:rsidR="001E12B8" w:rsidRPr="001E12B8" w:rsidRDefault="001E12B8" w:rsidP="00B56F06">
      <w:pPr>
        <w:numPr>
          <w:ilvl w:val="0"/>
          <w:numId w:val="97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се тРНК, несущие аминокислоту</w:t>
      </w:r>
    </w:p>
    <w:p w:rsidR="001E12B8" w:rsidRPr="001E12B8" w:rsidRDefault="001E12B8" w:rsidP="00B56F06">
      <w:pPr>
        <w:numPr>
          <w:ilvl w:val="0"/>
          <w:numId w:val="97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се тРНК, несущие аминокислоту, кроме инициаторной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Участок на большой субчастице рибосомы, где локализуется строящийся пептид, называется:</w:t>
      </w:r>
    </w:p>
    <w:p w:rsidR="001E12B8" w:rsidRPr="001E12B8" w:rsidRDefault="001E12B8" w:rsidP="00B56F06">
      <w:pPr>
        <w:numPr>
          <w:ilvl w:val="0"/>
          <w:numId w:val="98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ноацильный</w:t>
      </w:r>
    </w:p>
    <w:p w:rsidR="001E12B8" w:rsidRPr="001E12B8" w:rsidRDefault="001E12B8" w:rsidP="00B56F06">
      <w:pPr>
        <w:numPr>
          <w:ilvl w:val="0"/>
          <w:numId w:val="98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птидильный</w:t>
      </w:r>
    </w:p>
    <w:p w:rsidR="001E12B8" w:rsidRPr="001E12B8" w:rsidRDefault="001E12B8" w:rsidP="00B56F06">
      <w:pPr>
        <w:numPr>
          <w:ilvl w:val="0"/>
          <w:numId w:val="980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нициирующий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оцесс элонгации в трансляции – это:</w:t>
      </w:r>
    </w:p>
    <w:p w:rsidR="001E12B8" w:rsidRPr="001E12B8" w:rsidRDefault="001E12B8" w:rsidP="00B56F06">
      <w:pPr>
        <w:numPr>
          <w:ilvl w:val="0"/>
          <w:numId w:val="98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чало синтеза белка</w:t>
      </w:r>
    </w:p>
    <w:p w:rsidR="001E12B8" w:rsidRPr="001E12B8" w:rsidRDefault="001E12B8" w:rsidP="00B56F06">
      <w:pPr>
        <w:numPr>
          <w:ilvl w:val="0"/>
          <w:numId w:val="98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длинение полипептидной цепи белка</w:t>
      </w:r>
    </w:p>
    <w:p w:rsidR="001E12B8" w:rsidRPr="001E12B8" w:rsidRDefault="001E12B8" w:rsidP="00B56F06">
      <w:pPr>
        <w:numPr>
          <w:ilvl w:val="0"/>
          <w:numId w:val="981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кончание синтеза белка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оцессы трансляции протекают при участии макроэрга</w:t>
      </w:r>
    </w:p>
    <w:p w:rsidR="001E12B8" w:rsidRPr="001E12B8" w:rsidRDefault="001E12B8" w:rsidP="00B56F06">
      <w:pPr>
        <w:numPr>
          <w:ilvl w:val="0"/>
          <w:numId w:val="98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ТФ</w:t>
      </w:r>
    </w:p>
    <w:p w:rsidR="001E12B8" w:rsidRPr="001E12B8" w:rsidRDefault="001E12B8" w:rsidP="00B56F06">
      <w:pPr>
        <w:numPr>
          <w:ilvl w:val="0"/>
          <w:numId w:val="98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ТФ</w:t>
      </w:r>
    </w:p>
    <w:p w:rsidR="001E12B8" w:rsidRPr="001E12B8" w:rsidRDefault="001E12B8" w:rsidP="00B56F06">
      <w:pPr>
        <w:numPr>
          <w:ilvl w:val="0"/>
          <w:numId w:val="98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ТФ</w:t>
      </w:r>
    </w:p>
    <w:p w:rsidR="001E12B8" w:rsidRPr="001E12B8" w:rsidRDefault="001E12B8" w:rsidP="00B56F06">
      <w:pPr>
        <w:numPr>
          <w:ilvl w:val="0"/>
          <w:numId w:val="98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ТФ</w:t>
      </w:r>
    </w:p>
    <w:p w:rsidR="001E12B8" w:rsidRPr="001E12B8" w:rsidRDefault="001E12B8" w:rsidP="00B56F06">
      <w:pPr>
        <w:numPr>
          <w:ilvl w:val="0"/>
          <w:numId w:val="98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ТФ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Активный центр большой субчастицы рибосомы выполняющий пептидилтрансферазную функцию участвует</w:t>
      </w:r>
    </w:p>
    <w:p w:rsidR="001E12B8" w:rsidRPr="001E12B8" w:rsidRDefault="001E12B8" w:rsidP="00B56F06">
      <w:pPr>
        <w:numPr>
          <w:ilvl w:val="0"/>
          <w:numId w:val="98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 транслокации рибосом по м-РНК</w:t>
      </w:r>
    </w:p>
    <w:p w:rsidR="001E12B8" w:rsidRPr="001E12B8" w:rsidRDefault="001E12B8" w:rsidP="00B56F06">
      <w:pPr>
        <w:numPr>
          <w:ilvl w:val="0"/>
          <w:numId w:val="98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 образовании пептидной связи между аминокислотами</w:t>
      </w:r>
    </w:p>
    <w:p w:rsidR="001E12B8" w:rsidRPr="001E12B8" w:rsidRDefault="001E12B8" w:rsidP="00B56F06">
      <w:pPr>
        <w:numPr>
          <w:ilvl w:val="0"/>
          <w:numId w:val="98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 связывании аминокислот с т-РНК</w:t>
      </w:r>
    </w:p>
    <w:p w:rsidR="001E12B8" w:rsidRPr="001E12B8" w:rsidRDefault="001E12B8" w:rsidP="00B56F06">
      <w:pPr>
        <w:numPr>
          <w:ilvl w:val="0"/>
          <w:numId w:val="98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 начале процесса биосинтеза белка</w:t>
      </w:r>
    </w:p>
    <w:p w:rsidR="001E12B8" w:rsidRPr="001E12B8" w:rsidRDefault="001E12B8" w:rsidP="00B56F06">
      <w:pPr>
        <w:numPr>
          <w:ilvl w:val="0"/>
          <w:numId w:val="98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 узнавании кодон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Аминоацил –ТРНК –синтетаза имеет центр связывания для</w:t>
      </w:r>
    </w:p>
    <w:p w:rsidR="001E12B8" w:rsidRPr="001E12B8" w:rsidRDefault="001E12B8" w:rsidP="00B56F06">
      <w:pPr>
        <w:numPr>
          <w:ilvl w:val="0"/>
          <w:numId w:val="98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-РНК</w:t>
      </w:r>
    </w:p>
    <w:p w:rsidR="001E12B8" w:rsidRPr="001E12B8" w:rsidRDefault="001E12B8" w:rsidP="00B56F06">
      <w:pPr>
        <w:numPr>
          <w:ilvl w:val="0"/>
          <w:numId w:val="98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нокислоты</w:t>
      </w:r>
    </w:p>
    <w:p w:rsidR="001E12B8" w:rsidRPr="001E12B8" w:rsidRDefault="001E12B8" w:rsidP="00B56F06">
      <w:pPr>
        <w:numPr>
          <w:ilvl w:val="0"/>
          <w:numId w:val="98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РНК</w:t>
      </w:r>
    </w:p>
    <w:p w:rsidR="001E12B8" w:rsidRPr="001E12B8" w:rsidRDefault="001E12B8" w:rsidP="00B56F06">
      <w:pPr>
        <w:numPr>
          <w:ilvl w:val="0"/>
          <w:numId w:val="98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НК</w:t>
      </w:r>
    </w:p>
    <w:p w:rsidR="001E12B8" w:rsidRPr="001E12B8" w:rsidRDefault="001E12B8" w:rsidP="00B56F06">
      <w:pPr>
        <w:numPr>
          <w:ilvl w:val="0"/>
          <w:numId w:val="98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ТФ</w:t>
      </w:r>
    </w:p>
    <w:p w:rsidR="001E12B8" w:rsidRPr="001E12B8" w:rsidRDefault="001E12B8" w:rsidP="00B56F06">
      <w:pPr>
        <w:numPr>
          <w:ilvl w:val="0"/>
          <w:numId w:val="98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+вода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Для этапа инициации трансляции необходимы</w:t>
      </w:r>
    </w:p>
    <w:p w:rsidR="001E12B8" w:rsidRPr="001E12B8" w:rsidRDefault="001E12B8" w:rsidP="00B56F06">
      <w:pPr>
        <w:numPr>
          <w:ilvl w:val="0"/>
          <w:numId w:val="98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РНК</w:t>
      </w:r>
    </w:p>
    <w:p w:rsidR="001E12B8" w:rsidRPr="001E12B8" w:rsidRDefault="001E12B8" w:rsidP="00B56F06">
      <w:pPr>
        <w:numPr>
          <w:ilvl w:val="0"/>
          <w:numId w:val="98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ТФ</w:t>
      </w:r>
    </w:p>
    <w:p w:rsidR="001E12B8" w:rsidRPr="001E12B8" w:rsidRDefault="001E12B8" w:rsidP="00B56F06">
      <w:pPr>
        <w:numPr>
          <w:ilvl w:val="0"/>
          <w:numId w:val="98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ТФ</w:t>
      </w:r>
    </w:p>
    <w:p w:rsidR="001E12B8" w:rsidRPr="001E12B8" w:rsidRDefault="001E12B8" w:rsidP="00B56F06">
      <w:pPr>
        <w:numPr>
          <w:ilvl w:val="0"/>
          <w:numId w:val="98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т-тРНК</w:t>
      </w:r>
    </w:p>
    <w:p w:rsidR="001E12B8" w:rsidRPr="001E12B8" w:rsidRDefault="001E12B8" w:rsidP="00B56F06">
      <w:pPr>
        <w:numPr>
          <w:ilvl w:val="0"/>
          <w:numId w:val="98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40</w:t>
      </w:r>
      <w:r w:rsidRPr="001E12B8">
        <w:rPr>
          <w:rFonts w:eastAsia="Times New Roman"/>
          <w:sz w:val="28"/>
          <w:szCs w:val="28"/>
          <w:lang w:val="en-US"/>
        </w:rPr>
        <w:t>S</w:t>
      </w:r>
      <w:r w:rsidRPr="001E12B8">
        <w:rPr>
          <w:rFonts w:eastAsia="Times New Roman"/>
          <w:sz w:val="28"/>
          <w:szCs w:val="28"/>
        </w:rPr>
        <w:t xml:space="preserve"> –субчастица</w:t>
      </w:r>
    </w:p>
    <w:p w:rsidR="001E12B8" w:rsidRPr="001E12B8" w:rsidRDefault="001E12B8" w:rsidP="00B56F06">
      <w:pPr>
        <w:numPr>
          <w:ilvl w:val="0"/>
          <w:numId w:val="98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60 </w:t>
      </w:r>
      <w:r w:rsidRPr="001E12B8">
        <w:rPr>
          <w:rFonts w:eastAsia="Times New Roman"/>
          <w:sz w:val="28"/>
          <w:szCs w:val="28"/>
          <w:lang w:val="en-US"/>
        </w:rPr>
        <w:t>S</w:t>
      </w:r>
      <w:r w:rsidRPr="001E12B8">
        <w:rPr>
          <w:rFonts w:eastAsia="Times New Roman"/>
          <w:sz w:val="28"/>
          <w:szCs w:val="28"/>
        </w:rPr>
        <w:t xml:space="preserve"> –субчастица</w:t>
      </w:r>
    </w:p>
    <w:p w:rsidR="001E12B8" w:rsidRPr="001E12B8" w:rsidRDefault="001E12B8" w:rsidP="00B56F06">
      <w:pPr>
        <w:numPr>
          <w:ilvl w:val="0"/>
          <w:numId w:val="98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птидилтрансфераза</w:t>
      </w:r>
    </w:p>
    <w:p w:rsidR="001E12B8" w:rsidRPr="001E12B8" w:rsidRDefault="001E12B8" w:rsidP="00B56F06">
      <w:pPr>
        <w:numPr>
          <w:ilvl w:val="0"/>
          <w:numId w:val="98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локаза</w:t>
      </w:r>
    </w:p>
    <w:p w:rsidR="001E12B8" w:rsidRPr="001E12B8" w:rsidRDefault="001E12B8" w:rsidP="001E12B8">
      <w:pPr>
        <w:snapToGrid/>
        <w:spacing w:before="0" w:after="0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К матричным биосинтезам относятся</w:t>
      </w:r>
    </w:p>
    <w:p w:rsidR="001E12B8" w:rsidRPr="001E12B8" w:rsidRDefault="001E12B8" w:rsidP="00B56F06">
      <w:pPr>
        <w:numPr>
          <w:ilvl w:val="0"/>
          <w:numId w:val="98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иосинтез ДНК (репликация и репарация)</w:t>
      </w:r>
    </w:p>
    <w:p w:rsidR="001E12B8" w:rsidRPr="001E12B8" w:rsidRDefault="001E12B8" w:rsidP="00B56F06">
      <w:pPr>
        <w:numPr>
          <w:ilvl w:val="0"/>
          <w:numId w:val="98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иосинтез РНК (транскрипция)</w:t>
      </w:r>
    </w:p>
    <w:p w:rsidR="001E12B8" w:rsidRPr="001E12B8" w:rsidRDefault="001E12B8" w:rsidP="00B56F06">
      <w:pPr>
        <w:numPr>
          <w:ilvl w:val="0"/>
          <w:numId w:val="98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иосинтез белка (трансляция)</w:t>
      </w:r>
    </w:p>
    <w:p w:rsidR="001E12B8" w:rsidRPr="001E12B8" w:rsidRDefault="001E12B8" w:rsidP="00B56F06">
      <w:pPr>
        <w:numPr>
          <w:ilvl w:val="0"/>
          <w:numId w:val="98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иосинтез АТФ</w:t>
      </w:r>
    </w:p>
    <w:p w:rsidR="001E12B8" w:rsidRPr="001E12B8" w:rsidRDefault="001E12B8" w:rsidP="00B56F06">
      <w:pPr>
        <w:numPr>
          <w:ilvl w:val="0"/>
          <w:numId w:val="986"/>
        </w:numPr>
        <w:snapToGrid/>
        <w:spacing w:before="0" w:after="0" w:line="259" w:lineRule="auto"/>
        <w:contextualSpacing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иосинтез ГТФ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Биологический код – это</w:t>
      </w:r>
    </w:p>
    <w:p w:rsidR="001E12B8" w:rsidRPr="001E12B8" w:rsidRDefault="001E12B8" w:rsidP="00B56F06">
      <w:pPr>
        <w:numPr>
          <w:ilvl w:val="0"/>
          <w:numId w:val="987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рядок чередования нуклеотидов ДНК</w:t>
      </w:r>
    </w:p>
    <w:p w:rsidR="001E12B8" w:rsidRPr="001E12B8" w:rsidRDefault="001E12B8" w:rsidP="00B56F06">
      <w:pPr>
        <w:numPr>
          <w:ilvl w:val="0"/>
          <w:numId w:val="987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рядок чередавания нуклеотидов РНК</w:t>
      </w:r>
    </w:p>
    <w:p w:rsidR="001E12B8" w:rsidRPr="001E12B8" w:rsidRDefault="001E12B8" w:rsidP="00B56F06">
      <w:pPr>
        <w:numPr>
          <w:ilvl w:val="0"/>
          <w:numId w:val="987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пособ записи первичной структуры белков с помощью последовательности нуклеотидов мРНК и ДНК</w:t>
      </w:r>
    </w:p>
    <w:p w:rsidR="001E12B8" w:rsidRPr="001E12B8" w:rsidRDefault="001E12B8" w:rsidP="00B56F06">
      <w:pPr>
        <w:numPr>
          <w:ilvl w:val="0"/>
          <w:numId w:val="987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бор генов, определяющий фенотипические признаки</w:t>
      </w:r>
    </w:p>
    <w:p w:rsidR="001E12B8" w:rsidRPr="001E12B8" w:rsidRDefault="001E12B8" w:rsidP="00B56F06">
      <w:pPr>
        <w:numPr>
          <w:ilvl w:val="0"/>
          <w:numId w:val="987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иплет нуклеотидов, кодирующий одну аминокислоту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В ходе посттрансляционной достройки полипептидные цепи могут</w:t>
      </w:r>
    </w:p>
    <w:p w:rsidR="001E12B8" w:rsidRPr="001E12B8" w:rsidRDefault="001E12B8" w:rsidP="00B56F06">
      <w:pPr>
        <w:numPr>
          <w:ilvl w:val="0"/>
          <w:numId w:val="988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осфорилироваться</w:t>
      </w:r>
    </w:p>
    <w:p w:rsidR="001E12B8" w:rsidRPr="001E12B8" w:rsidRDefault="001E12B8" w:rsidP="00B56F06">
      <w:pPr>
        <w:numPr>
          <w:ilvl w:val="0"/>
          <w:numId w:val="988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ывать олигомеры</w:t>
      </w:r>
    </w:p>
    <w:p w:rsidR="001E12B8" w:rsidRPr="001E12B8" w:rsidRDefault="001E12B8" w:rsidP="00B56F06">
      <w:pPr>
        <w:numPr>
          <w:ilvl w:val="0"/>
          <w:numId w:val="988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двергаться частичному протеолизу</w:t>
      </w:r>
    </w:p>
    <w:p w:rsidR="001E12B8" w:rsidRPr="001E12B8" w:rsidRDefault="001E12B8" w:rsidP="00B56F06">
      <w:pPr>
        <w:numPr>
          <w:ilvl w:val="0"/>
          <w:numId w:val="988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ксилироваться</w:t>
      </w:r>
    </w:p>
    <w:p w:rsidR="001E12B8" w:rsidRPr="001E12B8" w:rsidRDefault="001E12B8" w:rsidP="00B56F06">
      <w:pPr>
        <w:numPr>
          <w:ilvl w:val="0"/>
          <w:numId w:val="988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соединяться с простетическими группами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тРНК</w:t>
      </w:r>
    </w:p>
    <w:p w:rsidR="001E12B8" w:rsidRPr="001E12B8" w:rsidRDefault="001E12B8" w:rsidP="00B56F06">
      <w:pPr>
        <w:numPr>
          <w:ilvl w:val="0"/>
          <w:numId w:val="98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крибируется с определенного участка ДНК</w:t>
      </w:r>
    </w:p>
    <w:p w:rsidR="001E12B8" w:rsidRPr="001E12B8" w:rsidRDefault="001E12B8" w:rsidP="00B56F06">
      <w:pPr>
        <w:numPr>
          <w:ilvl w:val="0"/>
          <w:numId w:val="98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тализирует пептидилтрансферазную реакцию</w:t>
      </w:r>
    </w:p>
    <w:p w:rsidR="001E12B8" w:rsidRPr="001E12B8" w:rsidRDefault="001E12B8" w:rsidP="00B56F06">
      <w:pPr>
        <w:numPr>
          <w:ilvl w:val="0"/>
          <w:numId w:val="98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держит экзоны и интроны</w:t>
      </w:r>
    </w:p>
    <w:p w:rsidR="001E12B8" w:rsidRPr="001E12B8" w:rsidRDefault="001E12B8" w:rsidP="00B56F06">
      <w:pPr>
        <w:numPr>
          <w:ilvl w:val="0"/>
          <w:numId w:val="98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портирует аминокислоты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Адапторная функция тРНК обусловлена её способностью специфически взаимодействовать с</w:t>
      </w:r>
    </w:p>
    <w:p w:rsidR="001E12B8" w:rsidRPr="001E12B8" w:rsidRDefault="001E12B8" w:rsidP="00B56F06">
      <w:pPr>
        <w:numPr>
          <w:ilvl w:val="0"/>
          <w:numId w:val="990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РНК</w:t>
      </w:r>
    </w:p>
    <w:p w:rsidR="001E12B8" w:rsidRPr="001E12B8" w:rsidRDefault="001E12B8" w:rsidP="00B56F06">
      <w:pPr>
        <w:numPr>
          <w:ilvl w:val="0"/>
          <w:numId w:val="990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НК</w:t>
      </w:r>
    </w:p>
    <w:p w:rsidR="001E12B8" w:rsidRPr="001E12B8" w:rsidRDefault="001E12B8" w:rsidP="00B56F06">
      <w:pPr>
        <w:numPr>
          <w:ilvl w:val="0"/>
          <w:numId w:val="990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нокислотой</w:t>
      </w:r>
    </w:p>
    <w:p w:rsidR="001E12B8" w:rsidRPr="001E12B8" w:rsidRDefault="001E12B8" w:rsidP="00B56F06">
      <w:pPr>
        <w:numPr>
          <w:ilvl w:val="0"/>
          <w:numId w:val="990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РС-азой</w:t>
      </w:r>
    </w:p>
    <w:p w:rsidR="001E12B8" w:rsidRPr="001E12B8" w:rsidRDefault="001E12B8" w:rsidP="00B56F06">
      <w:pPr>
        <w:numPr>
          <w:ilvl w:val="0"/>
          <w:numId w:val="990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бъединицами рибосомы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Компоненты, необходимые для подготовки рибосомы к синтезу белка на стадии инициации</w:t>
      </w:r>
    </w:p>
    <w:p w:rsidR="001E12B8" w:rsidRPr="001E12B8" w:rsidRDefault="001E12B8" w:rsidP="00B56F06">
      <w:pPr>
        <w:numPr>
          <w:ilvl w:val="0"/>
          <w:numId w:val="991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ТФ</w:t>
      </w:r>
    </w:p>
    <w:p w:rsidR="001E12B8" w:rsidRPr="001E12B8" w:rsidRDefault="001E12B8" w:rsidP="00B56F06">
      <w:pPr>
        <w:numPr>
          <w:ilvl w:val="0"/>
          <w:numId w:val="991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+ГТФ</w:t>
      </w:r>
    </w:p>
    <w:p w:rsidR="001E12B8" w:rsidRPr="001E12B8" w:rsidRDefault="001E12B8" w:rsidP="00B56F06">
      <w:pPr>
        <w:numPr>
          <w:ilvl w:val="0"/>
          <w:numId w:val="991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бъединицы рибосомы</w:t>
      </w:r>
    </w:p>
    <w:p w:rsidR="001E12B8" w:rsidRPr="001E12B8" w:rsidRDefault="001E12B8" w:rsidP="00B56F06">
      <w:pPr>
        <w:numPr>
          <w:ilvl w:val="0"/>
          <w:numId w:val="991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т-тРНК</w:t>
      </w:r>
    </w:p>
    <w:p w:rsidR="001E12B8" w:rsidRPr="001E12B8" w:rsidRDefault="001E12B8" w:rsidP="00B56F06">
      <w:pPr>
        <w:numPr>
          <w:ilvl w:val="0"/>
          <w:numId w:val="991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РНК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Инициирующий код трансляции</w:t>
      </w:r>
    </w:p>
    <w:p w:rsidR="001E12B8" w:rsidRPr="001E12B8" w:rsidRDefault="001E12B8" w:rsidP="00B56F06">
      <w:pPr>
        <w:numPr>
          <w:ilvl w:val="0"/>
          <w:numId w:val="992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УГ</w:t>
      </w:r>
    </w:p>
    <w:p w:rsidR="001E12B8" w:rsidRPr="001E12B8" w:rsidRDefault="001E12B8" w:rsidP="00B56F06">
      <w:pPr>
        <w:numPr>
          <w:ilvl w:val="0"/>
          <w:numId w:val="992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АА</w:t>
      </w:r>
    </w:p>
    <w:p w:rsidR="001E12B8" w:rsidRPr="001E12B8" w:rsidRDefault="001E12B8" w:rsidP="00B56F06">
      <w:pPr>
        <w:numPr>
          <w:ilvl w:val="0"/>
          <w:numId w:val="992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АД</w:t>
      </w:r>
    </w:p>
    <w:p w:rsidR="001E12B8" w:rsidRPr="001E12B8" w:rsidRDefault="001E12B8" w:rsidP="00B56F06">
      <w:pPr>
        <w:numPr>
          <w:ilvl w:val="0"/>
          <w:numId w:val="992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ГА</w:t>
      </w:r>
    </w:p>
    <w:p w:rsidR="001E12B8" w:rsidRPr="001E12B8" w:rsidRDefault="001E12B8" w:rsidP="00B56F06">
      <w:pPr>
        <w:numPr>
          <w:ilvl w:val="0"/>
          <w:numId w:val="992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АЦ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Терминирующие кодоны – это</w:t>
      </w:r>
    </w:p>
    <w:p w:rsidR="001E12B8" w:rsidRPr="001E12B8" w:rsidRDefault="001E12B8" w:rsidP="00B56F06">
      <w:pPr>
        <w:numPr>
          <w:ilvl w:val="0"/>
          <w:numId w:val="993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АА</w:t>
      </w:r>
    </w:p>
    <w:p w:rsidR="001E12B8" w:rsidRPr="001E12B8" w:rsidRDefault="001E12B8" w:rsidP="00B56F06">
      <w:pPr>
        <w:numPr>
          <w:ilvl w:val="0"/>
          <w:numId w:val="993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УГ</w:t>
      </w:r>
    </w:p>
    <w:p w:rsidR="001E12B8" w:rsidRPr="001E12B8" w:rsidRDefault="001E12B8" w:rsidP="00B56F06">
      <w:pPr>
        <w:numPr>
          <w:ilvl w:val="0"/>
          <w:numId w:val="993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АГ</w:t>
      </w:r>
    </w:p>
    <w:p w:rsidR="001E12B8" w:rsidRPr="001E12B8" w:rsidRDefault="001E12B8" w:rsidP="00B56F06">
      <w:pPr>
        <w:numPr>
          <w:ilvl w:val="0"/>
          <w:numId w:val="993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ГА</w:t>
      </w:r>
    </w:p>
    <w:p w:rsidR="001E12B8" w:rsidRPr="001E12B8" w:rsidRDefault="001E12B8" w:rsidP="00B56F06">
      <w:pPr>
        <w:numPr>
          <w:ilvl w:val="0"/>
          <w:numId w:val="993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АУ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Ген это –</w:t>
      </w:r>
    </w:p>
    <w:p w:rsidR="001E12B8" w:rsidRPr="001E12B8" w:rsidRDefault="001E12B8" w:rsidP="00B56F06">
      <w:pPr>
        <w:numPr>
          <w:ilvl w:val="0"/>
          <w:numId w:val="994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трезок ДНК, состоящий из экзонов и интронов</w:t>
      </w:r>
    </w:p>
    <w:p w:rsidR="001E12B8" w:rsidRPr="001E12B8" w:rsidRDefault="001E12B8" w:rsidP="00B56F06">
      <w:pPr>
        <w:numPr>
          <w:ilvl w:val="0"/>
          <w:numId w:val="994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трезок ДНК, где хранится информация о первичной структуре полипептида</w:t>
      </w:r>
    </w:p>
    <w:p w:rsidR="001E12B8" w:rsidRPr="001E12B8" w:rsidRDefault="001E12B8" w:rsidP="00B56F06">
      <w:pPr>
        <w:numPr>
          <w:ilvl w:val="0"/>
          <w:numId w:val="994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трезок РНК, соответствующий информации об одном белке ДНК</w:t>
      </w:r>
    </w:p>
    <w:p w:rsidR="001E12B8" w:rsidRPr="001E12B8" w:rsidRDefault="001E12B8" w:rsidP="00B56F06">
      <w:pPr>
        <w:numPr>
          <w:ilvl w:val="0"/>
          <w:numId w:val="994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трезок ДНК, где хранится информация о первичной структуре нуклеиновых кислот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Матричная РНК</w:t>
      </w:r>
    </w:p>
    <w:p w:rsidR="001E12B8" w:rsidRPr="001E12B8" w:rsidRDefault="001E12B8" w:rsidP="00B56F06">
      <w:pPr>
        <w:numPr>
          <w:ilvl w:val="0"/>
          <w:numId w:val="995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линуклеотидная цепь, на которую переписывается по правилу комплементарности информация с определенного участка ДНК</w:t>
      </w:r>
    </w:p>
    <w:p w:rsidR="001E12B8" w:rsidRPr="001E12B8" w:rsidRDefault="001E12B8" w:rsidP="00B56F06">
      <w:pPr>
        <w:numPr>
          <w:ilvl w:val="0"/>
          <w:numId w:val="995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линуклеотидная цепь, которая в комплексе с белками входит в состав рибосом и непосредственно связана с реализацией генетической информации</w:t>
      </w:r>
    </w:p>
    <w:p w:rsidR="001E12B8" w:rsidRPr="001E12B8" w:rsidRDefault="001E12B8" w:rsidP="00B56F06">
      <w:pPr>
        <w:numPr>
          <w:ilvl w:val="0"/>
          <w:numId w:val="995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линуклеотидная цепь, котора с помощью антикодона переносит зашифрованную аминокислоту на ДНК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Рибосамадьная РНК</w:t>
      </w:r>
    </w:p>
    <w:p w:rsidR="001E12B8" w:rsidRPr="001E12B8" w:rsidRDefault="001E12B8" w:rsidP="00B56F06">
      <w:pPr>
        <w:numPr>
          <w:ilvl w:val="0"/>
          <w:numId w:val="996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линуклеотидная цепь, которая является инструкцией для сборки пептидной цепи на рибосоме</w:t>
      </w:r>
    </w:p>
    <w:p w:rsidR="001E12B8" w:rsidRPr="001E12B8" w:rsidRDefault="001E12B8" w:rsidP="00B56F06">
      <w:pPr>
        <w:numPr>
          <w:ilvl w:val="0"/>
          <w:numId w:val="996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линуклеотидная цепь, которая в комплексе сбелками непосредственно связана с реализацией генетической информации при образовании пептидных связей в синтезируемом полипептиде</w:t>
      </w:r>
    </w:p>
    <w:p w:rsidR="001E12B8" w:rsidRPr="001E12B8" w:rsidRDefault="001E12B8" w:rsidP="00B56F06">
      <w:pPr>
        <w:numPr>
          <w:ilvl w:val="0"/>
          <w:numId w:val="996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ольшая и малая субъединицы рибосом</w:t>
      </w:r>
    </w:p>
    <w:p w:rsidR="001E12B8" w:rsidRPr="001E12B8" w:rsidRDefault="001E12B8" w:rsidP="00B56F06">
      <w:pPr>
        <w:numPr>
          <w:ilvl w:val="0"/>
          <w:numId w:val="996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труктура, обеспечивающая специфическую реакцию синтеза веществ в клетке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Процесс рекогниции это –</w:t>
      </w:r>
    </w:p>
    <w:p w:rsidR="001E12B8" w:rsidRPr="001E12B8" w:rsidRDefault="001E12B8" w:rsidP="00B56F06">
      <w:pPr>
        <w:numPr>
          <w:ilvl w:val="0"/>
          <w:numId w:val="997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ключение рибосомы в синтез белка</w:t>
      </w:r>
    </w:p>
    <w:p w:rsidR="001E12B8" w:rsidRPr="001E12B8" w:rsidRDefault="001E12B8" w:rsidP="00B56F06">
      <w:pPr>
        <w:numPr>
          <w:ilvl w:val="0"/>
          <w:numId w:val="997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ктивация аминокислот</w:t>
      </w:r>
    </w:p>
    <w:p w:rsidR="001E12B8" w:rsidRPr="001E12B8" w:rsidRDefault="001E12B8" w:rsidP="00B56F06">
      <w:pPr>
        <w:numPr>
          <w:ilvl w:val="0"/>
          <w:numId w:val="997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ктивация тРНК</w:t>
      </w:r>
    </w:p>
    <w:p w:rsidR="001E12B8" w:rsidRPr="001E12B8" w:rsidRDefault="001E12B8" w:rsidP="00B56F06">
      <w:pPr>
        <w:numPr>
          <w:ilvl w:val="0"/>
          <w:numId w:val="997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знавание и выбор аминокислот</w:t>
      </w:r>
    </w:p>
    <w:p w:rsidR="001E12B8" w:rsidRPr="001E12B8" w:rsidRDefault="001E12B8" w:rsidP="00B56F06">
      <w:pPr>
        <w:numPr>
          <w:ilvl w:val="0"/>
          <w:numId w:val="997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вязывание тРНК с факторами инициации и ГТФ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Аминоацил-тРНК-синтетаза</w:t>
      </w:r>
    </w:p>
    <w:p w:rsidR="001E12B8" w:rsidRPr="001E12B8" w:rsidRDefault="001E12B8" w:rsidP="00B56F06">
      <w:pPr>
        <w:numPr>
          <w:ilvl w:val="0"/>
          <w:numId w:val="998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вязывает аминоацил-тРНК с рибосомой</w:t>
      </w:r>
    </w:p>
    <w:p w:rsidR="001E12B8" w:rsidRPr="001E12B8" w:rsidRDefault="001E12B8" w:rsidP="00B56F06">
      <w:pPr>
        <w:numPr>
          <w:ilvl w:val="0"/>
          <w:numId w:val="998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ктивирует аминокислоту с помощью АТФ</w:t>
      </w:r>
    </w:p>
    <w:p w:rsidR="001E12B8" w:rsidRPr="001E12B8" w:rsidRDefault="001E12B8" w:rsidP="00B56F06">
      <w:pPr>
        <w:numPr>
          <w:ilvl w:val="0"/>
          <w:numId w:val="998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вязывает аминоациладенилат с тРНК</w:t>
      </w:r>
    </w:p>
    <w:p w:rsidR="001E12B8" w:rsidRPr="001E12B8" w:rsidRDefault="001E12B8" w:rsidP="00B56F06">
      <w:pPr>
        <w:numPr>
          <w:ilvl w:val="0"/>
          <w:numId w:val="998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ует пептидные связи между аминокислотами</w:t>
      </w:r>
    </w:p>
    <w:p w:rsidR="001E12B8" w:rsidRPr="001E12B8" w:rsidRDefault="001E12B8" w:rsidP="00B56F06">
      <w:pPr>
        <w:numPr>
          <w:ilvl w:val="0"/>
          <w:numId w:val="998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реносит аминоацил-тРНК в рибисомы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Наследственная информация, записанная в виде генетического кода, храниться в</w:t>
      </w:r>
    </w:p>
    <w:p w:rsidR="001E12B8" w:rsidRPr="001E12B8" w:rsidRDefault="001E12B8" w:rsidP="00B56F06">
      <w:pPr>
        <w:numPr>
          <w:ilvl w:val="0"/>
          <w:numId w:val="99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лекуле рРНК</w:t>
      </w:r>
    </w:p>
    <w:p w:rsidR="001E12B8" w:rsidRPr="001E12B8" w:rsidRDefault="001E12B8" w:rsidP="00B56F06">
      <w:pPr>
        <w:numPr>
          <w:ilvl w:val="0"/>
          <w:numId w:val="99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лекуле иРНК</w:t>
      </w:r>
    </w:p>
    <w:p w:rsidR="001E12B8" w:rsidRPr="001E12B8" w:rsidRDefault="001E12B8" w:rsidP="00B56F06">
      <w:pPr>
        <w:numPr>
          <w:ilvl w:val="0"/>
          <w:numId w:val="99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лекуле ДНК</w:t>
      </w:r>
    </w:p>
    <w:p w:rsidR="001E12B8" w:rsidRPr="001E12B8" w:rsidRDefault="001E12B8" w:rsidP="00B56F06">
      <w:pPr>
        <w:numPr>
          <w:ilvl w:val="0"/>
          <w:numId w:val="99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лекуле тРНК</w:t>
      </w:r>
    </w:p>
    <w:p w:rsidR="001E12B8" w:rsidRPr="001E12B8" w:rsidRDefault="001E12B8" w:rsidP="00B56F06">
      <w:pPr>
        <w:numPr>
          <w:ilvl w:val="0"/>
          <w:numId w:val="99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ибосоме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В стадии рекогниции участвуют</w:t>
      </w:r>
    </w:p>
    <w:p w:rsidR="001E12B8" w:rsidRPr="001E12B8" w:rsidRDefault="001E12B8" w:rsidP="00B56F06">
      <w:pPr>
        <w:numPr>
          <w:ilvl w:val="0"/>
          <w:numId w:val="1000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рмент АСР-аза</w:t>
      </w:r>
    </w:p>
    <w:p w:rsidR="001E12B8" w:rsidRPr="001E12B8" w:rsidRDefault="001E12B8" w:rsidP="00B56F06">
      <w:pPr>
        <w:numPr>
          <w:ilvl w:val="0"/>
          <w:numId w:val="1000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НК-зависимая – РНК-полимераза</w:t>
      </w:r>
    </w:p>
    <w:p w:rsidR="001E12B8" w:rsidRPr="001E12B8" w:rsidRDefault="001E12B8" w:rsidP="00B56F06">
      <w:pPr>
        <w:numPr>
          <w:ilvl w:val="0"/>
          <w:numId w:val="1000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уклеозидтрифосфаты: ГТФ, ТТФ, ЦТФ</w:t>
      </w:r>
    </w:p>
    <w:p w:rsidR="001E12B8" w:rsidRPr="001E12B8" w:rsidRDefault="001E12B8" w:rsidP="00B56F06">
      <w:pPr>
        <w:numPr>
          <w:ilvl w:val="0"/>
          <w:numId w:val="1000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ТФ</w:t>
      </w:r>
    </w:p>
    <w:p w:rsidR="001E12B8" w:rsidRPr="001E12B8" w:rsidRDefault="001E12B8" w:rsidP="00B56F06">
      <w:pPr>
        <w:numPr>
          <w:ilvl w:val="0"/>
          <w:numId w:val="1000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ноацил-тРНК</w:t>
      </w:r>
    </w:p>
    <w:p w:rsidR="001E12B8" w:rsidRPr="001E12B8" w:rsidRDefault="001E12B8" w:rsidP="00B56F06">
      <w:pPr>
        <w:numPr>
          <w:ilvl w:val="0"/>
          <w:numId w:val="1000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НК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Посттранскрипционный процессинг включает в себе</w:t>
      </w:r>
    </w:p>
    <w:p w:rsidR="001E12B8" w:rsidRPr="001E12B8" w:rsidRDefault="001E12B8" w:rsidP="00B56F06">
      <w:pPr>
        <w:numPr>
          <w:ilvl w:val="0"/>
          <w:numId w:val="1001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дификацию 3-конец мРНК</w:t>
      </w:r>
    </w:p>
    <w:p w:rsidR="001E12B8" w:rsidRPr="001E12B8" w:rsidRDefault="001E12B8" w:rsidP="00B56F06">
      <w:pPr>
        <w:numPr>
          <w:ilvl w:val="0"/>
          <w:numId w:val="1001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дификацию 5 и 3 – концов мРНК</w:t>
      </w:r>
    </w:p>
    <w:p w:rsidR="001E12B8" w:rsidRPr="001E12B8" w:rsidRDefault="001E12B8" w:rsidP="00B56F06">
      <w:pPr>
        <w:numPr>
          <w:ilvl w:val="0"/>
          <w:numId w:val="1001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дификацию азотистых оснований</w:t>
      </w:r>
    </w:p>
    <w:p w:rsidR="001E12B8" w:rsidRPr="001E12B8" w:rsidRDefault="001E12B8" w:rsidP="00B56F06">
      <w:pPr>
        <w:numPr>
          <w:ilvl w:val="0"/>
          <w:numId w:val="1001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епарацию мРНК, тРНК, рРНК</w:t>
      </w:r>
    </w:p>
    <w:p w:rsidR="001E12B8" w:rsidRPr="001E12B8" w:rsidRDefault="001E12B8" w:rsidP="00B56F06">
      <w:pPr>
        <w:numPr>
          <w:ilvl w:val="0"/>
          <w:numId w:val="1001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плайсинг и сшивание остатков РНК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Укажите субстраты, с которыми может специфически взаимодействовать тРНК</w:t>
      </w:r>
    </w:p>
    <w:p w:rsidR="001E12B8" w:rsidRPr="001E12B8" w:rsidRDefault="001E12B8" w:rsidP="00B56F06">
      <w:pPr>
        <w:numPr>
          <w:ilvl w:val="0"/>
          <w:numId w:val="1002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РНК</w:t>
      </w:r>
    </w:p>
    <w:p w:rsidR="001E12B8" w:rsidRPr="001E12B8" w:rsidRDefault="001E12B8" w:rsidP="00B56F06">
      <w:pPr>
        <w:numPr>
          <w:ilvl w:val="0"/>
          <w:numId w:val="1002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НК</w:t>
      </w:r>
    </w:p>
    <w:p w:rsidR="001E12B8" w:rsidRPr="001E12B8" w:rsidRDefault="001E12B8" w:rsidP="00B56F06">
      <w:pPr>
        <w:numPr>
          <w:ilvl w:val="0"/>
          <w:numId w:val="1002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К</w:t>
      </w:r>
    </w:p>
    <w:p w:rsidR="001E12B8" w:rsidRPr="001E12B8" w:rsidRDefault="001E12B8" w:rsidP="00B56F06">
      <w:pPr>
        <w:numPr>
          <w:ilvl w:val="0"/>
          <w:numId w:val="1002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РС-аза</w:t>
      </w:r>
    </w:p>
    <w:p w:rsidR="001E12B8" w:rsidRPr="001E12B8" w:rsidRDefault="001E12B8" w:rsidP="00B56F06">
      <w:pPr>
        <w:numPr>
          <w:ilvl w:val="0"/>
          <w:numId w:val="1002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елки рибосомной частицы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Компоненты необходимые для стадии иницивции рибосомального цикла это</w:t>
      </w:r>
    </w:p>
    <w:p w:rsidR="001E12B8" w:rsidRPr="001E12B8" w:rsidRDefault="001E12B8" w:rsidP="00B56F06">
      <w:pPr>
        <w:numPr>
          <w:ilvl w:val="0"/>
          <w:numId w:val="1003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РНК</w:t>
      </w:r>
    </w:p>
    <w:p w:rsidR="001E12B8" w:rsidRPr="001E12B8" w:rsidRDefault="001E12B8" w:rsidP="00B56F06">
      <w:pPr>
        <w:numPr>
          <w:ilvl w:val="0"/>
          <w:numId w:val="1003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ТФ</w:t>
      </w:r>
    </w:p>
    <w:p w:rsidR="001E12B8" w:rsidRPr="001E12B8" w:rsidRDefault="001E12B8" w:rsidP="00B56F06">
      <w:pPr>
        <w:numPr>
          <w:ilvl w:val="0"/>
          <w:numId w:val="1003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ТФ</w:t>
      </w:r>
    </w:p>
    <w:p w:rsidR="001E12B8" w:rsidRPr="001E12B8" w:rsidRDefault="001E12B8" w:rsidP="00B56F06">
      <w:pPr>
        <w:numPr>
          <w:ilvl w:val="0"/>
          <w:numId w:val="1003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алая субъединица рибосомы</w:t>
      </w:r>
    </w:p>
    <w:p w:rsidR="001E12B8" w:rsidRPr="001E12B8" w:rsidRDefault="001E12B8" w:rsidP="00B56F06">
      <w:pPr>
        <w:numPr>
          <w:ilvl w:val="0"/>
          <w:numId w:val="1003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ольшая субъединица рибосомы</w:t>
      </w:r>
    </w:p>
    <w:p w:rsidR="001E12B8" w:rsidRPr="001E12B8" w:rsidRDefault="001E12B8" w:rsidP="00B56F06">
      <w:pPr>
        <w:numPr>
          <w:ilvl w:val="0"/>
          <w:numId w:val="1003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РС-аза</w:t>
      </w:r>
    </w:p>
    <w:p w:rsidR="001E12B8" w:rsidRPr="001E12B8" w:rsidRDefault="001E12B8" w:rsidP="00B56F06">
      <w:pPr>
        <w:numPr>
          <w:ilvl w:val="0"/>
          <w:numId w:val="1003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кторы инициации 1,2,3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Специфичность действия аминоацил-тРНК определяется</w:t>
      </w:r>
    </w:p>
    <w:p w:rsidR="001E12B8" w:rsidRPr="001E12B8" w:rsidRDefault="001E12B8" w:rsidP="00B56F06">
      <w:pPr>
        <w:numPr>
          <w:ilvl w:val="0"/>
          <w:numId w:val="1004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м антикодона тРНК</w:t>
      </w:r>
    </w:p>
    <w:p w:rsidR="001E12B8" w:rsidRPr="001E12B8" w:rsidRDefault="001E12B8" w:rsidP="00B56F06">
      <w:pPr>
        <w:numPr>
          <w:ilvl w:val="0"/>
          <w:numId w:val="1004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пределенной аминокислотой</w:t>
      </w:r>
    </w:p>
    <w:p w:rsidR="001E12B8" w:rsidRPr="001E12B8" w:rsidRDefault="001E12B8" w:rsidP="00B56F06">
      <w:pPr>
        <w:numPr>
          <w:ilvl w:val="0"/>
          <w:numId w:val="1004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м активного центра в аминоацил-тРНК-синтетазе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Количество молекул ГТФ, используемое на стадии элонгации рибосомального цикла</w:t>
      </w:r>
    </w:p>
    <w:p w:rsidR="001E12B8" w:rsidRPr="001E12B8" w:rsidRDefault="001E12B8" w:rsidP="00B56F06">
      <w:pPr>
        <w:numPr>
          <w:ilvl w:val="0"/>
          <w:numId w:val="1005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</w:t>
      </w:r>
    </w:p>
    <w:p w:rsidR="001E12B8" w:rsidRPr="001E12B8" w:rsidRDefault="001E12B8" w:rsidP="00B56F06">
      <w:pPr>
        <w:numPr>
          <w:ilvl w:val="0"/>
          <w:numId w:val="1005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2</w:t>
      </w:r>
    </w:p>
    <w:p w:rsidR="001E12B8" w:rsidRPr="001E12B8" w:rsidRDefault="001E12B8" w:rsidP="00B56F06">
      <w:pPr>
        <w:numPr>
          <w:ilvl w:val="0"/>
          <w:numId w:val="1005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3</w:t>
      </w:r>
    </w:p>
    <w:p w:rsidR="001E12B8" w:rsidRPr="001E12B8" w:rsidRDefault="001E12B8" w:rsidP="00B56F06">
      <w:pPr>
        <w:numPr>
          <w:ilvl w:val="0"/>
          <w:numId w:val="1005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4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49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Охарактеризуйте рибосому, готовую к стадии элонгации рибосомального цикла</w:t>
      </w:r>
    </w:p>
    <w:p w:rsidR="001E12B8" w:rsidRPr="001E12B8" w:rsidRDefault="001E12B8" w:rsidP="00B56F06">
      <w:pPr>
        <w:numPr>
          <w:ilvl w:val="0"/>
          <w:numId w:val="1006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ибосома диссоциирована</w:t>
      </w:r>
    </w:p>
    <w:p w:rsidR="001E12B8" w:rsidRPr="001E12B8" w:rsidRDefault="001E12B8" w:rsidP="00B56F06">
      <w:pPr>
        <w:numPr>
          <w:ilvl w:val="0"/>
          <w:numId w:val="1006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ибосома состоит из двух субъединиц, между которыми включена мРНК</w:t>
      </w:r>
    </w:p>
    <w:p w:rsidR="001E12B8" w:rsidRPr="001E12B8" w:rsidRDefault="001E12B8" w:rsidP="00B56F06">
      <w:pPr>
        <w:numPr>
          <w:ilvl w:val="0"/>
          <w:numId w:val="1006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 большой субъединицы рибосомы сформированы аминоацильный и пептидильный центры</w:t>
      </w:r>
    </w:p>
    <w:p w:rsidR="001E12B8" w:rsidRPr="001E12B8" w:rsidRDefault="001E12B8" w:rsidP="00B56F06">
      <w:pPr>
        <w:numPr>
          <w:ilvl w:val="0"/>
          <w:numId w:val="1006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+в пептидильном участке рибосомы находится метионил-тРНК</w:t>
      </w:r>
    </w:p>
    <w:p w:rsidR="001E12B8" w:rsidRPr="001E12B8" w:rsidRDefault="001E12B8" w:rsidP="00B56F06">
      <w:pPr>
        <w:numPr>
          <w:ilvl w:val="0"/>
          <w:numId w:val="1006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 аминоацильном участке рибосомы находится метионил-тРНК</w:t>
      </w:r>
    </w:p>
    <w:p w:rsidR="001E12B8" w:rsidRPr="001E12B8" w:rsidRDefault="001E12B8" w:rsidP="00B56F06">
      <w:pPr>
        <w:numPr>
          <w:ilvl w:val="0"/>
          <w:numId w:val="1006"/>
        </w:numPr>
        <w:snapToGrid/>
        <w:spacing w:before="0" w:beforeAutospacing="1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птидильный и аминоацильный участки рибосомы свободны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b/>
          <w:sz w:val="28"/>
          <w:szCs w:val="28"/>
          <w:lang w:eastAsia="en-US"/>
        </w:rPr>
      </w:pPr>
      <w:r w:rsidRPr="001E12B8">
        <w:rPr>
          <w:b/>
          <w:sz w:val="28"/>
          <w:szCs w:val="28"/>
          <w:lang w:eastAsia="en-US"/>
        </w:rPr>
        <w:t>Модуль 5 Биоэнергетика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b/>
          <w:sz w:val="28"/>
          <w:szCs w:val="28"/>
          <w:lang w:eastAsia="en-US"/>
        </w:rPr>
      </w:pP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b/>
          <w:sz w:val="28"/>
          <w:szCs w:val="28"/>
          <w:lang w:eastAsia="en-US"/>
        </w:rPr>
      </w:pPr>
      <w:r w:rsidRPr="001E12B8">
        <w:rPr>
          <w:b/>
          <w:sz w:val="28"/>
          <w:szCs w:val="28"/>
          <w:lang w:eastAsia="en-US"/>
        </w:rPr>
        <w:t>Тема: Введение в обмен веществ. Биологическое окисление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Обменом веществ называется</w:t>
      </w:r>
    </w:p>
    <w:p w:rsidR="001E12B8" w:rsidRPr="001E12B8" w:rsidRDefault="001E12B8" w:rsidP="00B56F06">
      <w:pPr>
        <w:numPr>
          <w:ilvl w:val="0"/>
          <w:numId w:val="56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вокупность биохимических превращений, протекающих в организме и обеспечивающих жизнедеятельность организма</w:t>
      </w:r>
    </w:p>
    <w:p w:rsidR="001E12B8" w:rsidRPr="001E12B8" w:rsidRDefault="001E12B8" w:rsidP="00B56F06">
      <w:pPr>
        <w:numPr>
          <w:ilvl w:val="0"/>
          <w:numId w:val="56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аспад белков, липидов, углеводов</w:t>
      </w:r>
    </w:p>
    <w:p w:rsidR="001E12B8" w:rsidRPr="001E12B8" w:rsidRDefault="001E12B8" w:rsidP="00B56F06">
      <w:pPr>
        <w:numPr>
          <w:ilvl w:val="0"/>
          <w:numId w:val="56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иосинтез белков, липидов, углеводов</w:t>
      </w:r>
    </w:p>
    <w:p w:rsidR="001E12B8" w:rsidRPr="001E12B8" w:rsidRDefault="001E12B8" w:rsidP="00B56F06">
      <w:pPr>
        <w:numPr>
          <w:ilvl w:val="0"/>
          <w:numId w:val="56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иосинтез нуклеиновых кислот</w:t>
      </w:r>
    </w:p>
    <w:p w:rsidR="001E12B8" w:rsidRPr="001E12B8" w:rsidRDefault="001E12B8" w:rsidP="00B56F06">
      <w:pPr>
        <w:numPr>
          <w:ilvl w:val="0"/>
          <w:numId w:val="56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иосинтез субклеточных структур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атаболизмом называют</w:t>
      </w:r>
    </w:p>
    <w:p w:rsidR="001E12B8" w:rsidRPr="001E12B8" w:rsidRDefault="001E12B8" w:rsidP="00B56F06">
      <w:pPr>
        <w:numPr>
          <w:ilvl w:val="0"/>
          <w:numId w:val="55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аспад белков в организме</w:t>
      </w:r>
    </w:p>
    <w:p w:rsidR="001E12B8" w:rsidRPr="001E12B8" w:rsidRDefault="001E12B8" w:rsidP="00B56F06">
      <w:pPr>
        <w:numPr>
          <w:ilvl w:val="0"/>
          <w:numId w:val="55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аспад липидов в организме</w:t>
      </w:r>
    </w:p>
    <w:p w:rsidR="001E12B8" w:rsidRPr="001E12B8" w:rsidRDefault="001E12B8" w:rsidP="00B56F06">
      <w:pPr>
        <w:numPr>
          <w:ilvl w:val="0"/>
          <w:numId w:val="55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вокупность биохимических процессов, ведущих к расщеплению</w:t>
      </w:r>
    </w:p>
    <w:p w:rsidR="001E12B8" w:rsidRPr="001E12B8" w:rsidRDefault="001E12B8" w:rsidP="00B56F06">
      <w:pPr>
        <w:numPr>
          <w:ilvl w:val="0"/>
          <w:numId w:val="55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лекул, освобождению энергии и синтезу новых макромолекул</w:t>
      </w:r>
    </w:p>
    <w:p w:rsidR="001E12B8" w:rsidRPr="001E12B8" w:rsidRDefault="001E12B8" w:rsidP="00B56F06">
      <w:pPr>
        <w:numPr>
          <w:ilvl w:val="0"/>
          <w:numId w:val="55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вокупность биохимических процессов, обеспечивающих расщепление</w:t>
      </w:r>
    </w:p>
    <w:p w:rsidR="001E12B8" w:rsidRPr="001E12B8" w:rsidRDefault="001E12B8" w:rsidP="00B56F06">
      <w:pPr>
        <w:numPr>
          <w:ilvl w:val="0"/>
          <w:numId w:val="55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акромолекул и мономеров до конечных продуктов с выделением энергии</w:t>
      </w:r>
    </w:p>
    <w:p w:rsidR="001E12B8" w:rsidRPr="001E12B8" w:rsidRDefault="001E12B8" w:rsidP="00B56F06">
      <w:pPr>
        <w:numPr>
          <w:ilvl w:val="0"/>
          <w:numId w:val="55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вокупность биохимических реакций, включающих процессы синтеза компонентов различных структур организма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Анаболизмом называют</w:t>
      </w:r>
    </w:p>
    <w:p w:rsidR="001E12B8" w:rsidRPr="001E12B8" w:rsidRDefault="001E12B8" w:rsidP="00B56F06">
      <w:pPr>
        <w:numPr>
          <w:ilvl w:val="0"/>
          <w:numId w:val="55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вокупность биохимических процессов, ведущих к расщеплению молекул, освобождению энергии и синтезу новых макромолекул</w:t>
      </w:r>
    </w:p>
    <w:p w:rsidR="001E12B8" w:rsidRPr="001E12B8" w:rsidRDefault="001E12B8" w:rsidP="00B56F06">
      <w:pPr>
        <w:numPr>
          <w:ilvl w:val="0"/>
          <w:numId w:val="55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вокупность биохимических процессов, обеспечивающих расщепление макромолекул до конечных продуктов</w:t>
      </w:r>
    </w:p>
    <w:p w:rsidR="001E12B8" w:rsidRPr="001E12B8" w:rsidRDefault="001E12B8" w:rsidP="00B56F06">
      <w:pPr>
        <w:numPr>
          <w:ilvl w:val="0"/>
          <w:numId w:val="55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вокупность биохимических процессов, обеспечивающих жизнедеятельность организма</w:t>
      </w:r>
    </w:p>
    <w:p w:rsidR="001E12B8" w:rsidRPr="001E12B8" w:rsidRDefault="001E12B8" w:rsidP="00B56F06">
      <w:pPr>
        <w:numPr>
          <w:ilvl w:val="0"/>
          <w:numId w:val="55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вокупность биохимических реакций, включающих процессы синтеза различных структур организма, идущих с затратой энергии</w:t>
      </w:r>
    </w:p>
    <w:p w:rsidR="001E12B8" w:rsidRPr="001E12B8" w:rsidRDefault="001E12B8" w:rsidP="00B56F06">
      <w:pPr>
        <w:numPr>
          <w:ilvl w:val="0"/>
          <w:numId w:val="55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иохимические процессы, ведущие к образованию энергии в клетке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Метаболизмом называют</w:t>
      </w:r>
    </w:p>
    <w:p w:rsidR="001E12B8" w:rsidRPr="001E12B8" w:rsidRDefault="001E12B8" w:rsidP="00B56F06">
      <w:pPr>
        <w:numPr>
          <w:ilvl w:val="0"/>
          <w:numId w:val="55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аспад белков в клетках</w:t>
      </w:r>
    </w:p>
    <w:p w:rsidR="001E12B8" w:rsidRPr="001E12B8" w:rsidRDefault="001E12B8" w:rsidP="00B56F06">
      <w:pPr>
        <w:numPr>
          <w:ilvl w:val="0"/>
          <w:numId w:val="55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иосинтез белков в клетках</w:t>
      </w:r>
    </w:p>
    <w:p w:rsidR="001E12B8" w:rsidRPr="001E12B8" w:rsidRDefault="001E12B8" w:rsidP="00B56F06">
      <w:pPr>
        <w:numPr>
          <w:ilvl w:val="0"/>
          <w:numId w:val="55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 совокупность внутриклеточных биохимических процессов, ведущих к расщеплению отдельных молекул, освобождению энергии и синтезу новых макромолекул</w:t>
      </w:r>
    </w:p>
    <w:p w:rsidR="001E12B8" w:rsidRPr="001E12B8" w:rsidRDefault="001E12B8" w:rsidP="00B56F06">
      <w:pPr>
        <w:numPr>
          <w:ilvl w:val="0"/>
          <w:numId w:val="55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иосинтез и распад нуклеиновых кислот</w:t>
      </w:r>
    </w:p>
    <w:p w:rsidR="001E12B8" w:rsidRPr="001E12B8" w:rsidRDefault="001E12B8" w:rsidP="00B56F06">
      <w:pPr>
        <w:numPr>
          <w:ilvl w:val="0"/>
          <w:numId w:val="55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вокупность биохимических реакций, включающая процессы синтеза компонентов различных структур организма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Биологическое окисление – это</w:t>
      </w:r>
    </w:p>
    <w:p w:rsidR="001E12B8" w:rsidRPr="001E12B8" w:rsidRDefault="001E12B8" w:rsidP="00B56F06">
      <w:pPr>
        <w:numPr>
          <w:ilvl w:val="0"/>
          <w:numId w:val="55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вокупность окислительно-восстановительных реакций, протекающих с выделением энергии</w:t>
      </w:r>
    </w:p>
    <w:p w:rsidR="001E12B8" w:rsidRPr="001E12B8" w:rsidRDefault="001E12B8" w:rsidP="00B56F06">
      <w:pPr>
        <w:numPr>
          <w:ilvl w:val="0"/>
          <w:numId w:val="55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вокупность окислительно-восстановительных реакций, протекающих с затратой энергии</w:t>
      </w:r>
    </w:p>
    <w:p w:rsidR="001E12B8" w:rsidRPr="001E12B8" w:rsidRDefault="001E12B8" w:rsidP="00B56F06">
      <w:pPr>
        <w:numPr>
          <w:ilvl w:val="0"/>
          <w:numId w:val="55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вокупность биохимических реакций, приводящих к синтезу новых веществ</w:t>
      </w:r>
    </w:p>
    <w:p w:rsidR="001E12B8" w:rsidRPr="001E12B8" w:rsidRDefault="001E12B8" w:rsidP="00B56F06">
      <w:pPr>
        <w:numPr>
          <w:ilvl w:val="0"/>
          <w:numId w:val="55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вокупность окислительных реакций</w:t>
      </w:r>
    </w:p>
    <w:p w:rsidR="001E12B8" w:rsidRPr="001E12B8" w:rsidRDefault="001E12B8" w:rsidP="00B56F06">
      <w:pPr>
        <w:numPr>
          <w:ilvl w:val="0"/>
          <w:numId w:val="55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вокупность восстановительных реакций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Специфические пути метаболизма</w:t>
      </w:r>
    </w:p>
    <w:p w:rsidR="001E12B8" w:rsidRPr="001E12B8" w:rsidRDefault="001E12B8" w:rsidP="00B56F06">
      <w:pPr>
        <w:numPr>
          <w:ilvl w:val="0"/>
          <w:numId w:val="55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ТК</w:t>
      </w:r>
    </w:p>
    <w:p w:rsidR="001E12B8" w:rsidRPr="001E12B8" w:rsidRDefault="001E12B8" w:rsidP="00B56F06">
      <w:pPr>
        <w:numPr>
          <w:ilvl w:val="0"/>
          <w:numId w:val="55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иколиз</w:t>
      </w:r>
    </w:p>
    <w:p w:rsidR="001E12B8" w:rsidRPr="001E12B8" w:rsidRDefault="001E12B8" w:rsidP="00B56F06">
      <w:pPr>
        <w:numPr>
          <w:ilvl w:val="0"/>
          <w:numId w:val="55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ета – окисление</w:t>
      </w:r>
    </w:p>
    <w:p w:rsidR="001E12B8" w:rsidRPr="001E12B8" w:rsidRDefault="001E12B8" w:rsidP="00B56F06">
      <w:pPr>
        <w:numPr>
          <w:ilvl w:val="0"/>
          <w:numId w:val="55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ерно «1» и «2»</w:t>
      </w:r>
    </w:p>
    <w:p w:rsidR="001E12B8" w:rsidRPr="001E12B8" w:rsidRDefault="001E12B8" w:rsidP="00B56F06">
      <w:pPr>
        <w:numPr>
          <w:ilvl w:val="0"/>
          <w:numId w:val="55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ерно «2» и «3»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Общие пути катаболизма</w:t>
      </w:r>
    </w:p>
    <w:p w:rsidR="001E12B8" w:rsidRPr="001E12B8" w:rsidRDefault="001E12B8" w:rsidP="00B56F06">
      <w:pPr>
        <w:numPr>
          <w:ilvl w:val="0"/>
          <w:numId w:val="55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ТК</w:t>
      </w:r>
    </w:p>
    <w:p w:rsidR="001E12B8" w:rsidRPr="001E12B8" w:rsidRDefault="001E12B8" w:rsidP="00B56F06">
      <w:pPr>
        <w:numPr>
          <w:ilvl w:val="0"/>
          <w:numId w:val="55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иколиз</w:t>
      </w:r>
    </w:p>
    <w:p w:rsidR="001E12B8" w:rsidRPr="001E12B8" w:rsidRDefault="001E12B8" w:rsidP="00B56F06">
      <w:pPr>
        <w:numPr>
          <w:ilvl w:val="0"/>
          <w:numId w:val="55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кислительное декарбоксилирование пирувата</w:t>
      </w:r>
    </w:p>
    <w:p w:rsidR="001E12B8" w:rsidRPr="001E12B8" w:rsidRDefault="001E12B8" w:rsidP="00B56F06">
      <w:pPr>
        <w:numPr>
          <w:ilvl w:val="0"/>
          <w:numId w:val="55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ерно «1» и «2»</w:t>
      </w:r>
    </w:p>
    <w:p w:rsidR="001E12B8" w:rsidRPr="001E12B8" w:rsidRDefault="001E12B8" w:rsidP="00B56F06">
      <w:pPr>
        <w:numPr>
          <w:ilvl w:val="0"/>
          <w:numId w:val="55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ерно «1» и «3»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Биологическое окисление – это</w:t>
      </w:r>
    </w:p>
    <w:p w:rsidR="001E12B8" w:rsidRPr="001E12B8" w:rsidRDefault="001E12B8" w:rsidP="00B56F06">
      <w:pPr>
        <w:numPr>
          <w:ilvl w:val="0"/>
          <w:numId w:val="55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вокупность окислительно-восстановительных реакций, протекающих с выделением энергии</w:t>
      </w:r>
    </w:p>
    <w:p w:rsidR="001E12B8" w:rsidRPr="001E12B8" w:rsidRDefault="001E12B8" w:rsidP="00B56F06">
      <w:pPr>
        <w:numPr>
          <w:ilvl w:val="0"/>
          <w:numId w:val="55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вокупность окислительно-восстановительных реакций, протекающих с затратой энергии</w:t>
      </w:r>
    </w:p>
    <w:p w:rsidR="001E12B8" w:rsidRPr="001E12B8" w:rsidRDefault="001E12B8" w:rsidP="00B56F06">
      <w:pPr>
        <w:numPr>
          <w:ilvl w:val="0"/>
          <w:numId w:val="55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вокупность биохимических реакций, приводящих к синтезу новых веществ</w:t>
      </w:r>
    </w:p>
    <w:p w:rsidR="001E12B8" w:rsidRPr="001E12B8" w:rsidRDefault="001E12B8" w:rsidP="00B56F06">
      <w:pPr>
        <w:numPr>
          <w:ilvl w:val="0"/>
          <w:numId w:val="55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вокупность окислительных реакций</w:t>
      </w:r>
    </w:p>
    <w:p w:rsidR="001E12B8" w:rsidRPr="001E12B8" w:rsidRDefault="001E12B8" w:rsidP="00B56F06">
      <w:pPr>
        <w:numPr>
          <w:ilvl w:val="0"/>
          <w:numId w:val="55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вокупность восстановительных реакций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Метаболизм – совокупность химических реакций, в результате которых происходит</w:t>
      </w:r>
    </w:p>
    <w:p w:rsidR="001E12B8" w:rsidRPr="001E12B8" w:rsidRDefault="001E12B8" w:rsidP="00B56F06">
      <w:pPr>
        <w:numPr>
          <w:ilvl w:val="0"/>
          <w:numId w:val="55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аспад органических веществ в клетках до СО2 и Н2О</w:t>
      </w:r>
    </w:p>
    <w:p w:rsidR="001E12B8" w:rsidRPr="001E12B8" w:rsidRDefault="001E12B8" w:rsidP="00B56F06">
      <w:pPr>
        <w:numPr>
          <w:ilvl w:val="0"/>
          <w:numId w:val="55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формация энергии органических веществ в энергию макроэргических связей АТФ</w:t>
      </w:r>
    </w:p>
    <w:p w:rsidR="001E12B8" w:rsidRPr="001E12B8" w:rsidRDefault="001E12B8" w:rsidP="00B56F06">
      <w:pPr>
        <w:numPr>
          <w:ilvl w:val="0"/>
          <w:numId w:val="55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интез структурно-функциональных компонентов клетки</w:t>
      </w:r>
    </w:p>
    <w:p w:rsidR="001E12B8" w:rsidRPr="001E12B8" w:rsidRDefault="001E12B8" w:rsidP="00B56F06">
      <w:pPr>
        <w:numPr>
          <w:ilvl w:val="0"/>
          <w:numId w:val="55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евращение пищевых веществ в соединения, лишенные видовой специфичности</w:t>
      </w:r>
    </w:p>
    <w:p w:rsidR="001E12B8" w:rsidRPr="001E12B8" w:rsidRDefault="001E12B8" w:rsidP="00B56F06">
      <w:pPr>
        <w:numPr>
          <w:ilvl w:val="0"/>
          <w:numId w:val="55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спользование энергии катаболических процессов для обеспечения функциональной активности организма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Конечные продукты катаболизма</w:t>
      </w:r>
    </w:p>
    <w:p w:rsidR="001E12B8" w:rsidRPr="001E12B8" w:rsidRDefault="001E12B8" w:rsidP="00B56F06">
      <w:pPr>
        <w:numPr>
          <w:ilvl w:val="0"/>
          <w:numId w:val="55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нокислоты</w:t>
      </w:r>
    </w:p>
    <w:p w:rsidR="001E12B8" w:rsidRPr="001E12B8" w:rsidRDefault="001E12B8" w:rsidP="00B56F06">
      <w:pPr>
        <w:numPr>
          <w:ilvl w:val="0"/>
          <w:numId w:val="55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2О</w:t>
      </w:r>
    </w:p>
    <w:p w:rsidR="001E12B8" w:rsidRPr="001E12B8" w:rsidRDefault="001E12B8" w:rsidP="00B56F06">
      <w:pPr>
        <w:numPr>
          <w:ilvl w:val="0"/>
          <w:numId w:val="55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2</w:t>
      </w:r>
    </w:p>
    <w:p w:rsidR="001E12B8" w:rsidRPr="001E12B8" w:rsidRDefault="001E12B8" w:rsidP="00B56F06">
      <w:pPr>
        <w:numPr>
          <w:ilvl w:val="0"/>
          <w:numId w:val="55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юкоза</w:t>
      </w:r>
    </w:p>
    <w:p w:rsidR="001E12B8" w:rsidRPr="001E12B8" w:rsidRDefault="001E12B8" w:rsidP="00B56F06">
      <w:pPr>
        <w:numPr>
          <w:ilvl w:val="0"/>
          <w:numId w:val="55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чевина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Цикл АТФ-АДФ включает</w:t>
      </w:r>
    </w:p>
    <w:p w:rsidR="001E12B8" w:rsidRPr="001E12B8" w:rsidRDefault="001E12B8" w:rsidP="00B56F06">
      <w:pPr>
        <w:numPr>
          <w:ilvl w:val="0"/>
          <w:numId w:val="5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спользование энергии химических связей АТФ для работы</w:t>
      </w:r>
    </w:p>
    <w:p w:rsidR="001E12B8" w:rsidRPr="001E12B8" w:rsidRDefault="001E12B8" w:rsidP="00B56F06">
      <w:pPr>
        <w:numPr>
          <w:ilvl w:val="0"/>
          <w:numId w:val="5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интез АТФ за счет энергии окисления органических субстратов</w:t>
      </w:r>
    </w:p>
    <w:p w:rsidR="001E12B8" w:rsidRPr="001E12B8" w:rsidRDefault="001E12B8" w:rsidP="00B56F06">
      <w:pPr>
        <w:numPr>
          <w:ilvl w:val="0"/>
          <w:numId w:val="5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спользование АТФ для различных видов работы и регенерацию АТФ за счет реакций катаболизма</w:t>
      </w:r>
    </w:p>
    <w:p w:rsidR="001E12B8" w:rsidRPr="001E12B8" w:rsidRDefault="001E12B8" w:rsidP="00B56F06">
      <w:pPr>
        <w:numPr>
          <w:ilvl w:val="0"/>
          <w:numId w:val="5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бстратное фосфорилирование</w:t>
      </w:r>
    </w:p>
    <w:p w:rsidR="001E12B8" w:rsidRPr="001E12B8" w:rsidRDefault="001E12B8" w:rsidP="00B56F06">
      <w:pPr>
        <w:numPr>
          <w:ilvl w:val="0"/>
          <w:numId w:val="5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лиз макроэргических связей АТФ с выделением тепла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Общие ключевые метаболиты</w:t>
      </w:r>
    </w:p>
    <w:p w:rsidR="001E12B8" w:rsidRPr="001E12B8" w:rsidRDefault="001E12B8" w:rsidP="00B56F06">
      <w:pPr>
        <w:numPr>
          <w:ilvl w:val="0"/>
          <w:numId w:val="54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ВК</w:t>
      </w:r>
    </w:p>
    <w:p w:rsidR="001E12B8" w:rsidRPr="001E12B8" w:rsidRDefault="001E12B8" w:rsidP="00B56F06">
      <w:pPr>
        <w:numPr>
          <w:ilvl w:val="0"/>
          <w:numId w:val="54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цетил-КоА</w:t>
      </w:r>
    </w:p>
    <w:p w:rsidR="001E12B8" w:rsidRPr="001E12B8" w:rsidRDefault="001E12B8" w:rsidP="00B56F06">
      <w:pPr>
        <w:numPr>
          <w:ilvl w:val="0"/>
          <w:numId w:val="54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α-кетоглутаровая кислота</w:t>
      </w:r>
    </w:p>
    <w:p w:rsidR="001E12B8" w:rsidRPr="001E12B8" w:rsidRDefault="001E12B8" w:rsidP="00B56F06">
      <w:pPr>
        <w:numPr>
          <w:ilvl w:val="0"/>
          <w:numId w:val="54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ксалоацетат</w:t>
      </w:r>
    </w:p>
    <w:p w:rsidR="001E12B8" w:rsidRPr="001E12B8" w:rsidRDefault="001E12B8" w:rsidP="00B56F06">
      <w:pPr>
        <w:numPr>
          <w:ilvl w:val="0"/>
          <w:numId w:val="54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мат</w:t>
      </w:r>
    </w:p>
    <w:p w:rsidR="001E12B8" w:rsidRPr="001E12B8" w:rsidRDefault="001E12B8" w:rsidP="00B56F06">
      <w:pPr>
        <w:numPr>
          <w:ilvl w:val="0"/>
          <w:numId w:val="54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алат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 общему метаболическому пути относится</w:t>
      </w:r>
    </w:p>
    <w:p w:rsidR="001E12B8" w:rsidRPr="001E12B8" w:rsidRDefault="001E12B8" w:rsidP="00B56F06">
      <w:pPr>
        <w:numPr>
          <w:ilvl w:val="0"/>
          <w:numId w:val="54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кл Кребса</w:t>
      </w:r>
    </w:p>
    <w:p w:rsidR="001E12B8" w:rsidRPr="001E12B8" w:rsidRDefault="001E12B8" w:rsidP="00B56F06">
      <w:pPr>
        <w:numPr>
          <w:ilvl w:val="0"/>
          <w:numId w:val="54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иколиз</w:t>
      </w:r>
    </w:p>
    <w:p w:rsidR="001E12B8" w:rsidRPr="001E12B8" w:rsidRDefault="001E12B8" w:rsidP="00B56F06">
      <w:pPr>
        <w:numPr>
          <w:ilvl w:val="0"/>
          <w:numId w:val="54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юконеогенез</w:t>
      </w:r>
    </w:p>
    <w:p w:rsidR="001E12B8" w:rsidRPr="001E12B8" w:rsidRDefault="001E12B8" w:rsidP="00B56F06">
      <w:pPr>
        <w:numPr>
          <w:ilvl w:val="0"/>
          <w:numId w:val="54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β- окисление высших жирных кислот</w:t>
      </w:r>
    </w:p>
    <w:p w:rsidR="001E12B8" w:rsidRPr="001E12B8" w:rsidRDefault="001E12B8" w:rsidP="00B56F06">
      <w:pPr>
        <w:numPr>
          <w:ilvl w:val="0"/>
          <w:numId w:val="54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икогеногенез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К специфическим метаболическим путям окисления относятся</w:t>
      </w:r>
    </w:p>
    <w:p w:rsidR="001E12B8" w:rsidRPr="001E12B8" w:rsidRDefault="001E12B8" w:rsidP="00B56F06">
      <w:pPr>
        <w:numPr>
          <w:ilvl w:val="0"/>
          <w:numId w:val="54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кл трикарбоновых кислот</w:t>
      </w:r>
    </w:p>
    <w:p w:rsidR="001E12B8" w:rsidRPr="001E12B8" w:rsidRDefault="001E12B8" w:rsidP="00B56F06">
      <w:pPr>
        <w:numPr>
          <w:ilvl w:val="0"/>
          <w:numId w:val="54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кислительное декарбоксилирование пировиноградной кислоты</w:t>
      </w:r>
    </w:p>
    <w:p w:rsidR="001E12B8" w:rsidRPr="001E12B8" w:rsidRDefault="001E12B8" w:rsidP="00B56F06">
      <w:pPr>
        <w:numPr>
          <w:ilvl w:val="0"/>
          <w:numId w:val="54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иколиз</w:t>
      </w:r>
    </w:p>
    <w:p w:rsidR="001E12B8" w:rsidRPr="001E12B8" w:rsidRDefault="001E12B8" w:rsidP="00B56F06">
      <w:pPr>
        <w:numPr>
          <w:ilvl w:val="0"/>
          <w:numId w:val="54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β - окисление высших жирных кислот</w:t>
      </w:r>
    </w:p>
    <w:p w:rsidR="001E12B8" w:rsidRPr="001E12B8" w:rsidRDefault="001E12B8" w:rsidP="00B56F06">
      <w:pPr>
        <w:numPr>
          <w:ilvl w:val="0"/>
          <w:numId w:val="54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метилирование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Конечными продуктами обмена являются</w:t>
      </w:r>
    </w:p>
    <w:p w:rsidR="001E12B8" w:rsidRPr="001E12B8" w:rsidRDefault="001E12B8" w:rsidP="00B56F06">
      <w:pPr>
        <w:numPr>
          <w:ilvl w:val="0"/>
          <w:numId w:val="54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цетил - КоА</w:t>
      </w:r>
    </w:p>
    <w:p w:rsidR="001E12B8" w:rsidRPr="001E12B8" w:rsidRDefault="001E12B8" w:rsidP="00B56F06">
      <w:pPr>
        <w:numPr>
          <w:ilvl w:val="0"/>
          <w:numId w:val="54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чевина</w:t>
      </w:r>
    </w:p>
    <w:p w:rsidR="001E12B8" w:rsidRPr="001E12B8" w:rsidRDefault="001E12B8" w:rsidP="00B56F06">
      <w:pPr>
        <w:numPr>
          <w:ilvl w:val="0"/>
          <w:numId w:val="54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ируват</w:t>
      </w:r>
    </w:p>
    <w:p w:rsidR="001E12B8" w:rsidRPr="001E12B8" w:rsidRDefault="001E12B8" w:rsidP="00B56F06">
      <w:pPr>
        <w:numPr>
          <w:ilvl w:val="0"/>
          <w:numId w:val="54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вода </w:t>
      </w:r>
    </w:p>
    <w:p w:rsidR="001E12B8" w:rsidRPr="001E12B8" w:rsidRDefault="001E12B8" w:rsidP="00B56F06">
      <w:pPr>
        <w:numPr>
          <w:ilvl w:val="0"/>
          <w:numId w:val="54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глекислый газ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Центральную роль в энергообмене всех типов клеток осуществляет</w:t>
      </w:r>
    </w:p>
    <w:p w:rsidR="001E12B8" w:rsidRPr="001E12B8" w:rsidRDefault="001E12B8" w:rsidP="00B56F06">
      <w:pPr>
        <w:numPr>
          <w:ilvl w:val="0"/>
          <w:numId w:val="54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реатинфосфат</w:t>
      </w:r>
    </w:p>
    <w:p w:rsidR="001E12B8" w:rsidRPr="001E12B8" w:rsidRDefault="001E12B8" w:rsidP="00B56F06">
      <w:pPr>
        <w:numPr>
          <w:ilvl w:val="0"/>
          <w:numId w:val="54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электрохимический потенциал мембран</w:t>
      </w:r>
    </w:p>
    <w:p w:rsidR="001E12B8" w:rsidRPr="001E12B8" w:rsidRDefault="001E12B8" w:rsidP="00B56F06">
      <w:pPr>
        <w:numPr>
          <w:ilvl w:val="0"/>
          <w:numId w:val="54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ТФ</w:t>
      </w:r>
    </w:p>
    <w:p w:rsidR="001E12B8" w:rsidRPr="001E12B8" w:rsidRDefault="001E12B8" w:rsidP="00B56F06">
      <w:pPr>
        <w:numPr>
          <w:ilvl w:val="0"/>
          <w:numId w:val="54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истема адениловых нуклеотидов</w:t>
      </w:r>
    </w:p>
    <w:p w:rsidR="001E12B8" w:rsidRPr="001E12B8" w:rsidRDefault="001E12B8" w:rsidP="00B56F06">
      <w:pPr>
        <w:numPr>
          <w:ilvl w:val="0"/>
          <w:numId w:val="54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кцинил КоА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b/>
          <w:sz w:val="28"/>
          <w:szCs w:val="28"/>
          <w:lang w:eastAsia="en-US"/>
        </w:rPr>
      </w:pPr>
      <w:r w:rsidRPr="001E12B8">
        <w:rPr>
          <w:b/>
          <w:sz w:val="28"/>
          <w:szCs w:val="28"/>
          <w:lang w:eastAsia="en-US"/>
        </w:rPr>
        <w:t xml:space="preserve">Тема: Тканевое дыхание. Ферменты биологического окисления. ЦТЭ (цепь транспорта электронов) </w:t>
      </w:r>
      <w:r w:rsidRPr="001E12B8">
        <w:rPr>
          <w:b/>
          <w:sz w:val="28"/>
          <w:szCs w:val="28"/>
          <w:lang w:val="en-US" w:eastAsia="en-US"/>
        </w:rPr>
        <w:t>I</w:t>
      </w:r>
      <w:r w:rsidRPr="001E12B8">
        <w:rPr>
          <w:b/>
          <w:sz w:val="28"/>
          <w:szCs w:val="28"/>
          <w:lang w:eastAsia="en-US"/>
        </w:rPr>
        <w:t xml:space="preserve">, </w:t>
      </w:r>
      <w:r w:rsidRPr="001E12B8">
        <w:rPr>
          <w:b/>
          <w:sz w:val="28"/>
          <w:szCs w:val="28"/>
          <w:lang w:val="en-US" w:eastAsia="en-US"/>
        </w:rPr>
        <w:t>II</w:t>
      </w:r>
      <w:r w:rsidRPr="001E12B8">
        <w:rPr>
          <w:b/>
          <w:sz w:val="28"/>
          <w:szCs w:val="28"/>
          <w:lang w:eastAsia="en-US"/>
        </w:rPr>
        <w:t xml:space="preserve"> типа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b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Ингибитором переноса электронов от цитохромоксидазы на кислород в дыхательной цепи является</w:t>
      </w:r>
    </w:p>
    <w:p w:rsidR="001E12B8" w:rsidRPr="001E12B8" w:rsidRDefault="001E12B8" w:rsidP="00B56F06">
      <w:pPr>
        <w:numPr>
          <w:ilvl w:val="0"/>
          <w:numId w:val="54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отенон</w:t>
      </w:r>
    </w:p>
    <w:p w:rsidR="001E12B8" w:rsidRPr="001E12B8" w:rsidRDefault="001E12B8" w:rsidP="00B56F06">
      <w:pPr>
        <w:numPr>
          <w:ilvl w:val="0"/>
          <w:numId w:val="54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аниды</w:t>
      </w:r>
    </w:p>
    <w:p w:rsidR="001E12B8" w:rsidRPr="001E12B8" w:rsidRDefault="001E12B8" w:rsidP="00B56F06">
      <w:pPr>
        <w:numPr>
          <w:ilvl w:val="0"/>
          <w:numId w:val="54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арбитураты</w:t>
      </w:r>
    </w:p>
    <w:p w:rsidR="001E12B8" w:rsidRPr="001E12B8" w:rsidRDefault="001E12B8" w:rsidP="00B56F06">
      <w:pPr>
        <w:numPr>
          <w:ilvl w:val="0"/>
          <w:numId w:val="54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лигомицин</w:t>
      </w:r>
    </w:p>
    <w:p w:rsidR="001E12B8" w:rsidRPr="001E12B8" w:rsidRDefault="001E12B8" w:rsidP="00B56F06">
      <w:pPr>
        <w:numPr>
          <w:ilvl w:val="0"/>
          <w:numId w:val="54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одород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tabs>
          <w:tab w:val="left" w:pos="54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Субстратное фосфорилирование – это</w:t>
      </w:r>
    </w:p>
    <w:p w:rsidR="001E12B8" w:rsidRPr="001E12B8" w:rsidRDefault="001E12B8" w:rsidP="00B56F06">
      <w:pPr>
        <w:numPr>
          <w:ilvl w:val="0"/>
          <w:numId w:val="54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е АТФ, происходящее с потреблением кислорода</w:t>
      </w:r>
    </w:p>
    <w:p w:rsidR="001E12B8" w:rsidRPr="001E12B8" w:rsidRDefault="001E12B8" w:rsidP="00B56F06">
      <w:pPr>
        <w:numPr>
          <w:ilvl w:val="0"/>
          <w:numId w:val="54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е АТФ, сопряженное с переносом электронов по дыхательной цепи</w:t>
      </w:r>
    </w:p>
    <w:p w:rsidR="001E12B8" w:rsidRPr="001E12B8" w:rsidRDefault="001E12B8" w:rsidP="00B56F06">
      <w:pPr>
        <w:numPr>
          <w:ilvl w:val="0"/>
          <w:numId w:val="54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е АТФ в процессе биологического окисления</w:t>
      </w:r>
    </w:p>
    <w:p w:rsidR="001E12B8" w:rsidRPr="001E12B8" w:rsidRDefault="001E12B8" w:rsidP="00B56F06">
      <w:pPr>
        <w:numPr>
          <w:ilvl w:val="0"/>
          <w:numId w:val="54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е АТФ с использованием разобщителей</w:t>
      </w:r>
    </w:p>
    <w:p w:rsidR="001E12B8" w:rsidRPr="001E12B8" w:rsidRDefault="001E12B8" w:rsidP="00B56F06">
      <w:pPr>
        <w:numPr>
          <w:ilvl w:val="0"/>
          <w:numId w:val="54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е АТФ с использованием энергии субстратов</w:t>
      </w:r>
    </w:p>
    <w:p w:rsidR="001E12B8" w:rsidRPr="001E12B8" w:rsidRDefault="001E12B8" w:rsidP="001E12B8">
      <w:pPr>
        <w:tabs>
          <w:tab w:val="left" w:pos="5840"/>
        </w:tabs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tabs>
          <w:tab w:val="left" w:pos="584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цикле Кребса декарбоксилируются</w:t>
      </w:r>
    </w:p>
    <w:p w:rsidR="001E12B8" w:rsidRPr="001E12B8" w:rsidRDefault="001E12B8" w:rsidP="00B56F06">
      <w:pPr>
        <w:numPr>
          <w:ilvl w:val="0"/>
          <w:numId w:val="542"/>
        </w:numPr>
        <w:tabs>
          <w:tab w:val="left" w:pos="584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оцитрат, альфа-кетоглутарат</w:t>
      </w:r>
    </w:p>
    <w:p w:rsidR="001E12B8" w:rsidRPr="001E12B8" w:rsidRDefault="001E12B8" w:rsidP="00B56F06">
      <w:pPr>
        <w:numPr>
          <w:ilvl w:val="0"/>
          <w:numId w:val="542"/>
        </w:numPr>
        <w:tabs>
          <w:tab w:val="left" w:pos="584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рат, сукцинил К</w:t>
      </w:r>
      <w:r w:rsidRPr="001E12B8">
        <w:rPr>
          <w:rFonts w:eastAsia="Times New Roman"/>
          <w:sz w:val="28"/>
          <w:szCs w:val="28"/>
          <w:vertAlign w:val="subscript"/>
        </w:rPr>
        <w:t>о</w:t>
      </w:r>
      <w:r w:rsidRPr="001E12B8">
        <w:rPr>
          <w:rFonts w:eastAsia="Times New Roman"/>
          <w:sz w:val="28"/>
          <w:szCs w:val="28"/>
        </w:rPr>
        <w:t>А</w:t>
      </w:r>
    </w:p>
    <w:p w:rsidR="001E12B8" w:rsidRPr="001E12B8" w:rsidRDefault="001E12B8" w:rsidP="00B56F06">
      <w:pPr>
        <w:numPr>
          <w:ilvl w:val="0"/>
          <w:numId w:val="542"/>
        </w:numPr>
        <w:tabs>
          <w:tab w:val="left" w:pos="584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оцитрат, оксалоацетат</w:t>
      </w:r>
    </w:p>
    <w:p w:rsidR="001E12B8" w:rsidRPr="001E12B8" w:rsidRDefault="001E12B8" w:rsidP="00B56F06">
      <w:pPr>
        <w:numPr>
          <w:ilvl w:val="0"/>
          <w:numId w:val="542"/>
        </w:numPr>
        <w:tabs>
          <w:tab w:val="left" w:pos="584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льфа-кетоглутарат, пируват</w:t>
      </w:r>
    </w:p>
    <w:p w:rsidR="001E12B8" w:rsidRPr="001E12B8" w:rsidRDefault="001E12B8" w:rsidP="00B56F06">
      <w:pPr>
        <w:numPr>
          <w:ilvl w:val="0"/>
          <w:numId w:val="542"/>
        </w:numPr>
        <w:tabs>
          <w:tab w:val="left" w:pos="584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ируват, изоцитрат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реакциях инактивации активных форм кислорода не участвует фермент</w:t>
      </w:r>
    </w:p>
    <w:p w:rsidR="001E12B8" w:rsidRPr="001E12B8" w:rsidRDefault="001E12B8" w:rsidP="00B56F06">
      <w:pPr>
        <w:numPr>
          <w:ilvl w:val="0"/>
          <w:numId w:val="54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тионпероксидаза</w:t>
      </w:r>
    </w:p>
    <w:p w:rsidR="001E12B8" w:rsidRPr="001E12B8" w:rsidRDefault="001E12B8" w:rsidP="00B56F06">
      <w:pPr>
        <w:numPr>
          <w:ilvl w:val="0"/>
          <w:numId w:val="54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тионредуктаза</w:t>
      </w:r>
    </w:p>
    <w:p w:rsidR="001E12B8" w:rsidRPr="001E12B8" w:rsidRDefault="001E12B8" w:rsidP="00B56F06">
      <w:pPr>
        <w:numPr>
          <w:ilvl w:val="0"/>
          <w:numId w:val="54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матдегидрогеназа</w:t>
      </w:r>
    </w:p>
    <w:p w:rsidR="001E12B8" w:rsidRPr="001E12B8" w:rsidRDefault="001E12B8" w:rsidP="00B56F06">
      <w:pPr>
        <w:numPr>
          <w:ilvl w:val="0"/>
          <w:numId w:val="54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талаза</w:t>
      </w:r>
    </w:p>
    <w:p w:rsidR="001E12B8" w:rsidRPr="001E12B8" w:rsidRDefault="001E12B8" w:rsidP="00B56F06">
      <w:pPr>
        <w:numPr>
          <w:ilvl w:val="0"/>
          <w:numId w:val="54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пероксиддисмутаза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состав НАД+ входят</w:t>
      </w:r>
    </w:p>
    <w:p w:rsidR="001E12B8" w:rsidRPr="001E12B8" w:rsidRDefault="001E12B8" w:rsidP="00B56F06">
      <w:pPr>
        <w:numPr>
          <w:ilvl w:val="0"/>
          <w:numId w:val="54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д никотиновой кислоты</w:t>
      </w:r>
    </w:p>
    <w:p w:rsidR="001E12B8" w:rsidRPr="001E12B8" w:rsidRDefault="001E12B8" w:rsidP="00B56F06">
      <w:pPr>
        <w:numPr>
          <w:ilvl w:val="0"/>
          <w:numId w:val="54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оаллоксазин</w:t>
      </w:r>
    </w:p>
    <w:p w:rsidR="001E12B8" w:rsidRPr="001E12B8" w:rsidRDefault="001E12B8" w:rsidP="00B56F06">
      <w:pPr>
        <w:numPr>
          <w:ilvl w:val="0"/>
          <w:numId w:val="54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Ф</w:t>
      </w:r>
    </w:p>
    <w:p w:rsidR="001E12B8" w:rsidRPr="001E12B8" w:rsidRDefault="001E12B8" w:rsidP="00B56F06">
      <w:pPr>
        <w:numPr>
          <w:ilvl w:val="0"/>
          <w:numId w:val="54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ибитол</w:t>
      </w:r>
    </w:p>
    <w:p w:rsidR="001E12B8" w:rsidRPr="001E12B8" w:rsidRDefault="001E12B8" w:rsidP="00B56F06">
      <w:pPr>
        <w:numPr>
          <w:ilvl w:val="0"/>
          <w:numId w:val="54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ем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состав простетических групп флавиновых дегидрогеназ входит витамин</w:t>
      </w:r>
    </w:p>
    <w:p w:rsidR="001E12B8" w:rsidRPr="001E12B8" w:rsidRDefault="001E12B8" w:rsidP="00B56F06">
      <w:pPr>
        <w:numPr>
          <w:ilvl w:val="0"/>
          <w:numId w:val="53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1</w:t>
      </w:r>
    </w:p>
    <w:p w:rsidR="001E12B8" w:rsidRPr="001E12B8" w:rsidRDefault="001E12B8" w:rsidP="00B56F06">
      <w:pPr>
        <w:numPr>
          <w:ilvl w:val="0"/>
          <w:numId w:val="53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2</w:t>
      </w:r>
    </w:p>
    <w:p w:rsidR="001E12B8" w:rsidRPr="001E12B8" w:rsidRDefault="001E12B8" w:rsidP="00B56F06">
      <w:pPr>
        <w:numPr>
          <w:ilvl w:val="0"/>
          <w:numId w:val="53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5</w:t>
      </w:r>
    </w:p>
    <w:p w:rsidR="001E12B8" w:rsidRPr="001E12B8" w:rsidRDefault="001E12B8" w:rsidP="00B56F06">
      <w:pPr>
        <w:numPr>
          <w:ilvl w:val="0"/>
          <w:numId w:val="53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3</w:t>
      </w:r>
    </w:p>
    <w:p w:rsidR="001E12B8" w:rsidRPr="001E12B8" w:rsidRDefault="001E12B8" w:rsidP="00B56F06">
      <w:pPr>
        <w:numPr>
          <w:ilvl w:val="0"/>
          <w:numId w:val="539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6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Свободные радикалы могут образоваться</w:t>
      </w:r>
    </w:p>
    <w:p w:rsidR="001E12B8" w:rsidRPr="001E12B8" w:rsidRDefault="001E12B8" w:rsidP="00B56F06">
      <w:pPr>
        <w:numPr>
          <w:ilvl w:val="0"/>
          <w:numId w:val="53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 процессе тканевого дыхания</w:t>
      </w:r>
    </w:p>
    <w:p w:rsidR="001E12B8" w:rsidRPr="001E12B8" w:rsidRDefault="001E12B8" w:rsidP="00B56F06">
      <w:pPr>
        <w:numPr>
          <w:ilvl w:val="0"/>
          <w:numId w:val="53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и превращении молекулярного кислорода в воду</w:t>
      </w:r>
    </w:p>
    <w:p w:rsidR="001E12B8" w:rsidRPr="001E12B8" w:rsidRDefault="001E12B8" w:rsidP="00B56F06">
      <w:pPr>
        <w:numPr>
          <w:ilvl w:val="0"/>
          <w:numId w:val="53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 микросомальном окислении</w:t>
      </w:r>
    </w:p>
    <w:p w:rsidR="001E12B8" w:rsidRPr="001E12B8" w:rsidRDefault="001E12B8" w:rsidP="00B56F06">
      <w:pPr>
        <w:numPr>
          <w:ilvl w:val="0"/>
          <w:numId w:val="53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д действием ионизирующей радиации</w:t>
      </w:r>
    </w:p>
    <w:p w:rsidR="001E12B8" w:rsidRPr="001E12B8" w:rsidRDefault="001E12B8" w:rsidP="00B56F06">
      <w:pPr>
        <w:numPr>
          <w:ilvl w:val="0"/>
          <w:numId w:val="538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сё верно</w:t>
      </w:r>
    </w:p>
    <w:p w:rsidR="001E12B8" w:rsidRPr="001E12B8" w:rsidRDefault="001E12B8" w:rsidP="001E12B8">
      <w:pPr>
        <w:tabs>
          <w:tab w:val="left" w:pos="540"/>
        </w:tabs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tabs>
          <w:tab w:val="left" w:pos="54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Гипоэнергетическое состояние, возникающее при дефиците витамина В</w:t>
      </w:r>
      <w:r w:rsidRPr="001E12B8">
        <w:rPr>
          <w:rFonts w:eastAsia="Times New Roman"/>
          <w:sz w:val="28"/>
          <w:szCs w:val="28"/>
          <w:vertAlign w:val="subscript"/>
        </w:rPr>
        <w:t>1</w:t>
      </w:r>
      <w:r w:rsidRPr="001E12B8">
        <w:rPr>
          <w:rFonts w:eastAsia="Times New Roman"/>
          <w:sz w:val="28"/>
          <w:szCs w:val="28"/>
        </w:rPr>
        <w:t>, характеризуется нарушением реакции</w:t>
      </w:r>
    </w:p>
    <w:p w:rsidR="001E12B8" w:rsidRPr="001E12B8" w:rsidRDefault="001E12B8" w:rsidP="00B56F06">
      <w:pPr>
        <w:numPr>
          <w:ilvl w:val="0"/>
          <w:numId w:val="53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я ацетил КоА из пирувата</w:t>
      </w:r>
    </w:p>
    <w:p w:rsidR="001E12B8" w:rsidRPr="001E12B8" w:rsidRDefault="001E12B8" w:rsidP="00B56F06">
      <w:pPr>
        <w:numPr>
          <w:ilvl w:val="0"/>
          <w:numId w:val="53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я цитрата</w:t>
      </w:r>
    </w:p>
    <w:p w:rsidR="001E12B8" w:rsidRPr="001E12B8" w:rsidRDefault="001E12B8" w:rsidP="00B56F06">
      <w:pPr>
        <w:numPr>
          <w:ilvl w:val="0"/>
          <w:numId w:val="53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кисления сукцината</w:t>
      </w:r>
    </w:p>
    <w:p w:rsidR="001E12B8" w:rsidRPr="001E12B8" w:rsidRDefault="001E12B8" w:rsidP="00B56F06">
      <w:pPr>
        <w:numPr>
          <w:ilvl w:val="0"/>
          <w:numId w:val="53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кисления альфа-кетоглутарата</w:t>
      </w:r>
    </w:p>
    <w:p w:rsidR="001E12B8" w:rsidRPr="001E12B8" w:rsidRDefault="001E12B8" w:rsidP="00B56F06">
      <w:pPr>
        <w:numPr>
          <w:ilvl w:val="0"/>
          <w:numId w:val="537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ерно «1» и «4»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Антиоксидантными ферментами являются</w:t>
      </w:r>
    </w:p>
    <w:p w:rsidR="001E12B8" w:rsidRPr="001E12B8" w:rsidRDefault="001E12B8" w:rsidP="00B56F06">
      <w:pPr>
        <w:numPr>
          <w:ilvl w:val="0"/>
          <w:numId w:val="53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тионпероксидаза селенсодержащая</w:t>
      </w:r>
    </w:p>
    <w:p w:rsidR="001E12B8" w:rsidRPr="001E12B8" w:rsidRDefault="001E12B8" w:rsidP="00B56F06">
      <w:pPr>
        <w:numPr>
          <w:ilvl w:val="0"/>
          <w:numId w:val="53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глутатион </w:t>
      </w:r>
      <w:r w:rsidRPr="001E12B8">
        <w:rPr>
          <w:rFonts w:eastAsia="Times New Roman"/>
          <w:sz w:val="28"/>
          <w:szCs w:val="28"/>
          <w:lang w:val="en-US"/>
        </w:rPr>
        <w:t>s</w:t>
      </w:r>
      <w:r w:rsidRPr="001E12B8">
        <w:rPr>
          <w:rFonts w:eastAsia="Times New Roman"/>
          <w:sz w:val="28"/>
          <w:szCs w:val="28"/>
        </w:rPr>
        <w:t>- трансфераза</w:t>
      </w:r>
    </w:p>
    <w:p w:rsidR="001E12B8" w:rsidRPr="001E12B8" w:rsidRDefault="001E12B8" w:rsidP="00B56F06">
      <w:pPr>
        <w:numPr>
          <w:ilvl w:val="0"/>
          <w:numId w:val="53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талаза</w:t>
      </w:r>
    </w:p>
    <w:p w:rsidR="001E12B8" w:rsidRPr="001E12B8" w:rsidRDefault="001E12B8" w:rsidP="00B56F06">
      <w:pPr>
        <w:numPr>
          <w:ilvl w:val="0"/>
          <w:numId w:val="53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пероксиддисмутаза</w:t>
      </w:r>
    </w:p>
    <w:p w:rsidR="001E12B8" w:rsidRPr="001E12B8" w:rsidRDefault="001E12B8" w:rsidP="00B56F06">
      <w:pPr>
        <w:numPr>
          <w:ilvl w:val="0"/>
          <w:numId w:val="536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се верно</w:t>
      </w:r>
    </w:p>
    <w:p w:rsidR="001E12B8" w:rsidRPr="001E12B8" w:rsidRDefault="001E12B8" w:rsidP="001E12B8">
      <w:pPr>
        <w:autoSpaceDE w:val="0"/>
        <w:autoSpaceDN w:val="0"/>
        <w:adjustRightInd w:val="0"/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Белок-протонофор бурой жировой ткани</w:t>
      </w:r>
    </w:p>
    <w:p w:rsidR="001E12B8" w:rsidRPr="001E12B8" w:rsidRDefault="001E12B8" w:rsidP="00B56F06">
      <w:pPr>
        <w:numPr>
          <w:ilvl w:val="0"/>
          <w:numId w:val="535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алиномицин</w:t>
      </w:r>
    </w:p>
    <w:p w:rsidR="001E12B8" w:rsidRPr="001E12B8" w:rsidRDefault="001E12B8" w:rsidP="00B56F06">
      <w:pPr>
        <w:numPr>
          <w:ilvl w:val="0"/>
          <w:numId w:val="535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рамицидин А</w:t>
      </w:r>
    </w:p>
    <w:p w:rsidR="001E12B8" w:rsidRPr="001E12B8" w:rsidRDefault="001E12B8" w:rsidP="00B56F06">
      <w:pPr>
        <w:numPr>
          <w:ilvl w:val="0"/>
          <w:numId w:val="535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локаза адениловых нуклеотидов</w:t>
      </w:r>
    </w:p>
    <w:p w:rsidR="001E12B8" w:rsidRPr="001E12B8" w:rsidRDefault="001E12B8" w:rsidP="00B56F06">
      <w:pPr>
        <w:numPr>
          <w:ilvl w:val="0"/>
          <w:numId w:val="535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ермогенин</w:t>
      </w:r>
    </w:p>
    <w:p w:rsidR="001E12B8" w:rsidRPr="001E12B8" w:rsidRDefault="001E12B8" w:rsidP="00B56F06">
      <w:pPr>
        <w:numPr>
          <w:ilvl w:val="0"/>
          <w:numId w:val="535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нионтранспортный белок</w:t>
      </w:r>
    </w:p>
    <w:p w:rsidR="001E12B8" w:rsidRPr="001E12B8" w:rsidRDefault="001E12B8" w:rsidP="001E12B8">
      <w:pPr>
        <w:autoSpaceDE w:val="0"/>
        <w:autoSpaceDN w:val="0"/>
        <w:adjustRightInd w:val="0"/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ероксид водорода – субстрат для</w:t>
      </w:r>
    </w:p>
    <w:p w:rsidR="001E12B8" w:rsidRPr="001E12B8" w:rsidRDefault="001E12B8" w:rsidP="00B56F06">
      <w:pPr>
        <w:numPr>
          <w:ilvl w:val="0"/>
          <w:numId w:val="534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пероксиддисмутазы</w:t>
      </w:r>
    </w:p>
    <w:p w:rsidR="001E12B8" w:rsidRPr="001E12B8" w:rsidRDefault="001E12B8" w:rsidP="00B56F06">
      <w:pPr>
        <w:numPr>
          <w:ilvl w:val="0"/>
          <w:numId w:val="534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ФН-оксидазы</w:t>
      </w:r>
    </w:p>
    <w:p w:rsidR="001E12B8" w:rsidRPr="001E12B8" w:rsidRDefault="001E12B8" w:rsidP="00B56F06">
      <w:pPr>
        <w:numPr>
          <w:ilvl w:val="0"/>
          <w:numId w:val="534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тионредуктазы</w:t>
      </w:r>
    </w:p>
    <w:p w:rsidR="001E12B8" w:rsidRPr="001E12B8" w:rsidRDefault="001E12B8" w:rsidP="00B56F06">
      <w:pPr>
        <w:numPr>
          <w:ilvl w:val="0"/>
          <w:numId w:val="534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талазы</w:t>
      </w:r>
    </w:p>
    <w:p w:rsidR="001E12B8" w:rsidRPr="001E12B8" w:rsidRDefault="001E12B8" w:rsidP="00B56F06">
      <w:pPr>
        <w:numPr>
          <w:ilvl w:val="0"/>
          <w:numId w:val="53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охромоксидазы</w:t>
      </w:r>
    </w:p>
    <w:p w:rsidR="001E12B8" w:rsidRPr="001E12B8" w:rsidRDefault="001E12B8" w:rsidP="001E12B8">
      <w:pPr>
        <w:autoSpaceDE w:val="0"/>
        <w:autoSpaceDN w:val="0"/>
        <w:adjustRightInd w:val="0"/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осстановление пероксида водорода в присутствии глутатиона катализирует фермент</w:t>
      </w:r>
    </w:p>
    <w:p w:rsidR="001E12B8" w:rsidRPr="001E12B8" w:rsidRDefault="001E12B8" w:rsidP="00B56F06">
      <w:pPr>
        <w:numPr>
          <w:ilvl w:val="0"/>
          <w:numId w:val="533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тионредуктаза</w:t>
      </w:r>
    </w:p>
    <w:p w:rsidR="001E12B8" w:rsidRPr="001E12B8" w:rsidRDefault="001E12B8" w:rsidP="00B56F06">
      <w:pPr>
        <w:numPr>
          <w:ilvl w:val="0"/>
          <w:numId w:val="533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талаза</w:t>
      </w:r>
    </w:p>
    <w:p w:rsidR="001E12B8" w:rsidRPr="001E12B8" w:rsidRDefault="001E12B8" w:rsidP="00B56F06">
      <w:pPr>
        <w:numPr>
          <w:ilvl w:val="0"/>
          <w:numId w:val="533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ФН-оксидаза</w:t>
      </w:r>
    </w:p>
    <w:p w:rsidR="001E12B8" w:rsidRPr="001E12B8" w:rsidRDefault="001E12B8" w:rsidP="00B56F06">
      <w:pPr>
        <w:numPr>
          <w:ilvl w:val="0"/>
          <w:numId w:val="533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ноаминоксидаза</w:t>
      </w:r>
    </w:p>
    <w:p w:rsidR="001E12B8" w:rsidRPr="001E12B8" w:rsidRDefault="001E12B8" w:rsidP="00B56F06">
      <w:pPr>
        <w:numPr>
          <w:ilvl w:val="0"/>
          <w:numId w:val="533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тионпероксидаза</w:t>
      </w:r>
    </w:p>
    <w:p w:rsidR="001E12B8" w:rsidRPr="001E12B8" w:rsidRDefault="001E12B8" w:rsidP="001E12B8">
      <w:pPr>
        <w:autoSpaceDE w:val="0"/>
        <w:autoSpaceDN w:val="0"/>
        <w:adjustRightInd w:val="0"/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ислота – антиоксидант</w:t>
      </w:r>
    </w:p>
    <w:p w:rsidR="001E12B8" w:rsidRPr="001E12B8" w:rsidRDefault="001E12B8" w:rsidP="00B56F06">
      <w:pPr>
        <w:numPr>
          <w:ilvl w:val="0"/>
          <w:numId w:val="532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яблочная</w:t>
      </w:r>
    </w:p>
    <w:p w:rsidR="001E12B8" w:rsidRPr="001E12B8" w:rsidRDefault="001E12B8" w:rsidP="00B56F06">
      <w:pPr>
        <w:numPr>
          <w:ilvl w:val="0"/>
          <w:numId w:val="532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имонная</w:t>
      </w:r>
    </w:p>
    <w:p w:rsidR="001E12B8" w:rsidRPr="001E12B8" w:rsidRDefault="001E12B8" w:rsidP="00B56F06">
      <w:pPr>
        <w:numPr>
          <w:ilvl w:val="0"/>
          <w:numId w:val="532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лочная</w:t>
      </w:r>
    </w:p>
    <w:p w:rsidR="001E12B8" w:rsidRPr="001E12B8" w:rsidRDefault="001E12B8" w:rsidP="00B56F06">
      <w:pPr>
        <w:numPr>
          <w:ilvl w:val="0"/>
          <w:numId w:val="532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янтарная</w:t>
      </w:r>
    </w:p>
    <w:p w:rsidR="001E12B8" w:rsidRPr="001E12B8" w:rsidRDefault="001E12B8" w:rsidP="00B56F06">
      <w:pPr>
        <w:numPr>
          <w:ilvl w:val="0"/>
          <w:numId w:val="532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чевая</w:t>
      </w:r>
    </w:p>
    <w:p w:rsidR="001E12B8" w:rsidRPr="001E12B8" w:rsidRDefault="001E12B8" w:rsidP="001E12B8">
      <w:pPr>
        <w:autoSpaceDE w:val="0"/>
        <w:autoSpaceDN w:val="0"/>
        <w:adjustRightInd w:val="0"/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Антиоксидант биологических мембран</w:t>
      </w:r>
    </w:p>
    <w:p w:rsidR="001E12B8" w:rsidRPr="001E12B8" w:rsidRDefault="001E12B8" w:rsidP="00B56F06">
      <w:pPr>
        <w:numPr>
          <w:ilvl w:val="0"/>
          <w:numId w:val="531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льцитриол</w:t>
      </w:r>
    </w:p>
    <w:p w:rsidR="001E12B8" w:rsidRPr="001E12B8" w:rsidRDefault="001E12B8" w:rsidP="00B56F06">
      <w:pPr>
        <w:numPr>
          <w:ilvl w:val="0"/>
          <w:numId w:val="531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етинол</w:t>
      </w:r>
    </w:p>
    <w:p w:rsidR="001E12B8" w:rsidRPr="001E12B8" w:rsidRDefault="001E12B8" w:rsidP="00B56F06">
      <w:pPr>
        <w:numPr>
          <w:ilvl w:val="0"/>
          <w:numId w:val="531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скорбат</w:t>
      </w:r>
    </w:p>
    <w:p w:rsidR="001E12B8" w:rsidRPr="001E12B8" w:rsidRDefault="001E12B8" w:rsidP="00B56F06">
      <w:pPr>
        <w:numPr>
          <w:ilvl w:val="0"/>
          <w:numId w:val="531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окоферол</w:t>
      </w:r>
    </w:p>
    <w:p w:rsidR="001E12B8" w:rsidRPr="001E12B8" w:rsidRDefault="001E12B8" w:rsidP="00B56F06">
      <w:pPr>
        <w:numPr>
          <w:ilvl w:val="0"/>
          <w:numId w:val="531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иацин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Фермент, участвующий в нейтрализации супероксиданион-радикала</w:t>
      </w:r>
    </w:p>
    <w:p w:rsidR="001E12B8" w:rsidRPr="001E12B8" w:rsidRDefault="001E12B8" w:rsidP="00B56F06">
      <w:pPr>
        <w:numPr>
          <w:ilvl w:val="0"/>
          <w:numId w:val="530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пероксиддисмутаза</w:t>
      </w:r>
    </w:p>
    <w:p w:rsidR="001E12B8" w:rsidRPr="001E12B8" w:rsidRDefault="001E12B8" w:rsidP="00B56F06">
      <w:pPr>
        <w:numPr>
          <w:ilvl w:val="0"/>
          <w:numId w:val="530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ноаминоксидаза</w:t>
      </w:r>
    </w:p>
    <w:p w:rsidR="001E12B8" w:rsidRPr="001E12B8" w:rsidRDefault="001E12B8" w:rsidP="00B56F06">
      <w:pPr>
        <w:numPr>
          <w:ilvl w:val="0"/>
          <w:numId w:val="530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сантиноксидаза</w:t>
      </w:r>
    </w:p>
    <w:p w:rsidR="001E12B8" w:rsidRPr="001E12B8" w:rsidRDefault="001E12B8" w:rsidP="00B56F06">
      <w:pPr>
        <w:numPr>
          <w:ilvl w:val="0"/>
          <w:numId w:val="530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Н-оксидаза</w:t>
      </w:r>
    </w:p>
    <w:p w:rsidR="001E12B8" w:rsidRPr="001E12B8" w:rsidRDefault="001E12B8" w:rsidP="00B56F06">
      <w:pPr>
        <w:numPr>
          <w:ilvl w:val="0"/>
          <w:numId w:val="530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ФН-оксидаза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ервичными акцепторами электронов от окисляемого субстрата к молекулярному кислороду являются</w:t>
      </w:r>
    </w:p>
    <w:p w:rsidR="001E12B8" w:rsidRPr="001E12B8" w:rsidRDefault="001E12B8" w:rsidP="00B56F06">
      <w:pPr>
        <w:numPr>
          <w:ilvl w:val="0"/>
          <w:numId w:val="52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энзим Q</w:t>
      </w:r>
    </w:p>
    <w:p w:rsidR="001E12B8" w:rsidRPr="001E12B8" w:rsidRDefault="001E12B8" w:rsidP="00B56F06">
      <w:pPr>
        <w:numPr>
          <w:ilvl w:val="0"/>
          <w:numId w:val="52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иридинзависимые дегидрогеназы</w:t>
      </w:r>
    </w:p>
    <w:p w:rsidR="001E12B8" w:rsidRPr="001E12B8" w:rsidRDefault="001E12B8" w:rsidP="00B56F06">
      <w:pPr>
        <w:numPr>
          <w:ilvl w:val="0"/>
          <w:numId w:val="52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охром в5</w:t>
      </w:r>
    </w:p>
    <w:p w:rsidR="001E12B8" w:rsidRPr="001E12B8" w:rsidRDefault="001E12B8" w:rsidP="00B56F06">
      <w:pPr>
        <w:numPr>
          <w:ilvl w:val="0"/>
          <w:numId w:val="52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феррин</w:t>
      </w:r>
    </w:p>
    <w:p w:rsidR="001E12B8" w:rsidRPr="001E12B8" w:rsidRDefault="001E12B8" w:rsidP="00B56F06">
      <w:pPr>
        <w:numPr>
          <w:ilvl w:val="0"/>
          <w:numId w:val="52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охром Р-450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иридинзависимые дегидрогеназы в качестве кофактора содержат</w:t>
      </w:r>
    </w:p>
    <w:p w:rsidR="001E12B8" w:rsidRPr="001E12B8" w:rsidRDefault="001E12B8" w:rsidP="00B56F06">
      <w:pPr>
        <w:numPr>
          <w:ilvl w:val="0"/>
          <w:numId w:val="52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ем</w:t>
      </w:r>
    </w:p>
    <w:p w:rsidR="001E12B8" w:rsidRPr="001E12B8" w:rsidRDefault="001E12B8" w:rsidP="00B56F06">
      <w:pPr>
        <w:numPr>
          <w:ilvl w:val="0"/>
          <w:numId w:val="52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МН</w:t>
      </w:r>
    </w:p>
    <w:p w:rsidR="001E12B8" w:rsidRPr="001E12B8" w:rsidRDefault="001E12B8" w:rsidP="00B56F06">
      <w:pPr>
        <w:numPr>
          <w:ilvl w:val="0"/>
          <w:numId w:val="52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+</w:t>
      </w:r>
    </w:p>
    <w:p w:rsidR="001E12B8" w:rsidRPr="001E12B8" w:rsidRDefault="001E12B8" w:rsidP="00B56F06">
      <w:pPr>
        <w:numPr>
          <w:ilvl w:val="0"/>
          <w:numId w:val="52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Д</w:t>
      </w:r>
    </w:p>
    <w:p w:rsidR="001E12B8" w:rsidRPr="001E12B8" w:rsidRDefault="001E12B8" w:rsidP="00B56F06">
      <w:pPr>
        <w:numPr>
          <w:ilvl w:val="0"/>
          <w:numId w:val="52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Ф+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В состав НАД+ входят:</w:t>
      </w:r>
    </w:p>
    <w:p w:rsidR="001E12B8" w:rsidRPr="001E12B8" w:rsidRDefault="001E12B8" w:rsidP="00B56F06">
      <w:pPr>
        <w:numPr>
          <w:ilvl w:val="0"/>
          <w:numId w:val="52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д никотиновой кислоты</w:t>
      </w:r>
    </w:p>
    <w:p w:rsidR="001E12B8" w:rsidRPr="001E12B8" w:rsidRDefault="001E12B8" w:rsidP="00B56F06">
      <w:pPr>
        <w:numPr>
          <w:ilvl w:val="0"/>
          <w:numId w:val="52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оаллоксазин</w:t>
      </w:r>
    </w:p>
    <w:p w:rsidR="001E12B8" w:rsidRPr="001E12B8" w:rsidRDefault="001E12B8" w:rsidP="00B56F06">
      <w:pPr>
        <w:numPr>
          <w:ilvl w:val="0"/>
          <w:numId w:val="52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Ф</w:t>
      </w:r>
    </w:p>
    <w:p w:rsidR="001E12B8" w:rsidRPr="001E12B8" w:rsidRDefault="001E12B8" w:rsidP="00B56F06">
      <w:pPr>
        <w:numPr>
          <w:ilvl w:val="0"/>
          <w:numId w:val="52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ибитол</w:t>
      </w:r>
    </w:p>
    <w:p w:rsidR="001E12B8" w:rsidRPr="001E12B8" w:rsidRDefault="001E12B8" w:rsidP="00B56F06">
      <w:pPr>
        <w:numPr>
          <w:ilvl w:val="0"/>
          <w:numId w:val="52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ем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иридинзависимые дегидрогеназы локализованы:</w:t>
      </w:r>
    </w:p>
    <w:p w:rsidR="001E12B8" w:rsidRPr="001E12B8" w:rsidRDefault="001E12B8" w:rsidP="00B56F06">
      <w:pPr>
        <w:numPr>
          <w:ilvl w:val="0"/>
          <w:numId w:val="52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олько в цитозоле</w:t>
      </w:r>
    </w:p>
    <w:p w:rsidR="001E12B8" w:rsidRPr="001E12B8" w:rsidRDefault="001E12B8" w:rsidP="00B56F06">
      <w:pPr>
        <w:numPr>
          <w:ilvl w:val="0"/>
          <w:numId w:val="52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олько в митохондриях</w:t>
      </w:r>
    </w:p>
    <w:p w:rsidR="001E12B8" w:rsidRPr="001E12B8" w:rsidRDefault="001E12B8" w:rsidP="00B56F06">
      <w:pPr>
        <w:numPr>
          <w:ilvl w:val="0"/>
          <w:numId w:val="52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 цитозоле и митохондриях</w:t>
      </w:r>
    </w:p>
    <w:p w:rsidR="001E12B8" w:rsidRPr="001E12B8" w:rsidRDefault="001E12B8" w:rsidP="00B56F06">
      <w:pPr>
        <w:numPr>
          <w:ilvl w:val="0"/>
          <w:numId w:val="52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 ЭПР</w:t>
      </w:r>
    </w:p>
    <w:p w:rsidR="001E12B8" w:rsidRPr="001E12B8" w:rsidRDefault="001E12B8" w:rsidP="00B56F06">
      <w:pPr>
        <w:numPr>
          <w:ilvl w:val="0"/>
          <w:numId w:val="52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 ядре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остетической группой первичных флавинзависимых дегидрогеназ является</w:t>
      </w:r>
    </w:p>
    <w:p w:rsidR="001E12B8" w:rsidRPr="001E12B8" w:rsidRDefault="001E12B8" w:rsidP="00B56F06">
      <w:pPr>
        <w:numPr>
          <w:ilvl w:val="0"/>
          <w:numId w:val="52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Ф+</w:t>
      </w:r>
    </w:p>
    <w:p w:rsidR="001E12B8" w:rsidRPr="001E12B8" w:rsidRDefault="001E12B8" w:rsidP="00B56F06">
      <w:pPr>
        <w:numPr>
          <w:ilvl w:val="0"/>
          <w:numId w:val="52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Д</w:t>
      </w:r>
    </w:p>
    <w:p w:rsidR="001E12B8" w:rsidRPr="001E12B8" w:rsidRDefault="001E12B8" w:rsidP="00B56F06">
      <w:pPr>
        <w:numPr>
          <w:ilvl w:val="0"/>
          <w:numId w:val="52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бихинон</w:t>
      </w:r>
    </w:p>
    <w:p w:rsidR="001E12B8" w:rsidRPr="001E12B8" w:rsidRDefault="001E12B8" w:rsidP="00B56F06">
      <w:pPr>
        <w:numPr>
          <w:ilvl w:val="0"/>
          <w:numId w:val="52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ем</w:t>
      </w:r>
    </w:p>
    <w:p w:rsidR="001E12B8" w:rsidRPr="001E12B8" w:rsidRDefault="001E12B8" w:rsidP="00B56F06">
      <w:pPr>
        <w:numPr>
          <w:ilvl w:val="0"/>
          <w:numId w:val="52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ДФ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состав простетической группы НАДН: КОQ – оксидоредуктазного комплекса входит</w:t>
      </w:r>
    </w:p>
    <w:p w:rsidR="001E12B8" w:rsidRPr="001E12B8" w:rsidRDefault="001E12B8" w:rsidP="00B56F06">
      <w:pPr>
        <w:numPr>
          <w:ilvl w:val="0"/>
          <w:numId w:val="52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МН</w:t>
      </w:r>
    </w:p>
    <w:p w:rsidR="001E12B8" w:rsidRPr="001E12B8" w:rsidRDefault="001E12B8" w:rsidP="00B56F06">
      <w:pPr>
        <w:numPr>
          <w:ilvl w:val="0"/>
          <w:numId w:val="52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Д</w:t>
      </w:r>
    </w:p>
    <w:p w:rsidR="001E12B8" w:rsidRPr="001E12B8" w:rsidRDefault="001E12B8" w:rsidP="00B56F06">
      <w:pPr>
        <w:numPr>
          <w:ilvl w:val="0"/>
          <w:numId w:val="52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бихинон</w:t>
      </w:r>
    </w:p>
    <w:p w:rsidR="001E12B8" w:rsidRPr="001E12B8" w:rsidRDefault="001E12B8" w:rsidP="00B56F06">
      <w:pPr>
        <w:numPr>
          <w:ilvl w:val="0"/>
          <w:numId w:val="52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ем</w:t>
      </w:r>
    </w:p>
    <w:p w:rsidR="001E12B8" w:rsidRPr="001E12B8" w:rsidRDefault="001E12B8" w:rsidP="00B56F06">
      <w:pPr>
        <w:numPr>
          <w:ilvl w:val="0"/>
          <w:numId w:val="52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АЛФ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состав простетических групп флавиновых дегидрогеназ входит витамин</w:t>
      </w:r>
    </w:p>
    <w:p w:rsidR="001E12B8" w:rsidRPr="001E12B8" w:rsidRDefault="001E12B8" w:rsidP="00B56F06">
      <w:pPr>
        <w:numPr>
          <w:ilvl w:val="0"/>
          <w:numId w:val="52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1</w:t>
      </w:r>
    </w:p>
    <w:p w:rsidR="001E12B8" w:rsidRPr="001E12B8" w:rsidRDefault="001E12B8" w:rsidP="00B56F06">
      <w:pPr>
        <w:numPr>
          <w:ilvl w:val="0"/>
          <w:numId w:val="52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2</w:t>
      </w:r>
    </w:p>
    <w:p w:rsidR="001E12B8" w:rsidRPr="001E12B8" w:rsidRDefault="001E12B8" w:rsidP="00B56F06">
      <w:pPr>
        <w:numPr>
          <w:ilvl w:val="0"/>
          <w:numId w:val="52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5</w:t>
      </w:r>
    </w:p>
    <w:p w:rsidR="001E12B8" w:rsidRPr="001E12B8" w:rsidRDefault="001E12B8" w:rsidP="00B56F06">
      <w:pPr>
        <w:numPr>
          <w:ilvl w:val="0"/>
          <w:numId w:val="52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3</w:t>
      </w:r>
    </w:p>
    <w:p w:rsidR="001E12B8" w:rsidRPr="001E12B8" w:rsidRDefault="001E12B8" w:rsidP="00B56F06">
      <w:pPr>
        <w:numPr>
          <w:ilvl w:val="0"/>
          <w:numId w:val="52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6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Активной частью молекул ФАД или ФМН является</w:t>
      </w:r>
    </w:p>
    <w:p w:rsidR="001E12B8" w:rsidRPr="001E12B8" w:rsidRDefault="001E12B8" w:rsidP="00B56F06">
      <w:pPr>
        <w:numPr>
          <w:ilvl w:val="0"/>
          <w:numId w:val="52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иримидин</w:t>
      </w:r>
    </w:p>
    <w:p w:rsidR="001E12B8" w:rsidRPr="001E12B8" w:rsidRDefault="001E12B8" w:rsidP="00B56F06">
      <w:pPr>
        <w:numPr>
          <w:ilvl w:val="0"/>
          <w:numId w:val="52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иридин</w:t>
      </w:r>
    </w:p>
    <w:p w:rsidR="001E12B8" w:rsidRPr="001E12B8" w:rsidRDefault="001E12B8" w:rsidP="00B56F06">
      <w:pPr>
        <w:numPr>
          <w:ilvl w:val="0"/>
          <w:numId w:val="52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оаллоксазин</w:t>
      </w:r>
    </w:p>
    <w:p w:rsidR="001E12B8" w:rsidRPr="001E12B8" w:rsidRDefault="001E12B8" w:rsidP="00B56F06">
      <w:pPr>
        <w:numPr>
          <w:ilvl w:val="0"/>
          <w:numId w:val="52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денин</w:t>
      </w:r>
    </w:p>
    <w:p w:rsidR="001E12B8" w:rsidRPr="001E12B8" w:rsidRDefault="001E12B8" w:rsidP="00B56F06">
      <w:pPr>
        <w:numPr>
          <w:ilvl w:val="0"/>
          <w:numId w:val="52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ибитол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Переносчиками электронов и протонов в цепи транспорта электронов являются</w:t>
      </w:r>
    </w:p>
    <w:p w:rsidR="001E12B8" w:rsidRPr="001E12B8" w:rsidRDefault="001E12B8" w:rsidP="00B56F06">
      <w:pPr>
        <w:numPr>
          <w:ilvl w:val="0"/>
          <w:numId w:val="52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Н-ДГ</w:t>
      </w:r>
    </w:p>
    <w:p w:rsidR="001E12B8" w:rsidRPr="001E12B8" w:rsidRDefault="001E12B8" w:rsidP="00B56F06">
      <w:pPr>
        <w:numPr>
          <w:ilvl w:val="0"/>
          <w:numId w:val="52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бихинон</w:t>
      </w:r>
    </w:p>
    <w:p w:rsidR="001E12B8" w:rsidRPr="001E12B8" w:rsidRDefault="001E12B8" w:rsidP="00B56F06">
      <w:pPr>
        <w:numPr>
          <w:ilvl w:val="0"/>
          <w:numId w:val="52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охром в</w:t>
      </w:r>
    </w:p>
    <w:p w:rsidR="001E12B8" w:rsidRPr="001E12B8" w:rsidRDefault="001E12B8" w:rsidP="00B56F06">
      <w:pPr>
        <w:numPr>
          <w:ilvl w:val="0"/>
          <w:numId w:val="52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охром а</w:t>
      </w:r>
    </w:p>
    <w:p w:rsidR="001E12B8" w:rsidRPr="001E12B8" w:rsidRDefault="001E12B8" w:rsidP="00B56F06">
      <w:pPr>
        <w:numPr>
          <w:ilvl w:val="0"/>
          <w:numId w:val="52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охром  а3</w:t>
      </w:r>
    </w:p>
    <w:p w:rsidR="001E12B8" w:rsidRPr="001E12B8" w:rsidRDefault="001E12B8" w:rsidP="00B56F06">
      <w:pPr>
        <w:numPr>
          <w:ilvl w:val="0"/>
          <w:numId w:val="52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лактатдегидрогеназа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Переносчиками электронов в дыхательной цепи являются</w:t>
      </w:r>
    </w:p>
    <w:p w:rsidR="001E12B8" w:rsidRPr="001E12B8" w:rsidRDefault="001E12B8" w:rsidP="00B56F06">
      <w:pPr>
        <w:numPr>
          <w:ilvl w:val="0"/>
          <w:numId w:val="52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Ф-ДГ</w:t>
      </w:r>
    </w:p>
    <w:p w:rsidR="001E12B8" w:rsidRPr="001E12B8" w:rsidRDefault="001E12B8" w:rsidP="00B56F06">
      <w:pPr>
        <w:numPr>
          <w:ilvl w:val="0"/>
          <w:numId w:val="52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железо-серные белки</w:t>
      </w:r>
    </w:p>
    <w:p w:rsidR="001E12B8" w:rsidRPr="001E12B8" w:rsidRDefault="001E12B8" w:rsidP="00B56F06">
      <w:pPr>
        <w:numPr>
          <w:ilvl w:val="0"/>
          <w:numId w:val="52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охром в</w:t>
      </w:r>
    </w:p>
    <w:p w:rsidR="001E12B8" w:rsidRPr="001E12B8" w:rsidRDefault="001E12B8" w:rsidP="00B56F06">
      <w:pPr>
        <w:numPr>
          <w:ilvl w:val="0"/>
          <w:numId w:val="52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охром с</w:t>
      </w:r>
    </w:p>
    <w:p w:rsidR="001E12B8" w:rsidRPr="001E12B8" w:rsidRDefault="001E12B8" w:rsidP="00B56F06">
      <w:pPr>
        <w:numPr>
          <w:ilvl w:val="0"/>
          <w:numId w:val="52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охромоксидаза</w:t>
      </w:r>
    </w:p>
    <w:p w:rsidR="001E12B8" w:rsidRPr="001E12B8" w:rsidRDefault="001E12B8" w:rsidP="00B56F06">
      <w:pPr>
        <w:numPr>
          <w:ilvl w:val="0"/>
          <w:numId w:val="52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бихинон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Цепь транспорта электронов – это</w:t>
      </w:r>
    </w:p>
    <w:p w:rsidR="001E12B8" w:rsidRPr="001E12B8" w:rsidRDefault="001E12B8" w:rsidP="00B56F06">
      <w:pPr>
        <w:numPr>
          <w:ilvl w:val="0"/>
          <w:numId w:val="51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ультиферментный комплекс</w:t>
      </w:r>
    </w:p>
    <w:p w:rsidR="001E12B8" w:rsidRPr="001E12B8" w:rsidRDefault="001E12B8" w:rsidP="00B56F06">
      <w:pPr>
        <w:numPr>
          <w:ilvl w:val="0"/>
          <w:numId w:val="51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рменты класса трансфераз</w:t>
      </w:r>
    </w:p>
    <w:p w:rsidR="001E12B8" w:rsidRPr="001E12B8" w:rsidRDefault="001E12B8" w:rsidP="00B56F06">
      <w:pPr>
        <w:numPr>
          <w:ilvl w:val="0"/>
          <w:numId w:val="51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рменты класса лигаз</w:t>
      </w:r>
    </w:p>
    <w:p w:rsidR="001E12B8" w:rsidRPr="001E12B8" w:rsidRDefault="001E12B8" w:rsidP="00B56F06">
      <w:pPr>
        <w:numPr>
          <w:ilvl w:val="0"/>
          <w:numId w:val="51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рменты класса лиаз</w:t>
      </w:r>
    </w:p>
    <w:p w:rsidR="001E12B8" w:rsidRPr="001E12B8" w:rsidRDefault="001E12B8" w:rsidP="00B56F06">
      <w:pPr>
        <w:numPr>
          <w:ilvl w:val="0"/>
          <w:numId w:val="51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ерментный ансамбль, передающий электроны на кислород</w:t>
      </w:r>
    </w:p>
    <w:p w:rsidR="001E12B8" w:rsidRPr="001E12B8" w:rsidRDefault="001E12B8" w:rsidP="00B56F06">
      <w:pPr>
        <w:numPr>
          <w:ilvl w:val="0"/>
          <w:numId w:val="51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вокупность ферментов обеспечивающих перенос электронов и протонов от НАДН•Н+ и ФАДН2 на кислород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В состав цепи переноса электронов входят ферменты</w:t>
      </w:r>
    </w:p>
    <w:p w:rsidR="001E12B8" w:rsidRPr="001E12B8" w:rsidRDefault="001E12B8" w:rsidP="00B56F06">
      <w:pPr>
        <w:numPr>
          <w:ilvl w:val="0"/>
          <w:numId w:val="51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Н-ДГ</w:t>
      </w:r>
    </w:p>
    <w:p w:rsidR="001E12B8" w:rsidRPr="001E12B8" w:rsidRDefault="001E12B8" w:rsidP="00B56F06">
      <w:pPr>
        <w:numPr>
          <w:ilvl w:val="0"/>
          <w:numId w:val="51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талаза</w:t>
      </w:r>
    </w:p>
    <w:p w:rsidR="001E12B8" w:rsidRPr="001E12B8" w:rsidRDefault="001E12B8" w:rsidP="00B56F06">
      <w:pPr>
        <w:numPr>
          <w:ilvl w:val="0"/>
          <w:numId w:val="51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бихинон</w:t>
      </w:r>
    </w:p>
    <w:p w:rsidR="001E12B8" w:rsidRPr="001E12B8" w:rsidRDefault="001E12B8" w:rsidP="00B56F06">
      <w:pPr>
        <w:numPr>
          <w:ilvl w:val="0"/>
          <w:numId w:val="51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охром в</w:t>
      </w:r>
    </w:p>
    <w:p w:rsidR="001E12B8" w:rsidRPr="001E12B8" w:rsidRDefault="001E12B8" w:rsidP="00B56F06">
      <w:pPr>
        <w:numPr>
          <w:ilvl w:val="0"/>
          <w:numId w:val="51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охром с</w:t>
      </w:r>
    </w:p>
    <w:p w:rsidR="001E12B8" w:rsidRPr="001E12B8" w:rsidRDefault="001E12B8" w:rsidP="00B56F06">
      <w:pPr>
        <w:numPr>
          <w:ilvl w:val="0"/>
          <w:numId w:val="51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охромоксидаза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офактором НАДН-ДГ является</w:t>
      </w:r>
    </w:p>
    <w:p w:rsidR="001E12B8" w:rsidRPr="001E12B8" w:rsidRDefault="001E12B8" w:rsidP="00B56F06">
      <w:pPr>
        <w:numPr>
          <w:ilvl w:val="0"/>
          <w:numId w:val="51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Д</w:t>
      </w:r>
    </w:p>
    <w:p w:rsidR="001E12B8" w:rsidRPr="001E12B8" w:rsidRDefault="001E12B8" w:rsidP="00B56F06">
      <w:pPr>
        <w:numPr>
          <w:ilvl w:val="0"/>
          <w:numId w:val="51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+</w:t>
      </w:r>
    </w:p>
    <w:p w:rsidR="001E12B8" w:rsidRPr="001E12B8" w:rsidRDefault="001E12B8" w:rsidP="00B56F06">
      <w:pPr>
        <w:numPr>
          <w:ilvl w:val="0"/>
          <w:numId w:val="51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ФН+</w:t>
      </w:r>
    </w:p>
    <w:p w:rsidR="001E12B8" w:rsidRPr="001E12B8" w:rsidRDefault="001E12B8" w:rsidP="00B56F06">
      <w:pPr>
        <w:numPr>
          <w:ilvl w:val="0"/>
          <w:numId w:val="51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МН</w:t>
      </w:r>
    </w:p>
    <w:p w:rsidR="001E12B8" w:rsidRPr="001E12B8" w:rsidRDefault="001E12B8" w:rsidP="00B56F06">
      <w:pPr>
        <w:numPr>
          <w:ilvl w:val="0"/>
          <w:numId w:val="51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ем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офактором цитохромов является</w:t>
      </w:r>
    </w:p>
    <w:p w:rsidR="001E12B8" w:rsidRPr="001E12B8" w:rsidRDefault="001E12B8" w:rsidP="00B56F06">
      <w:pPr>
        <w:numPr>
          <w:ilvl w:val="0"/>
          <w:numId w:val="51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бихинон</w:t>
      </w:r>
    </w:p>
    <w:p w:rsidR="001E12B8" w:rsidRPr="001E12B8" w:rsidRDefault="001E12B8" w:rsidP="00B56F06">
      <w:pPr>
        <w:numPr>
          <w:ilvl w:val="0"/>
          <w:numId w:val="51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МН</w:t>
      </w:r>
    </w:p>
    <w:p w:rsidR="001E12B8" w:rsidRPr="001E12B8" w:rsidRDefault="001E12B8" w:rsidP="00B56F06">
      <w:pPr>
        <w:numPr>
          <w:ilvl w:val="0"/>
          <w:numId w:val="51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+</w:t>
      </w:r>
    </w:p>
    <w:p w:rsidR="001E12B8" w:rsidRPr="001E12B8" w:rsidRDefault="001E12B8" w:rsidP="00B56F06">
      <w:pPr>
        <w:numPr>
          <w:ilvl w:val="0"/>
          <w:numId w:val="51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ем</w:t>
      </w:r>
    </w:p>
    <w:p w:rsidR="001E12B8" w:rsidRPr="001E12B8" w:rsidRDefault="001E12B8" w:rsidP="00B56F06">
      <w:pPr>
        <w:numPr>
          <w:ilvl w:val="0"/>
          <w:numId w:val="51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железо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Участок дыхательной цепи, переносящий протоны и электроны</w:t>
      </w:r>
    </w:p>
    <w:p w:rsidR="001E12B8" w:rsidRPr="001E12B8" w:rsidRDefault="001E12B8" w:rsidP="00B56F06">
      <w:pPr>
        <w:numPr>
          <w:ilvl w:val="0"/>
          <w:numId w:val="51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т НАДН до кислорода</w:t>
      </w:r>
    </w:p>
    <w:p w:rsidR="001E12B8" w:rsidRPr="001E12B8" w:rsidRDefault="001E12B8" w:rsidP="00B56F06">
      <w:pPr>
        <w:numPr>
          <w:ilvl w:val="0"/>
          <w:numId w:val="51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т цитохрома в1 до цитохрома аа</w:t>
      </w:r>
      <w:r w:rsidRPr="001E12B8">
        <w:rPr>
          <w:rFonts w:eastAsia="Times New Roman"/>
          <w:sz w:val="28"/>
          <w:szCs w:val="28"/>
          <w:vertAlign w:val="subscript"/>
        </w:rPr>
        <w:t>3</w:t>
      </w:r>
    </w:p>
    <w:p w:rsidR="001E12B8" w:rsidRPr="001E12B8" w:rsidRDefault="001E12B8" w:rsidP="00B56F06">
      <w:pPr>
        <w:numPr>
          <w:ilvl w:val="0"/>
          <w:numId w:val="51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т ФАДН2 до кислорода</w:t>
      </w:r>
    </w:p>
    <w:p w:rsidR="001E12B8" w:rsidRPr="001E12B8" w:rsidRDefault="001E12B8" w:rsidP="00B56F06">
      <w:pPr>
        <w:numPr>
          <w:ilvl w:val="0"/>
          <w:numId w:val="51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т НАДН до убихинона</w:t>
      </w:r>
    </w:p>
    <w:p w:rsidR="001E12B8" w:rsidRPr="001E12B8" w:rsidRDefault="001E12B8" w:rsidP="00B56F06">
      <w:pPr>
        <w:numPr>
          <w:ilvl w:val="0"/>
          <w:numId w:val="51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  <w:vertAlign w:val="subscript"/>
        </w:rPr>
      </w:pPr>
      <w:r w:rsidRPr="001E12B8">
        <w:rPr>
          <w:rFonts w:eastAsia="Times New Roman"/>
          <w:sz w:val="28"/>
          <w:szCs w:val="28"/>
        </w:rPr>
        <w:t>от ФАДН2 до цтх в1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Участок дыхательной цепи, переносящий только электроны</w:t>
      </w:r>
    </w:p>
    <w:p w:rsidR="001E12B8" w:rsidRPr="001E12B8" w:rsidRDefault="001E12B8" w:rsidP="00B56F06">
      <w:pPr>
        <w:numPr>
          <w:ilvl w:val="0"/>
          <w:numId w:val="51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т НАДН до кислорода</w:t>
      </w:r>
    </w:p>
    <w:p w:rsidR="001E12B8" w:rsidRPr="001E12B8" w:rsidRDefault="001E12B8" w:rsidP="00B56F06">
      <w:pPr>
        <w:numPr>
          <w:ilvl w:val="0"/>
          <w:numId w:val="51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т цитохрома в1 до цитохрома аа3</w:t>
      </w:r>
    </w:p>
    <w:p w:rsidR="001E12B8" w:rsidRPr="001E12B8" w:rsidRDefault="001E12B8" w:rsidP="00B56F06">
      <w:pPr>
        <w:numPr>
          <w:ilvl w:val="0"/>
          <w:numId w:val="51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т ФАДН2 до кислорода</w:t>
      </w:r>
    </w:p>
    <w:p w:rsidR="001E12B8" w:rsidRPr="001E12B8" w:rsidRDefault="001E12B8" w:rsidP="00B56F06">
      <w:pPr>
        <w:numPr>
          <w:ilvl w:val="0"/>
          <w:numId w:val="51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т НАДН до кислорода</w:t>
      </w:r>
    </w:p>
    <w:p w:rsidR="001E12B8" w:rsidRPr="001E12B8" w:rsidRDefault="001E12B8" w:rsidP="00B56F06">
      <w:pPr>
        <w:numPr>
          <w:ilvl w:val="0"/>
          <w:numId w:val="51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  <w:vertAlign w:val="subscript"/>
        </w:rPr>
      </w:pPr>
      <w:r w:rsidRPr="001E12B8">
        <w:rPr>
          <w:rFonts w:eastAsia="Times New Roman"/>
          <w:sz w:val="28"/>
          <w:szCs w:val="28"/>
        </w:rPr>
        <w:t>от ФАДН2 до цтх в1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Ингибиторами переноса электронов от цитохромоксидазы на кислород в дыхательной цепи являются</w:t>
      </w:r>
    </w:p>
    <w:p w:rsidR="001E12B8" w:rsidRPr="001E12B8" w:rsidRDefault="001E12B8" w:rsidP="00B56F06">
      <w:pPr>
        <w:numPr>
          <w:ilvl w:val="0"/>
          <w:numId w:val="51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отенон</w:t>
      </w:r>
    </w:p>
    <w:p w:rsidR="001E12B8" w:rsidRPr="001E12B8" w:rsidRDefault="001E12B8" w:rsidP="00B56F06">
      <w:pPr>
        <w:numPr>
          <w:ilvl w:val="0"/>
          <w:numId w:val="51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аниды</w:t>
      </w:r>
    </w:p>
    <w:p w:rsidR="001E12B8" w:rsidRPr="001E12B8" w:rsidRDefault="001E12B8" w:rsidP="00B56F06">
      <w:pPr>
        <w:numPr>
          <w:ilvl w:val="0"/>
          <w:numId w:val="51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гарный газ</w:t>
      </w:r>
    </w:p>
    <w:p w:rsidR="001E12B8" w:rsidRPr="001E12B8" w:rsidRDefault="001E12B8" w:rsidP="00B56F06">
      <w:pPr>
        <w:numPr>
          <w:ilvl w:val="0"/>
          <w:numId w:val="51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арбитураты</w:t>
      </w:r>
    </w:p>
    <w:p w:rsidR="001E12B8" w:rsidRPr="001E12B8" w:rsidRDefault="001E12B8" w:rsidP="00B56F06">
      <w:pPr>
        <w:numPr>
          <w:ilvl w:val="0"/>
          <w:numId w:val="51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лигомицин</w:t>
      </w:r>
    </w:p>
    <w:p w:rsidR="001E12B8" w:rsidRPr="001E12B8" w:rsidRDefault="001E12B8" w:rsidP="00B56F06">
      <w:pPr>
        <w:numPr>
          <w:ilvl w:val="0"/>
          <w:numId w:val="51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одород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состав первого ферментного комплекса дыхательной цепи включены</w:t>
      </w:r>
    </w:p>
    <w:p w:rsidR="001E12B8" w:rsidRPr="001E12B8" w:rsidRDefault="001E12B8" w:rsidP="00B56F06">
      <w:pPr>
        <w:numPr>
          <w:ilvl w:val="0"/>
          <w:numId w:val="51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МН и железосерные белки</w:t>
      </w:r>
    </w:p>
    <w:p w:rsidR="001E12B8" w:rsidRPr="001E12B8" w:rsidRDefault="001E12B8" w:rsidP="00B56F06">
      <w:pPr>
        <w:numPr>
          <w:ilvl w:val="0"/>
          <w:numId w:val="51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Д и железосерные белки</w:t>
      </w:r>
    </w:p>
    <w:p w:rsidR="001E12B8" w:rsidRPr="001E12B8" w:rsidRDefault="001E12B8" w:rsidP="00B56F06">
      <w:pPr>
        <w:numPr>
          <w:ilvl w:val="0"/>
          <w:numId w:val="51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</w:t>
      </w:r>
      <w:r w:rsidRPr="001E12B8">
        <w:rPr>
          <w:rFonts w:eastAsia="Times New Roman"/>
          <w:sz w:val="28"/>
          <w:szCs w:val="28"/>
          <w:vertAlign w:val="superscript"/>
        </w:rPr>
        <w:t>+</w:t>
      </w:r>
      <w:r w:rsidRPr="001E12B8">
        <w:rPr>
          <w:rFonts w:eastAsia="Times New Roman"/>
          <w:sz w:val="28"/>
          <w:szCs w:val="28"/>
        </w:rPr>
        <w:t xml:space="preserve"> и железосерные белки</w:t>
      </w:r>
    </w:p>
    <w:p w:rsidR="001E12B8" w:rsidRPr="001E12B8" w:rsidRDefault="001E12B8" w:rsidP="00B56F06">
      <w:pPr>
        <w:numPr>
          <w:ilvl w:val="0"/>
          <w:numId w:val="51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охромы в-с1 и железосерные белки</w:t>
      </w:r>
    </w:p>
    <w:p w:rsidR="001E12B8" w:rsidRPr="001E12B8" w:rsidRDefault="001E12B8" w:rsidP="00B56F06">
      <w:pPr>
        <w:numPr>
          <w:ilvl w:val="0"/>
          <w:numId w:val="51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охромы аа3 и медь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торой комплекс дыхательной цепи включает</w:t>
      </w:r>
    </w:p>
    <w:p w:rsidR="001E12B8" w:rsidRPr="001E12B8" w:rsidRDefault="001E12B8" w:rsidP="00B56F06">
      <w:pPr>
        <w:numPr>
          <w:ilvl w:val="0"/>
          <w:numId w:val="51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железосерные белки и ФМН</w:t>
      </w:r>
    </w:p>
    <w:p w:rsidR="001E12B8" w:rsidRPr="001E12B8" w:rsidRDefault="001E12B8" w:rsidP="00B56F06">
      <w:pPr>
        <w:numPr>
          <w:ilvl w:val="0"/>
          <w:numId w:val="51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дь и цитохром аа3</w:t>
      </w:r>
    </w:p>
    <w:p w:rsidR="001E12B8" w:rsidRPr="001E12B8" w:rsidRDefault="001E12B8" w:rsidP="00B56F06">
      <w:pPr>
        <w:numPr>
          <w:ilvl w:val="0"/>
          <w:numId w:val="51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Д и железосерные белки</w:t>
      </w:r>
    </w:p>
    <w:p w:rsidR="001E12B8" w:rsidRPr="001E12B8" w:rsidRDefault="001E12B8" w:rsidP="00B56F06">
      <w:pPr>
        <w:numPr>
          <w:ilvl w:val="0"/>
          <w:numId w:val="51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железосерные белки и цитохромы в и с</w:t>
      </w:r>
    </w:p>
    <w:p w:rsidR="001E12B8" w:rsidRPr="001E12B8" w:rsidRDefault="001E12B8" w:rsidP="00B56F06">
      <w:pPr>
        <w:numPr>
          <w:ilvl w:val="0"/>
          <w:numId w:val="51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+  и ФАД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Третий комплекс дыхательной цепи включает</w:t>
      </w:r>
    </w:p>
    <w:p w:rsidR="001E12B8" w:rsidRPr="001E12B8" w:rsidRDefault="001E12B8" w:rsidP="00B56F06">
      <w:pPr>
        <w:numPr>
          <w:ilvl w:val="0"/>
          <w:numId w:val="51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охромы аа3 и медь</w:t>
      </w:r>
    </w:p>
    <w:p w:rsidR="001E12B8" w:rsidRPr="001E12B8" w:rsidRDefault="001E12B8" w:rsidP="00B56F06">
      <w:pPr>
        <w:numPr>
          <w:ilvl w:val="0"/>
          <w:numId w:val="51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охромы в, с1 и железосерные белки</w:t>
      </w:r>
    </w:p>
    <w:p w:rsidR="001E12B8" w:rsidRPr="001E12B8" w:rsidRDefault="001E12B8" w:rsidP="00B56F06">
      <w:pPr>
        <w:numPr>
          <w:ilvl w:val="0"/>
          <w:numId w:val="51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АД</w:t>
      </w:r>
    </w:p>
    <w:p w:rsidR="001E12B8" w:rsidRPr="001E12B8" w:rsidRDefault="001E12B8" w:rsidP="00B56F06">
      <w:pPr>
        <w:numPr>
          <w:ilvl w:val="0"/>
          <w:numId w:val="51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МН и железосерные белки</w:t>
      </w:r>
    </w:p>
    <w:p w:rsidR="001E12B8" w:rsidRPr="001E12B8" w:rsidRDefault="001E12B8" w:rsidP="00B56F06">
      <w:pPr>
        <w:numPr>
          <w:ilvl w:val="0"/>
          <w:numId w:val="51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+</w:t>
      </w:r>
      <w:r w:rsidRPr="001E12B8">
        <w:rPr>
          <w:rFonts w:eastAsia="Times New Roman"/>
          <w:sz w:val="28"/>
          <w:szCs w:val="28"/>
          <w:vertAlign w:val="superscript"/>
        </w:rPr>
        <w:t xml:space="preserve"> </w:t>
      </w:r>
      <w:r w:rsidRPr="001E12B8">
        <w:rPr>
          <w:rFonts w:eastAsia="Times New Roman"/>
          <w:sz w:val="28"/>
          <w:szCs w:val="28"/>
        </w:rPr>
        <w:t xml:space="preserve"> и ФАД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Цитохром С входит в состав</w:t>
      </w:r>
    </w:p>
    <w:p w:rsidR="001E12B8" w:rsidRPr="001E12B8" w:rsidRDefault="001E12B8" w:rsidP="00B56F06">
      <w:pPr>
        <w:numPr>
          <w:ilvl w:val="0"/>
          <w:numId w:val="50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етьего комплекса дыхательной цепи</w:t>
      </w:r>
    </w:p>
    <w:p w:rsidR="001E12B8" w:rsidRPr="001E12B8" w:rsidRDefault="001E12B8" w:rsidP="00B56F06">
      <w:pPr>
        <w:numPr>
          <w:ilvl w:val="0"/>
          <w:numId w:val="50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четвертого комплекса дыхательной цепи</w:t>
      </w:r>
    </w:p>
    <w:p w:rsidR="001E12B8" w:rsidRPr="001E12B8" w:rsidRDefault="001E12B8" w:rsidP="00B56F06">
      <w:pPr>
        <w:numPr>
          <w:ilvl w:val="0"/>
          <w:numId w:val="50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торого комплекса дыхательной цепи</w:t>
      </w:r>
    </w:p>
    <w:p w:rsidR="001E12B8" w:rsidRPr="001E12B8" w:rsidRDefault="001E12B8" w:rsidP="00B56F06">
      <w:pPr>
        <w:numPr>
          <w:ilvl w:val="0"/>
          <w:numId w:val="50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етьего и второго комплекса дыхательной цепи</w:t>
      </w:r>
    </w:p>
    <w:p w:rsidR="001E12B8" w:rsidRPr="001E12B8" w:rsidRDefault="001E12B8" w:rsidP="00B56F06">
      <w:pPr>
        <w:numPr>
          <w:ilvl w:val="0"/>
          <w:numId w:val="50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рвого комплекса дыхательной цепи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Ингибиторами переноса электронов в дыхательной цепи от первого ферментного комплекса на убихинон являются</w:t>
      </w:r>
    </w:p>
    <w:p w:rsidR="001E12B8" w:rsidRPr="001E12B8" w:rsidRDefault="001E12B8" w:rsidP="00B56F06">
      <w:pPr>
        <w:numPr>
          <w:ilvl w:val="0"/>
          <w:numId w:val="50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отенон</w:t>
      </w:r>
    </w:p>
    <w:p w:rsidR="001E12B8" w:rsidRPr="001E12B8" w:rsidRDefault="001E12B8" w:rsidP="00B56F06">
      <w:pPr>
        <w:numPr>
          <w:ilvl w:val="0"/>
          <w:numId w:val="50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аниды</w:t>
      </w:r>
    </w:p>
    <w:p w:rsidR="001E12B8" w:rsidRPr="001E12B8" w:rsidRDefault="001E12B8" w:rsidP="00B56F06">
      <w:pPr>
        <w:numPr>
          <w:ilvl w:val="0"/>
          <w:numId w:val="50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гарный газ</w:t>
      </w:r>
    </w:p>
    <w:p w:rsidR="001E12B8" w:rsidRPr="001E12B8" w:rsidRDefault="001E12B8" w:rsidP="00B56F06">
      <w:pPr>
        <w:numPr>
          <w:ilvl w:val="0"/>
          <w:numId w:val="50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барбитураты</w:t>
      </w:r>
    </w:p>
    <w:p w:rsidR="001E12B8" w:rsidRPr="001E12B8" w:rsidRDefault="001E12B8" w:rsidP="00B56F06">
      <w:pPr>
        <w:numPr>
          <w:ilvl w:val="0"/>
          <w:numId w:val="50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лигомицин</w:t>
      </w:r>
    </w:p>
    <w:p w:rsidR="001E12B8" w:rsidRPr="001E12B8" w:rsidRDefault="001E12B8" w:rsidP="00B56F06">
      <w:pPr>
        <w:numPr>
          <w:ilvl w:val="0"/>
          <w:numId w:val="50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ислород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Направленное движение электронов по дыхательной цепи обусловлено</w:t>
      </w:r>
    </w:p>
    <w:p w:rsidR="001E12B8" w:rsidRPr="001E12B8" w:rsidRDefault="001E12B8" w:rsidP="00B56F06">
      <w:pPr>
        <w:numPr>
          <w:ilvl w:val="0"/>
          <w:numId w:val="50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азличием величины и знака заряда всех компонентов дыхательной цепи</w:t>
      </w:r>
    </w:p>
    <w:p w:rsidR="001E12B8" w:rsidRPr="001E12B8" w:rsidRDefault="001E12B8" w:rsidP="00B56F06">
      <w:pPr>
        <w:numPr>
          <w:ilvl w:val="0"/>
          <w:numId w:val="50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еличиной Redox-потенциала каждого компонента цитохромной системы</w:t>
      </w:r>
    </w:p>
    <w:p w:rsidR="001E12B8" w:rsidRPr="001E12B8" w:rsidRDefault="001E12B8" w:rsidP="00B56F06">
      <w:pPr>
        <w:numPr>
          <w:ilvl w:val="0"/>
          <w:numId w:val="50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ктивностью Н+ - АТФ-азы</w:t>
      </w:r>
    </w:p>
    <w:p w:rsidR="001E12B8" w:rsidRPr="001E12B8" w:rsidRDefault="001E12B8" w:rsidP="00B56F06">
      <w:pPr>
        <w:numPr>
          <w:ilvl w:val="0"/>
          <w:numId w:val="50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ем протонного градиента на дыхательной цепи</w:t>
      </w:r>
    </w:p>
    <w:p w:rsidR="001E12B8" w:rsidRPr="001E12B8" w:rsidRDefault="001E12B8" w:rsidP="00B56F06">
      <w:pPr>
        <w:numPr>
          <w:ilvl w:val="0"/>
          <w:numId w:val="50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лекулярной массой компонентов дыхательной цепи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</w:t>
      </w:r>
      <w:r w:rsidRPr="001E12B8">
        <w:rPr>
          <w:rFonts w:eastAsia="Times New Roman"/>
          <w:color w:val="FF0000"/>
          <w:sz w:val="28"/>
          <w:szCs w:val="28"/>
        </w:rPr>
        <w:t xml:space="preserve"> </w:t>
      </w:r>
      <w:r w:rsidRPr="001E12B8">
        <w:rPr>
          <w:rFonts w:eastAsia="Times New Roman"/>
          <w:sz w:val="28"/>
          <w:szCs w:val="28"/>
        </w:rPr>
        <w:t>Активную роль в связывании водорода в структуре НАД+ играет</w:t>
      </w:r>
    </w:p>
    <w:p w:rsidR="001E12B8" w:rsidRPr="001E12B8" w:rsidRDefault="001E12B8" w:rsidP="00B56F06">
      <w:pPr>
        <w:numPr>
          <w:ilvl w:val="0"/>
          <w:numId w:val="50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денин</w:t>
      </w:r>
    </w:p>
    <w:p w:rsidR="001E12B8" w:rsidRPr="001E12B8" w:rsidRDefault="001E12B8" w:rsidP="00B56F06">
      <w:pPr>
        <w:numPr>
          <w:ilvl w:val="0"/>
          <w:numId w:val="50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ибоза</w:t>
      </w:r>
    </w:p>
    <w:p w:rsidR="001E12B8" w:rsidRPr="001E12B8" w:rsidRDefault="001E12B8" w:rsidP="00B56F06">
      <w:pPr>
        <w:numPr>
          <w:ilvl w:val="0"/>
          <w:numId w:val="50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мид никотиновой кислоты</w:t>
      </w:r>
    </w:p>
    <w:p w:rsidR="001E12B8" w:rsidRPr="001E12B8" w:rsidRDefault="001E12B8" w:rsidP="00B56F06">
      <w:pPr>
        <w:numPr>
          <w:ilvl w:val="0"/>
          <w:numId w:val="50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осфат</w:t>
      </w:r>
    </w:p>
    <w:p w:rsidR="001E12B8" w:rsidRPr="001E12B8" w:rsidRDefault="001E12B8" w:rsidP="00B56F06">
      <w:pPr>
        <w:numPr>
          <w:ilvl w:val="0"/>
          <w:numId w:val="50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уанин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оступивший в клетки кислород может быть использован</w:t>
      </w:r>
    </w:p>
    <w:p w:rsidR="001E12B8" w:rsidRPr="001E12B8" w:rsidRDefault="001E12B8" w:rsidP="00B56F06">
      <w:pPr>
        <w:numPr>
          <w:ilvl w:val="0"/>
          <w:numId w:val="50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 тканевом дыхании</w:t>
      </w:r>
    </w:p>
    <w:p w:rsidR="001E12B8" w:rsidRPr="001E12B8" w:rsidRDefault="001E12B8" w:rsidP="00B56F06">
      <w:pPr>
        <w:numPr>
          <w:ilvl w:val="0"/>
          <w:numId w:val="50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 реакциях дегидрирования</w:t>
      </w:r>
    </w:p>
    <w:p w:rsidR="001E12B8" w:rsidRPr="001E12B8" w:rsidRDefault="001E12B8" w:rsidP="00B56F06">
      <w:pPr>
        <w:numPr>
          <w:ilvl w:val="0"/>
          <w:numId w:val="50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 реакциях переаминирования</w:t>
      </w:r>
    </w:p>
    <w:p w:rsidR="001E12B8" w:rsidRPr="001E12B8" w:rsidRDefault="001E12B8" w:rsidP="00B56F06">
      <w:pPr>
        <w:numPr>
          <w:ilvl w:val="0"/>
          <w:numId w:val="50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 реакциях коньюгации</w:t>
      </w:r>
    </w:p>
    <w:p w:rsidR="001E12B8" w:rsidRPr="001E12B8" w:rsidRDefault="001E12B8" w:rsidP="00B56F06">
      <w:pPr>
        <w:numPr>
          <w:ilvl w:val="0"/>
          <w:numId w:val="50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 реакциях декарбоксилирования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b/>
          <w:sz w:val="28"/>
          <w:szCs w:val="28"/>
          <w:lang w:eastAsia="en-US"/>
        </w:rPr>
      </w:pPr>
      <w:r w:rsidRPr="001E12B8">
        <w:rPr>
          <w:b/>
          <w:sz w:val="28"/>
          <w:szCs w:val="28"/>
          <w:lang w:eastAsia="en-US"/>
        </w:rPr>
        <w:t>Тема: Механизм синтеза АТФ в клетке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# Субстратами дыхательной цепи </w:t>
      </w:r>
      <w:r w:rsidRPr="001E12B8">
        <w:rPr>
          <w:rFonts w:eastAsia="Times New Roman"/>
          <w:sz w:val="28"/>
          <w:szCs w:val="28"/>
          <w:lang w:val="en-US"/>
        </w:rPr>
        <w:t>I</w:t>
      </w:r>
      <w:r w:rsidRPr="001E12B8">
        <w:rPr>
          <w:rFonts w:eastAsia="Times New Roman"/>
          <w:sz w:val="28"/>
          <w:szCs w:val="28"/>
        </w:rPr>
        <w:t xml:space="preserve"> типа являются</w:t>
      </w:r>
    </w:p>
    <w:p w:rsidR="001E12B8" w:rsidRPr="001E12B8" w:rsidRDefault="001E12B8" w:rsidP="00B56F06">
      <w:pPr>
        <w:numPr>
          <w:ilvl w:val="0"/>
          <w:numId w:val="50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ксалоацетат</w:t>
      </w:r>
    </w:p>
    <w:p w:rsidR="001E12B8" w:rsidRPr="001E12B8" w:rsidRDefault="001E12B8" w:rsidP="00B56F06">
      <w:pPr>
        <w:numPr>
          <w:ilvl w:val="0"/>
          <w:numId w:val="50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кцинат</w:t>
      </w:r>
    </w:p>
    <w:p w:rsidR="001E12B8" w:rsidRPr="001E12B8" w:rsidRDefault="001E12B8" w:rsidP="00B56F06">
      <w:pPr>
        <w:numPr>
          <w:ilvl w:val="0"/>
          <w:numId w:val="50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ЖК</w:t>
      </w:r>
    </w:p>
    <w:p w:rsidR="001E12B8" w:rsidRPr="001E12B8" w:rsidRDefault="001E12B8" w:rsidP="00B56F06">
      <w:pPr>
        <w:numPr>
          <w:ilvl w:val="0"/>
          <w:numId w:val="50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кцинил- КоА</w:t>
      </w:r>
    </w:p>
    <w:p w:rsidR="001E12B8" w:rsidRPr="001E12B8" w:rsidRDefault="001E12B8" w:rsidP="00B56F06">
      <w:pPr>
        <w:numPr>
          <w:ilvl w:val="0"/>
          <w:numId w:val="504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+лактат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и превращении ацетил-коа в ЦТК до СО</w:t>
      </w:r>
      <w:r w:rsidRPr="001E12B8">
        <w:rPr>
          <w:rFonts w:eastAsia="Times New Roman"/>
          <w:sz w:val="28"/>
          <w:szCs w:val="28"/>
          <w:vertAlign w:val="subscript"/>
        </w:rPr>
        <w:t xml:space="preserve">2 </w:t>
      </w:r>
      <w:r w:rsidRPr="001E12B8">
        <w:rPr>
          <w:rFonts w:eastAsia="Times New Roman"/>
          <w:sz w:val="28"/>
          <w:szCs w:val="28"/>
        </w:rPr>
        <w:t>и Н</w:t>
      </w:r>
      <w:r w:rsidRPr="001E12B8">
        <w:rPr>
          <w:rFonts w:eastAsia="Times New Roman"/>
          <w:sz w:val="28"/>
          <w:szCs w:val="28"/>
          <w:vertAlign w:val="subscript"/>
        </w:rPr>
        <w:t>2</w:t>
      </w:r>
      <w:r w:rsidRPr="001E12B8">
        <w:rPr>
          <w:rFonts w:eastAsia="Times New Roman"/>
          <w:sz w:val="28"/>
          <w:szCs w:val="28"/>
        </w:rPr>
        <w:t>О с учетом ЦТЭ образуются</w:t>
      </w:r>
    </w:p>
    <w:p w:rsidR="001E12B8" w:rsidRPr="001E12B8" w:rsidRDefault="001E12B8" w:rsidP="00B56F06">
      <w:pPr>
        <w:numPr>
          <w:ilvl w:val="0"/>
          <w:numId w:val="50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3 моля АТФ</w:t>
      </w:r>
    </w:p>
    <w:p w:rsidR="001E12B8" w:rsidRPr="001E12B8" w:rsidRDefault="001E12B8" w:rsidP="00B56F06">
      <w:pPr>
        <w:numPr>
          <w:ilvl w:val="0"/>
          <w:numId w:val="50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1 молей АТФ</w:t>
      </w:r>
    </w:p>
    <w:p w:rsidR="001E12B8" w:rsidRPr="001E12B8" w:rsidRDefault="001E12B8" w:rsidP="00B56F06">
      <w:pPr>
        <w:numPr>
          <w:ilvl w:val="0"/>
          <w:numId w:val="50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2 молей АТФ</w:t>
      </w:r>
    </w:p>
    <w:p w:rsidR="001E12B8" w:rsidRPr="001E12B8" w:rsidRDefault="001E12B8" w:rsidP="00B56F06">
      <w:pPr>
        <w:numPr>
          <w:ilvl w:val="0"/>
          <w:numId w:val="50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5 молей АТФ</w:t>
      </w:r>
    </w:p>
    <w:p w:rsidR="001E12B8" w:rsidRPr="001E12B8" w:rsidRDefault="001E12B8" w:rsidP="00B56F06">
      <w:pPr>
        <w:numPr>
          <w:ilvl w:val="0"/>
          <w:numId w:val="503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38 молей АТФ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  <w:vertAlign w:val="subscript"/>
        </w:rPr>
      </w:pPr>
      <w:r w:rsidRPr="001E12B8">
        <w:rPr>
          <w:rFonts w:eastAsia="Times New Roman"/>
          <w:sz w:val="28"/>
          <w:szCs w:val="28"/>
        </w:rPr>
        <w:t># В цитратном цикле образуется молекул СО</w:t>
      </w:r>
      <w:r w:rsidRPr="001E12B8">
        <w:rPr>
          <w:rFonts w:eastAsia="Times New Roman"/>
          <w:sz w:val="28"/>
          <w:szCs w:val="28"/>
          <w:vertAlign w:val="subscript"/>
        </w:rPr>
        <w:t>2</w:t>
      </w:r>
    </w:p>
    <w:p w:rsidR="001E12B8" w:rsidRPr="001E12B8" w:rsidRDefault="001E12B8" w:rsidP="00B56F06">
      <w:pPr>
        <w:numPr>
          <w:ilvl w:val="0"/>
          <w:numId w:val="50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</w:t>
      </w:r>
    </w:p>
    <w:p w:rsidR="001E12B8" w:rsidRPr="001E12B8" w:rsidRDefault="001E12B8" w:rsidP="00B56F06">
      <w:pPr>
        <w:numPr>
          <w:ilvl w:val="0"/>
          <w:numId w:val="50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3</w:t>
      </w:r>
    </w:p>
    <w:p w:rsidR="001E12B8" w:rsidRPr="001E12B8" w:rsidRDefault="001E12B8" w:rsidP="00B56F06">
      <w:pPr>
        <w:numPr>
          <w:ilvl w:val="0"/>
          <w:numId w:val="50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4</w:t>
      </w:r>
    </w:p>
    <w:p w:rsidR="001E12B8" w:rsidRPr="001E12B8" w:rsidRDefault="001E12B8" w:rsidP="00B56F06">
      <w:pPr>
        <w:numPr>
          <w:ilvl w:val="0"/>
          <w:numId w:val="50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2</w:t>
      </w:r>
    </w:p>
    <w:p w:rsidR="001E12B8" w:rsidRPr="001E12B8" w:rsidRDefault="001E12B8" w:rsidP="00B56F06">
      <w:pPr>
        <w:numPr>
          <w:ilvl w:val="0"/>
          <w:numId w:val="502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6</w:t>
      </w:r>
    </w:p>
    <w:p w:rsidR="001E12B8" w:rsidRPr="001E12B8" w:rsidRDefault="001E12B8" w:rsidP="001E12B8">
      <w:pPr>
        <w:tabs>
          <w:tab w:val="left" w:pos="540"/>
        </w:tabs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tabs>
          <w:tab w:val="left" w:pos="54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Разобщающим действием на процессы сопряженного окислительного фосфорилирования обладают</w:t>
      </w:r>
    </w:p>
    <w:p w:rsidR="001E12B8" w:rsidRPr="001E12B8" w:rsidRDefault="001E12B8" w:rsidP="00B56F06">
      <w:pPr>
        <w:numPr>
          <w:ilvl w:val="0"/>
          <w:numId w:val="50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нгибиторы цитохромоксидазы</w:t>
      </w:r>
    </w:p>
    <w:p w:rsidR="001E12B8" w:rsidRPr="001E12B8" w:rsidRDefault="001E12B8" w:rsidP="00B56F06">
      <w:pPr>
        <w:numPr>
          <w:ilvl w:val="0"/>
          <w:numId w:val="50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тонофоры</w:t>
      </w:r>
    </w:p>
    <w:p w:rsidR="001E12B8" w:rsidRPr="001E12B8" w:rsidRDefault="001E12B8" w:rsidP="00B56F06">
      <w:pPr>
        <w:numPr>
          <w:ilvl w:val="0"/>
          <w:numId w:val="50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фобные кислоты</w:t>
      </w:r>
    </w:p>
    <w:p w:rsidR="001E12B8" w:rsidRPr="001E12B8" w:rsidRDefault="001E12B8" w:rsidP="00B56F06">
      <w:pPr>
        <w:numPr>
          <w:ilvl w:val="0"/>
          <w:numId w:val="50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юкоза</w:t>
      </w:r>
    </w:p>
    <w:p w:rsidR="001E12B8" w:rsidRPr="001E12B8" w:rsidRDefault="001E12B8" w:rsidP="00B56F06">
      <w:pPr>
        <w:numPr>
          <w:ilvl w:val="0"/>
          <w:numId w:val="501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ерно «2, и «3»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Фермент, катализирующий реакцию субстратного фосфорилирования</w:t>
      </w:r>
    </w:p>
    <w:p w:rsidR="001E12B8" w:rsidRPr="001E12B8" w:rsidRDefault="001E12B8" w:rsidP="00B56F06">
      <w:pPr>
        <w:numPr>
          <w:ilvl w:val="0"/>
          <w:numId w:val="50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ратсинтаза</w:t>
      </w:r>
    </w:p>
    <w:p w:rsidR="001E12B8" w:rsidRPr="001E12B8" w:rsidRDefault="001E12B8" w:rsidP="00B56F06">
      <w:pPr>
        <w:numPr>
          <w:ilvl w:val="0"/>
          <w:numId w:val="50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оцитратдегидрогеназа</w:t>
      </w:r>
    </w:p>
    <w:p w:rsidR="001E12B8" w:rsidRPr="001E12B8" w:rsidRDefault="001E12B8" w:rsidP="00B56F06">
      <w:pPr>
        <w:numPr>
          <w:ilvl w:val="0"/>
          <w:numId w:val="50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алатдегидрогеназа</w:t>
      </w:r>
    </w:p>
    <w:p w:rsidR="001E12B8" w:rsidRPr="001E12B8" w:rsidRDefault="001E12B8" w:rsidP="00B56F06">
      <w:pPr>
        <w:numPr>
          <w:ilvl w:val="0"/>
          <w:numId w:val="50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кцинатдегидрогеназа</w:t>
      </w:r>
    </w:p>
    <w:p w:rsidR="001E12B8" w:rsidRPr="001E12B8" w:rsidRDefault="001E12B8" w:rsidP="00B56F06">
      <w:pPr>
        <w:numPr>
          <w:ilvl w:val="0"/>
          <w:numId w:val="50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кцинаттиокиназа</w:t>
      </w:r>
    </w:p>
    <w:p w:rsidR="001E12B8" w:rsidRPr="001E12B8" w:rsidRDefault="001E12B8" w:rsidP="001E12B8">
      <w:pPr>
        <w:autoSpaceDE w:val="0"/>
        <w:autoSpaceDN w:val="0"/>
        <w:adjustRightInd w:val="0"/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Реакцию фосфорилирования АДФ в митохондриях катализирует фермент</w:t>
      </w:r>
    </w:p>
    <w:p w:rsidR="001E12B8" w:rsidRPr="001E12B8" w:rsidRDefault="001E12B8" w:rsidP="00B56F06">
      <w:pPr>
        <w:numPr>
          <w:ilvl w:val="0"/>
          <w:numId w:val="499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талаза</w:t>
      </w:r>
    </w:p>
    <w:p w:rsidR="001E12B8" w:rsidRPr="001E12B8" w:rsidRDefault="001E12B8" w:rsidP="00B56F06">
      <w:pPr>
        <w:numPr>
          <w:ilvl w:val="0"/>
          <w:numId w:val="499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Н-дегидрогеназа</w:t>
      </w:r>
    </w:p>
    <w:p w:rsidR="001E12B8" w:rsidRPr="001E12B8" w:rsidRDefault="001E12B8" w:rsidP="00B56F06">
      <w:pPr>
        <w:numPr>
          <w:ilvl w:val="0"/>
          <w:numId w:val="499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  <w:lang w:val="en-US"/>
        </w:rPr>
        <w:t>Q</w:t>
      </w:r>
      <w:r w:rsidRPr="001E12B8">
        <w:rPr>
          <w:rFonts w:eastAsia="Times New Roman"/>
          <w:sz w:val="28"/>
          <w:szCs w:val="28"/>
        </w:rPr>
        <w:t>Н2-дегидрогеназа</w:t>
      </w:r>
    </w:p>
    <w:p w:rsidR="001E12B8" w:rsidRPr="001E12B8" w:rsidRDefault="001E12B8" w:rsidP="00B56F06">
      <w:pPr>
        <w:numPr>
          <w:ilvl w:val="0"/>
          <w:numId w:val="499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ТФ-синтетаза</w:t>
      </w:r>
    </w:p>
    <w:p w:rsidR="001E12B8" w:rsidRPr="001E12B8" w:rsidRDefault="001E12B8" w:rsidP="00B56F06">
      <w:pPr>
        <w:numPr>
          <w:ilvl w:val="0"/>
          <w:numId w:val="499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  <w:lang w:val="en-US"/>
        </w:rPr>
        <w:t>N</w:t>
      </w:r>
      <w:r w:rsidRPr="001E12B8">
        <w:rPr>
          <w:rFonts w:eastAsia="Times New Roman"/>
          <w:sz w:val="28"/>
          <w:szCs w:val="28"/>
        </w:rPr>
        <w:t>а+/К+-АТФ-аза</w:t>
      </w:r>
    </w:p>
    <w:p w:rsidR="001E12B8" w:rsidRPr="001E12B8" w:rsidRDefault="001E12B8" w:rsidP="001E12B8">
      <w:pPr>
        <w:autoSpaceDE w:val="0"/>
        <w:autoSpaceDN w:val="0"/>
        <w:adjustRightInd w:val="0"/>
        <w:snapToGrid/>
        <w:spacing w:before="0" w:after="0"/>
        <w:contextualSpacing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Расположение ферментов в дыхательной цепи зависит от</w:t>
      </w:r>
    </w:p>
    <w:p w:rsidR="001E12B8" w:rsidRPr="001E12B8" w:rsidRDefault="001E12B8" w:rsidP="00B56F06">
      <w:pPr>
        <w:numPr>
          <w:ilvl w:val="0"/>
          <w:numId w:val="498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лекулярной массы</w:t>
      </w:r>
    </w:p>
    <w:p w:rsidR="001E12B8" w:rsidRPr="001E12B8" w:rsidRDefault="001E12B8" w:rsidP="00B56F06">
      <w:pPr>
        <w:numPr>
          <w:ilvl w:val="0"/>
          <w:numId w:val="498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тепени гидрофобности</w:t>
      </w:r>
    </w:p>
    <w:p w:rsidR="001E12B8" w:rsidRPr="001E12B8" w:rsidRDefault="001E12B8" w:rsidP="00B56F06">
      <w:pPr>
        <w:numPr>
          <w:ilvl w:val="0"/>
          <w:numId w:val="498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фактора</w:t>
      </w:r>
    </w:p>
    <w:p w:rsidR="001E12B8" w:rsidRPr="001E12B8" w:rsidRDefault="001E12B8" w:rsidP="00B56F06">
      <w:pPr>
        <w:numPr>
          <w:ilvl w:val="0"/>
          <w:numId w:val="498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талла, входящего в состав гема</w:t>
      </w:r>
    </w:p>
    <w:p w:rsidR="001E12B8" w:rsidRPr="001E12B8" w:rsidRDefault="001E12B8" w:rsidP="00B56F06">
      <w:pPr>
        <w:numPr>
          <w:ilvl w:val="0"/>
          <w:numId w:val="498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кислительно-восстановительного потенциала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В молекуле АТФ макроэргической является связь</w:t>
      </w:r>
    </w:p>
    <w:p w:rsidR="001E12B8" w:rsidRPr="001E12B8" w:rsidRDefault="001E12B8" w:rsidP="00B56F06">
      <w:pPr>
        <w:numPr>
          <w:ilvl w:val="0"/>
          <w:numId w:val="49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икозидная</w:t>
      </w:r>
    </w:p>
    <w:p w:rsidR="001E12B8" w:rsidRPr="001E12B8" w:rsidRDefault="001E12B8" w:rsidP="00B56F06">
      <w:pPr>
        <w:numPr>
          <w:ilvl w:val="0"/>
          <w:numId w:val="49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осфоэфирная</w:t>
      </w:r>
    </w:p>
    <w:p w:rsidR="001E12B8" w:rsidRPr="001E12B8" w:rsidRDefault="001E12B8" w:rsidP="00B56F06">
      <w:pPr>
        <w:numPr>
          <w:ilvl w:val="0"/>
          <w:numId w:val="49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осфоангидридная</w:t>
      </w:r>
    </w:p>
    <w:p w:rsidR="001E12B8" w:rsidRPr="001E12B8" w:rsidRDefault="001E12B8" w:rsidP="00B56F06">
      <w:pPr>
        <w:numPr>
          <w:ilvl w:val="0"/>
          <w:numId w:val="49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птидная</w:t>
      </w:r>
    </w:p>
    <w:p w:rsidR="001E12B8" w:rsidRPr="001E12B8" w:rsidRDefault="001E12B8" w:rsidP="00B56F06">
      <w:pPr>
        <w:numPr>
          <w:ilvl w:val="0"/>
          <w:numId w:val="49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ложноэфирная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Синтез АТФ в клетках эукариот протекает на</w:t>
      </w:r>
    </w:p>
    <w:p w:rsidR="001E12B8" w:rsidRPr="001E12B8" w:rsidRDefault="001E12B8" w:rsidP="00B56F06">
      <w:pPr>
        <w:numPr>
          <w:ilvl w:val="0"/>
          <w:numId w:val="49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нутренней мембране митохондрий</w:t>
      </w:r>
    </w:p>
    <w:p w:rsidR="001E12B8" w:rsidRPr="001E12B8" w:rsidRDefault="001E12B8" w:rsidP="00B56F06">
      <w:pPr>
        <w:numPr>
          <w:ilvl w:val="0"/>
          <w:numId w:val="49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ружной мембране митохондрий</w:t>
      </w:r>
    </w:p>
    <w:p w:rsidR="001E12B8" w:rsidRPr="001E12B8" w:rsidRDefault="001E12B8" w:rsidP="00B56F06">
      <w:pPr>
        <w:numPr>
          <w:ilvl w:val="0"/>
          <w:numId w:val="49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ембранах ЭПР</w:t>
      </w:r>
    </w:p>
    <w:p w:rsidR="001E12B8" w:rsidRPr="001E12B8" w:rsidRDefault="001E12B8" w:rsidP="00B56F06">
      <w:pPr>
        <w:numPr>
          <w:ilvl w:val="0"/>
          <w:numId w:val="49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лазматической мембране</w:t>
      </w:r>
    </w:p>
    <w:p w:rsidR="001E12B8" w:rsidRPr="001E12B8" w:rsidRDefault="001E12B8" w:rsidP="00B56F06">
      <w:pPr>
        <w:numPr>
          <w:ilvl w:val="0"/>
          <w:numId w:val="49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 цитозоле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 макроэргическим соединениям относятся все, кроме</w:t>
      </w:r>
    </w:p>
    <w:p w:rsidR="001E12B8" w:rsidRPr="001E12B8" w:rsidRDefault="001E12B8" w:rsidP="00B56F06">
      <w:pPr>
        <w:numPr>
          <w:ilvl w:val="0"/>
          <w:numId w:val="49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ДФ</w:t>
      </w:r>
    </w:p>
    <w:p w:rsidR="001E12B8" w:rsidRPr="001E12B8" w:rsidRDefault="001E12B8" w:rsidP="00B56F06">
      <w:pPr>
        <w:numPr>
          <w:ilvl w:val="0"/>
          <w:numId w:val="49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рбомоилфосфата</w:t>
      </w:r>
    </w:p>
    <w:p w:rsidR="001E12B8" w:rsidRPr="001E12B8" w:rsidRDefault="001E12B8" w:rsidP="00B56F06">
      <w:pPr>
        <w:numPr>
          <w:ilvl w:val="0"/>
          <w:numId w:val="49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юкозо-6-фосфата</w:t>
      </w:r>
    </w:p>
    <w:p w:rsidR="001E12B8" w:rsidRPr="001E12B8" w:rsidRDefault="001E12B8" w:rsidP="00B56F06">
      <w:pPr>
        <w:numPr>
          <w:ilvl w:val="0"/>
          <w:numId w:val="49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реатинфосфата;</w:t>
      </w:r>
    </w:p>
    <w:p w:rsidR="001E12B8" w:rsidRPr="001E12B8" w:rsidRDefault="001E12B8" w:rsidP="00B56F06">
      <w:pPr>
        <w:numPr>
          <w:ilvl w:val="0"/>
          <w:numId w:val="495"/>
        </w:numPr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осфоенолпировиноградной кислоты.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Синтез АТФ за счет энергии, выделяющейся при переносе электронов от окисляемого субстрата к молекулярному кислороду, называется</w:t>
      </w:r>
    </w:p>
    <w:p w:rsidR="001E12B8" w:rsidRPr="001E12B8" w:rsidRDefault="001E12B8" w:rsidP="00B56F06">
      <w:pPr>
        <w:numPr>
          <w:ilvl w:val="0"/>
          <w:numId w:val="49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бстратным фосфорилированием</w:t>
      </w:r>
    </w:p>
    <w:p w:rsidR="001E12B8" w:rsidRPr="001E12B8" w:rsidRDefault="001E12B8" w:rsidP="00B56F06">
      <w:pPr>
        <w:numPr>
          <w:ilvl w:val="0"/>
          <w:numId w:val="49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кислительным фосфорилированием</w:t>
      </w:r>
    </w:p>
    <w:p w:rsidR="001E12B8" w:rsidRPr="001E12B8" w:rsidRDefault="001E12B8" w:rsidP="00B56F06">
      <w:pPr>
        <w:numPr>
          <w:ilvl w:val="0"/>
          <w:numId w:val="49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отофосфорилированием</w:t>
      </w:r>
    </w:p>
    <w:p w:rsidR="001E12B8" w:rsidRPr="001E12B8" w:rsidRDefault="001E12B8" w:rsidP="00B56F06">
      <w:pPr>
        <w:numPr>
          <w:ilvl w:val="0"/>
          <w:numId w:val="49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рбокилированием</w:t>
      </w:r>
    </w:p>
    <w:p w:rsidR="001E12B8" w:rsidRPr="001E12B8" w:rsidRDefault="001E12B8" w:rsidP="00B56F06">
      <w:pPr>
        <w:numPr>
          <w:ilvl w:val="0"/>
          <w:numId w:val="49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ксилированием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оличество АТФ, образующееся при окислении 1 молекулы изоцитрата, равно</w:t>
      </w:r>
    </w:p>
    <w:p w:rsidR="001E12B8" w:rsidRPr="001E12B8" w:rsidRDefault="001E12B8" w:rsidP="00B56F06">
      <w:pPr>
        <w:numPr>
          <w:ilvl w:val="0"/>
          <w:numId w:val="49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2</w:t>
      </w:r>
    </w:p>
    <w:p w:rsidR="001E12B8" w:rsidRPr="001E12B8" w:rsidRDefault="001E12B8" w:rsidP="00B56F06">
      <w:pPr>
        <w:numPr>
          <w:ilvl w:val="0"/>
          <w:numId w:val="49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3</w:t>
      </w:r>
    </w:p>
    <w:p w:rsidR="001E12B8" w:rsidRPr="001E12B8" w:rsidRDefault="001E12B8" w:rsidP="00B56F06">
      <w:pPr>
        <w:numPr>
          <w:ilvl w:val="0"/>
          <w:numId w:val="49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</w:t>
      </w:r>
    </w:p>
    <w:p w:rsidR="001E12B8" w:rsidRPr="001E12B8" w:rsidRDefault="001E12B8" w:rsidP="00B56F06">
      <w:pPr>
        <w:numPr>
          <w:ilvl w:val="0"/>
          <w:numId w:val="49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0</w:t>
      </w:r>
    </w:p>
    <w:p w:rsidR="001E12B8" w:rsidRPr="001E12B8" w:rsidRDefault="001E12B8" w:rsidP="00B56F06">
      <w:pPr>
        <w:numPr>
          <w:ilvl w:val="0"/>
          <w:numId w:val="49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5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Универсальным аккумулятором и донором энергии в организме является</w:t>
      </w:r>
    </w:p>
    <w:p w:rsidR="001E12B8" w:rsidRPr="001E12B8" w:rsidRDefault="001E12B8" w:rsidP="00B56F06">
      <w:pPr>
        <w:numPr>
          <w:ilvl w:val="0"/>
          <w:numId w:val="49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цетил КоА</w:t>
      </w:r>
    </w:p>
    <w:p w:rsidR="001E12B8" w:rsidRPr="001E12B8" w:rsidRDefault="001E12B8" w:rsidP="00B56F06">
      <w:pPr>
        <w:numPr>
          <w:ilvl w:val="0"/>
          <w:numId w:val="49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ДФ</w:t>
      </w:r>
    </w:p>
    <w:p w:rsidR="001E12B8" w:rsidRPr="001E12B8" w:rsidRDefault="001E12B8" w:rsidP="00B56F06">
      <w:pPr>
        <w:numPr>
          <w:ilvl w:val="0"/>
          <w:numId w:val="49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ТФ</w:t>
      </w:r>
    </w:p>
    <w:p w:rsidR="001E12B8" w:rsidRPr="001E12B8" w:rsidRDefault="001E12B8" w:rsidP="00B56F06">
      <w:pPr>
        <w:numPr>
          <w:ilvl w:val="0"/>
          <w:numId w:val="49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реатинфосфат</w:t>
      </w:r>
    </w:p>
    <w:p w:rsidR="001E12B8" w:rsidRPr="001E12B8" w:rsidRDefault="001E12B8" w:rsidP="00B56F06">
      <w:pPr>
        <w:numPr>
          <w:ilvl w:val="0"/>
          <w:numId w:val="49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ТФ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оэффициент Р/О при окислении сукцината в дыхательной цепи равен</w:t>
      </w:r>
    </w:p>
    <w:p w:rsidR="001E12B8" w:rsidRPr="001E12B8" w:rsidRDefault="001E12B8" w:rsidP="00B56F06">
      <w:pPr>
        <w:numPr>
          <w:ilvl w:val="0"/>
          <w:numId w:val="49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3</w:t>
      </w:r>
    </w:p>
    <w:p w:rsidR="001E12B8" w:rsidRPr="001E12B8" w:rsidRDefault="001E12B8" w:rsidP="00B56F06">
      <w:pPr>
        <w:numPr>
          <w:ilvl w:val="0"/>
          <w:numId w:val="49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4</w:t>
      </w:r>
    </w:p>
    <w:p w:rsidR="001E12B8" w:rsidRPr="001E12B8" w:rsidRDefault="001E12B8" w:rsidP="00B56F06">
      <w:pPr>
        <w:numPr>
          <w:ilvl w:val="0"/>
          <w:numId w:val="49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</w:t>
      </w:r>
    </w:p>
    <w:p w:rsidR="001E12B8" w:rsidRPr="001E12B8" w:rsidRDefault="001E12B8" w:rsidP="00B56F06">
      <w:pPr>
        <w:numPr>
          <w:ilvl w:val="0"/>
          <w:numId w:val="49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2</w:t>
      </w:r>
    </w:p>
    <w:p w:rsidR="001E12B8" w:rsidRPr="001E12B8" w:rsidRDefault="001E12B8" w:rsidP="00B56F06">
      <w:pPr>
        <w:numPr>
          <w:ilvl w:val="0"/>
          <w:numId w:val="49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5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Субстратное фосфорилирование – это</w:t>
      </w:r>
    </w:p>
    <w:p w:rsidR="001E12B8" w:rsidRPr="001E12B8" w:rsidRDefault="001E12B8" w:rsidP="00B56F06">
      <w:pPr>
        <w:numPr>
          <w:ilvl w:val="0"/>
          <w:numId w:val="49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е АТФ, происходящее с потреблением кислорода</w:t>
      </w:r>
    </w:p>
    <w:p w:rsidR="001E12B8" w:rsidRPr="001E12B8" w:rsidRDefault="001E12B8" w:rsidP="00B56F06">
      <w:pPr>
        <w:numPr>
          <w:ilvl w:val="0"/>
          <w:numId w:val="49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е АТФ, сопряженное с переносом электронов по дыхательной цепи</w:t>
      </w:r>
    </w:p>
    <w:p w:rsidR="001E12B8" w:rsidRPr="001E12B8" w:rsidRDefault="001E12B8" w:rsidP="00B56F06">
      <w:pPr>
        <w:numPr>
          <w:ilvl w:val="0"/>
          <w:numId w:val="49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е АТФ в процессе биологического окисления</w:t>
      </w:r>
    </w:p>
    <w:p w:rsidR="001E12B8" w:rsidRPr="001E12B8" w:rsidRDefault="001E12B8" w:rsidP="00B56F06">
      <w:pPr>
        <w:numPr>
          <w:ilvl w:val="0"/>
          <w:numId w:val="49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е АТФ с использованием энергии субстратов</w:t>
      </w:r>
    </w:p>
    <w:p w:rsidR="001E12B8" w:rsidRPr="001E12B8" w:rsidRDefault="001E12B8" w:rsidP="00B56F06">
      <w:pPr>
        <w:numPr>
          <w:ilvl w:val="0"/>
          <w:numId w:val="49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е АТФ с помощью реакций гидроксилирования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Разобщителем окислительного фосфорилирования является</w:t>
      </w:r>
    </w:p>
    <w:p w:rsidR="001E12B8" w:rsidRPr="001E12B8" w:rsidRDefault="001E12B8" w:rsidP="00B56F06">
      <w:pPr>
        <w:numPr>
          <w:ilvl w:val="0"/>
          <w:numId w:val="48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лигомицин</w:t>
      </w:r>
    </w:p>
    <w:p w:rsidR="001E12B8" w:rsidRPr="001E12B8" w:rsidRDefault="001E12B8" w:rsidP="00B56F06">
      <w:pPr>
        <w:numPr>
          <w:ilvl w:val="0"/>
          <w:numId w:val="48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отенон</w:t>
      </w:r>
    </w:p>
    <w:p w:rsidR="001E12B8" w:rsidRPr="001E12B8" w:rsidRDefault="001E12B8" w:rsidP="00B56F06">
      <w:pPr>
        <w:numPr>
          <w:ilvl w:val="0"/>
          <w:numId w:val="48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аниды</w:t>
      </w:r>
    </w:p>
    <w:p w:rsidR="001E12B8" w:rsidRPr="001E12B8" w:rsidRDefault="001E12B8" w:rsidP="00B56F06">
      <w:pPr>
        <w:numPr>
          <w:ilvl w:val="0"/>
          <w:numId w:val="48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инитрофенол</w:t>
      </w:r>
    </w:p>
    <w:p w:rsidR="001E12B8" w:rsidRPr="001E12B8" w:rsidRDefault="001E12B8" w:rsidP="00B56F06">
      <w:pPr>
        <w:numPr>
          <w:ilvl w:val="0"/>
          <w:numId w:val="48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углекислый газ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Для сопряжения окисления и фосфорилирования необходимо</w:t>
      </w:r>
    </w:p>
    <w:p w:rsidR="001E12B8" w:rsidRPr="001E12B8" w:rsidRDefault="001E12B8" w:rsidP="00B56F06">
      <w:pPr>
        <w:numPr>
          <w:ilvl w:val="0"/>
          <w:numId w:val="48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ысокая скорость тканевого дыхания</w:t>
      </w:r>
    </w:p>
    <w:p w:rsidR="001E12B8" w:rsidRPr="001E12B8" w:rsidRDefault="001E12B8" w:rsidP="00B56F06">
      <w:pPr>
        <w:numPr>
          <w:ilvl w:val="0"/>
          <w:numId w:val="48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елостность митохондриальной мембраны</w:t>
      </w:r>
    </w:p>
    <w:p w:rsidR="001E12B8" w:rsidRPr="001E12B8" w:rsidRDefault="001E12B8" w:rsidP="00B56F06">
      <w:pPr>
        <w:numPr>
          <w:ilvl w:val="0"/>
          <w:numId w:val="48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 АТФ</w:t>
      </w:r>
    </w:p>
    <w:p w:rsidR="001E12B8" w:rsidRPr="001E12B8" w:rsidRDefault="001E12B8" w:rsidP="00B56F06">
      <w:pPr>
        <w:numPr>
          <w:ilvl w:val="0"/>
          <w:numId w:val="48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исутствие протонофора</w:t>
      </w:r>
    </w:p>
    <w:p w:rsidR="001E12B8" w:rsidRPr="001E12B8" w:rsidRDefault="001E12B8" w:rsidP="00B56F06">
      <w:pPr>
        <w:numPr>
          <w:ilvl w:val="0"/>
          <w:numId w:val="48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личие активаторов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Ингибиторами дыхания являются</w:t>
      </w:r>
    </w:p>
    <w:p w:rsidR="001E12B8" w:rsidRPr="001E12B8" w:rsidRDefault="001E12B8" w:rsidP="00B56F06">
      <w:pPr>
        <w:numPr>
          <w:ilvl w:val="0"/>
          <w:numId w:val="48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лигомицин</w:t>
      </w:r>
    </w:p>
    <w:p w:rsidR="001E12B8" w:rsidRPr="001E12B8" w:rsidRDefault="001E12B8" w:rsidP="00B56F06">
      <w:pPr>
        <w:numPr>
          <w:ilvl w:val="0"/>
          <w:numId w:val="48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2,4- динитрофенол</w:t>
      </w:r>
    </w:p>
    <w:p w:rsidR="001E12B8" w:rsidRPr="001E12B8" w:rsidRDefault="001E12B8" w:rsidP="00B56F06">
      <w:pPr>
        <w:numPr>
          <w:ilvl w:val="0"/>
          <w:numId w:val="48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алиномицин</w:t>
      </w:r>
    </w:p>
    <w:p w:rsidR="001E12B8" w:rsidRPr="001E12B8" w:rsidRDefault="001E12B8" w:rsidP="00B56F06">
      <w:pPr>
        <w:numPr>
          <w:ilvl w:val="0"/>
          <w:numId w:val="48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нтимицин</w:t>
      </w:r>
    </w:p>
    <w:p w:rsidR="001E12B8" w:rsidRPr="001E12B8" w:rsidRDefault="001E12B8" w:rsidP="00B56F06">
      <w:pPr>
        <w:numPr>
          <w:ilvl w:val="0"/>
          <w:numId w:val="48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ироксин</w:t>
      </w:r>
    </w:p>
    <w:p w:rsidR="001E12B8" w:rsidRPr="001E12B8" w:rsidRDefault="001E12B8" w:rsidP="00B56F06">
      <w:pPr>
        <w:numPr>
          <w:ilvl w:val="0"/>
          <w:numId w:val="48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аниды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Разобщающим действием на процессы сопряженного окислительного фосфорилирования обладают</w:t>
      </w:r>
    </w:p>
    <w:p w:rsidR="001E12B8" w:rsidRPr="001E12B8" w:rsidRDefault="001E12B8" w:rsidP="00B56F06">
      <w:pPr>
        <w:numPr>
          <w:ilvl w:val="0"/>
          <w:numId w:val="48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нгибиторы цитохромоксидазы</w:t>
      </w:r>
    </w:p>
    <w:p w:rsidR="001E12B8" w:rsidRPr="001E12B8" w:rsidRDefault="001E12B8" w:rsidP="00B56F06">
      <w:pPr>
        <w:numPr>
          <w:ilvl w:val="0"/>
          <w:numId w:val="48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отонофоры</w:t>
      </w:r>
    </w:p>
    <w:p w:rsidR="001E12B8" w:rsidRPr="001E12B8" w:rsidRDefault="001E12B8" w:rsidP="00B56F06">
      <w:pPr>
        <w:numPr>
          <w:ilvl w:val="0"/>
          <w:numId w:val="48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нгибиторы НАДН - дегидрогеназы</w:t>
      </w:r>
    </w:p>
    <w:p w:rsidR="001E12B8" w:rsidRPr="001E12B8" w:rsidRDefault="001E12B8" w:rsidP="00B56F06">
      <w:pPr>
        <w:numPr>
          <w:ilvl w:val="0"/>
          <w:numId w:val="48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фобные кислоты</w:t>
      </w:r>
    </w:p>
    <w:p w:rsidR="001E12B8" w:rsidRPr="001E12B8" w:rsidRDefault="001E12B8" w:rsidP="00B56F06">
      <w:pPr>
        <w:numPr>
          <w:ilvl w:val="0"/>
          <w:numId w:val="48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2,4- динитрофенол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оэффициент Р/О при окислении надн в присутствии 2,4 – динитрофенола равен</w:t>
      </w:r>
    </w:p>
    <w:p w:rsidR="001E12B8" w:rsidRPr="001E12B8" w:rsidRDefault="001E12B8" w:rsidP="00B56F06">
      <w:pPr>
        <w:numPr>
          <w:ilvl w:val="0"/>
          <w:numId w:val="48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3</w:t>
      </w:r>
    </w:p>
    <w:p w:rsidR="001E12B8" w:rsidRPr="001E12B8" w:rsidRDefault="001E12B8" w:rsidP="00B56F06">
      <w:pPr>
        <w:numPr>
          <w:ilvl w:val="0"/>
          <w:numId w:val="48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2</w:t>
      </w:r>
    </w:p>
    <w:p w:rsidR="001E12B8" w:rsidRPr="001E12B8" w:rsidRDefault="001E12B8" w:rsidP="00B56F06">
      <w:pPr>
        <w:numPr>
          <w:ilvl w:val="0"/>
          <w:numId w:val="48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</w:t>
      </w:r>
    </w:p>
    <w:p w:rsidR="001E12B8" w:rsidRPr="001E12B8" w:rsidRDefault="001E12B8" w:rsidP="00B56F06">
      <w:pPr>
        <w:numPr>
          <w:ilvl w:val="0"/>
          <w:numId w:val="48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0</w:t>
      </w:r>
    </w:p>
    <w:p w:rsidR="001E12B8" w:rsidRPr="001E12B8" w:rsidRDefault="001E12B8" w:rsidP="00B56F06">
      <w:pPr>
        <w:numPr>
          <w:ilvl w:val="0"/>
          <w:numId w:val="48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4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Гипоэнергетическое состояние, возникающее при дефиците витамина В</w:t>
      </w:r>
      <w:r w:rsidRPr="001E12B8">
        <w:rPr>
          <w:rFonts w:eastAsia="Times New Roman"/>
          <w:sz w:val="28"/>
          <w:szCs w:val="28"/>
          <w:vertAlign w:val="subscript"/>
        </w:rPr>
        <w:t>1</w:t>
      </w:r>
      <w:r w:rsidRPr="001E12B8">
        <w:rPr>
          <w:rFonts w:eastAsia="Times New Roman"/>
          <w:sz w:val="28"/>
          <w:szCs w:val="28"/>
        </w:rPr>
        <w:t>, характеризуется нарушением реакции</w:t>
      </w:r>
    </w:p>
    <w:p w:rsidR="001E12B8" w:rsidRPr="001E12B8" w:rsidRDefault="001E12B8" w:rsidP="00B56F06">
      <w:pPr>
        <w:numPr>
          <w:ilvl w:val="0"/>
          <w:numId w:val="48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я ацетил КоА из пирувата</w:t>
      </w:r>
    </w:p>
    <w:p w:rsidR="001E12B8" w:rsidRPr="001E12B8" w:rsidRDefault="001E12B8" w:rsidP="00B56F06">
      <w:pPr>
        <w:numPr>
          <w:ilvl w:val="0"/>
          <w:numId w:val="48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я цитрата</w:t>
      </w:r>
    </w:p>
    <w:p w:rsidR="001E12B8" w:rsidRPr="001E12B8" w:rsidRDefault="001E12B8" w:rsidP="00B56F06">
      <w:pPr>
        <w:numPr>
          <w:ilvl w:val="0"/>
          <w:numId w:val="48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кисления сукцината</w:t>
      </w:r>
    </w:p>
    <w:p w:rsidR="001E12B8" w:rsidRPr="001E12B8" w:rsidRDefault="001E12B8" w:rsidP="00B56F06">
      <w:pPr>
        <w:numPr>
          <w:ilvl w:val="0"/>
          <w:numId w:val="48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кисления α-кетоглутарата</w:t>
      </w:r>
    </w:p>
    <w:p w:rsidR="001E12B8" w:rsidRPr="001E12B8" w:rsidRDefault="001E12B8" w:rsidP="00B56F06">
      <w:pPr>
        <w:numPr>
          <w:ilvl w:val="0"/>
          <w:numId w:val="48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кисления НАДН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Для механизма окислительного фосфорилирования характерно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ренос дыхательной цепью электронов в митохондриальный матрикс через внутреннюю мембрану</w:t>
      </w:r>
    </w:p>
    <w:p w:rsidR="001E12B8" w:rsidRPr="001E12B8" w:rsidRDefault="001E12B8" w:rsidP="00B56F06">
      <w:pPr>
        <w:numPr>
          <w:ilvl w:val="0"/>
          <w:numId w:val="48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+энергия электронов трансформируется в энергию электрохимического градиента</w:t>
      </w:r>
    </w:p>
    <w:p w:rsidR="001E12B8" w:rsidRPr="001E12B8" w:rsidRDefault="001E12B8" w:rsidP="00B56F06">
      <w:pPr>
        <w:numPr>
          <w:ilvl w:val="0"/>
          <w:numId w:val="48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днонаправленный транспорт Н+ в матрикс митохондрий создает градиент рН</w:t>
      </w:r>
    </w:p>
    <w:p w:rsidR="001E12B8" w:rsidRPr="001E12B8" w:rsidRDefault="001E12B8" w:rsidP="00B56F06">
      <w:pPr>
        <w:numPr>
          <w:ilvl w:val="0"/>
          <w:numId w:val="48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+протонофоры разобщают тканевое дыхание и фосфорилирование</w:t>
      </w:r>
    </w:p>
    <w:p w:rsidR="001E12B8" w:rsidRPr="001E12B8" w:rsidRDefault="001E12B8" w:rsidP="00B56F06">
      <w:pPr>
        <w:numPr>
          <w:ilvl w:val="0"/>
          <w:numId w:val="48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ТФ-аза осуществляет транспорт Н+ в межмембранное пространство</w:t>
      </w:r>
    </w:p>
    <w:p w:rsidR="001E12B8" w:rsidRPr="001E12B8" w:rsidRDefault="001E12B8" w:rsidP="00B56F06">
      <w:pPr>
        <w:numPr>
          <w:ilvl w:val="0"/>
          <w:numId w:val="483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color w:val="FF0000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энергия электрохимического градиента используется для синтеза АТФ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осле обработки митохондрий детергентом, разрушающим структуру мембран, нарушается функция митохондрий</w:t>
      </w:r>
    </w:p>
    <w:p w:rsidR="001E12B8" w:rsidRPr="001E12B8" w:rsidRDefault="001E12B8" w:rsidP="00B56F06">
      <w:pPr>
        <w:numPr>
          <w:ilvl w:val="0"/>
          <w:numId w:val="48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опряжение окисления и фосфорилирования</w:t>
      </w:r>
    </w:p>
    <w:p w:rsidR="001E12B8" w:rsidRPr="001E12B8" w:rsidRDefault="001E12B8" w:rsidP="00B56F06">
      <w:pPr>
        <w:numPr>
          <w:ilvl w:val="0"/>
          <w:numId w:val="48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интез мочевины</w:t>
      </w:r>
    </w:p>
    <w:p w:rsidR="001E12B8" w:rsidRPr="001E12B8" w:rsidRDefault="001E12B8" w:rsidP="00B56F06">
      <w:pPr>
        <w:numPr>
          <w:ilvl w:val="0"/>
          <w:numId w:val="48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β-окисления жирных кислот</w:t>
      </w:r>
    </w:p>
    <w:p w:rsidR="001E12B8" w:rsidRPr="001E12B8" w:rsidRDefault="001E12B8" w:rsidP="00B56F06">
      <w:pPr>
        <w:numPr>
          <w:ilvl w:val="0"/>
          <w:numId w:val="48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кислительное декарбоксилирование ПВК</w:t>
      </w:r>
    </w:p>
    <w:p w:rsidR="001E12B8" w:rsidRPr="001E12B8" w:rsidRDefault="001E12B8" w:rsidP="00B56F06">
      <w:pPr>
        <w:numPr>
          <w:ilvl w:val="0"/>
          <w:numId w:val="482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кислительное декарбокислирование α- кетоглутарата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Дыхательным контролем называется регуляция скорости дыхания</w:t>
      </w:r>
    </w:p>
    <w:p w:rsidR="001E12B8" w:rsidRPr="001E12B8" w:rsidRDefault="001E12B8" w:rsidP="00B56F06">
      <w:pPr>
        <w:numPr>
          <w:ilvl w:val="0"/>
          <w:numId w:val="48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охромоксидазой</w:t>
      </w:r>
    </w:p>
    <w:p w:rsidR="001E12B8" w:rsidRPr="001E12B8" w:rsidRDefault="001E12B8" w:rsidP="00B56F06">
      <w:pPr>
        <w:numPr>
          <w:ilvl w:val="0"/>
          <w:numId w:val="48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НАДН-дегидрогеназой</w:t>
      </w:r>
    </w:p>
    <w:p w:rsidR="001E12B8" w:rsidRPr="001E12B8" w:rsidRDefault="001E12B8" w:rsidP="00B56F06">
      <w:pPr>
        <w:numPr>
          <w:ilvl w:val="0"/>
          <w:numId w:val="48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нцентрацией АДФ</w:t>
      </w:r>
    </w:p>
    <w:p w:rsidR="001E12B8" w:rsidRPr="001E12B8" w:rsidRDefault="001E12B8" w:rsidP="00B56F06">
      <w:pPr>
        <w:numPr>
          <w:ilvl w:val="0"/>
          <w:numId w:val="48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нцентрацией окисляемого субстрата</w:t>
      </w:r>
    </w:p>
    <w:p w:rsidR="001E12B8" w:rsidRPr="001E12B8" w:rsidRDefault="001E12B8" w:rsidP="00B56F06">
      <w:pPr>
        <w:numPr>
          <w:ilvl w:val="0"/>
          <w:numId w:val="481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онцентрацией образованного продукта реакции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1E12B8">
      <w:pPr>
        <w:snapToGrid/>
        <w:spacing w:before="0" w:after="160" w:line="259" w:lineRule="auto"/>
        <w:rPr>
          <w:b/>
          <w:sz w:val="28"/>
          <w:szCs w:val="28"/>
          <w:lang w:eastAsia="en-US"/>
        </w:rPr>
      </w:pPr>
      <w:r w:rsidRPr="001E12B8">
        <w:rPr>
          <w:b/>
          <w:sz w:val="28"/>
          <w:szCs w:val="28"/>
          <w:lang w:eastAsia="en-US"/>
        </w:rPr>
        <w:t>Тема: Внемитохондриальное окисление – минорный путь окисления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и одноэлектронном восстановлении кислорода образуется</w:t>
      </w:r>
    </w:p>
    <w:p w:rsidR="001E12B8" w:rsidRPr="001E12B8" w:rsidRDefault="001E12B8" w:rsidP="00B56F06">
      <w:pPr>
        <w:numPr>
          <w:ilvl w:val="0"/>
          <w:numId w:val="48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ксильный ион</w:t>
      </w:r>
    </w:p>
    <w:p w:rsidR="001E12B8" w:rsidRPr="001E12B8" w:rsidRDefault="001E12B8" w:rsidP="00B56F06">
      <w:pPr>
        <w:numPr>
          <w:ilvl w:val="0"/>
          <w:numId w:val="48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ксильный радикал</w:t>
      </w:r>
    </w:p>
    <w:p w:rsidR="001E12B8" w:rsidRPr="001E12B8" w:rsidRDefault="001E12B8" w:rsidP="00B56F06">
      <w:pPr>
        <w:numPr>
          <w:ilvl w:val="0"/>
          <w:numId w:val="48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пероксидный радикал</w:t>
      </w:r>
    </w:p>
    <w:p w:rsidR="001E12B8" w:rsidRPr="001E12B8" w:rsidRDefault="001E12B8" w:rsidP="00B56F06">
      <w:pPr>
        <w:numPr>
          <w:ilvl w:val="0"/>
          <w:numId w:val="48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роксидный радикал</w:t>
      </w:r>
    </w:p>
    <w:p w:rsidR="001E12B8" w:rsidRPr="001E12B8" w:rsidRDefault="001E12B8" w:rsidP="00B56F06">
      <w:pPr>
        <w:numPr>
          <w:ilvl w:val="0"/>
          <w:numId w:val="48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ксильный ион и пероксидный радикал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В реакциях инактивации активных форм кислорода участвуют ферменты</w:t>
      </w:r>
    </w:p>
    <w:p w:rsidR="001E12B8" w:rsidRPr="001E12B8" w:rsidRDefault="001E12B8" w:rsidP="00B56F06">
      <w:pPr>
        <w:numPr>
          <w:ilvl w:val="0"/>
          <w:numId w:val="47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тионпероксидаза</w:t>
      </w:r>
    </w:p>
    <w:p w:rsidR="001E12B8" w:rsidRPr="001E12B8" w:rsidRDefault="001E12B8" w:rsidP="00B56F06">
      <w:pPr>
        <w:numPr>
          <w:ilvl w:val="0"/>
          <w:numId w:val="47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тионредуктаза</w:t>
      </w:r>
    </w:p>
    <w:p w:rsidR="001E12B8" w:rsidRPr="001E12B8" w:rsidRDefault="001E12B8" w:rsidP="00B56F06">
      <w:pPr>
        <w:numPr>
          <w:ilvl w:val="0"/>
          <w:numId w:val="47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матдегидрогеназа</w:t>
      </w:r>
    </w:p>
    <w:p w:rsidR="001E12B8" w:rsidRPr="001E12B8" w:rsidRDefault="001E12B8" w:rsidP="00B56F06">
      <w:pPr>
        <w:numPr>
          <w:ilvl w:val="0"/>
          <w:numId w:val="47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талаза</w:t>
      </w:r>
    </w:p>
    <w:p w:rsidR="001E12B8" w:rsidRPr="001E12B8" w:rsidRDefault="001E12B8" w:rsidP="00B56F06">
      <w:pPr>
        <w:numPr>
          <w:ilvl w:val="0"/>
          <w:numId w:val="479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пероксиддисмутаза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Супероксиддисмутаза катализирует реакцию, при которой образуется</w:t>
      </w:r>
    </w:p>
    <w:p w:rsidR="001E12B8" w:rsidRPr="001E12B8" w:rsidRDefault="001E12B8" w:rsidP="00B56F06">
      <w:pPr>
        <w:numPr>
          <w:ilvl w:val="0"/>
          <w:numId w:val="47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пероксиданион</w:t>
      </w:r>
    </w:p>
    <w:p w:rsidR="001E12B8" w:rsidRPr="001E12B8" w:rsidRDefault="001E12B8" w:rsidP="00B56F06">
      <w:pPr>
        <w:numPr>
          <w:ilvl w:val="0"/>
          <w:numId w:val="47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роксид водорода</w:t>
      </w:r>
    </w:p>
    <w:p w:rsidR="001E12B8" w:rsidRPr="001E12B8" w:rsidRDefault="001E12B8" w:rsidP="00B56F06">
      <w:pPr>
        <w:numPr>
          <w:ilvl w:val="0"/>
          <w:numId w:val="47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ксил радикал</w:t>
      </w:r>
    </w:p>
    <w:p w:rsidR="001E12B8" w:rsidRPr="001E12B8" w:rsidRDefault="001E12B8" w:rsidP="00B56F06">
      <w:pPr>
        <w:numPr>
          <w:ilvl w:val="0"/>
          <w:numId w:val="47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ода</w:t>
      </w:r>
    </w:p>
    <w:p w:rsidR="001E12B8" w:rsidRPr="001E12B8" w:rsidRDefault="001E12B8" w:rsidP="00B56F06">
      <w:pPr>
        <w:numPr>
          <w:ilvl w:val="0"/>
          <w:numId w:val="478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инглентный кислород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Субстратом каталазы служит</w:t>
      </w:r>
    </w:p>
    <w:p w:rsidR="001E12B8" w:rsidRPr="001E12B8" w:rsidRDefault="001E12B8" w:rsidP="00B56F06">
      <w:pPr>
        <w:numPr>
          <w:ilvl w:val="0"/>
          <w:numId w:val="47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ксил радикал</w:t>
      </w:r>
    </w:p>
    <w:p w:rsidR="001E12B8" w:rsidRPr="001E12B8" w:rsidRDefault="001E12B8" w:rsidP="00B56F06">
      <w:pPr>
        <w:numPr>
          <w:ilvl w:val="0"/>
          <w:numId w:val="47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инглентный кислород</w:t>
      </w:r>
    </w:p>
    <w:p w:rsidR="001E12B8" w:rsidRPr="001E12B8" w:rsidRDefault="001E12B8" w:rsidP="00B56F06">
      <w:pPr>
        <w:numPr>
          <w:ilvl w:val="0"/>
          <w:numId w:val="47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роксид водорода</w:t>
      </w:r>
    </w:p>
    <w:p w:rsidR="001E12B8" w:rsidRPr="001E12B8" w:rsidRDefault="001E12B8" w:rsidP="00B56F06">
      <w:pPr>
        <w:numPr>
          <w:ilvl w:val="0"/>
          <w:numId w:val="47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пероксиданион</w:t>
      </w:r>
    </w:p>
    <w:p w:rsidR="001E12B8" w:rsidRPr="001E12B8" w:rsidRDefault="001E12B8" w:rsidP="00B56F06">
      <w:pPr>
        <w:numPr>
          <w:ilvl w:val="0"/>
          <w:numId w:val="477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ода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Свободные радикалы могут образоваться</w:t>
      </w:r>
    </w:p>
    <w:p w:rsidR="001E12B8" w:rsidRPr="001E12B8" w:rsidRDefault="001E12B8" w:rsidP="00B56F06">
      <w:pPr>
        <w:numPr>
          <w:ilvl w:val="0"/>
          <w:numId w:val="47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 процессе тканевого дыхания</w:t>
      </w:r>
    </w:p>
    <w:p w:rsidR="001E12B8" w:rsidRPr="001E12B8" w:rsidRDefault="001E12B8" w:rsidP="00B56F06">
      <w:pPr>
        <w:numPr>
          <w:ilvl w:val="0"/>
          <w:numId w:val="47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и превращении молекулярного кислорода в воду</w:t>
      </w:r>
    </w:p>
    <w:p w:rsidR="001E12B8" w:rsidRPr="001E12B8" w:rsidRDefault="001E12B8" w:rsidP="00B56F06">
      <w:pPr>
        <w:numPr>
          <w:ilvl w:val="0"/>
          <w:numId w:val="47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 микросомальном окислении</w:t>
      </w:r>
    </w:p>
    <w:p w:rsidR="001E12B8" w:rsidRPr="001E12B8" w:rsidRDefault="001E12B8" w:rsidP="00B56F06">
      <w:pPr>
        <w:numPr>
          <w:ilvl w:val="0"/>
          <w:numId w:val="47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од действием ионизирующей радиации</w:t>
      </w:r>
    </w:p>
    <w:p w:rsidR="001E12B8" w:rsidRPr="001E12B8" w:rsidRDefault="001E12B8" w:rsidP="00B56F06">
      <w:pPr>
        <w:numPr>
          <w:ilvl w:val="0"/>
          <w:numId w:val="476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и неполном восстановлении кислорода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Неферментативными антиоксидантами являются</w:t>
      </w:r>
    </w:p>
    <w:p w:rsidR="001E12B8" w:rsidRPr="001E12B8" w:rsidRDefault="001E12B8" w:rsidP="00B56F06">
      <w:pPr>
        <w:numPr>
          <w:ilvl w:val="0"/>
          <w:numId w:val="47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скорбиновая кислота</w:t>
      </w:r>
    </w:p>
    <w:p w:rsidR="001E12B8" w:rsidRPr="001E12B8" w:rsidRDefault="001E12B8" w:rsidP="00B56F06">
      <w:pPr>
        <w:numPr>
          <w:ilvl w:val="0"/>
          <w:numId w:val="47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итамин Е</w:t>
      </w:r>
    </w:p>
    <w:p w:rsidR="001E12B8" w:rsidRPr="001E12B8" w:rsidRDefault="001E12B8" w:rsidP="00B56F06">
      <w:pPr>
        <w:numPr>
          <w:ilvl w:val="0"/>
          <w:numId w:val="47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итамин В1</w:t>
      </w:r>
    </w:p>
    <w:p w:rsidR="001E12B8" w:rsidRPr="001E12B8" w:rsidRDefault="001E12B8" w:rsidP="00B56F06">
      <w:pPr>
        <w:numPr>
          <w:ilvl w:val="0"/>
          <w:numId w:val="47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елен</w:t>
      </w:r>
    </w:p>
    <w:p w:rsidR="001E12B8" w:rsidRPr="001E12B8" w:rsidRDefault="001E12B8" w:rsidP="00B56F06">
      <w:pPr>
        <w:numPr>
          <w:ilvl w:val="0"/>
          <w:numId w:val="475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итамин А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Антиоксидантными ферментами являются</w:t>
      </w:r>
    </w:p>
    <w:p w:rsidR="001E12B8" w:rsidRPr="001E12B8" w:rsidRDefault="001E12B8" w:rsidP="00B56F06">
      <w:pPr>
        <w:numPr>
          <w:ilvl w:val="0"/>
          <w:numId w:val="47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тионпероксидаза селенсодержащая</w:t>
      </w:r>
    </w:p>
    <w:p w:rsidR="001E12B8" w:rsidRPr="001E12B8" w:rsidRDefault="001E12B8" w:rsidP="00B56F06">
      <w:pPr>
        <w:numPr>
          <w:ilvl w:val="0"/>
          <w:numId w:val="47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лутатион-S- трансфераза</w:t>
      </w:r>
    </w:p>
    <w:p w:rsidR="001E12B8" w:rsidRPr="001E12B8" w:rsidRDefault="001E12B8" w:rsidP="00B56F06">
      <w:pPr>
        <w:numPr>
          <w:ilvl w:val="0"/>
          <w:numId w:val="47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каталаза</w:t>
      </w:r>
    </w:p>
    <w:p w:rsidR="001E12B8" w:rsidRPr="001E12B8" w:rsidRDefault="001E12B8" w:rsidP="00B56F06">
      <w:pPr>
        <w:numPr>
          <w:ilvl w:val="0"/>
          <w:numId w:val="47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пероксиддисмутаза</w:t>
      </w:r>
    </w:p>
    <w:p w:rsidR="001E12B8" w:rsidRPr="001E12B8" w:rsidRDefault="001E12B8" w:rsidP="00B56F06">
      <w:pPr>
        <w:numPr>
          <w:ilvl w:val="0"/>
          <w:numId w:val="474"/>
        </w:numPr>
        <w:overflowPunct w:val="0"/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все верно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b/>
          <w:sz w:val="28"/>
          <w:szCs w:val="28"/>
          <w:lang w:eastAsia="en-US"/>
        </w:rPr>
      </w:pPr>
      <w:r w:rsidRPr="001E12B8">
        <w:rPr>
          <w:b/>
          <w:sz w:val="28"/>
          <w:szCs w:val="28"/>
          <w:lang w:eastAsia="en-US"/>
        </w:rPr>
        <w:t>Тема: Общий путь катаболизма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Продуктами окислительного декарбоксилирования пировиноградной кислоты являются</w:t>
      </w:r>
    </w:p>
    <w:p w:rsidR="001E12B8" w:rsidRPr="001E12B8" w:rsidRDefault="001E12B8" w:rsidP="00B56F06">
      <w:pPr>
        <w:numPr>
          <w:ilvl w:val="0"/>
          <w:numId w:val="47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ФАДН2, вода, углекислый газ</w:t>
      </w:r>
    </w:p>
    <w:p w:rsidR="001E12B8" w:rsidRPr="001E12B8" w:rsidRDefault="001E12B8" w:rsidP="00B56F06">
      <w:pPr>
        <w:numPr>
          <w:ilvl w:val="0"/>
          <w:numId w:val="47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укцинил - КоА, углекислый газ, НАДН</w:t>
      </w:r>
    </w:p>
    <w:p w:rsidR="001E12B8" w:rsidRPr="001E12B8" w:rsidRDefault="001E12B8" w:rsidP="00B56F06">
      <w:pPr>
        <w:numPr>
          <w:ilvl w:val="0"/>
          <w:numId w:val="47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цетил- КоА, углекислый газ, НАДН</w:t>
      </w:r>
    </w:p>
    <w:p w:rsidR="001E12B8" w:rsidRPr="001E12B8" w:rsidRDefault="001E12B8" w:rsidP="00B56F06">
      <w:pPr>
        <w:numPr>
          <w:ilvl w:val="0"/>
          <w:numId w:val="47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малонил КоА, НАДН, вода</w:t>
      </w:r>
    </w:p>
    <w:p w:rsidR="001E12B8" w:rsidRPr="001E12B8" w:rsidRDefault="001E12B8" w:rsidP="00B56F06">
      <w:pPr>
        <w:numPr>
          <w:ilvl w:val="0"/>
          <w:numId w:val="47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углекислый газ и вода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Кофакторами пируватдегидрогеназного комплекса являются</w:t>
      </w:r>
    </w:p>
    <w:p w:rsidR="001E12B8" w:rsidRPr="001E12B8" w:rsidRDefault="001E12B8" w:rsidP="00B56F06">
      <w:pPr>
        <w:numPr>
          <w:ilvl w:val="0"/>
          <w:numId w:val="47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ФМН, ТДФ, НS-КоА</w:t>
      </w:r>
    </w:p>
    <w:p w:rsidR="001E12B8" w:rsidRPr="001E12B8" w:rsidRDefault="001E12B8" w:rsidP="00B56F06">
      <w:pPr>
        <w:numPr>
          <w:ilvl w:val="0"/>
          <w:numId w:val="47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ДФ, липоевая кислота, ФАД</w:t>
      </w:r>
    </w:p>
    <w:p w:rsidR="001E12B8" w:rsidRPr="001E12B8" w:rsidRDefault="001E12B8" w:rsidP="00B56F06">
      <w:pPr>
        <w:numPr>
          <w:ilvl w:val="0"/>
          <w:numId w:val="47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липоевая кислота, ФАД, НS-КоА</w:t>
      </w:r>
    </w:p>
    <w:p w:rsidR="001E12B8" w:rsidRPr="001E12B8" w:rsidRDefault="001E12B8" w:rsidP="00B56F06">
      <w:pPr>
        <w:numPr>
          <w:ilvl w:val="0"/>
          <w:numId w:val="47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липоевая кислота, ФАД, НАД+, ТДФ, НS-КоА</w:t>
      </w:r>
    </w:p>
    <w:p w:rsidR="001E12B8" w:rsidRPr="001E12B8" w:rsidRDefault="001E12B8" w:rsidP="00B56F06">
      <w:pPr>
        <w:numPr>
          <w:ilvl w:val="0"/>
          <w:numId w:val="47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ДФ, липоевая кислота, НАД+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Окислительное декарбоксилирование пирувата сопровождается образованием</w:t>
      </w:r>
    </w:p>
    <w:p w:rsidR="001E12B8" w:rsidRPr="001E12B8" w:rsidRDefault="001E12B8" w:rsidP="00B56F06">
      <w:pPr>
        <w:numPr>
          <w:ilvl w:val="0"/>
          <w:numId w:val="47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1 моль АТФ</w:t>
      </w:r>
    </w:p>
    <w:p w:rsidR="001E12B8" w:rsidRPr="001E12B8" w:rsidRDefault="001E12B8" w:rsidP="00B56F06">
      <w:pPr>
        <w:numPr>
          <w:ilvl w:val="0"/>
          <w:numId w:val="47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2 моль АТФ</w:t>
      </w:r>
    </w:p>
    <w:p w:rsidR="001E12B8" w:rsidRPr="001E12B8" w:rsidRDefault="001E12B8" w:rsidP="00B56F06">
      <w:pPr>
        <w:numPr>
          <w:ilvl w:val="0"/>
          <w:numId w:val="47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1 моль НАДН</w:t>
      </w:r>
    </w:p>
    <w:p w:rsidR="001E12B8" w:rsidRPr="001E12B8" w:rsidRDefault="001E12B8" w:rsidP="00B56F06">
      <w:pPr>
        <w:numPr>
          <w:ilvl w:val="0"/>
          <w:numId w:val="47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2 моль НАДН</w:t>
      </w:r>
    </w:p>
    <w:p w:rsidR="001E12B8" w:rsidRPr="001E12B8" w:rsidRDefault="001E12B8" w:rsidP="00B56F06">
      <w:pPr>
        <w:numPr>
          <w:ilvl w:val="0"/>
          <w:numId w:val="47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3 моль НАДН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В цикле Кребса декарбоксилируются</w:t>
      </w:r>
    </w:p>
    <w:p w:rsidR="001E12B8" w:rsidRPr="001E12B8" w:rsidRDefault="001E12B8" w:rsidP="00B56F06">
      <w:pPr>
        <w:numPr>
          <w:ilvl w:val="0"/>
          <w:numId w:val="47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изоцитрат, α-кетоглутарат</w:t>
      </w:r>
    </w:p>
    <w:p w:rsidR="001E12B8" w:rsidRPr="001E12B8" w:rsidRDefault="001E12B8" w:rsidP="00B56F06">
      <w:pPr>
        <w:numPr>
          <w:ilvl w:val="0"/>
          <w:numId w:val="47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цитрат, сукцинил-КоА</w:t>
      </w:r>
    </w:p>
    <w:p w:rsidR="001E12B8" w:rsidRPr="001E12B8" w:rsidRDefault="001E12B8" w:rsidP="00B56F06">
      <w:pPr>
        <w:numPr>
          <w:ilvl w:val="0"/>
          <w:numId w:val="47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изоцитрат, оксалоацетат</w:t>
      </w:r>
    </w:p>
    <w:p w:rsidR="001E12B8" w:rsidRPr="001E12B8" w:rsidRDefault="001E12B8" w:rsidP="00B56F06">
      <w:pPr>
        <w:numPr>
          <w:ilvl w:val="0"/>
          <w:numId w:val="47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α-кетоглутарат, пируват</w:t>
      </w:r>
    </w:p>
    <w:p w:rsidR="001E12B8" w:rsidRPr="001E12B8" w:rsidRDefault="001E12B8" w:rsidP="00B56F06">
      <w:pPr>
        <w:numPr>
          <w:ilvl w:val="0"/>
          <w:numId w:val="47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олько изоцитрат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*Изоцитратдегидрогеназа катализирует</w:t>
      </w:r>
    </w:p>
    <w:p w:rsidR="001E12B8" w:rsidRPr="001E12B8" w:rsidRDefault="001E12B8" w:rsidP="00B56F06">
      <w:pPr>
        <w:numPr>
          <w:ilvl w:val="0"/>
          <w:numId w:val="46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гидролиз цитрата</w:t>
      </w:r>
    </w:p>
    <w:p w:rsidR="001E12B8" w:rsidRPr="001E12B8" w:rsidRDefault="001E12B8" w:rsidP="00B56F06">
      <w:pPr>
        <w:numPr>
          <w:ilvl w:val="0"/>
          <w:numId w:val="46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кислительное декарбоксилирование изоцитрата</w:t>
      </w:r>
    </w:p>
    <w:p w:rsidR="001E12B8" w:rsidRPr="001E12B8" w:rsidRDefault="001E12B8" w:rsidP="00B56F06">
      <w:pPr>
        <w:numPr>
          <w:ilvl w:val="0"/>
          <w:numId w:val="46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бразование α-кетоглутарата</w:t>
      </w:r>
    </w:p>
    <w:p w:rsidR="001E12B8" w:rsidRPr="001E12B8" w:rsidRDefault="001E12B8" w:rsidP="00B56F06">
      <w:pPr>
        <w:numPr>
          <w:ilvl w:val="0"/>
          <w:numId w:val="46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гидроксилирование цитрата</w:t>
      </w:r>
    </w:p>
    <w:p w:rsidR="001E12B8" w:rsidRPr="001E12B8" w:rsidRDefault="001E12B8" w:rsidP="00B56F06">
      <w:pPr>
        <w:numPr>
          <w:ilvl w:val="0"/>
          <w:numId w:val="46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гидрокислирование изоцитрата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*Биохимические функции цикла Кребса</w:t>
      </w:r>
    </w:p>
    <w:p w:rsidR="001E12B8" w:rsidRPr="001E12B8" w:rsidRDefault="001E12B8" w:rsidP="00B56F06">
      <w:pPr>
        <w:numPr>
          <w:ilvl w:val="0"/>
          <w:numId w:val="46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интегративная</w:t>
      </w:r>
    </w:p>
    <w:p w:rsidR="001E12B8" w:rsidRPr="001E12B8" w:rsidRDefault="001E12B8" w:rsidP="00B56F06">
      <w:pPr>
        <w:numPr>
          <w:ilvl w:val="0"/>
          <w:numId w:val="46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безвреживающая</w:t>
      </w:r>
    </w:p>
    <w:p w:rsidR="001E12B8" w:rsidRPr="001E12B8" w:rsidRDefault="001E12B8" w:rsidP="00B56F06">
      <w:pPr>
        <w:numPr>
          <w:ilvl w:val="0"/>
          <w:numId w:val="46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катаболическая</w:t>
      </w:r>
    </w:p>
    <w:p w:rsidR="001E12B8" w:rsidRPr="001E12B8" w:rsidRDefault="001E12B8" w:rsidP="00B56F06">
      <w:pPr>
        <w:numPr>
          <w:ilvl w:val="0"/>
          <w:numId w:val="46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наболитическая</w:t>
      </w:r>
    </w:p>
    <w:p w:rsidR="001E12B8" w:rsidRPr="001E12B8" w:rsidRDefault="001E12B8" w:rsidP="00B56F06">
      <w:pPr>
        <w:numPr>
          <w:ilvl w:val="0"/>
          <w:numId w:val="46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ранспортная</w:t>
      </w:r>
    </w:p>
    <w:p w:rsidR="001E12B8" w:rsidRPr="001E12B8" w:rsidRDefault="001E12B8" w:rsidP="00B56F06">
      <w:pPr>
        <w:numPr>
          <w:ilvl w:val="0"/>
          <w:numId w:val="46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+нергетическая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*Фермент сукцинатдегидрогеназа</w:t>
      </w:r>
    </w:p>
    <w:p w:rsidR="001E12B8" w:rsidRPr="001E12B8" w:rsidRDefault="001E12B8" w:rsidP="00B56F06">
      <w:pPr>
        <w:numPr>
          <w:ilvl w:val="0"/>
          <w:numId w:val="467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входит в состав дыхательной цепи</w:t>
      </w:r>
    </w:p>
    <w:p w:rsidR="001E12B8" w:rsidRPr="001E12B8" w:rsidRDefault="001E12B8" w:rsidP="00B56F06">
      <w:pPr>
        <w:numPr>
          <w:ilvl w:val="0"/>
          <w:numId w:val="467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катализирует гидратацию фумарата</w:t>
      </w:r>
    </w:p>
    <w:p w:rsidR="001E12B8" w:rsidRPr="001E12B8" w:rsidRDefault="001E12B8" w:rsidP="00B56F06">
      <w:pPr>
        <w:numPr>
          <w:ilvl w:val="0"/>
          <w:numId w:val="467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имеет кофактор ФАД</w:t>
      </w:r>
    </w:p>
    <w:p w:rsidR="001E12B8" w:rsidRPr="001E12B8" w:rsidRDefault="001E12B8" w:rsidP="00B56F06">
      <w:pPr>
        <w:numPr>
          <w:ilvl w:val="0"/>
          <w:numId w:val="467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бразует фумарат</w:t>
      </w:r>
    </w:p>
    <w:p w:rsidR="001E12B8" w:rsidRPr="001E12B8" w:rsidRDefault="001E12B8" w:rsidP="00B56F06">
      <w:pPr>
        <w:numPr>
          <w:ilvl w:val="0"/>
          <w:numId w:val="467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тносится к пиридинзависимым ферментам</w:t>
      </w:r>
    </w:p>
    <w:p w:rsidR="001E12B8" w:rsidRPr="001E12B8" w:rsidRDefault="001E12B8" w:rsidP="00B56F06">
      <w:pPr>
        <w:numPr>
          <w:ilvl w:val="0"/>
          <w:numId w:val="467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тносится к флавинзависимым ферментам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В состав α -кетоглутаратдегидрогеназного комплекса входят</w:t>
      </w:r>
    </w:p>
    <w:p w:rsidR="001E12B8" w:rsidRPr="001E12B8" w:rsidRDefault="001E12B8" w:rsidP="00B56F06">
      <w:pPr>
        <w:numPr>
          <w:ilvl w:val="0"/>
          <w:numId w:val="466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ДФ, НS-КоА, НАД+, ФАД, липоамид</w:t>
      </w:r>
    </w:p>
    <w:p w:rsidR="001E12B8" w:rsidRPr="001E12B8" w:rsidRDefault="001E12B8" w:rsidP="00B56F06">
      <w:pPr>
        <w:numPr>
          <w:ilvl w:val="0"/>
          <w:numId w:val="466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ДФ, ацетил-КоА, ФАД, амид липоевой кислоты</w:t>
      </w:r>
    </w:p>
    <w:p w:rsidR="001E12B8" w:rsidRPr="001E12B8" w:rsidRDefault="001E12B8" w:rsidP="00B56F06">
      <w:pPr>
        <w:numPr>
          <w:ilvl w:val="0"/>
          <w:numId w:val="466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укцинил-КоА, ТДФ, НАД</w:t>
      </w:r>
      <w:r w:rsidRPr="001E12B8">
        <w:rPr>
          <w:sz w:val="28"/>
          <w:szCs w:val="28"/>
          <w:vertAlign w:val="superscript"/>
        </w:rPr>
        <w:t>+</w:t>
      </w:r>
    </w:p>
    <w:p w:rsidR="001E12B8" w:rsidRPr="001E12B8" w:rsidRDefault="001E12B8" w:rsidP="00B56F06">
      <w:pPr>
        <w:numPr>
          <w:ilvl w:val="0"/>
          <w:numId w:val="466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S-КоА, тиамин, НАДН, ФАДН2, амид липоевой кислоты</w:t>
      </w:r>
    </w:p>
    <w:p w:rsidR="001E12B8" w:rsidRPr="001E12B8" w:rsidRDefault="001E12B8" w:rsidP="00B56F06">
      <w:pPr>
        <w:numPr>
          <w:ilvl w:val="0"/>
          <w:numId w:val="466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S-КоА, тиамин, НАДН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# В цикле Кребса образуется</w:t>
      </w:r>
    </w:p>
    <w:p w:rsidR="001E12B8" w:rsidRPr="001E12B8" w:rsidRDefault="001E12B8" w:rsidP="00B56F06">
      <w:pPr>
        <w:numPr>
          <w:ilvl w:val="0"/>
          <w:numId w:val="465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3НАДНН+, ФАДН2, АТФ</w:t>
      </w:r>
    </w:p>
    <w:p w:rsidR="001E12B8" w:rsidRPr="001E12B8" w:rsidRDefault="001E12B8" w:rsidP="00B56F06">
      <w:pPr>
        <w:numPr>
          <w:ilvl w:val="0"/>
          <w:numId w:val="465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3АТФ, 3НАДНН+,</w:t>
      </w:r>
    </w:p>
    <w:p w:rsidR="001E12B8" w:rsidRPr="001E12B8" w:rsidRDefault="001E12B8" w:rsidP="00B56F06">
      <w:pPr>
        <w:numPr>
          <w:ilvl w:val="0"/>
          <w:numId w:val="465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3НАД+, ФАД, АТФ</w:t>
      </w:r>
    </w:p>
    <w:p w:rsidR="001E12B8" w:rsidRPr="001E12B8" w:rsidRDefault="001E12B8" w:rsidP="00B56F06">
      <w:pPr>
        <w:numPr>
          <w:ilvl w:val="0"/>
          <w:numId w:val="465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12 АТФ, НАД+, ФАД</w:t>
      </w:r>
    </w:p>
    <w:p w:rsidR="001E12B8" w:rsidRPr="001E12B8" w:rsidRDefault="001E12B8" w:rsidP="00B56F06">
      <w:pPr>
        <w:numPr>
          <w:ilvl w:val="0"/>
          <w:numId w:val="465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АД+, ФАД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*Скорость ЦТК регулируется</w:t>
      </w:r>
    </w:p>
    <w:p w:rsidR="001E12B8" w:rsidRPr="001E12B8" w:rsidRDefault="001E12B8" w:rsidP="00B56F06">
      <w:pPr>
        <w:numPr>
          <w:ilvl w:val="0"/>
          <w:numId w:val="464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ктивностью цитратсинтазы</w:t>
      </w:r>
    </w:p>
    <w:p w:rsidR="001E12B8" w:rsidRPr="001E12B8" w:rsidRDefault="001E12B8" w:rsidP="00B56F06">
      <w:pPr>
        <w:numPr>
          <w:ilvl w:val="0"/>
          <w:numId w:val="464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ктивностью цисаконитазы</w:t>
      </w:r>
    </w:p>
    <w:p w:rsidR="001E12B8" w:rsidRPr="001E12B8" w:rsidRDefault="001E12B8" w:rsidP="00B56F06">
      <w:pPr>
        <w:numPr>
          <w:ilvl w:val="0"/>
          <w:numId w:val="464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концентрацией кислорода</w:t>
      </w:r>
    </w:p>
    <w:p w:rsidR="001E12B8" w:rsidRPr="001E12B8" w:rsidRDefault="001E12B8" w:rsidP="00B56F06">
      <w:pPr>
        <w:numPr>
          <w:ilvl w:val="0"/>
          <w:numId w:val="464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ктивностью изоцитратдегидрогеназы</w:t>
      </w:r>
    </w:p>
    <w:p w:rsidR="001E12B8" w:rsidRPr="001E12B8" w:rsidRDefault="001E12B8" w:rsidP="00B56F06">
      <w:pPr>
        <w:numPr>
          <w:ilvl w:val="0"/>
          <w:numId w:val="464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ктивностью малатдегидрогеназы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*В состав пируватдегидрогеназного комплекса входят</w:t>
      </w:r>
    </w:p>
    <w:p w:rsidR="001E12B8" w:rsidRPr="001E12B8" w:rsidRDefault="001E12B8" w:rsidP="00B56F06">
      <w:pPr>
        <w:numPr>
          <w:ilvl w:val="0"/>
          <w:numId w:val="46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ируваткиназа</w:t>
      </w:r>
    </w:p>
    <w:p w:rsidR="001E12B8" w:rsidRPr="001E12B8" w:rsidRDefault="001E12B8" w:rsidP="00B56F06">
      <w:pPr>
        <w:numPr>
          <w:ilvl w:val="0"/>
          <w:numId w:val="46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АДН- дегидрогеназа</w:t>
      </w:r>
    </w:p>
    <w:p w:rsidR="001E12B8" w:rsidRPr="001E12B8" w:rsidRDefault="001E12B8" w:rsidP="00B56F06">
      <w:pPr>
        <w:numPr>
          <w:ilvl w:val="0"/>
          <w:numId w:val="46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дигидролипоилтрансацетилаза</w:t>
      </w:r>
    </w:p>
    <w:p w:rsidR="001E12B8" w:rsidRPr="001E12B8" w:rsidRDefault="001E12B8" w:rsidP="00B56F06">
      <w:pPr>
        <w:numPr>
          <w:ilvl w:val="0"/>
          <w:numId w:val="46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ируватдегидрогеназа</w:t>
      </w:r>
    </w:p>
    <w:p w:rsidR="001E12B8" w:rsidRPr="001E12B8" w:rsidRDefault="001E12B8" w:rsidP="00B56F06">
      <w:pPr>
        <w:numPr>
          <w:ilvl w:val="0"/>
          <w:numId w:val="463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дигидролипоилдегидрогеназа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*Дегидрирование в ЦТК происходит в реакциях образования</w:t>
      </w:r>
    </w:p>
    <w:p w:rsidR="001E12B8" w:rsidRPr="001E12B8" w:rsidRDefault="001E12B8" w:rsidP="00B56F06">
      <w:pPr>
        <w:numPr>
          <w:ilvl w:val="0"/>
          <w:numId w:val="46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изоцитрата</w:t>
      </w:r>
    </w:p>
    <w:p w:rsidR="001E12B8" w:rsidRPr="001E12B8" w:rsidRDefault="001E12B8" w:rsidP="00B56F06">
      <w:pPr>
        <w:numPr>
          <w:ilvl w:val="0"/>
          <w:numId w:val="46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укцинил-КоА</w:t>
      </w:r>
    </w:p>
    <w:p w:rsidR="001E12B8" w:rsidRPr="001E12B8" w:rsidRDefault="001E12B8" w:rsidP="00B56F06">
      <w:pPr>
        <w:numPr>
          <w:ilvl w:val="0"/>
          <w:numId w:val="46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оксалоацетата</w:t>
      </w:r>
    </w:p>
    <w:p w:rsidR="001E12B8" w:rsidRPr="001E12B8" w:rsidRDefault="001E12B8" w:rsidP="00B56F06">
      <w:pPr>
        <w:numPr>
          <w:ilvl w:val="0"/>
          <w:numId w:val="46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фумарата</w:t>
      </w:r>
    </w:p>
    <w:p w:rsidR="001E12B8" w:rsidRPr="001E12B8" w:rsidRDefault="001E12B8" w:rsidP="00B56F06">
      <w:pPr>
        <w:numPr>
          <w:ilvl w:val="0"/>
          <w:numId w:val="46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α -кетоглутарата</w:t>
      </w:r>
    </w:p>
    <w:p w:rsidR="001E12B8" w:rsidRPr="001E12B8" w:rsidRDefault="001E12B8" w:rsidP="00B56F06">
      <w:pPr>
        <w:numPr>
          <w:ilvl w:val="0"/>
          <w:numId w:val="46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цитрата</w:t>
      </w:r>
    </w:p>
    <w:p w:rsidR="001E12B8" w:rsidRPr="001E12B8" w:rsidRDefault="001E12B8" w:rsidP="00B56F06">
      <w:pPr>
        <w:numPr>
          <w:ilvl w:val="0"/>
          <w:numId w:val="46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укцината</w:t>
      </w:r>
    </w:p>
    <w:p w:rsidR="001E12B8" w:rsidRPr="001E12B8" w:rsidRDefault="001E12B8" w:rsidP="00B56F06">
      <w:pPr>
        <w:numPr>
          <w:ilvl w:val="0"/>
          <w:numId w:val="462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малата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*Восстановленный НАД образуется в ЦТК в следующих реакциях</w:t>
      </w:r>
    </w:p>
    <w:p w:rsidR="001E12B8" w:rsidRPr="001E12B8" w:rsidRDefault="001E12B8" w:rsidP="00B56F06">
      <w:pPr>
        <w:numPr>
          <w:ilvl w:val="0"/>
          <w:numId w:val="46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укцинатдегидрогеназной</w:t>
      </w:r>
    </w:p>
    <w:p w:rsidR="001E12B8" w:rsidRPr="001E12B8" w:rsidRDefault="001E12B8" w:rsidP="00B56F06">
      <w:pPr>
        <w:numPr>
          <w:ilvl w:val="0"/>
          <w:numId w:val="46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α -кетоглутаратдегидрогеназной</w:t>
      </w:r>
    </w:p>
    <w:p w:rsidR="001E12B8" w:rsidRPr="001E12B8" w:rsidRDefault="001E12B8" w:rsidP="00B56F06">
      <w:pPr>
        <w:numPr>
          <w:ilvl w:val="0"/>
          <w:numId w:val="46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малатдегидрогеназной</w:t>
      </w:r>
    </w:p>
    <w:p w:rsidR="001E12B8" w:rsidRPr="001E12B8" w:rsidRDefault="001E12B8" w:rsidP="00B56F06">
      <w:pPr>
        <w:numPr>
          <w:ilvl w:val="0"/>
          <w:numId w:val="46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изоцитратдегидрогеназной</w:t>
      </w:r>
    </w:p>
    <w:p w:rsidR="001E12B8" w:rsidRPr="001E12B8" w:rsidRDefault="001E12B8" w:rsidP="00B56F06">
      <w:pPr>
        <w:numPr>
          <w:ilvl w:val="0"/>
          <w:numId w:val="461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ируватдегидрогеназной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*Ингибиторами регуляторных ферментов ЦТК являются</w:t>
      </w:r>
    </w:p>
    <w:p w:rsidR="001E12B8" w:rsidRPr="001E12B8" w:rsidRDefault="001E12B8" w:rsidP="00B56F06">
      <w:pPr>
        <w:numPr>
          <w:ilvl w:val="0"/>
          <w:numId w:val="46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глюкоза</w:t>
      </w:r>
    </w:p>
    <w:p w:rsidR="001E12B8" w:rsidRPr="001E12B8" w:rsidRDefault="001E12B8" w:rsidP="00B56F06">
      <w:pPr>
        <w:numPr>
          <w:ilvl w:val="0"/>
          <w:numId w:val="46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ТФ</w:t>
      </w:r>
    </w:p>
    <w:p w:rsidR="001E12B8" w:rsidRPr="001E12B8" w:rsidRDefault="001E12B8" w:rsidP="00B56F06">
      <w:pPr>
        <w:numPr>
          <w:ilvl w:val="0"/>
          <w:numId w:val="46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Ионы кальция</w:t>
      </w:r>
    </w:p>
    <w:p w:rsidR="001E12B8" w:rsidRPr="001E12B8" w:rsidRDefault="001E12B8" w:rsidP="00B56F06">
      <w:pPr>
        <w:numPr>
          <w:ilvl w:val="0"/>
          <w:numId w:val="46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АДН</w:t>
      </w:r>
    </w:p>
    <w:p w:rsidR="001E12B8" w:rsidRPr="001E12B8" w:rsidRDefault="001E12B8" w:rsidP="00B56F06">
      <w:pPr>
        <w:numPr>
          <w:ilvl w:val="0"/>
          <w:numId w:val="46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АД+</w:t>
      </w:r>
    </w:p>
    <w:p w:rsidR="001E12B8" w:rsidRPr="001E12B8" w:rsidRDefault="001E12B8" w:rsidP="00B56F06">
      <w:pPr>
        <w:numPr>
          <w:ilvl w:val="0"/>
          <w:numId w:val="46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ГТФ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*К лекарственным средствам, разобщающим процессы окисления и фосфорилирования, относятся</w:t>
      </w:r>
    </w:p>
    <w:p w:rsidR="001E12B8" w:rsidRPr="001E12B8" w:rsidRDefault="001E12B8" w:rsidP="00B56F06">
      <w:pPr>
        <w:numPr>
          <w:ilvl w:val="0"/>
          <w:numId w:val="45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алицилаты</w:t>
      </w:r>
    </w:p>
    <w:p w:rsidR="001E12B8" w:rsidRPr="001E12B8" w:rsidRDefault="001E12B8" w:rsidP="00B56F06">
      <w:pPr>
        <w:numPr>
          <w:ilvl w:val="0"/>
          <w:numId w:val="45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пенициллин</w:t>
      </w:r>
    </w:p>
    <w:p w:rsidR="001E12B8" w:rsidRPr="001E12B8" w:rsidRDefault="001E12B8" w:rsidP="00B56F06">
      <w:pPr>
        <w:numPr>
          <w:ilvl w:val="0"/>
          <w:numId w:val="45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дреналин</w:t>
      </w:r>
    </w:p>
    <w:p w:rsidR="001E12B8" w:rsidRPr="001E12B8" w:rsidRDefault="001E12B8" w:rsidP="00B56F06">
      <w:pPr>
        <w:numPr>
          <w:ilvl w:val="0"/>
          <w:numId w:val="45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тироксин</w:t>
      </w:r>
    </w:p>
    <w:p w:rsidR="001E12B8" w:rsidRPr="001E12B8" w:rsidRDefault="001E12B8" w:rsidP="00B56F06">
      <w:pPr>
        <w:numPr>
          <w:ilvl w:val="0"/>
          <w:numId w:val="459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нитрофунгин</w:t>
      </w:r>
    </w:p>
    <w:p w:rsidR="001E12B8" w:rsidRPr="001E12B8" w:rsidRDefault="001E12B8" w:rsidP="001E12B8">
      <w:pPr>
        <w:snapToGrid/>
        <w:spacing w:beforeAutospacing="1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*Супероксидные радикалы токсичны, так как</w:t>
      </w:r>
    </w:p>
    <w:p w:rsidR="001E12B8" w:rsidRPr="001E12B8" w:rsidRDefault="001E12B8" w:rsidP="00B56F06">
      <w:pPr>
        <w:numPr>
          <w:ilvl w:val="0"/>
          <w:numId w:val="45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спонтанно ускоряют цепные реакции пероксидного окисления липидов</w:t>
      </w:r>
    </w:p>
    <w:p w:rsidR="001E12B8" w:rsidRPr="001E12B8" w:rsidRDefault="001E12B8" w:rsidP="00B56F06">
      <w:pPr>
        <w:numPr>
          <w:ilvl w:val="0"/>
          <w:numId w:val="45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гидроксилируют гидрофобные эндогенные соединения</w:t>
      </w:r>
    </w:p>
    <w:p w:rsidR="001E12B8" w:rsidRPr="001E12B8" w:rsidRDefault="001E12B8" w:rsidP="00B56F06">
      <w:pPr>
        <w:numPr>
          <w:ilvl w:val="0"/>
          <w:numId w:val="45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реагируют с белками, нуклеиновыми кислотами, изменяя их конформацию</w:t>
      </w:r>
    </w:p>
    <w:p w:rsidR="001E12B8" w:rsidRPr="001E12B8" w:rsidRDefault="001E12B8" w:rsidP="00B56F06">
      <w:pPr>
        <w:numPr>
          <w:ilvl w:val="0"/>
          <w:numId w:val="45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уничтожают фагоцитированные организмы</w:t>
      </w:r>
    </w:p>
    <w:p w:rsidR="001E12B8" w:rsidRPr="001E12B8" w:rsidRDefault="001E12B8" w:rsidP="00B56F06">
      <w:pPr>
        <w:numPr>
          <w:ilvl w:val="0"/>
          <w:numId w:val="458"/>
        </w:numPr>
        <w:snapToGrid/>
        <w:spacing w:before="0" w:beforeAutospacing="1" w:after="0" w:line="259" w:lineRule="auto"/>
        <w:contextualSpacing/>
        <w:jc w:val="both"/>
        <w:rPr>
          <w:sz w:val="28"/>
          <w:szCs w:val="28"/>
        </w:rPr>
      </w:pPr>
      <w:r w:rsidRPr="001E12B8">
        <w:rPr>
          <w:sz w:val="28"/>
          <w:szCs w:val="28"/>
        </w:rPr>
        <w:t>активируют ПОЛ</w:t>
      </w:r>
    </w:p>
    <w:p w:rsidR="001E12B8" w:rsidRPr="001E12B8" w:rsidRDefault="001E12B8" w:rsidP="001E12B8">
      <w:pPr>
        <w:snapToGrid/>
        <w:spacing w:before="0" w:after="0"/>
        <w:contextualSpacing/>
        <w:jc w:val="both"/>
        <w:rPr>
          <w:sz w:val="28"/>
          <w:szCs w:val="28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При катаболизме кетогенных аминокислот образуется</w:t>
      </w:r>
    </w:p>
    <w:p w:rsidR="001E12B8" w:rsidRPr="001E12B8" w:rsidRDefault="001E12B8" w:rsidP="00B56F06">
      <w:pPr>
        <w:numPr>
          <w:ilvl w:val="0"/>
          <w:numId w:val="457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ируват</w:t>
      </w:r>
    </w:p>
    <w:p w:rsidR="001E12B8" w:rsidRPr="001E12B8" w:rsidRDefault="001E12B8" w:rsidP="00B56F06">
      <w:pPr>
        <w:numPr>
          <w:ilvl w:val="0"/>
          <w:numId w:val="457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цетил-КоА</w:t>
      </w:r>
    </w:p>
    <w:p w:rsidR="001E12B8" w:rsidRPr="001E12B8" w:rsidRDefault="001E12B8" w:rsidP="00B56F06">
      <w:pPr>
        <w:numPr>
          <w:ilvl w:val="0"/>
          <w:numId w:val="457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α–Кетоглутарат</w:t>
      </w:r>
    </w:p>
    <w:p w:rsidR="001E12B8" w:rsidRPr="001E12B8" w:rsidRDefault="001E12B8" w:rsidP="00B56F06">
      <w:pPr>
        <w:numPr>
          <w:ilvl w:val="0"/>
          <w:numId w:val="457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кцинил-КоА</w:t>
      </w:r>
    </w:p>
    <w:p w:rsidR="001E12B8" w:rsidRPr="001E12B8" w:rsidRDefault="001E12B8" w:rsidP="00B56F06">
      <w:pPr>
        <w:numPr>
          <w:ilvl w:val="0"/>
          <w:numId w:val="457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умарат</w:t>
      </w:r>
    </w:p>
    <w:p w:rsidR="001E12B8" w:rsidRPr="001E12B8" w:rsidRDefault="001E12B8" w:rsidP="001E12B8">
      <w:pPr>
        <w:snapToGrid/>
        <w:spacing w:before="0" w:after="160" w:line="259" w:lineRule="auto"/>
        <w:rPr>
          <w:rFonts w:ascii="Calibri" w:hAnsi="Calibri"/>
          <w:sz w:val="22"/>
          <w:szCs w:val="22"/>
          <w:lang w:eastAsia="en-US"/>
        </w:rPr>
      </w:pPr>
    </w:p>
    <w:p w:rsidR="001E12B8" w:rsidRPr="001E12B8" w:rsidRDefault="001E12B8" w:rsidP="00B56F06">
      <w:pPr>
        <w:numPr>
          <w:ilvl w:val="0"/>
          <w:numId w:val="450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Катаболизм фенилаланина начинается с реакции</w:t>
      </w:r>
    </w:p>
    <w:p w:rsidR="001E12B8" w:rsidRPr="001E12B8" w:rsidRDefault="001E12B8" w:rsidP="00B56F06">
      <w:pPr>
        <w:numPr>
          <w:ilvl w:val="0"/>
          <w:numId w:val="456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карбоксилирования</w:t>
      </w:r>
    </w:p>
    <w:p w:rsidR="001E12B8" w:rsidRPr="001E12B8" w:rsidRDefault="001E12B8" w:rsidP="00B56F06">
      <w:pPr>
        <w:numPr>
          <w:ilvl w:val="0"/>
          <w:numId w:val="456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метилирования</w:t>
      </w:r>
    </w:p>
    <w:p w:rsidR="001E12B8" w:rsidRPr="001E12B8" w:rsidRDefault="001E12B8" w:rsidP="00B56F06">
      <w:pPr>
        <w:numPr>
          <w:ilvl w:val="0"/>
          <w:numId w:val="456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гидрирования</w:t>
      </w:r>
    </w:p>
    <w:p w:rsidR="001E12B8" w:rsidRPr="001E12B8" w:rsidRDefault="001E12B8" w:rsidP="00B56F06">
      <w:pPr>
        <w:numPr>
          <w:ilvl w:val="0"/>
          <w:numId w:val="456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гидроксилирования</w:t>
      </w:r>
    </w:p>
    <w:p w:rsidR="001E12B8" w:rsidRPr="001E12B8" w:rsidRDefault="001E12B8" w:rsidP="00B56F06">
      <w:pPr>
        <w:numPr>
          <w:ilvl w:val="0"/>
          <w:numId w:val="456"/>
        </w:numPr>
        <w:autoSpaceDE w:val="0"/>
        <w:autoSpaceDN w:val="0"/>
        <w:adjustRightInd w:val="0"/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аминирования</w:t>
      </w:r>
    </w:p>
    <w:p w:rsidR="001E12B8" w:rsidRPr="001E12B8" w:rsidRDefault="001E12B8" w:rsidP="001E12B8">
      <w:pPr>
        <w:tabs>
          <w:tab w:val="left" w:pos="9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Общие пути катаболизма аминокислот</w:t>
      </w:r>
    </w:p>
    <w:p w:rsidR="001E12B8" w:rsidRPr="001E12B8" w:rsidRDefault="001E12B8" w:rsidP="00B56F06">
      <w:pPr>
        <w:numPr>
          <w:ilvl w:val="0"/>
          <w:numId w:val="455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заминирование</w:t>
      </w:r>
    </w:p>
    <w:p w:rsidR="001E12B8" w:rsidRPr="001E12B8" w:rsidRDefault="001E12B8" w:rsidP="00B56F06">
      <w:pPr>
        <w:numPr>
          <w:ilvl w:val="0"/>
          <w:numId w:val="455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екарбоксилирование</w:t>
      </w:r>
    </w:p>
    <w:p w:rsidR="001E12B8" w:rsidRPr="001E12B8" w:rsidRDefault="001E12B8" w:rsidP="00B56F06">
      <w:pPr>
        <w:numPr>
          <w:ilvl w:val="0"/>
          <w:numId w:val="455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ревращения углеродного скелета</w:t>
      </w:r>
    </w:p>
    <w:p w:rsidR="001E12B8" w:rsidRPr="001E12B8" w:rsidRDefault="001E12B8" w:rsidP="00B56F06">
      <w:pPr>
        <w:numPr>
          <w:ilvl w:val="0"/>
          <w:numId w:val="455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трансаминирование</w:t>
      </w:r>
    </w:p>
    <w:p w:rsidR="001E12B8" w:rsidRPr="001E12B8" w:rsidRDefault="001E12B8" w:rsidP="00B56F06">
      <w:pPr>
        <w:numPr>
          <w:ilvl w:val="0"/>
          <w:numId w:val="455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реаминирование</w:t>
      </w:r>
    </w:p>
    <w:p w:rsidR="001E12B8" w:rsidRPr="001E12B8" w:rsidRDefault="001E12B8" w:rsidP="001E12B8">
      <w:pPr>
        <w:tabs>
          <w:tab w:val="left" w:pos="9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Аспарагиновая кислота включается в ЦТК на уровне метаболита</w:t>
      </w:r>
    </w:p>
    <w:p w:rsidR="001E12B8" w:rsidRPr="001E12B8" w:rsidRDefault="001E12B8" w:rsidP="00B56F06">
      <w:pPr>
        <w:numPr>
          <w:ilvl w:val="0"/>
          <w:numId w:val="454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алата</w:t>
      </w:r>
    </w:p>
    <w:p w:rsidR="001E12B8" w:rsidRPr="001E12B8" w:rsidRDefault="001E12B8" w:rsidP="00B56F06">
      <w:pPr>
        <w:numPr>
          <w:ilvl w:val="0"/>
          <w:numId w:val="454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ацетил - КоА</w:t>
      </w:r>
    </w:p>
    <w:p w:rsidR="001E12B8" w:rsidRPr="001E12B8" w:rsidRDefault="001E12B8" w:rsidP="00B56F06">
      <w:pPr>
        <w:numPr>
          <w:ilvl w:val="0"/>
          <w:numId w:val="454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ирувата</w:t>
      </w:r>
    </w:p>
    <w:p w:rsidR="001E12B8" w:rsidRPr="001E12B8" w:rsidRDefault="001E12B8" w:rsidP="00B56F06">
      <w:pPr>
        <w:numPr>
          <w:ilvl w:val="0"/>
          <w:numId w:val="454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кцината</w:t>
      </w:r>
    </w:p>
    <w:p w:rsidR="001E12B8" w:rsidRPr="001E12B8" w:rsidRDefault="001E12B8" w:rsidP="00B56F06">
      <w:pPr>
        <w:numPr>
          <w:ilvl w:val="0"/>
          <w:numId w:val="454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α – кетоглутарата</w:t>
      </w:r>
    </w:p>
    <w:p w:rsidR="001E12B8" w:rsidRPr="001E12B8" w:rsidRDefault="001E12B8" w:rsidP="00B56F06">
      <w:pPr>
        <w:numPr>
          <w:ilvl w:val="0"/>
          <w:numId w:val="454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ксалоацетата</w:t>
      </w:r>
    </w:p>
    <w:p w:rsidR="001E12B8" w:rsidRPr="001E12B8" w:rsidRDefault="001E12B8" w:rsidP="001E12B8">
      <w:pPr>
        <w:tabs>
          <w:tab w:val="left" w:pos="9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Взаимодействие ЦТК и орнитинового цикла проявляется в следующем</w:t>
      </w:r>
    </w:p>
    <w:p w:rsidR="001E12B8" w:rsidRPr="001E12B8" w:rsidRDefault="001E12B8" w:rsidP="00B56F06">
      <w:pPr>
        <w:numPr>
          <w:ilvl w:val="0"/>
          <w:numId w:val="453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+ЦТК поставляет углекислый газ для синтеза мочевины</w:t>
      </w:r>
    </w:p>
    <w:p w:rsidR="001E12B8" w:rsidRPr="001E12B8" w:rsidRDefault="001E12B8" w:rsidP="00B56F06">
      <w:pPr>
        <w:numPr>
          <w:ilvl w:val="0"/>
          <w:numId w:val="453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ТК поставляет фумарат для синтеза мочевины</w:t>
      </w:r>
    </w:p>
    <w:p w:rsidR="001E12B8" w:rsidRPr="001E12B8" w:rsidRDefault="001E12B8" w:rsidP="00B56F06">
      <w:pPr>
        <w:numPr>
          <w:ilvl w:val="0"/>
          <w:numId w:val="453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ТК поставляет АТФ для синтеза мочевины</w:t>
      </w:r>
    </w:p>
    <w:p w:rsidR="001E12B8" w:rsidRPr="001E12B8" w:rsidRDefault="001E12B8" w:rsidP="00B56F06">
      <w:pPr>
        <w:numPr>
          <w:ilvl w:val="0"/>
          <w:numId w:val="453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мочевина ингибирует ЦТК</w:t>
      </w:r>
    </w:p>
    <w:p w:rsidR="001E12B8" w:rsidRPr="001E12B8" w:rsidRDefault="001E12B8" w:rsidP="00B56F06">
      <w:pPr>
        <w:numPr>
          <w:ilvl w:val="0"/>
          <w:numId w:val="453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ТК участвует в ресинтезе аспартата из фумарата</w:t>
      </w:r>
    </w:p>
    <w:p w:rsidR="001E12B8" w:rsidRPr="001E12B8" w:rsidRDefault="001E12B8" w:rsidP="001E12B8">
      <w:pPr>
        <w:tabs>
          <w:tab w:val="left" w:pos="9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Значение реакций трансаминирования</w:t>
      </w:r>
    </w:p>
    <w:p w:rsidR="001E12B8" w:rsidRPr="001E12B8" w:rsidRDefault="001E12B8" w:rsidP="00B56F06">
      <w:pPr>
        <w:numPr>
          <w:ilvl w:val="0"/>
          <w:numId w:val="452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е заменимых аминокислот</w:t>
      </w:r>
    </w:p>
    <w:p w:rsidR="001E12B8" w:rsidRPr="001E12B8" w:rsidRDefault="001E12B8" w:rsidP="00B56F06">
      <w:pPr>
        <w:numPr>
          <w:ilvl w:val="0"/>
          <w:numId w:val="452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этап катаболизма аминокислот</w:t>
      </w:r>
    </w:p>
    <w:p w:rsidR="001E12B8" w:rsidRPr="001E12B8" w:rsidRDefault="001E12B8" w:rsidP="00B56F06">
      <w:pPr>
        <w:numPr>
          <w:ilvl w:val="0"/>
          <w:numId w:val="452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перераспределение аминного азота между аминокислотами в организме</w:t>
      </w:r>
    </w:p>
    <w:p w:rsidR="001E12B8" w:rsidRPr="001E12B8" w:rsidRDefault="001E12B8" w:rsidP="00B56F06">
      <w:pPr>
        <w:numPr>
          <w:ilvl w:val="0"/>
          <w:numId w:val="452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интез незаменимых аминокислот</w:t>
      </w:r>
    </w:p>
    <w:p w:rsidR="001E12B8" w:rsidRPr="001E12B8" w:rsidRDefault="001E12B8" w:rsidP="00B56F06">
      <w:pPr>
        <w:numPr>
          <w:ilvl w:val="0"/>
          <w:numId w:val="452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образование мочевины</w:t>
      </w:r>
    </w:p>
    <w:p w:rsidR="001E12B8" w:rsidRPr="001E12B8" w:rsidRDefault="001E12B8" w:rsidP="001E12B8">
      <w:pPr>
        <w:tabs>
          <w:tab w:val="left" w:pos="9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B56F06">
      <w:pPr>
        <w:numPr>
          <w:ilvl w:val="0"/>
          <w:numId w:val="450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ЦТК связан с фондом аминокислот через</w:t>
      </w:r>
    </w:p>
    <w:p w:rsidR="001E12B8" w:rsidRPr="001E12B8" w:rsidRDefault="001E12B8" w:rsidP="00B56F06">
      <w:pPr>
        <w:numPr>
          <w:ilvl w:val="0"/>
          <w:numId w:val="451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цитрат</w:t>
      </w:r>
    </w:p>
    <w:p w:rsidR="001E12B8" w:rsidRPr="001E12B8" w:rsidRDefault="001E12B8" w:rsidP="00B56F06">
      <w:pPr>
        <w:numPr>
          <w:ilvl w:val="0"/>
          <w:numId w:val="451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изоцитрат</w:t>
      </w:r>
    </w:p>
    <w:p w:rsidR="001E12B8" w:rsidRPr="001E12B8" w:rsidRDefault="001E12B8" w:rsidP="00B56F06">
      <w:pPr>
        <w:numPr>
          <w:ilvl w:val="0"/>
          <w:numId w:val="451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α-кетоглутарат</w:t>
      </w:r>
    </w:p>
    <w:p w:rsidR="001E12B8" w:rsidRPr="001E12B8" w:rsidRDefault="001E12B8" w:rsidP="00B56F06">
      <w:pPr>
        <w:numPr>
          <w:ilvl w:val="0"/>
          <w:numId w:val="451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сукцинил – КоА</w:t>
      </w:r>
    </w:p>
    <w:p w:rsidR="001E12B8" w:rsidRPr="00B56F06" w:rsidRDefault="001E12B8" w:rsidP="00B56F06">
      <w:pPr>
        <w:numPr>
          <w:ilvl w:val="0"/>
          <w:numId w:val="451"/>
        </w:numPr>
        <w:tabs>
          <w:tab w:val="left" w:pos="9360"/>
        </w:tabs>
        <w:snapToGrid/>
        <w:spacing w:before="0" w:after="0" w:line="259" w:lineRule="auto"/>
        <w:contextualSpacing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фумарат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center"/>
        <w:textAlignment w:val="baseline"/>
        <w:rPr>
          <w:rFonts w:eastAsia="Times New Roman"/>
          <w:b/>
          <w:sz w:val="28"/>
          <w:szCs w:val="28"/>
        </w:rPr>
      </w:pPr>
      <w:r w:rsidRPr="001E12B8">
        <w:rPr>
          <w:rFonts w:eastAsia="Times New Roman"/>
          <w:b/>
          <w:sz w:val="28"/>
          <w:szCs w:val="28"/>
        </w:rPr>
        <w:t>Условные обозначения: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textAlignment w:val="baseline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# – задание  с одним правильным ответом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textAlignment w:val="baseline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* – задание с несколькими правильными ответами</w:t>
      </w:r>
    </w:p>
    <w:p w:rsidR="001E12B8" w:rsidRPr="001E12B8" w:rsidRDefault="001E12B8" w:rsidP="001E12B8">
      <w:pPr>
        <w:overflowPunct w:val="0"/>
        <w:autoSpaceDE w:val="0"/>
        <w:autoSpaceDN w:val="0"/>
        <w:adjustRightInd w:val="0"/>
        <w:snapToGrid/>
        <w:spacing w:before="0" w:after="0"/>
        <w:jc w:val="both"/>
        <w:textAlignment w:val="baseline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^ – задание на установление правильной последовательности</w:t>
      </w:r>
    </w:p>
    <w:p w:rsidR="001E12B8" w:rsidRDefault="001E12B8" w:rsidP="00B56F06">
      <w:pPr>
        <w:snapToGrid/>
        <w:spacing w:before="0" w:after="0"/>
        <w:ind w:firstLine="720"/>
        <w:rPr>
          <w:rFonts w:eastAsia="Times New Roman"/>
          <w:caps/>
          <w:sz w:val="28"/>
          <w:szCs w:val="28"/>
        </w:rPr>
      </w:pPr>
    </w:p>
    <w:p w:rsidR="00B56F06" w:rsidRPr="00B56F06" w:rsidRDefault="00B56F06" w:rsidP="00B56F06">
      <w:pPr>
        <w:ind w:firstLine="709"/>
        <w:jc w:val="center"/>
        <w:rPr>
          <w:b/>
          <w:color w:val="000000"/>
          <w:sz w:val="28"/>
          <w:szCs w:val="28"/>
        </w:rPr>
      </w:pPr>
      <w:r w:rsidRPr="00B56F06">
        <w:rPr>
          <w:b/>
          <w:color w:val="000000"/>
          <w:sz w:val="28"/>
          <w:szCs w:val="28"/>
        </w:rPr>
        <w:t>Критерии оценивания, применяемые при текущем контроле успеваемости, в том числе при контроле самостоятельной работы обучающихся.</w:t>
      </w:r>
    </w:p>
    <w:p w:rsidR="00B56F06" w:rsidRPr="00B56F06" w:rsidRDefault="00B56F06" w:rsidP="00B56F06">
      <w:pPr>
        <w:widowControl w:val="0"/>
        <w:autoSpaceDE w:val="0"/>
        <w:autoSpaceDN w:val="0"/>
        <w:adjustRightInd w:val="0"/>
        <w:spacing w:before="0" w:after="0"/>
        <w:jc w:val="center"/>
        <w:rPr>
          <w:b/>
          <w:sz w:val="28"/>
          <w:szCs w:val="28"/>
        </w:rPr>
      </w:pP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56"/>
        <w:gridCol w:w="1984"/>
        <w:gridCol w:w="1843"/>
        <w:gridCol w:w="2551"/>
      </w:tblGrid>
      <w:tr w:rsidR="00B56F06" w:rsidRPr="00B56F06" w:rsidTr="00755605">
        <w:trPr>
          <w:trHeight w:val="630"/>
        </w:trPr>
        <w:tc>
          <w:tcPr>
            <w:tcW w:w="3256" w:type="dxa"/>
            <w:vMerge w:val="restart"/>
            <w:shd w:val="clear" w:color="auto" w:fill="auto"/>
          </w:tcPr>
          <w:p w:rsidR="00B56F06" w:rsidRPr="00B56F06" w:rsidRDefault="00B56F06" w:rsidP="00B56F06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  <w:r w:rsidRPr="00B56F06">
              <w:rPr>
                <w:b/>
                <w:sz w:val="28"/>
                <w:szCs w:val="28"/>
              </w:rPr>
              <w:t>Форма контроля</w:t>
            </w:r>
          </w:p>
        </w:tc>
        <w:tc>
          <w:tcPr>
            <w:tcW w:w="6378" w:type="dxa"/>
            <w:gridSpan w:val="3"/>
            <w:shd w:val="clear" w:color="auto" w:fill="auto"/>
          </w:tcPr>
          <w:p w:rsidR="00B56F06" w:rsidRPr="00B56F06" w:rsidRDefault="00B56F06" w:rsidP="00B56F06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  <w:r w:rsidRPr="00B56F06">
              <w:rPr>
                <w:b/>
                <w:sz w:val="28"/>
                <w:szCs w:val="28"/>
              </w:rPr>
              <w:t>Критерии оценивания</w:t>
            </w:r>
          </w:p>
          <w:p w:rsidR="00B56F06" w:rsidRPr="00B56F06" w:rsidRDefault="00B56F06" w:rsidP="00B56F06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</w:p>
        </w:tc>
      </w:tr>
      <w:tr w:rsidR="00B56F06" w:rsidRPr="00B56F06" w:rsidTr="00755605">
        <w:trPr>
          <w:trHeight w:val="645"/>
        </w:trPr>
        <w:tc>
          <w:tcPr>
            <w:tcW w:w="3256" w:type="dxa"/>
            <w:vMerge/>
            <w:shd w:val="clear" w:color="auto" w:fill="auto"/>
          </w:tcPr>
          <w:p w:rsidR="00B56F06" w:rsidRPr="00B56F06" w:rsidRDefault="00B56F06" w:rsidP="00B56F06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984" w:type="dxa"/>
            <w:shd w:val="clear" w:color="auto" w:fill="auto"/>
          </w:tcPr>
          <w:p w:rsidR="00B56F06" w:rsidRPr="00B56F06" w:rsidRDefault="00B56F06" w:rsidP="00B56F06">
            <w:pPr>
              <w:tabs>
                <w:tab w:val="left" w:pos="9348"/>
              </w:tabs>
              <w:snapToGrid/>
              <w:spacing w:before="0" w:after="0"/>
              <w:jc w:val="both"/>
              <w:rPr>
                <w:b/>
                <w:sz w:val="28"/>
                <w:szCs w:val="28"/>
                <w:lang w:eastAsia="en-US"/>
              </w:rPr>
            </w:pPr>
            <w:r w:rsidRPr="00B56F06">
              <w:rPr>
                <w:b/>
                <w:sz w:val="28"/>
                <w:szCs w:val="28"/>
                <w:lang w:eastAsia="en-US"/>
              </w:rPr>
              <w:t>Результаты тестирования, %</w:t>
            </w:r>
          </w:p>
          <w:p w:rsidR="00B56F06" w:rsidRPr="00B56F06" w:rsidRDefault="00B56F06" w:rsidP="00B56F06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B56F06" w:rsidRPr="00B56F06" w:rsidRDefault="00B56F06" w:rsidP="00B56F06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  <w:r w:rsidRPr="00B56F06">
              <w:rPr>
                <w:b/>
                <w:sz w:val="28"/>
                <w:szCs w:val="28"/>
              </w:rPr>
              <w:t>Оценка,</w:t>
            </w:r>
          </w:p>
          <w:p w:rsidR="00B56F06" w:rsidRPr="00B56F06" w:rsidRDefault="00B56F06" w:rsidP="00B56F06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  <w:r w:rsidRPr="00B56F06">
              <w:rPr>
                <w:b/>
                <w:sz w:val="28"/>
                <w:szCs w:val="28"/>
              </w:rPr>
              <w:t>балльно-рейтинговая</w:t>
            </w:r>
          </w:p>
          <w:p w:rsidR="00B56F06" w:rsidRPr="00B56F06" w:rsidRDefault="00B56F06" w:rsidP="00B56F06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  <w:r w:rsidRPr="00B56F06">
              <w:rPr>
                <w:b/>
                <w:sz w:val="28"/>
                <w:szCs w:val="28"/>
              </w:rPr>
              <w:t>система</w:t>
            </w:r>
          </w:p>
        </w:tc>
        <w:tc>
          <w:tcPr>
            <w:tcW w:w="2551" w:type="dxa"/>
            <w:shd w:val="clear" w:color="auto" w:fill="auto"/>
          </w:tcPr>
          <w:p w:rsidR="00B56F06" w:rsidRPr="00B56F06" w:rsidRDefault="00B56F06" w:rsidP="00B56F06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  <w:r w:rsidRPr="00B56F06">
              <w:rPr>
                <w:b/>
                <w:sz w:val="28"/>
                <w:szCs w:val="28"/>
              </w:rPr>
              <w:t>Оценка,</w:t>
            </w:r>
          </w:p>
          <w:p w:rsidR="00B56F06" w:rsidRPr="00B56F06" w:rsidRDefault="00B56F06" w:rsidP="00B56F06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  <w:r w:rsidRPr="00B56F06">
              <w:rPr>
                <w:b/>
                <w:sz w:val="28"/>
                <w:szCs w:val="28"/>
              </w:rPr>
              <w:t>5-балльная</w:t>
            </w:r>
          </w:p>
          <w:p w:rsidR="00B56F06" w:rsidRPr="00B56F06" w:rsidRDefault="00B56F06" w:rsidP="00B56F06">
            <w:pPr>
              <w:tabs>
                <w:tab w:val="left" w:pos="9348"/>
              </w:tabs>
              <w:spacing w:before="0" w:after="0"/>
              <w:jc w:val="center"/>
              <w:rPr>
                <w:b/>
                <w:sz w:val="28"/>
                <w:szCs w:val="28"/>
              </w:rPr>
            </w:pPr>
            <w:r w:rsidRPr="00B56F06">
              <w:rPr>
                <w:b/>
                <w:sz w:val="28"/>
                <w:szCs w:val="28"/>
              </w:rPr>
              <w:t>система</w:t>
            </w:r>
          </w:p>
        </w:tc>
      </w:tr>
      <w:tr w:rsidR="00B56F06" w:rsidRPr="00B56F06" w:rsidTr="00755605">
        <w:tc>
          <w:tcPr>
            <w:tcW w:w="3256" w:type="dxa"/>
            <w:shd w:val="clear" w:color="auto" w:fill="auto"/>
          </w:tcPr>
          <w:p w:rsidR="00B56F06" w:rsidRPr="00B56F06" w:rsidRDefault="00B56F06" w:rsidP="00B56F06">
            <w:pPr>
              <w:tabs>
                <w:tab w:val="left" w:pos="9348"/>
              </w:tabs>
              <w:spacing w:before="0" w:after="0"/>
              <w:ind w:left="22"/>
              <w:jc w:val="both"/>
              <w:rPr>
                <w:sz w:val="28"/>
                <w:szCs w:val="28"/>
              </w:rPr>
            </w:pPr>
            <w:r w:rsidRPr="00B56F06">
              <w:rPr>
                <w:sz w:val="28"/>
                <w:szCs w:val="28"/>
              </w:rPr>
              <w:t>Рубежный контроль: тестирование в информационной системе ОрГМУ</w:t>
            </w:r>
          </w:p>
          <w:p w:rsidR="00B56F06" w:rsidRPr="00B56F06" w:rsidRDefault="00B56F06" w:rsidP="00B56F06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 w:rsidRPr="00B56F06">
              <w:rPr>
                <w:sz w:val="28"/>
                <w:szCs w:val="28"/>
              </w:rPr>
              <w:t>(50 заданий)</w:t>
            </w:r>
          </w:p>
        </w:tc>
        <w:tc>
          <w:tcPr>
            <w:tcW w:w="1984" w:type="dxa"/>
            <w:shd w:val="clear" w:color="auto" w:fill="auto"/>
          </w:tcPr>
          <w:p w:rsidR="00B56F06" w:rsidRPr="00B56F06" w:rsidRDefault="00B56F06" w:rsidP="00B56F06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 w:rsidRPr="00B56F06">
              <w:rPr>
                <w:sz w:val="28"/>
                <w:szCs w:val="28"/>
              </w:rPr>
              <w:t>0-70</w:t>
            </w:r>
          </w:p>
          <w:p w:rsidR="00B56F06" w:rsidRPr="00B56F06" w:rsidRDefault="00B56F06" w:rsidP="00B56F06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 w:rsidRPr="00B56F06">
              <w:rPr>
                <w:sz w:val="28"/>
                <w:szCs w:val="28"/>
              </w:rPr>
              <w:t>71-80</w:t>
            </w:r>
          </w:p>
          <w:p w:rsidR="00B56F06" w:rsidRPr="00B56F06" w:rsidRDefault="00B56F06" w:rsidP="00B56F06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 w:rsidRPr="00B56F06">
              <w:rPr>
                <w:sz w:val="28"/>
                <w:szCs w:val="28"/>
              </w:rPr>
              <w:t>81-90</w:t>
            </w:r>
          </w:p>
          <w:p w:rsidR="00B56F06" w:rsidRPr="00B56F06" w:rsidRDefault="00B56F06" w:rsidP="00B56F06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 w:rsidRPr="00B56F06">
              <w:rPr>
                <w:sz w:val="28"/>
                <w:szCs w:val="28"/>
              </w:rPr>
              <w:t>91-100</w:t>
            </w:r>
          </w:p>
          <w:p w:rsidR="00B56F06" w:rsidRPr="00B56F06" w:rsidRDefault="00B56F06" w:rsidP="00B56F06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shd w:val="clear" w:color="auto" w:fill="auto"/>
          </w:tcPr>
          <w:p w:rsidR="00B56F06" w:rsidRPr="00B56F06" w:rsidRDefault="00B56F06" w:rsidP="00B56F06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 w:rsidRPr="00B56F06">
              <w:rPr>
                <w:sz w:val="28"/>
                <w:szCs w:val="28"/>
              </w:rPr>
              <w:t>0</w:t>
            </w:r>
          </w:p>
          <w:p w:rsidR="00B56F06" w:rsidRPr="00B56F06" w:rsidRDefault="00B56F06" w:rsidP="00B56F06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  <w:p w:rsidR="00B56F06" w:rsidRPr="00B56F06" w:rsidRDefault="00B56F06" w:rsidP="00B56F06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  <w:p w:rsidR="00B56F06" w:rsidRPr="00B56F06" w:rsidRDefault="00B56F06" w:rsidP="00B56F06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sz w:val="28"/>
                <w:szCs w:val="28"/>
              </w:rPr>
            </w:pPr>
            <w:r w:rsidRPr="00B56F06">
              <w:rPr>
                <w:sz w:val="28"/>
                <w:szCs w:val="28"/>
              </w:rPr>
              <w:t>5</w:t>
            </w:r>
          </w:p>
        </w:tc>
        <w:tc>
          <w:tcPr>
            <w:tcW w:w="2551" w:type="dxa"/>
            <w:shd w:val="clear" w:color="auto" w:fill="auto"/>
          </w:tcPr>
          <w:p w:rsidR="00B56F06" w:rsidRPr="00B56F06" w:rsidRDefault="00B56F06" w:rsidP="00B56F06">
            <w:pPr>
              <w:tabs>
                <w:tab w:val="left" w:pos="9348"/>
              </w:tabs>
              <w:spacing w:before="0" w:after="0"/>
              <w:jc w:val="center"/>
              <w:rPr>
                <w:sz w:val="28"/>
                <w:szCs w:val="28"/>
              </w:rPr>
            </w:pPr>
            <w:r w:rsidRPr="00B56F06">
              <w:rPr>
                <w:sz w:val="28"/>
                <w:szCs w:val="28"/>
              </w:rPr>
              <w:t>2</w:t>
            </w:r>
          </w:p>
          <w:p w:rsidR="00B56F06" w:rsidRPr="00B56F06" w:rsidRDefault="00B56F06" w:rsidP="00B56F06">
            <w:pPr>
              <w:tabs>
                <w:tab w:val="left" w:pos="9348"/>
              </w:tabs>
              <w:spacing w:before="0" w:after="0"/>
              <w:jc w:val="center"/>
              <w:rPr>
                <w:sz w:val="28"/>
                <w:szCs w:val="28"/>
              </w:rPr>
            </w:pPr>
            <w:r w:rsidRPr="00B56F06">
              <w:rPr>
                <w:sz w:val="28"/>
                <w:szCs w:val="28"/>
              </w:rPr>
              <w:t>3</w:t>
            </w:r>
          </w:p>
          <w:p w:rsidR="00B56F06" w:rsidRPr="00B56F06" w:rsidRDefault="00B56F06" w:rsidP="00B56F06">
            <w:pPr>
              <w:tabs>
                <w:tab w:val="left" w:pos="9348"/>
              </w:tabs>
              <w:spacing w:before="0" w:after="0"/>
              <w:jc w:val="center"/>
              <w:rPr>
                <w:sz w:val="28"/>
                <w:szCs w:val="28"/>
              </w:rPr>
            </w:pPr>
            <w:r w:rsidRPr="00B56F06">
              <w:rPr>
                <w:sz w:val="28"/>
                <w:szCs w:val="28"/>
              </w:rPr>
              <w:t>4</w:t>
            </w:r>
          </w:p>
          <w:p w:rsidR="00B56F06" w:rsidRPr="00B56F06" w:rsidRDefault="00B56F06" w:rsidP="00B56F06">
            <w:pPr>
              <w:tabs>
                <w:tab w:val="left" w:pos="9348"/>
              </w:tabs>
              <w:spacing w:before="0" w:after="0"/>
              <w:jc w:val="center"/>
              <w:rPr>
                <w:sz w:val="28"/>
                <w:szCs w:val="28"/>
              </w:rPr>
            </w:pPr>
            <w:r w:rsidRPr="00B56F06">
              <w:rPr>
                <w:sz w:val="28"/>
                <w:szCs w:val="28"/>
              </w:rPr>
              <w:t>5</w:t>
            </w:r>
          </w:p>
        </w:tc>
      </w:tr>
    </w:tbl>
    <w:p w:rsidR="00B56F06" w:rsidRPr="001E12B8" w:rsidRDefault="00B56F06" w:rsidP="00B56F06">
      <w:pPr>
        <w:snapToGrid/>
        <w:spacing w:before="0" w:after="0"/>
        <w:ind w:firstLine="720"/>
        <w:rPr>
          <w:rFonts w:eastAsia="Times New Roman"/>
          <w:caps/>
          <w:sz w:val="28"/>
          <w:szCs w:val="28"/>
        </w:rPr>
      </w:pPr>
    </w:p>
    <w:p w:rsidR="001E12B8" w:rsidRPr="001E12B8" w:rsidRDefault="001E12B8" w:rsidP="001E12B8">
      <w:pPr>
        <w:snapToGrid/>
        <w:spacing w:before="0" w:after="0"/>
        <w:ind w:firstLine="720"/>
        <w:jc w:val="center"/>
        <w:rPr>
          <w:rFonts w:eastAsia="Times New Roman"/>
          <w:caps/>
          <w:sz w:val="28"/>
          <w:szCs w:val="28"/>
        </w:rPr>
      </w:pPr>
      <w:r w:rsidRPr="001E12B8">
        <w:rPr>
          <w:rFonts w:eastAsia="Times New Roman"/>
          <w:caps/>
          <w:sz w:val="28"/>
          <w:szCs w:val="28"/>
        </w:rPr>
        <w:t>основная Литература: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 xml:space="preserve">1.Конспект лекций </w:t>
      </w:r>
    </w:p>
    <w:p w:rsidR="001E12B8" w:rsidRPr="001E12B8" w:rsidRDefault="001E12B8" w:rsidP="001E12B8">
      <w:pPr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2. Вавилова  Т.В. ,Медведев А.Е. Биологическая химия. Биохимия полости рта -М.: «ГЭОТАР-МЕД», 2014.- 554с.</w:t>
      </w:r>
    </w:p>
    <w:p w:rsidR="001E12B8" w:rsidRPr="001E12B8" w:rsidRDefault="001E12B8" w:rsidP="001E12B8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3.Биохимия / под ред .Е.С. Северина. – М.: ГЭОТАР – МЕД, 2009. – 759с</w:t>
      </w:r>
    </w:p>
    <w:p w:rsidR="001E12B8" w:rsidRPr="001E12B8" w:rsidRDefault="001E12B8" w:rsidP="001E12B8">
      <w:pPr>
        <w:snapToGrid/>
        <w:spacing w:before="0" w:after="0" w:line="254" w:lineRule="auto"/>
        <w:rPr>
          <w:sz w:val="28"/>
          <w:szCs w:val="28"/>
          <w:lang w:eastAsia="en-US"/>
        </w:rPr>
      </w:pPr>
      <w:r w:rsidRPr="001E12B8">
        <w:rPr>
          <w:rFonts w:eastAsia="Times New Roman"/>
          <w:bCs/>
          <w:sz w:val="28"/>
          <w:szCs w:val="28"/>
        </w:rPr>
        <w:t xml:space="preserve">4. </w:t>
      </w:r>
      <w:r w:rsidRPr="001E12B8">
        <w:rPr>
          <w:rFonts w:eastAsia="Times New Roman"/>
          <w:color w:val="000000"/>
          <w:sz w:val="27"/>
          <w:szCs w:val="27"/>
          <w:shd w:val="clear" w:color="auto" w:fill="FFFFFF"/>
        </w:rPr>
        <w:t>Ершов, Ю. А.  Биохимия человека: учебник для вузов/ Ю. А. Ершов. — 2-е изд., перераб. и доп. — Москва: Издательство Юрайт, 2020. — 466 с. — (Высшее образование). — ISBN 978-5-534-02577-4. — Текст : электронный // Образовательная платформа Юрайт [сайт]. —URL: </w:t>
      </w:r>
      <w:r w:rsidRPr="001E12B8">
        <w:rPr>
          <w:sz w:val="28"/>
          <w:szCs w:val="28"/>
          <w:lang w:eastAsia="en-US"/>
        </w:rPr>
        <w:t xml:space="preserve"> https://urait.ru/bcode/423741</w:t>
      </w:r>
    </w:p>
    <w:p w:rsidR="001E12B8" w:rsidRPr="001E12B8" w:rsidRDefault="001E12B8" w:rsidP="001E12B8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</w:p>
    <w:p w:rsidR="001E12B8" w:rsidRPr="001E12B8" w:rsidRDefault="001E12B8" w:rsidP="001E12B8">
      <w:pPr>
        <w:tabs>
          <w:tab w:val="left" w:pos="360"/>
        </w:tabs>
        <w:snapToGrid/>
        <w:spacing w:before="0" w:after="0"/>
        <w:jc w:val="center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ДОПОЛНИТЕЛЬНАЯ ЛИТЕРАТУРА</w:t>
      </w:r>
    </w:p>
    <w:p w:rsidR="001E12B8" w:rsidRPr="001E12B8" w:rsidRDefault="001E12B8" w:rsidP="001E12B8">
      <w:pPr>
        <w:tabs>
          <w:tab w:val="left" w:pos="360"/>
        </w:tabs>
        <w:snapToGrid/>
        <w:spacing w:before="0" w:after="0"/>
        <w:jc w:val="both"/>
        <w:rPr>
          <w:rFonts w:eastAsia="Times New Roman"/>
          <w:sz w:val="28"/>
          <w:szCs w:val="28"/>
        </w:rPr>
      </w:pPr>
      <w:r w:rsidRPr="001E12B8">
        <w:rPr>
          <w:rFonts w:eastAsia="Times New Roman"/>
          <w:sz w:val="28"/>
          <w:szCs w:val="28"/>
        </w:rPr>
        <w:t>1.Чиркин А.А. Биохимия / А.А.Чиркин. Е.О.Данченко - М.: Медицина, 2010.- 605 с.</w:t>
      </w:r>
    </w:p>
    <w:p w:rsidR="001E12B8" w:rsidRPr="001E12B8" w:rsidRDefault="001E12B8" w:rsidP="001E12B8">
      <w:pPr>
        <w:snapToGrid/>
        <w:spacing w:before="0" w:after="0"/>
        <w:ind w:firstLine="720"/>
        <w:jc w:val="center"/>
        <w:rPr>
          <w:rFonts w:eastAsia="Times New Roman"/>
          <w:caps/>
          <w:sz w:val="28"/>
          <w:szCs w:val="28"/>
        </w:rPr>
      </w:pPr>
    </w:p>
    <w:p w:rsidR="001E12B8" w:rsidRPr="001E12B8" w:rsidRDefault="001E12B8" w:rsidP="001E12B8">
      <w:pPr>
        <w:snapToGrid/>
        <w:spacing w:before="0" w:after="160" w:line="259" w:lineRule="auto"/>
        <w:rPr>
          <w:rFonts w:ascii="Calibri" w:hAnsi="Calibri"/>
          <w:sz w:val="22"/>
          <w:szCs w:val="22"/>
          <w:lang w:eastAsia="en-US"/>
        </w:rPr>
      </w:pPr>
    </w:p>
    <w:p w:rsidR="001E12B8" w:rsidRPr="001E12B8" w:rsidRDefault="001E12B8" w:rsidP="001E12B8">
      <w:pPr>
        <w:snapToGrid/>
        <w:spacing w:before="0" w:after="160" w:line="259" w:lineRule="auto"/>
        <w:jc w:val="center"/>
        <w:rPr>
          <w:b/>
          <w:sz w:val="28"/>
          <w:szCs w:val="28"/>
          <w:lang w:eastAsia="en-US"/>
        </w:rPr>
      </w:pPr>
    </w:p>
    <w:p w:rsidR="001574AF" w:rsidRDefault="001574AF" w:rsidP="001574AF">
      <w:pPr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1574AF" w:rsidRPr="005448F0" w:rsidRDefault="001574AF" w:rsidP="00D2771B">
      <w:pPr>
        <w:snapToGrid/>
        <w:spacing w:before="0" w:after="0"/>
        <w:jc w:val="both"/>
        <w:rPr>
          <w:b/>
          <w:sz w:val="28"/>
          <w:szCs w:val="28"/>
          <w:lang w:eastAsia="en-US"/>
        </w:rPr>
      </w:pPr>
    </w:p>
    <w:p w:rsidR="00770134" w:rsidRPr="005448F0" w:rsidRDefault="00770134" w:rsidP="00D2771B">
      <w:pPr>
        <w:tabs>
          <w:tab w:val="left" w:pos="9348"/>
        </w:tabs>
        <w:snapToGrid/>
        <w:spacing w:before="0" w:after="0"/>
        <w:jc w:val="both"/>
        <w:rPr>
          <w:sz w:val="28"/>
          <w:szCs w:val="28"/>
          <w:lang w:eastAsia="en-US"/>
        </w:rPr>
      </w:pPr>
    </w:p>
    <w:p w:rsidR="00244188" w:rsidRPr="00336291" w:rsidRDefault="00244188" w:rsidP="00336291">
      <w:pPr>
        <w:widowControl w:val="0"/>
        <w:autoSpaceDE w:val="0"/>
        <w:autoSpaceDN w:val="0"/>
        <w:adjustRightInd w:val="0"/>
        <w:spacing w:after="0"/>
        <w:ind w:left="360"/>
        <w:jc w:val="both"/>
        <w:outlineLvl w:val="0"/>
        <w:rPr>
          <w:b/>
          <w:color w:val="000000"/>
          <w:sz w:val="28"/>
          <w:szCs w:val="28"/>
        </w:rPr>
      </w:pPr>
      <w:bookmarkStart w:id="1" w:name="_Toc535164691"/>
      <w:r>
        <w:rPr>
          <w:b/>
          <w:color w:val="000000"/>
          <w:sz w:val="28"/>
          <w:szCs w:val="28"/>
        </w:rPr>
        <w:t xml:space="preserve">3. </w:t>
      </w:r>
      <w:r w:rsidRPr="00244188">
        <w:rPr>
          <w:b/>
          <w:color w:val="000000"/>
          <w:sz w:val="28"/>
          <w:szCs w:val="28"/>
        </w:rPr>
        <w:t xml:space="preserve">Оценочные материалы промежуточной аттестации </w:t>
      </w:r>
      <w:proofErr w:type="gramStart"/>
      <w:r w:rsidRPr="00244188">
        <w:rPr>
          <w:b/>
          <w:color w:val="000000"/>
          <w:sz w:val="28"/>
          <w:szCs w:val="28"/>
        </w:rPr>
        <w:t>обучающихся</w:t>
      </w:r>
      <w:proofErr w:type="gramEnd"/>
      <w:r w:rsidRPr="00244188">
        <w:rPr>
          <w:b/>
          <w:color w:val="000000"/>
          <w:sz w:val="28"/>
          <w:szCs w:val="28"/>
        </w:rPr>
        <w:t>.</w:t>
      </w:r>
      <w:bookmarkEnd w:id="1"/>
    </w:p>
    <w:p w:rsidR="00223B04" w:rsidRPr="00341975" w:rsidRDefault="00223B04" w:rsidP="00223B04">
      <w:pPr>
        <w:spacing w:after="0"/>
        <w:rPr>
          <w:sz w:val="28"/>
          <w:szCs w:val="28"/>
        </w:rPr>
      </w:pPr>
      <w:r w:rsidRPr="00341975">
        <w:rPr>
          <w:b/>
          <w:sz w:val="28"/>
          <w:szCs w:val="28"/>
        </w:rPr>
        <w:t>Форма промежуточной аттестации:</w:t>
      </w:r>
      <w:r w:rsidR="00336291">
        <w:rPr>
          <w:b/>
          <w:sz w:val="28"/>
          <w:szCs w:val="28"/>
        </w:rPr>
        <w:t xml:space="preserve"> </w:t>
      </w:r>
      <w:r w:rsidR="00336291">
        <w:rPr>
          <w:sz w:val="28"/>
          <w:szCs w:val="28"/>
        </w:rPr>
        <w:t>зачет</w:t>
      </w:r>
    </w:p>
    <w:p w:rsidR="00027273" w:rsidRPr="00336291" w:rsidRDefault="00A748BC" w:rsidP="00336291">
      <w:pPr>
        <w:spacing w:after="0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Оценочные материалы текущего контроля успеваемости </w:t>
      </w:r>
      <w:r w:rsidR="00223B04" w:rsidRPr="005733CA">
        <w:rPr>
          <w:b/>
          <w:sz w:val="28"/>
          <w:szCs w:val="28"/>
        </w:rPr>
        <w:t xml:space="preserve"> </w:t>
      </w:r>
      <w:r w:rsidR="00223B04">
        <w:rPr>
          <w:sz w:val="28"/>
          <w:szCs w:val="28"/>
        </w:rPr>
        <w:t>тестовые задания к рубежному к</w:t>
      </w:r>
      <w:r w:rsidR="00336291">
        <w:rPr>
          <w:sz w:val="28"/>
          <w:szCs w:val="28"/>
        </w:rPr>
        <w:t>онтролю № 1</w:t>
      </w:r>
      <w:r w:rsidR="00223B04">
        <w:rPr>
          <w:sz w:val="28"/>
          <w:szCs w:val="28"/>
        </w:rPr>
        <w:t>, рубежному контр</w:t>
      </w:r>
      <w:r w:rsidR="00336291">
        <w:rPr>
          <w:sz w:val="28"/>
          <w:szCs w:val="28"/>
        </w:rPr>
        <w:t>олю № 2,</w:t>
      </w:r>
      <w:r w:rsidR="00223B04">
        <w:rPr>
          <w:sz w:val="28"/>
          <w:szCs w:val="28"/>
        </w:rPr>
        <w:t xml:space="preserve">  </w:t>
      </w:r>
      <w:r w:rsidR="006362E3">
        <w:rPr>
          <w:sz w:val="28"/>
          <w:szCs w:val="28"/>
        </w:rPr>
        <w:t>вопросам для тестирования по модулям</w:t>
      </w:r>
      <w:r w:rsidR="00336291">
        <w:rPr>
          <w:sz w:val="28"/>
          <w:szCs w:val="28"/>
        </w:rPr>
        <w:t xml:space="preserve"> 1, 2,</w:t>
      </w:r>
      <w:r w:rsidR="006362E3">
        <w:rPr>
          <w:sz w:val="28"/>
          <w:szCs w:val="28"/>
        </w:rPr>
        <w:t xml:space="preserve"> 3, 4</w:t>
      </w:r>
      <w:r w:rsidR="00336291">
        <w:rPr>
          <w:sz w:val="28"/>
          <w:szCs w:val="28"/>
        </w:rPr>
        <w:t>, 5</w:t>
      </w:r>
      <w:r w:rsidR="00223B04">
        <w:rPr>
          <w:sz w:val="28"/>
          <w:szCs w:val="28"/>
        </w:rPr>
        <w:t>.</w:t>
      </w:r>
      <w:r w:rsidR="003F4F57">
        <w:rPr>
          <w:sz w:val="28"/>
          <w:szCs w:val="28"/>
        </w:rPr>
        <w:t xml:space="preserve"> Все тестовые задания имеются в информационной системе ОрГМУ.</w:t>
      </w:r>
    </w:p>
    <w:p w:rsidR="00223B04" w:rsidRPr="00341975" w:rsidRDefault="00223B04" w:rsidP="00223B04">
      <w:pPr>
        <w:widowControl w:val="0"/>
        <w:autoSpaceDE w:val="0"/>
        <w:autoSpaceDN w:val="0"/>
        <w:adjustRightInd w:val="0"/>
        <w:spacing w:afterAutospacing="1"/>
        <w:jc w:val="both"/>
        <w:rPr>
          <w:b/>
          <w:sz w:val="28"/>
          <w:szCs w:val="28"/>
        </w:rPr>
      </w:pPr>
      <w:r w:rsidRPr="00341975">
        <w:rPr>
          <w:b/>
          <w:sz w:val="28"/>
          <w:szCs w:val="28"/>
        </w:rPr>
        <w:t xml:space="preserve">Критерии оценки </w:t>
      </w:r>
      <w:r w:rsidR="00336291">
        <w:rPr>
          <w:b/>
          <w:sz w:val="28"/>
          <w:szCs w:val="28"/>
        </w:rPr>
        <w:t>зачетного</w:t>
      </w:r>
      <w:r w:rsidRPr="00341975">
        <w:rPr>
          <w:b/>
          <w:sz w:val="28"/>
          <w:szCs w:val="28"/>
        </w:rPr>
        <w:t xml:space="preserve"> тестирования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60"/>
        <w:gridCol w:w="4252"/>
        <w:gridCol w:w="2835"/>
      </w:tblGrid>
      <w:tr w:rsidR="00223B04" w:rsidRPr="00341975" w:rsidTr="00D11D2E">
        <w:trPr>
          <w:trHeight w:val="1134"/>
        </w:trPr>
        <w:tc>
          <w:tcPr>
            <w:tcW w:w="2660" w:type="dxa"/>
            <w:shd w:val="clear" w:color="auto" w:fill="auto"/>
          </w:tcPr>
          <w:p w:rsidR="00223B04" w:rsidRPr="00341975" w:rsidRDefault="00223B04" w:rsidP="00D11D2E">
            <w:pPr>
              <w:tabs>
                <w:tab w:val="left" w:pos="9348"/>
              </w:tabs>
              <w:spacing w:after="0"/>
              <w:jc w:val="both"/>
              <w:rPr>
                <w:b/>
                <w:sz w:val="28"/>
                <w:szCs w:val="28"/>
              </w:rPr>
            </w:pPr>
            <w:r w:rsidRPr="00341975">
              <w:rPr>
                <w:b/>
                <w:sz w:val="28"/>
                <w:szCs w:val="28"/>
              </w:rPr>
              <w:t xml:space="preserve">Вид контроля </w:t>
            </w:r>
          </w:p>
        </w:tc>
        <w:tc>
          <w:tcPr>
            <w:tcW w:w="4252" w:type="dxa"/>
            <w:shd w:val="clear" w:color="auto" w:fill="auto"/>
          </w:tcPr>
          <w:p w:rsidR="00223B04" w:rsidRPr="00341975" w:rsidRDefault="00223B04" w:rsidP="00D11D2E">
            <w:pPr>
              <w:tabs>
                <w:tab w:val="left" w:pos="9348"/>
              </w:tabs>
              <w:spacing w:after="0"/>
              <w:jc w:val="center"/>
              <w:rPr>
                <w:b/>
                <w:sz w:val="28"/>
                <w:szCs w:val="28"/>
              </w:rPr>
            </w:pPr>
            <w:r w:rsidRPr="00341975">
              <w:rPr>
                <w:b/>
                <w:sz w:val="28"/>
                <w:szCs w:val="28"/>
              </w:rPr>
              <w:t>Критерии оценки</w:t>
            </w:r>
          </w:p>
          <w:p w:rsidR="00223B04" w:rsidRPr="00341975" w:rsidRDefault="00223B04" w:rsidP="00D11D2E">
            <w:pPr>
              <w:tabs>
                <w:tab w:val="left" w:pos="9348"/>
              </w:tabs>
              <w:spacing w:after="0"/>
              <w:jc w:val="both"/>
              <w:rPr>
                <w:b/>
                <w:sz w:val="28"/>
                <w:szCs w:val="28"/>
              </w:rPr>
            </w:pPr>
            <w:r w:rsidRPr="00341975">
              <w:rPr>
                <w:b/>
                <w:sz w:val="28"/>
                <w:szCs w:val="28"/>
              </w:rPr>
              <w:t>(результаты тестирования, %)</w:t>
            </w:r>
          </w:p>
          <w:p w:rsidR="00223B04" w:rsidRPr="00341975" w:rsidRDefault="00223B04" w:rsidP="00D11D2E">
            <w:pPr>
              <w:tabs>
                <w:tab w:val="left" w:pos="9348"/>
              </w:tabs>
              <w:spacing w:after="0"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2835" w:type="dxa"/>
            <w:shd w:val="clear" w:color="auto" w:fill="auto"/>
          </w:tcPr>
          <w:p w:rsidR="00223B04" w:rsidRPr="00341975" w:rsidRDefault="00223B04" w:rsidP="00D11D2E">
            <w:pPr>
              <w:tabs>
                <w:tab w:val="left" w:pos="9348"/>
              </w:tabs>
              <w:spacing w:after="0"/>
              <w:jc w:val="center"/>
              <w:rPr>
                <w:b/>
                <w:sz w:val="28"/>
                <w:szCs w:val="28"/>
              </w:rPr>
            </w:pPr>
            <w:r w:rsidRPr="00341975">
              <w:rPr>
                <w:b/>
                <w:sz w:val="28"/>
                <w:szCs w:val="28"/>
              </w:rPr>
              <w:t>Оценка,</w:t>
            </w:r>
          </w:p>
          <w:p w:rsidR="00223B04" w:rsidRPr="00341975" w:rsidRDefault="00223B04" w:rsidP="00D11D2E">
            <w:pPr>
              <w:tabs>
                <w:tab w:val="left" w:pos="9348"/>
              </w:tabs>
              <w:spacing w:after="0"/>
              <w:jc w:val="center"/>
              <w:rPr>
                <w:b/>
                <w:sz w:val="28"/>
                <w:szCs w:val="28"/>
              </w:rPr>
            </w:pPr>
            <w:r w:rsidRPr="00341975">
              <w:rPr>
                <w:b/>
                <w:sz w:val="28"/>
                <w:szCs w:val="28"/>
              </w:rPr>
              <w:t>5-балльн.</w:t>
            </w:r>
          </w:p>
          <w:p w:rsidR="00223B04" w:rsidRPr="00341975" w:rsidRDefault="00223B04" w:rsidP="00D11D2E">
            <w:pPr>
              <w:tabs>
                <w:tab w:val="left" w:pos="9348"/>
              </w:tabs>
              <w:spacing w:after="0"/>
              <w:jc w:val="center"/>
              <w:rPr>
                <w:b/>
                <w:sz w:val="28"/>
                <w:szCs w:val="28"/>
              </w:rPr>
            </w:pPr>
            <w:r w:rsidRPr="00341975">
              <w:rPr>
                <w:b/>
                <w:sz w:val="28"/>
                <w:szCs w:val="28"/>
              </w:rPr>
              <w:t>система</w:t>
            </w:r>
          </w:p>
        </w:tc>
      </w:tr>
      <w:tr w:rsidR="00223B04" w:rsidRPr="00341975" w:rsidTr="00D11D2E">
        <w:tc>
          <w:tcPr>
            <w:tcW w:w="2660" w:type="dxa"/>
            <w:shd w:val="clear" w:color="auto" w:fill="auto"/>
          </w:tcPr>
          <w:p w:rsidR="00223B04" w:rsidRPr="00341975" w:rsidRDefault="00336291" w:rsidP="00D11D2E">
            <w:pPr>
              <w:widowControl w:val="0"/>
              <w:autoSpaceDE w:val="0"/>
              <w:autoSpaceDN w:val="0"/>
              <w:adjustRightInd w:val="0"/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Зачетное </w:t>
            </w:r>
            <w:r w:rsidR="00223B04" w:rsidRPr="00341975">
              <w:rPr>
                <w:sz w:val="28"/>
                <w:szCs w:val="28"/>
              </w:rPr>
              <w:t>тестирование</w:t>
            </w:r>
          </w:p>
          <w:p w:rsidR="00223B04" w:rsidRPr="00341975" w:rsidRDefault="00223B04" w:rsidP="00D11D2E">
            <w:pPr>
              <w:widowControl w:val="0"/>
              <w:autoSpaceDE w:val="0"/>
              <w:autoSpaceDN w:val="0"/>
              <w:adjustRightInd w:val="0"/>
              <w:spacing w:after="0"/>
              <w:rPr>
                <w:sz w:val="28"/>
                <w:szCs w:val="28"/>
              </w:rPr>
            </w:pPr>
            <w:r w:rsidRPr="00341975">
              <w:rPr>
                <w:sz w:val="28"/>
                <w:szCs w:val="28"/>
              </w:rPr>
              <w:t>(2-5 баллов)</w:t>
            </w:r>
          </w:p>
          <w:p w:rsidR="00223B04" w:rsidRPr="00341975" w:rsidRDefault="00223B04" w:rsidP="00D11D2E">
            <w:pPr>
              <w:widowControl w:val="0"/>
              <w:autoSpaceDE w:val="0"/>
              <w:autoSpaceDN w:val="0"/>
              <w:adjustRightInd w:val="0"/>
              <w:spacing w:after="0"/>
              <w:rPr>
                <w:sz w:val="28"/>
                <w:szCs w:val="28"/>
              </w:rPr>
            </w:pPr>
          </w:p>
        </w:tc>
        <w:tc>
          <w:tcPr>
            <w:tcW w:w="4252" w:type="dxa"/>
            <w:shd w:val="clear" w:color="auto" w:fill="auto"/>
          </w:tcPr>
          <w:p w:rsidR="00223B04" w:rsidRPr="00341975" w:rsidRDefault="00223B04" w:rsidP="00D11D2E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sz w:val="28"/>
                <w:szCs w:val="28"/>
              </w:rPr>
            </w:pPr>
            <w:r w:rsidRPr="00341975">
              <w:rPr>
                <w:sz w:val="28"/>
                <w:szCs w:val="28"/>
              </w:rPr>
              <w:t>0-</w:t>
            </w:r>
            <w:r w:rsidR="008E069C">
              <w:rPr>
                <w:sz w:val="28"/>
                <w:szCs w:val="28"/>
              </w:rPr>
              <w:t>70</w:t>
            </w:r>
          </w:p>
          <w:p w:rsidR="00223B04" w:rsidRPr="00341975" w:rsidRDefault="00223B04" w:rsidP="00D11D2E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sz w:val="28"/>
                <w:szCs w:val="28"/>
              </w:rPr>
            </w:pPr>
            <w:r w:rsidRPr="00341975">
              <w:rPr>
                <w:sz w:val="28"/>
                <w:szCs w:val="28"/>
              </w:rPr>
              <w:t>7</w:t>
            </w:r>
            <w:r w:rsidR="008E069C">
              <w:rPr>
                <w:sz w:val="28"/>
                <w:szCs w:val="28"/>
              </w:rPr>
              <w:t>1</w:t>
            </w:r>
            <w:r w:rsidRPr="00341975">
              <w:rPr>
                <w:sz w:val="28"/>
                <w:szCs w:val="28"/>
              </w:rPr>
              <w:t>-</w:t>
            </w:r>
            <w:r w:rsidR="008E069C">
              <w:rPr>
                <w:sz w:val="28"/>
                <w:szCs w:val="28"/>
              </w:rPr>
              <w:t>80</w:t>
            </w:r>
          </w:p>
          <w:p w:rsidR="00223B04" w:rsidRPr="00341975" w:rsidRDefault="008E069C" w:rsidP="00D11D2E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1</w:t>
            </w:r>
            <w:r w:rsidR="00223B04" w:rsidRPr="0034197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>90</w:t>
            </w:r>
          </w:p>
          <w:p w:rsidR="00223B04" w:rsidRPr="00341975" w:rsidRDefault="008E069C" w:rsidP="008E069C">
            <w:pPr>
              <w:widowControl w:val="0"/>
              <w:autoSpaceDE w:val="0"/>
              <w:autoSpaceDN w:val="0"/>
              <w:adjustRightInd w:val="0"/>
              <w:spacing w:after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1</w:t>
            </w:r>
            <w:r w:rsidR="00223B04" w:rsidRPr="00341975">
              <w:rPr>
                <w:sz w:val="28"/>
                <w:szCs w:val="28"/>
              </w:rPr>
              <w:t>-100</w:t>
            </w:r>
          </w:p>
        </w:tc>
        <w:tc>
          <w:tcPr>
            <w:tcW w:w="2835" w:type="dxa"/>
            <w:shd w:val="clear" w:color="auto" w:fill="auto"/>
          </w:tcPr>
          <w:p w:rsidR="00223B04" w:rsidRPr="00341975" w:rsidRDefault="00223B04" w:rsidP="00D11D2E">
            <w:pPr>
              <w:tabs>
                <w:tab w:val="left" w:pos="9348"/>
              </w:tabs>
              <w:spacing w:after="0"/>
              <w:jc w:val="center"/>
              <w:rPr>
                <w:sz w:val="28"/>
                <w:szCs w:val="28"/>
              </w:rPr>
            </w:pPr>
            <w:r w:rsidRPr="00341975">
              <w:rPr>
                <w:sz w:val="28"/>
                <w:szCs w:val="28"/>
              </w:rPr>
              <w:t>2</w:t>
            </w:r>
          </w:p>
          <w:p w:rsidR="00223B04" w:rsidRPr="00341975" w:rsidRDefault="00223B04" w:rsidP="00D11D2E">
            <w:pPr>
              <w:tabs>
                <w:tab w:val="left" w:pos="9348"/>
              </w:tabs>
              <w:spacing w:after="0"/>
              <w:jc w:val="center"/>
              <w:rPr>
                <w:sz w:val="28"/>
                <w:szCs w:val="28"/>
              </w:rPr>
            </w:pPr>
            <w:r w:rsidRPr="00341975">
              <w:rPr>
                <w:sz w:val="28"/>
                <w:szCs w:val="28"/>
              </w:rPr>
              <w:t>3</w:t>
            </w:r>
          </w:p>
          <w:p w:rsidR="00223B04" w:rsidRPr="00341975" w:rsidRDefault="00223B04" w:rsidP="00D11D2E">
            <w:pPr>
              <w:tabs>
                <w:tab w:val="left" w:pos="9348"/>
              </w:tabs>
              <w:spacing w:after="0"/>
              <w:jc w:val="center"/>
              <w:rPr>
                <w:sz w:val="28"/>
                <w:szCs w:val="28"/>
              </w:rPr>
            </w:pPr>
            <w:r w:rsidRPr="00341975">
              <w:rPr>
                <w:sz w:val="28"/>
                <w:szCs w:val="28"/>
              </w:rPr>
              <w:t>4</w:t>
            </w:r>
          </w:p>
          <w:p w:rsidR="00223B04" w:rsidRPr="00341975" w:rsidRDefault="00223B04" w:rsidP="00D11D2E">
            <w:pPr>
              <w:tabs>
                <w:tab w:val="left" w:pos="9348"/>
              </w:tabs>
              <w:spacing w:after="0"/>
              <w:jc w:val="center"/>
              <w:rPr>
                <w:sz w:val="28"/>
                <w:szCs w:val="28"/>
              </w:rPr>
            </w:pPr>
            <w:r w:rsidRPr="00341975">
              <w:rPr>
                <w:sz w:val="28"/>
                <w:szCs w:val="28"/>
              </w:rPr>
              <w:t>5</w:t>
            </w:r>
          </w:p>
        </w:tc>
      </w:tr>
    </w:tbl>
    <w:p w:rsidR="004C0F85" w:rsidRDefault="004C0F85" w:rsidP="00336291">
      <w:pPr>
        <w:widowControl w:val="0"/>
        <w:autoSpaceDE w:val="0"/>
        <w:autoSpaceDN w:val="0"/>
        <w:adjustRightInd w:val="0"/>
        <w:snapToGrid/>
        <w:spacing w:before="0" w:after="0"/>
        <w:contextualSpacing/>
        <w:jc w:val="both"/>
        <w:rPr>
          <w:rFonts w:eastAsia="Times New Roman"/>
          <w:b/>
          <w:color w:val="000000"/>
          <w:sz w:val="28"/>
          <w:szCs w:val="28"/>
        </w:rPr>
      </w:pPr>
    </w:p>
    <w:p w:rsidR="004C0F85" w:rsidRPr="004C0F85" w:rsidRDefault="004C0F85" w:rsidP="004C0F85">
      <w:pPr>
        <w:widowControl w:val="0"/>
        <w:autoSpaceDE w:val="0"/>
        <w:autoSpaceDN w:val="0"/>
        <w:adjustRightInd w:val="0"/>
        <w:snapToGrid/>
        <w:spacing w:before="0" w:after="0"/>
        <w:ind w:firstLine="709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4C0F85">
        <w:rPr>
          <w:rFonts w:eastAsia="Times New Roman"/>
          <w:b/>
          <w:color w:val="000000"/>
          <w:sz w:val="28"/>
          <w:szCs w:val="28"/>
        </w:rPr>
        <w:t xml:space="preserve">Тестовые задания </w:t>
      </w:r>
      <w:r w:rsidRPr="004C0F85">
        <w:rPr>
          <w:rFonts w:eastAsia="Times New Roman"/>
          <w:color w:val="000000"/>
          <w:sz w:val="28"/>
          <w:szCs w:val="28"/>
        </w:rPr>
        <w:t xml:space="preserve">для проведения промежуточной аттестации формируются на основании представленных теоретических вопросов и практических заданий. Тестирование </w:t>
      </w:r>
      <w:proofErr w:type="gramStart"/>
      <w:r w:rsidRPr="004C0F85">
        <w:rPr>
          <w:rFonts w:eastAsia="Times New Roman"/>
          <w:color w:val="000000"/>
          <w:sz w:val="28"/>
          <w:szCs w:val="28"/>
        </w:rPr>
        <w:t>обучающихся</w:t>
      </w:r>
      <w:proofErr w:type="gramEnd"/>
      <w:r w:rsidRPr="004C0F85">
        <w:rPr>
          <w:rFonts w:eastAsia="Times New Roman"/>
          <w:color w:val="000000"/>
          <w:sz w:val="28"/>
          <w:szCs w:val="28"/>
        </w:rPr>
        <w:t xml:space="preserve"> проводится в информационной системе Университета.</w:t>
      </w:r>
    </w:p>
    <w:p w:rsidR="004C0F85" w:rsidRPr="004C0F85" w:rsidRDefault="004C0F85" w:rsidP="004C0F85">
      <w:pPr>
        <w:widowControl w:val="0"/>
        <w:autoSpaceDE w:val="0"/>
        <w:autoSpaceDN w:val="0"/>
        <w:adjustRightInd w:val="0"/>
        <w:snapToGrid/>
        <w:spacing w:before="0" w:after="0"/>
        <w:ind w:firstLine="709"/>
        <w:contextualSpacing/>
        <w:jc w:val="both"/>
        <w:rPr>
          <w:rFonts w:eastAsia="Times New Roman"/>
          <w:color w:val="000000"/>
          <w:sz w:val="28"/>
          <w:szCs w:val="28"/>
        </w:rPr>
      </w:pPr>
    </w:p>
    <w:p w:rsidR="004C0F85" w:rsidRPr="004C0F85" w:rsidRDefault="004C0F85" w:rsidP="004C0F85">
      <w:pPr>
        <w:widowControl w:val="0"/>
        <w:autoSpaceDE w:val="0"/>
        <w:autoSpaceDN w:val="0"/>
        <w:adjustRightInd w:val="0"/>
        <w:snapToGrid/>
        <w:spacing w:before="0" w:after="0"/>
        <w:ind w:firstLine="709"/>
        <w:contextualSpacing/>
        <w:jc w:val="both"/>
        <w:rPr>
          <w:rFonts w:eastAsia="Times New Roman"/>
          <w:color w:val="000000"/>
          <w:sz w:val="28"/>
          <w:szCs w:val="28"/>
        </w:rPr>
      </w:pPr>
      <w:r w:rsidRPr="004C0F85">
        <w:rPr>
          <w:rFonts w:eastAsia="Times New Roman"/>
          <w:b/>
          <w:color w:val="000000"/>
          <w:sz w:val="28"/>
          <w:szCs w:val="28"/>
        </w:rPr>
        <w:t>Образец зачетного варианта набора тестовых заданий</w:t>
      </w:r>
    </w:p>
    <w:p w:rsidR="004C0F85" w:rsidRPr="004C0F85" w:rsidRDefault="004C0F85" w:rsidP="004C0F85">
      <w:pPr>
        <w:snapToGrid/>
        <w:spacing w:before="0" w:after="0"/>
        <w:ind w:firstLine="709"/>
        <w:jc w:val="center"/>
        <w:rPr>
          <w:rFonts w:eastAsia="Times New Roman"/>
          <w:szCs w:val="24"/>
        </w:rPr>
      </w:pPr>
    </w:p>
    <w:p w:rsidR="004C0F85" w:rsidRPr="004C0F85" w:rsidRDefault="004C0F85" w:rsidP="004C0F85">
      <w:pPr>
        <w:snapToGrid/>
        <w:spacing w:before="0" w:after="0"/>
        <w:ind w:firstLine="709"/>
        <w:jc w:val="center"/>
        <w:rPr>
          <w:rFonts w:eastAsia="Times New Roman"/>
          <w:szCs w:val="24"/>
        </w:rPr>
      </w:pPr>
      <w:r w:rsidRPr="004C0F85">
        <w:rPr>
          <w:rFonts w:eastAsia="Times New Roman"/>
          <w:szCs w:val="24"/>
        </w:rPr>
        <w:t>ФЕДЕРАЛЬНОЕ ГОСУДАРСТВЕННОЕ БЮДЖЕТНОЕ ОБРАЗОВАТЕЛЬНОЕ УЧРЕЖДЕНИЕ ВЫСШЕГО ОБРАЗОВАНИЯ</w:t>
      </w:r>
    </w:p>
    <w:p w:rsidR="004C0F85" w:rsidRPr="004C0F85" w:rsidRDefault="004C0F85" w:rsidP="004C0F85">
      <w:pPr>
        <w:snapToGrid/>
        <w:spacing w:before="0" w:after="0"/>
        <w:ind w:firstLine="709"/>
        <w:jc w:val="center"/>
        <w:rPr>
          <w:rFonts w:eastAsia="Times New Roman"/>
          <w:szCs w:val="24"/>
        </w:rPr>
      </w:pPr>
      <w:r w:rsidRPr="004C0F85">
        <w:rPr>
          <w:rFonts w:eastAsia="Times New Roman"/>
          <w:szCs w:val="24"/>
        </w:rPr>
        <w:t>«ОРЕНБУРГСКИЙ ГОСУДАРСТВЕННЫЙ МЕДИЦИНСКИЙ УНИВЕРСИТЕТ» МИНИСТЕРСТВА ЗДРАВООХРАНЕНИЯ РОССИЙСКОЙ ФЕДЕРАЦИИ</w:t>
      </w:r>
    </w:p>
    <w:p w:rsidR="004C0F85" w:rsidRPr="004C0F85" w:rsidRDefault="004C0F85" w:rsidP="004C0F85">
      <w:pPr>
        <w:snapToGrid/>
        <w:spacing w:before="0" w:after="0"/>
        <w:ind w:firstLine="709"/>
        <w:jc w:val="center"/>
        <w:rPr>
          <w:rFonts w:eastAsia="Times New Roman"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jc w:val="center"/>
        <w:rPr>
          <w:rFonts w:eastAsia="Times New Roman"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кафедра химии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 xml:space="preserve">направление подготовки   </w:t>
      </w:r>
      <w:r w:rsidR="00336291" w:rsidRPr="00336291">
        <w:rPr>
          <w:sz w:val="28"/>
          <w:szCs w:val="28"/>
        </w:rPr>
        <w:t>31.05.03</w:t>
      </w:r>
      <w:r w:rsidR="00336291">
        <w:rPr>
          <w:i/>
          <w:sz w:val="28"/>
          <w:szCs w:val="28"/>
        </w:rPr>
        <w:t xml:space="preserve">  </w:t>
      </w:r>
      <w:r>
        <w:rPr>
          <w:rFonts w:eastAsia="Times New Roman"/>
          <w:sz w:val="28"/>
          <w:szCs w:val="28"/>
        </w:rPr>
        <w:t>Стоматология</w:t>
      </w:r>
      <w:r w:rsidRPr="004C0F85">
        <w:rPr>
          <w:rFonts w:eastAsia="Times New Roman"/>
          <w:sz w:val="28"/>
          <w:szCs w:val="28"/>
        </w:rPr>
        <w:t xml:space="preserve">   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дисциплина</w:t>
      </w:r>
      <w:r>
        <w:rPr>
          <w:rFonts w:eastAsia="Times New Roman"/>
          <w:sz w:val="28"/>
          <w:szCs w:val="28"/>
        </w:rPr>
        <w:t xml:space="preserve"> </w:t>
      </w:r>
      <w:r w:rsidRPr="004C0F85">
        <w:rPr>
          <w:rFonts w:eastAsia="Times New Roman"/>
          <w:sz w:val="28"/>
          <w:szCs w:val="28"/>
        </w:rPr>
        <w:t xml:space="preserve"> </w:t>
      </w:r>
      <w:r>
        <w:rPr>
          <w:rFonts w:eastAsia="Times New Roman"/>
          <w:sz w:val="28"/>
          <w:szCs w:val="28"/>
        </w:rPr>
        <w:t>био</w:t>
      </w:r>
      <w:r w:rsidRPr="004C0F85">
        <w:rPr>
          <w:rFonts w:eastAsia="Times New Roman"/>
          <w:sz w:val="28"/>
          <w:szCs w:val="28"/>
        </w:rPr>
        <w:t>химия</w:t>
      </w:r>
    </w:p>
    <w:p w:rsidR="004C0F85" w:rsidRPr="004C0F85" w:rsidRDefault="004C0F85" w:rsidP="00336291">
      <w:pPr>
        <w:snapToGrid/>
        <w:spacing w:before="0" w:after="0"/>
        <w:rPr>
          <w:rFonts w:eastAsia="Times New Roman"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jc w:val="center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ЗАЧЕТНЫЙ ВАРИАНТ НАБОРА ТЕСТОВЫХ ЗАДАНИЙ №__</w:t>
      </w:r>
    </w:p>
    <w:p w:rsidR="004C0F85" w:rsidRPr="004C0F85" w:rsidRDefault="004C0F85" w:rsidP="004C0F85">
      <w:pPr>
        <w:snapToGrid/>
        <w:spacing w:before="0" w:after="0"/>
        <w:ind w:firstLine="709"/>
        <w:jc w:val="center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 xml:space="preserve">ВАРИАНТ НАБОРА ТЕСТОВЫХ ЗАДАНИЙ В ИС УНИВЕРСИТЕТА 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1.</w:t>
      </w:r>
      <w:r w:rsidRPr="004C0F85">
        <w:rPr>
          <w:rFonts w:eastAsia="Times New Roman"/>
          <w:b/>
          <w:sz w:val="28"/>
          <w:szCs w:val="28"/>
        </w:rPr>
        <w:tab/>
        <w:t>К непредельным карбоновым кислотам относятся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олеиновая</w:t>
      </w:r>
      <w:proofErr w:type="gramEnd"/>
      <w:r w:rsidRPr="004C0F85">
        <w:rPr>
          <w:rFonts w:eastAsia="Times New Roman"/>
          <w:sz w:val="28"/>
          <w:szCs w:val="28"/>
        </w:rPr>
        <w:t>, линолевая, линоленовая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 xml:space="preserve">глутаровая, фумаровая, </w:t>
      </w:r>
      <w:proofErr w:type="gramStart"/>
      <w:r w:rsidRPr="004C0F85">
        <w:rPr>
          <w:rFonts w:eastAsia="Times New Roman"/>
          <w:sz w:val="28"/>
          <w:szCs w:val="28"/>
        </w:rPr>
        <w:t>фталевая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щавелевая</w:t>
      </w:r>
      <w:proofErr w:type="gramEnd"/>
      <w:r w:rsidRPr="004C0F85">
        <w:rPr>
          <w:rFonts w:eastAsia="Times New Roman"/>
          <w:sz w:val="28"/>
          <w:szCs w:val="28"/>
        </w:rPr>
        <w:t>, малоновая, янтарная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 xml:space="preserve">пропионовая, </w:t>
      </w:r>
      <w:proofErr w:type="gramStart"/>
      <w:r w:rsidRPr="004C0F85">
        <w:rPr>
          <w:rFonts w:eastAsia="Times New Roman"/>
          <w:sz w:val="28"/>
          <w:szCs w:val="28"/>
        </w:rPr>
        <w:t>масляная</w:t>
      </w:r>
      <w:proofErr w:type="gramEnd"/>
      <w:r w:rsidRPr="004C0F85">
        <w:rPr>
          <w:rFonts w:eastAsia="Times New Roman"/>
          <w:sz w:val="28"/>
          <w:szCs w:val="28"/>
        </w:rPr>
        <w:t>, капроновая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малеиновая</w:t>
      </w:r>
      <w:proofErr w:type="gramEnd"/>
      <w:r w:rsidRPr="004C0F85">
        <w:rPr>
          <w:rFonts w:eastAsia="Times New Roman"/>
          <w:sz w:val="28"/>
          <w:szCs w:val="28"/>
        </w:rPr>
        <w:t>, яблочная, лимонная (балл: 0,00</w:t>
      </w:r>
      <w:r w:rsidRPr="004C0F85">
        <w:rPr>
          <w:rFonts w:eastAsia="Times New Roman"/>
          <w:b/>
          <w:sz w:val="28"/>
          <w:szCs w:val="28"/>
        </w:rPr>
        <w:t>)</w:t>
      </w:r>
    </w:p>
    <w:p w:rsidR="004C0F85" w:rsidRPr="004C0F85" w:rsidRDefault="004C0F85" w:rsidP="004C0F85">
      <w:pPr>
        <w:snapToGrid/>
        <w:spacing w:before="0" w:after="0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2.</w:t>
      </w:r>
      <w:r w:rsidRPr="004C0F85">
        <w:rPr>
          <w:rFonts w:eastAsia="Times New Roman"/>
          <w:b/>
          <w:sz w:val="28"/>
          <w:szCs w:val="28"/>
        </w:rPr>
        <w:tab/>
        <w:t>Выбери один неправильный ответ, холестерол в организме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используется как исходный субстрат для синтеза кортикостероидов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является структурным компонентом мембран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окисляется до углекислого газа и воды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используется как исходный субстрат для синтеза витамина D3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используется для синтеза желчных кислот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3.</w:t>
      </w:r>
      <w:r w:rsidRPr="004C0F85">
        <w:rPr>
          <w:rFonts w:eastAsia="Times New Roman"/>
          <w:b/>
          <w:sz w:val="28"/>
          <w:szCs w:val="28"/>
        </w:rPr>
        <w:tab/>
        <w:t>Осмотическое давление растворов неэлектролитов прямо пропорционально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 xml:space="preserve"> 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молярной доле растворённого веществ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абсолютной температуре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молярной концентрации раствора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молярной доле растворённого вещества и растворителя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молярной доле растворителя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4.</w:t>
      </w:r>
      <w:r w:rsidRPr="004C0F85">
        <w:rPr>
          <w:rFonts w:eastAsia="Times New Roman"/>
          <w:b/>
          <w:sz w:val="28"/>
          <w:szCs w:val="28"/>
        </w:rPr>
        <w:tab/>
        <w:t>К дисахаридам относятся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сахароза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амилоз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целлюлоз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галактоз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дезоксирибоз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5.</w:t>
      </w:r>
      <w:r w:rsidRPr="004C0F85">
        <w:rPr>
          <w:rFonts w:eastAsia="Times New Roman"/>
          <w:b/>
          <w:sz w:val="28"/>
          <w:szCs w:val="28"/>
        </w:rPr>
        <w:tab/>
        <w:t>Гетерогенная система, состоящая из двух и более фаз с сильно развитой поверхностью раздела, называется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поверхностной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диффузионной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неоднородной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дисперсной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6.</w:t>
      </w:r>
      <w:r w:rsidRPr="004C0F85">
        <w:rPr>
          <w:rFonts w:eastAsia="Times New Roman"/>
          <w:b/>
          <w:sz w:val="28"/>
          <w:szCs w:val="28"/>
        </w:rPr>
        <w:tab/>
        <w:t>Салициловая кислота относится к классу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оксокислот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гетероциклических соединений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многоосновных кислот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аминокислот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ароматических</w:t>
      </w:r>
      <w:proofErr w:type="gramEnd"/>
      <w:r w:rsidRPr="004C0F85">
        <w:rPr>
          <w:rFonts w:eastAsia="Times New Roman"/>
          <w:sz w:val="28"/>
          <w:szCs w:val="28"/>
        </w:rPr>
        <w:t xml:space="preserve"> гидроксикислот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7.</w:t>
      </w:r>
      <w:r w:rsidRPr="004C0F85">
        <w:rPr>
          <w:rFonts w:eastAsia="Times New Roman"/>
          <w:b/>
          <w:sz w:val="28"/>
          <w:szCs w:val="28"/>
        </w:rPr>
        <w:tab/>
        <w:t xml:space="preserve">Изоэлектрическая точка белка зависит </w:t>
      </w:r>
      <w:proofErr w:type="gramStart"/>
      <w:r w:rsidRPr="004C0F85">
        <w:rPr>
          <w:rFonts w:eastAsia="Times New Roman"/>
          <w:b/>
          <w:sz w:val="28"/>
          <w:szCs w:val="28"/>
        </w:rPr>
        <w:t>от</w:t>
      </w:r>
      <w:proofErr w:type="gramEnd"/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наличия водородных связей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суммарного заряда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всех перечисленных параметров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наличия гидратной оболочки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наличия спиральных участков в молекуле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8.</w:t>
      </w:r>
      <w:r w:rsidRPr="004C0F85">
        <w:rPr>
          <w:rFonts w:eastAsia="Times New Roman"/>
          <w:b/>
          <w:sz w:val="28"/>
          <w:szCs w:val="28"/>
        </w:rPr>
        <w:tab/>
        <w:t>Выберите один неправильный ответ, незаменимые факторы питания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пальмитиновая кислота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пантотенова кислот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линоленовая кислот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витамин</w:t>
      </w:r>
      <w:proofErr w:type="gramStart"/>
      <w:r w:rsidRPr="004C0F85">
        <w:rPr>
          <w:rFonts w:eastAsia="Times New Roman"/>
          <w:sz w:val="28"/>
          <w:szCs w:val="28"/>
        </w:rPr>
        <w:t xml:space="preserve"> А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линолевая кислот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9.</w:t>
      </w:r>
      <w:r w:rsidRPr="004C0F85">
        <w:rPr>
          <w:rFonts w:eastAsia="Times New Roman"/>
          <w:b/>
          <w:sz w:val="28"/>
          <w:szCs w:val="28"/>
        </w:rPr>
        <w:tab/>
        <w:t>К простым омыляемым липидам относятся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только воск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фосфолипиды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сфинголипиды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только триацилглицераты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триацилглицераты и воска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10.</w:t>
      </w:r>
      <w:r w:rsidRPr="004C0F85">
        <w:rPr>
          <w:rFonts w:eastAsia="Times New Roman"/>
          <w:b/>
          <w:sz w:val="28"/>
          <w:szCs w:val="28"/>
        </w:rPr>
        <w:tab/>
        <w:t>Вторую аминогруппу в радикале содержит кислота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метионин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аспарагиновая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триптофан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лизин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глицин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11.</w:t>
      </w:r>
      <w:r w:rsidRPr="004C0F85">
        <w:rPr>
          <w:rFonts w:eastAsia="Times New Roman"/>
          <w:b/>
          <w:sz w:val="28"/>
          <w:szCs w:val="28"/>
        </w:rPr>
        <w:tab/>
        <w:t xml:space="preserve">Диссоциация слабых электролитов не зависит </w:t>
      </w:r>
      <w:proofErr w:type="gramStart"/>
      <w:r w:rsidRPr="004C0F85">
        <w:rPr>
          <w:rFonts w:eastAsia="Times New Roman"/>
          <w:b/>
          <w:sz w:val="28"/>
          <w:szCs w:val="28"/>
        </w:rPr>
        <w:t>от</w:t>
      </w:r>
      <w:proofErr w:type="gramEnd"/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природы электролит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температуры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природы растворителя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давления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концентрации раствор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12.</w:t>
      </w:r>
      <w:r w:rsidRPr="004C0F85">
        <w:rPr>
          <w:rFonts w:eastAsia="Times New Roman"/>
          <w:b/>
          <w:sz w:val="28"/>
          <w:szCs w:val="28"/>
        </w:rPr>
        <w:tab/>
        <w:t>Азотная кислота окисляет альдогексозы с образованием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гликаровых кислот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альдозы не окисляются сильными окислителями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гликуроновых кислот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гликоновых кислот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возможны все варианты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13.</w:t>
      </w:r>
      <w:r w:rsidRPr="004C0F85">
        <w:rPr>
          <w:rFonts w:eastAsia="Times New Roman"/>
          <w:b/>
          <w:sz w:val="28"/>
          <w:szCs w:val="28"/>
        </w:rPr>
        <w:tab/>
        <w:t xml:space="preserve">При химическом взаимодействии глицерина с Cu(OH)2 цвет раствора изменяется </w:t>
      </w:r>
      <w:proofErr w:type="gramStart"/>
      <w:r w:rsidRPr="004C0F85">
        <w:rPr>
          <w:rFonts w:eastAsia="Times New Roman"/>
          <w:b/>
          <w:sz w:val="28"/>
          <w:szCs w:val="28"/>
        </w:rPr>
        <w:t>на</w:t>
      </w:r>
      <w:proofErr w:type="gramEnd"/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фиолетовый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малиновый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бурый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темно-синий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вишневый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14.</w:t>
      </w:r>
      <w:r w:rsidRPr="004C0F85">
        <w:rPr>
          <w:rFonts w:eastAsia="Times New Roman"/>
          <w:b/>
          <w:sz w:val="28"/>
          <w:szCs w:val="28"/>
        </w:rPr>
        <w:tab/>
        <w:t>Мономерами нуклеиновых кислот являются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аминокислоты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глюкоз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глицерол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нуклеотиды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нуклеозиды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15.</w:t>
      </w:r>
      <w:r w:rsidRPr="004C0F85">
        <w:rPr>
          <w:rFonts w:eastAsia="Times New Roman"/>
          <w:b/>
          <w:sz w:val="28"/>
          <w:szCs w:val="28"/>
        </w:rPr>
        <w:tab/>
        <w:t>Выберите ряд макроэлементов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магний, натрий, хлор, кобальт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железо, хлор, кобальт, водород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железо, кремний, медь, цинк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натрий, хлор</w:t>
      </w:r>
      <w:proofErr w:type="gramStart"/>
      <w:r w:rsidRPr="004C0F85">
        <w:rPr>
          <w:rFonts w:eastAsia="Times New Roman"/>
          <w:sz w:val="28"/>
          <w:szCs w:val="28"/>
        </w:rPr>
        <w:t>,а</w:t>
      </w:r>
      <w:proofErr w:type="gramEnd"/>
      <w:r w:rsidRPr="004C0F85">
        <w:rPr>
          <w:rFonts w:eastAsia="Times New Roman"/>
          <w:sz w:val="28"/>
          <w:szCs w:val="28"/>
        </w:rPr>
        <w:t>зот, кислород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16.</w:t>
      </w:r>
      <w:r w:rsidRPr="004C0F85">
        <w:rPr>
          <w:rFonts w:eastAsia="Times New Roman"/>
          <w:b/>
          <w:sz w:val="28"/>
          <w:szCs w:val="28"/>
        </w:rPr>
        <w:tab/>
        <w:t>В молекуле целлюлозы остатки молекул моносахаридов связаны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α-1,4-, α-1,6-, α-1,3-, α-1,2-гликозидными связями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α-1,4-и α-1,6-гликозидными связями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β-1,4-гликозидной связью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α,β-1,2-гликозидной связью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α-1,4-гликозидной связью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17.</w:t>
      </w:r>
      <w:r w:rsidRPr="004C0F85">
        <w:rPr>
          <w:rFonts w:eastAsia="Times New Roman"/>
          <w:b/>
          <w:sz w:val="28"/>
          <w:szCs w:val="28"/>
        </w:rPr>
        <w:tab/>
        <w:t>Термодинамической функцией состояния системы не является…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энтальпия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энтропия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работа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внутренняя энергия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18.</w:t>
      </w:r>
      <w:r w:rsidRPr="004C0F85">
        <w:rPr>
          <w:rFonts w:eastAsia="Times New Roman"/>
          <w:b/>
          <w:sz w:val="28"/>
          <w:szCs w:val="28"/>
        </w:rPr>
        <w:tab/>
        <w:t>К пентозам относятся следующие моносахариды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арабиноза, манноза, галактоз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дезоксирибоза, фруктоза, рибулоз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рибулоза, фруктоза, галактоз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рибоза, дезоксирибоза, глюкоз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ксилулоза, рибулоза, арабиноза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19.</w:t>
      </w:r>
      <w:r w:rsidRPr="004C0F85">
        <w:rPr>
          <w:rFonts w:eastAsia="Times New Roman"/>
          <w:b/>
          <w:sz w:val="28"/>
          <w:szCs w:val="28"/>
        </w:rPr>
        <w:tab/>
        <w:t>Химическая термодинамика изучает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направление процесс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тепловые эффекты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механизмы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превращения энергии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концентрацию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20.</w:t>
      </w:r>
      <w:r w:rsidRPr="004C0F85">
        <w:rPr>
          <w:rFonts w:eastAsia="Times New Roman"/>
          <w:b/>
          <w:sz w:val="28"/>
          <w:szCs w:val="28"/>
        </w:rPr>
        <w:tab/>
        <w:t>Гомологический ряд это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заместители нуклеофильного характера, определяющие принадлежность вещества к определенному классу и одновременно его типичные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химические свойств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остаток органической молекулы, из которой удалили один или несколько атомов водород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группа родственных органических соединений, обладающих одинаковыми свойствами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система правил, позволяющая дать однозначное название каждому индивидуальному соединению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21.</w:t>
      </w:r>
      <w:r w:rsidRPr="004C0F85">
        <w:rPr>
          <w:rFonts w:eastAsia="Times New Roman"/>
          <w:b/>
          <w:sz w:val="28"/>
          <w:szCs w:val="28"/>
        </w:rPr>
        <w:tab/>
        <w:t>Закрытые термодинамические системы обмениваются с окружающей средой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работой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работой против внешних сил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энергией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концентрацией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веществом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22.</w:t>
      </w:r>
      <w:r w:rsidRPr="004C0F85">
        <w:rPr>
          <w:rFonts w:eastAsia="Times New Roman"/>
          <w:b/>
          <w:sz w:val="28"/>
          <w:szCs w:val="28"/>
        </w:rPr>
        <w:tab/>
        <w:t>Катализатором называется вещество, которое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 xml:space="preserve"> 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замедляет реакцию, но при этом в реакции не участвует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ускоряет реакцию, но при этом в реакции не участвует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ускоряет реакцию, но при этом не расходуется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не влияет на скорость реакции, но увеличивает выход продукт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поглощает побочные продукты реакции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23.</w:t>
      </w:r>
      <w:r w:rsidRPr="004C0F85">
        <w:rPr>
          <w:rFonts w:eastAsia="Times New Roman"/>
          <w:b/>
          <w:sz w:val="28"/>
          <w:szCs w:val="28"/>
        </w:rPr>
        <w:tab/>
        <w:t>Между аденином и тимином в молекуле ДНК образуются водородные связи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более четырех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две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три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одн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четыре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24.</w:t>
      </w:r>
      <w:r w:rsidRPr="004C0F85">
        <w:rPr>
          <w:rFonts w:eastAsia="Times New Roman"/>
          <w:b/>
          <w:sz w:val="28"/>
          <w:szCs w:val="28"/>
        </w:rPr>
        <w:tab/>
        <w:t xml:space="preserve">Величина константы равновесия зависит </w:t>
      </w:r>
      <w:proofErr w:type="gramStart"/>
      <w:r w:rsidRPr="004C0F85">
        <w:rPr>
          <w:rFonts w:eastAsia="Times New Roman"/>
          <w:b/>
          <w:sz w:val="28"/>
          <w:szCs w:val="28"/>
        </w:rPr>
        <w:t>от</w:t>
      </w:r>
      <w:proofErr w:type="gramEnd"/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только от природы реагирующих веществ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от концентраций исходных веществ и температуры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равновесных концентраций исходных веществ и продуктов реакции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от природы реагирующих веществ, продуктов реакции и температуры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от природы реагирующих веществ и продуктов реакции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25.</w:t>
      </w:r>
      <w:r w:rsidRPr="004C0F85">
        <w:rPr>
          <w:rFonts w:eastAsia="Times New Roman"/>
          <w:b/>
          <w:sz w:val="28"/>
          <w:szCs w:val="28"/>
        </w:rPr>
        <w:tab/>
        <w:t>Углеводы это -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многоатомные</w:t>
      </w:r>
      <w:proofErr w:type="gramEnd"/>
      <w:r w:rsidRPr="004C0F85">
        <w:rPr>
          <w:rFonts w:eastAsia="Times New Roman"/>
          <w:sz w:val="28"/>
          <w:szCs w:val="28"/>
        </w:rPr>
        <w:t xml:space="preserve"> кетоно-спирты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сложные эфиры жирных кислот и различных спиртов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многоатомные альдегид</w:t>
      </w:r>
      <w:proofErr w:type="gramStart"/>
      <w:r w:rsidRPr="004C0F85">
        <w:rPr>
          <w:rFonts w:eastAsia="Times New Roman"/>
          <w:sz w:val="28"/>
          <w:szCs w:val="28"/>
        </w:rPr>
        <w:t>о-</w:t>
      </w:r>
      <w:proofErr w:type="gramEnd"/>
      <w:r w:rsidRPr="004C0F85">
        <w:rPr>
          <w:rFonts w:eastAsia="Times New Roman"/>
          <w:sz w:val="28"/>
          <w:szCs w:val="28"/>
        </w:rPr>
        <w:t xml:space="preserve"> или кетно-спирты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органические молекулы, в состав которых входит несколько остатков аминокислот, связанных пептидной связью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многоатомные</w:t>
      </w:r>
      <w:proofErr w:type="gramEnd"/>
      <w:r w:rsidRPr="004C0F85">
        <w:rPr>
          <w:rFonts w:eastAsia="Times New Roman"/>
          <w:sz w:val="28"/>
          <w:szCs w:val="28"/>
        </w:rPr>
        <w:t xml:space="preserve"> альдегидо-спирты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26.</w:t>
      </w:r>
      <w:r w:rsidRPr="004C0F85">
        <w:rPr>
          <w:rFonts w:eastAsia="Times New Roman"/>
          <w:b/>
          <w:sz w:val="28"/>
          <w:szCs w:val="28"/>
        </w:rPr>
        <w:tab/>
        <w:t>Какое взаимодействие влияет на формирование вторичной структуры белка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дисульфидная связь между цистеиновыми остатками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пептидная связь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водородные связи между функциональными группами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гидрофобное взаимодействие между углеводородными радикалами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ван-дер-ваальсовые взаимодействия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27.</w:t>
      </w:r>
      <w:r w:rsidRPr="004C0F85">
        <w:rPr>
          <w:rFonts w:eastAsia="Times New Roman"/>
          <w:b/>
          <w:sz w:val="28"/>
          <w:szCs w:val="28"/>
        </w:rPr>
        <w:tab/>
        <w:t>Увеличение скорости химической реакции в присутствии катализатора возникает в результате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уменьшения константы равновесия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уменьшения энергии активности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уменьшения константы скорости реакции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увеличения константы равновесия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28.</w:t>
      </w:r>
      <w:r w:rsidRPr="004C0F85">
        <w:rPr>
          <w:rFonts w:eastAsia="Times New Roman"/>
          <w:b/>
          <w:sz w:val="28"/>
          <w:szCs w:val="28"/>
        </w:rPr>
        <w:tab/>
        <w:t>Ароматической аминокислотой является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валин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лизин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треонин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тирозин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триптофан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29.</w:t>
      </w:r>
      <w:r w:rsidRPr="004C0F85">
        <w:rPr>
          <w:rFonts w:eastAsia="Times New Roman"/>
          <w:b/>
          <w:sz w:val="28"/>
          <w:szCs w:val="28"/>
        </w:rPr>
        <w:tab/>
        <w:t>Алифатические органические соединения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это соединения, содержащие в цикле кроме атомов углерода один или несколько атомов других элементов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это соединения, в структуре которых есть бензольное кольцо или конденсированные кольц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proofErr w:type="gramStart"/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это соединения, содержащие в скелете только атомы углерода, делятся на алициклические и ароматические (балл: 0,00)</w:t>
      </w:r>
      <w:proofErr w:type="gramEnd"/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это не циклические соединения, в структуре которых кроме атомов углерода и водорода содержатся атомы других элементов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это не циклические соединения, построенные только из атомов углерода и водорода, могут быть насыщенными и ненасыщенными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30.</w:t>
      </w:r>
      <w:r w:rsidRPr="004C0F85">
        <w:rPr>
          <w:rFonts w:eastAsia="Times New Roman"/>
          <w:b/>
          <w:sz w:val="28"/>
          <w:szCs w:val="28"/>
        </w:rPr>
        <w:tab/>
        <w:t>Состояние химического равновесия является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динамическим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стационарным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статическим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гипотетическим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безразличным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31.</w:t>
      </w:r>
      <w:r w:rsidRPr="004C0F85">
        <w:rPr>
          <w:rFonts w:eastAsia="Times New Roman"/>
          <w:b/>
          <w:sz w:val="28"/>
          <w:szCs w:val="28"/>
        </w:rPr>
        <w:tab/>
        <w:t>Номенклатура это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группа родственных органических соединений, обладающих одинаковыми свойствами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остаток органической молекулы, из которой удалили один или несколько атомов водород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заместители нуклеофильного характера, определяющие принадлежность вещества к определенному классу и одновременно его типичные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химические свойств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система правил, позволяющая дать однозначное название каждому индивидуальному соединению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32.</w:t>
      </w:r>
      <w:r w:rsidRPr="004C0F85">
        <w:rPr>
          <w:rFonts w:eastAsia="Times New Roman"/>
          <w:b/>
          <w:sz w:val="28"/>
          <w:szCs w:val="28"/>
        </w:rPr>
        <w:tab/>
        <w:t>При взаимодействии пропана с бромом образуется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1,2,3-трибромпропан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1,2-дибромпропан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1-бромпропан, бромоводород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2-бромпропан, бромоводород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1,3-дибромпропан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33.</w:t>
      </w:r>
      <w:r w:rsidRPr="004C0F85">
        <w:rPr>
          <w:rFonts w:eastAsia="Times New Roman"/>
          <w:b/>
          <w:sz w:val="28"/>
          <w:szCs w:val="28"/>
        </w:rPr>
        <w:tab/>
        <w:t>Слияние водных оболочек нескольких частиц ВМС без соединения самих макромолекул называется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застудневанием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высаливанием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тиксотропией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синерезисом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коацервацией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34.</w:t>
      </w:r>
      <w:r w:rsidRPr="004C0F85">
        <w:rPr>
          <w:rFonts w:eastAsia="Times New Roman"/>
          <w:b/>
          <w:sz w:val="28"/>
          <w:szCs w:val="28"/>
        </w:rPr>
        <w:tab/>
        <w:t>К какому классу соединений относится тирозин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углевод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пептид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аминокислота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нуклеотид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липид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35.</w:t>
      </w:r>
      <w:r w:rsidRPr="004C0F85">
        <w:rPr>
          <w:rFonts w:eastAsia="Times New Roman"/>
          <w:b/>
          <w:sz w:val="28"/>
          <w:szCs w:val="28"/>
        </w:rPr>
        <w:tab/>
        <w:t>Величина поверхностного натяжения при добавлении ПАВ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увеличивается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не изменяется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увеличивается неоднозначно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уменьшается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36.</w:t>
      </w:r>
      <w:r w:rsidRPr="004C0F85">
        <w:rPr>
          <w:rFonts w:eastAsia="Times New Roman"/>
          <w:b/>
          <w:sz w:val="28"/>
          <w:szCs w:val="28"/>
        </w:rPr>
        <w:tab/>
        <w:t>Выберите ряд ультрамикроэлементов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йод, ртуть, мышьяк, медь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ртуть, золото, мышьяк, радий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фтор, хлор, бром, йод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бром, стронций, кобальт, фтор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37.</w:t>
      </w:r>
      <w:r w:rsidRPr="004C0F85">
        <w:rPr>
          <w:rFonts w:eastAsia="Times New Roman"/>
          <w:b/>
          <w:sz w:val="28"/>
          <w:szCs w:val="28"/>
        </w:rPr>
        <w:tab/>
        <w:t xml:space="preserve">К </w:t>
      </w:r>
      <w:proofErr w:type="gramStart"/>
      <w:r w:rsidRPr="004C0F85">
        <w:rPr>
          <w:rFonts w:eastAsia="Times New Roman"/>
          <w:b/>
          <w:sz w:val="28"/>
          <w:szCs w:val="28"/>
        </w:rPr>
        <w:t>биогенным</w:t>
      </w:r>
      <w:proofErr w:type="gramEnd"/>
      <w:r w:rsidRPr="004C0F85">
        <w:rPr>
          <w:rFonts w:eastAsia="Times New Roman"/>
          <w:b/>
          <w:sz w:val="28"/>
          <w:szCs w:val="28"/>
        </w:rPr>
        <w:t xml:space="preserve"> относятся элементы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proofErr w:type="gramStart"/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попадающие в организм из окружающей среды (балл: 0,00)</w:t>
      </w:r>
      <w:proofErr w:type="gramEnd"/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proofErr w:type="gramStart"/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попадающие в организм из внутренней среды (балл: 0,00)</w:t>
      </w:r>
      <w:proofErr w:type="gramEnd"/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proofErr w:type="gramStart"/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необходимые для жизнедеятельности организма (балл: 1,00)</w:t>
      </w:r>
      <w:proofErr w:type="gramEnd"/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содержащиеся</w:t>
      </w:r>
      <w:proofErr w:type="gramEnd"/>
      <w:r w:rsidRPr="004C0F85">
        <w:rPr>
          <w:rFonts w:eastAsia="Times New Roman"/>
          <w:sz w:val="28"/>
          <w:szCs w:val="28"/>
        </w:rPr>
        <w:t xml:space="preserve"> в пище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38.</w:t>
      </w:r>
      <w:r w:rsidRPr="004C0F85">
        <w:rPr>
          <w:rFonts w:eastAsia="Times New Roman"/>
          <w:b/>
          <w:sz w:val="28"/>
          <w:szCs w:val="28"/>
        </w:rPr>
        <w:tab/>
        <w:t>Нерастворимые в воде соединения магния и кальция, содержащиеся в организме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дигидрофосфаты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фосфаты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гидрокарбонаты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оксалаты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сульфаты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39.</w:t>
      </w:r>
      <w:r w:rsidRPr="004C0F85">
        <w:rPr>
          <w:rFonts w:eastAsia="Times New Roman"/>
          <w:b/>
          <w:sz w:val="28"/>
          <w:szCs w:val="28"/>
        </w:rPr>
        <w:tab/>
        <w:t>Увеличение скорости химической реакции при введении катализатора происходит в результате уменьшения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энергии активации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энергии столкновения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теплового эффект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скорости движения частиц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40.</w:t>
      </w:r>
      <w:r w:rsidRPr="004C0F85">
        <w:rPr>
          <w:rFonts w:eastAsia="Times New Roman"/>
          <w:b/>
          <w:sz w:val="28"/>
          <w:szCs w:val="28"/>
        </w:rPr>
        <w:tab/>
        <w:t>Укажите, какие из перечисленных соединений относятся к поверхностно-активным веществам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слабые минеральные кислоты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кислотные оксиды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циклические углеводороды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желчные кислоты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41.</w:t>
      </w:r>
      <w:r w:rsidRPr="004C0F85">
        <w:rPr>
          <w:rFonts w:eastAsia="Times New Roman"/>
          <w:b/>
          <w:sz w:val="28"/>
          <w:szCs w:val="28"/>
        </w:rPr>
        <w:tab/>
        <w:t>Вторичная структура ДНК формируется с помощью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аминокислот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комплементарных азотистых оснований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углеводов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остатков фосфорной кислоты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все варианты верны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42.</w:t>
      </w:r>
      <w:r w:rsidRPr="004C0F85">
        <w:rPr>
          <w:rFonts w:eastAsia="Times New Roman"/>
          <w:b/>
          <w:sz w:val="28"/>
          <w:szCs w:val="28"/>
        </w:rPr>
        <w:tab/>
        <w:t>Токсичными являются все элементы в ряду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углерод, ртуть, кислород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ртуть, азот, фосфор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ртуть, свинец, сер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свинец, азот, железо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ртуть, свинец, мышьяк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43.</w:t>
      </w:r>
      <w:r w:rsidRPr="004C0F85">
        <w:rPr>
          <w:rFonts w:eastAsia="Times New Roman"/>
          <w:b/>
          <w:sz w:val="28"/>
          <w:szCs w:val="28"/>
        </w:rPr>
        <w:tab/>
        <w:t>Вторичная структура ДНК представляет собой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двойную спираль с водородными связями между пиримидиновыми и пуриновыми основаниями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двойную спираль с водородными связями между пуриновыми основаниями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нить чередующихся нуклеотидов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двойную спираль с водородными связями между пиримидиновыми основаниями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нить чередующихся нуклеозидов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44.</w:t>
      </w:r>
      <w:r w:rsidRPr="004C0F85">
        <w:rPr>
          <w:rFonts w:eastAsia="Times New Roman"/>
          <w:b/>
          <w:sz w:val="28"/>
          <w:szCs w:val="28"/>
        </w:rPr>
        <w:tab/>
        <w:t>Буферные системы поддерживают постоянство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концентрации гироксиионо</w:t>
      </w:r>
      <w:proofErr w:type="gramStart"/>
      <w:r w:rsidRPr="004C0F85">
        <w:rPr>
          <w:rFonts w:eastAsia="Times New Roman"/>
          <w:sz w:val="28"/>
          <w:szCs w:val="28"/>
        </w:rPr>
        <w:t>в-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концентрац</w:t>
      </w:r>
      <w:proofErr w:type="gramStart"/>
      <w:r w:rsidRPr="004C0F85">
        <w:rPr>
          <w:rFonts w:eastAsia="Times New Roman"/>
          <w:sz w:val="28"/>
          <w:szCs w:val="28"/>
        </w:rPr>
        <w:t>ии ио</w:t>
      </w:r>
      <w:proofErr w:type="gramEnd"/>
      <w:r w:rsidRPr="004C0F85">
        <w:rPr>
          <w:rFonts w:eastAsia="Times New Roman"/>
          <w:sz w:val="28"/>
          <w:szCs w:val="28"/>
        </w:rPr>
        <w:t>нов водорода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водородного показателя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концентрации анионов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концентрации катионов металлов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45.</w:t>
      </w:r>
      <w:r w:rsidRPr="004C0F85">
        <w:rPr>
          <w:rFonts w:eastAsia="Times New Roman"/>
          <w:b/>
          <w:sz w:val="28"/>
          <w:szCs w:val="28"/>
        </w:rPr>
        <w:tab/>
        <w:t>Пара комплементарных азотистых оснований, которая входит в состав молекулы РНК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У-А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Г-А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У-Г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А-Т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Т-Г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46.</w:t>
      </w:r>
      <w:r w:rsidRPr="004C0F85">
        <w:rPr>
          <w:rFonts w:eastAsia="Times New Roman"/>
          <w:b/>
          <w:sz w:val="28"/>
          <w:szCs w:val="28"/>
        </w:rPr>
        <w:tab/>
        <w:t>Энергия, зависящая только от термодинамического состояния системы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энтальпией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энергией Гиббс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свободной энергией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внутренней энергией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связанной энергией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47.</w:t>
      </w:r>
      <w:r w:rsidRPr="004C0F85">
        <w:rPr>
          <w:rFonts w:eastAsia="Times New Roman"/>
          <w:b/>
          <w:sz w:val="28"/>
          <w:szCs w:val="28"/>
        </w:rPr>
        <w:tab/>
        <w:t>Если система не обменивается с внешней средой ни веществом, ни энергией, то она называется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гомогенной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открытой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гетерогенной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изолированной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закрытой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48.</w:t>
      </w:r>
      <w:r w:rsidRPr="004C0F85">
        <w:rPr>
          <w:rFonts w:eastAsia="Times New Roman"/>
          <w:b/>
          <w:sz w:val="28"/>
          <w:szCs w:val="28"/>
        </w:rPr>
        <w:tab/>
        <w:t>В состав крови не входит буферная система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гемоглобиновая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ацетатная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фосфатная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белковая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гидрокарбонатная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49.</w:t>
      </w:r>
      <w:r w:rsidRPr="004C0F85">
        <w:rPr>
          <w:rFonts w:eastAsia="Times New Roman"/>
          <w:b/>
          <w:sz w:val="28"/>
          <w:szCs w:val="28"/>
        </w:rPr>
        <w:tab/>
        <w:t>Постоянство водородного показателя различных сред и тканей человеческого организма называется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ионным гомеостазом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концентрационным гомеостазом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равновесным состоянием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стационарным состоянием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кислотно-основным состоянием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50.</w:t>
      </w:r>
      <w:r w:rsidRPr="004C0F85">
        <w:rPr>
          <w:rFonts w:eastAsia="Times New Roman"/>
          <w:b/>
          <w:sz w:val="28"/>
          <w:szCs w:val="28"/>
        </w:rPr>
        <w:tab/>
        <w:t>Застудневанию способствует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высокая температура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линейная форма макромолекул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водородный показатель не совпадает с изоэлектрической точкой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сферическая форма макромолекул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низкая концентрация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51.</w:t>
      </w:r>
      <w:r w:rsidRPr="004C0F85">
        <w:rPr>
          <w:rFonts w:eastAsia="Times New Roman"/>
          <w:b/>
          <w:sz w:val="28"/>
          <w:szCs w:val="28"/>
        </w:rPr>
        <w:tab/>
        <w:t>Частицы белка в растворе имеют нейтральный заряд, если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водородный показатель больше семи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водородный показатель равен изоэлектрической точки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водородный показатель больше изоэлектрической точки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водородный показатель равен семи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водородный показатель меньше изоэлектрической точки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52.</w:t>
      </w:r>
      <w:r w:rsidRPr="004C0F85">
        <w:rPr>
          <w:rFonts w:eastAsia="Times New Roman"/>
          <w:b/>
          <w:sz w:val="28"/>
          <w:szCs w:val="28"/>
        </w:rPr>
        <w:tab/>
        <w:t>Частицы белка в растворе имеют отрицательный заряд, если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водородный показатель больше семи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водородный показатель меньше семи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водородный показатель больше изоэлектрической точки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водородный показатель равен семи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водородный показатель меньше изоэлектрической точки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53.</w:t>
      </w:r>
      <w:r w:rsidRPr="004C0F85">
        <w:rPr>
          <w:rFonts w:eastAsia="Times New Roman"/>
          <w:b/>
          <w:sz w:val="28"/>
          <w:szCs w:val="28"/>
        </w:rPr>
        <w:tab/>
        <w:t>Разделение студня на две фазы: уплотненый гель и разведенный золь называется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высаливанием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коацервацией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тиксотропией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  <w:t>синерезисом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застудневанием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54.</w:t>
      </w:r>
      <w:r w:rsidRPr="004C0F85">
        <w:rPr>
          <w:rFonts w:eastAsia="Times New Roman"/>
          <w:b/>
          <w:sz w:val="28"/>
          <w:szCs w:val="28"/>
        </w:rPr>
        <w:tab/>
        <w:t>Основной буферной системой может быть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аммиачная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гидрокарбонатная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ацетатная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белковая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фосфатная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  <w:r w:rsidRPr="004C0F85">
        <w:rPr>
          <w:rFonts w:eastAsia="Times New Roman"/>
          <w:b/>
          <w:sz w:val="28"/>
          <w:szCs w:val="28"/>
        </w:rPr>
        <w:t>55.</w:t>
      </w:r>
      <w:r w:rsidRPr="004C0F85">
        <w:rPr>
          <w:rFonts w:eastAsia="Times New Roman"/>
          <w:b/>
          <w:sz w:val="28"/>
          <w:szCs w:val="28"/>
        </w:rPr>
        <w:tab/>
        <w:t>Участвует в процессах дыхания и поддержании водородного показателя крови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b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1</w:t>
      </w:r>
      <w:r w:rsidRPr="004C0F85">
        <w:rPr>
          <w:rFonts w:eastAsia="Times New Roman"/>
          <w:sz w:val="28"/>
          <w:szCs w:val="28"/>
        </w:rPr>
        <w:tab/>
        <w:t>+</w:t>
      </w:r>
      <w:r w:rsidRPr="004C0F85">
        <w:rPr>
          <w:rFonts w:eastAsia="Times New Roman"/>
          <w:sz w:val="28"/>
          <w:szCs w:val="28"/>
        </w:rPr>
        <w:tab/>
        <w:t>гемоглобин-оксигемоглобиновая (балл: 1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2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фосфатная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3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белковая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4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аммиачная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5</w:t>
      </w:r>
      <w:r w:rsidRPr="004C0F85">
        <w:rPr>
          <w:rFonts w:eastAsia="Times New Roman"/>
          <w:sz w:val="28"/>
          <w:szCs w:val="28"/>
        </w:rPr>
        <w:tab/>
      </w:r>
      <w:r w:rsidRPr="004C0F85">
        <w:rPr>
          <w:rFonts w:eastAsia="Times New Roman"/>
          <w:sz w:val="28"/>
          <w:szCs w:val="28"/>
        </w:rPr>
        <w:tab/>
      </w:r>
      <w:proofErr w:type="gramStart"/>
      <w:r w:rsidRPr="004C0F85">
        <w:rPr>
          <w:rFonts w:eastAsia="Times New Roman"/>
          <w:sz w:val="28"/>
          <w:szCs w:val="28"/>
        </w:rPr>
        <w:t>ацетатная</w:t>
      </w:r>
      <w:proofErr w:type="gramEnd"/>
      <w:r w:rsidRPr="004C0F85">
        <w:rPr>
          <w:rFonts w:eastAsia="Times New Roman"/>
          <w:sz w:val="28"/>
          <w:szCs w:val="28"/>
        </w:rPr>
        <w:t xml:space="preserve"> (балл: 0,00)</w:t>
      </w:r>
    </w:p>
    <w:p w:rsidR="004C0F85" w:rsidRPr="004C0F85" w:rsidRDefault="004C0F85" w:rsidP="004C0F85">
      <w:pPr>
        <w:snapToGrid/>
        <w:spacing w:before="0" w:after="0"/>
        <w:rPr>
          <w:rFonts w:eastAsia="Times New Roman"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 xml:space="preserve">Заведующий кафедрой химии </w:t>
      </w:r>
      <w:r>
        <w:rPr>
          <w:rFonts w:eastAsia="Times New Roman"/>
          <w:sz w:val="28"/>
          <w:szCs w:val="28"/>
        </w:rPr>
        <w:t>__________________(Сгибнев  А.В</w:t>
      </w:r>
      <w:r w:rsidRPr="004C0F85">
        <w:rPr>
          <w:rFonts w:eastAsia="Times New Roman"/>
          <w:sz w:val="28"/>
          <w:szCs w:val="28"/>
        </w:rPr>
        <w:t>.)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>Декан _____________</w:t>
      </w:r>
      <w:r>
        <w:rPr>
          <w:rFonts w:eastAsia="Times New Roman"/>
          <w:sz w:val="28"/>
          <w:szCs w:val="28"/>
        </w:rPr>
        <w:t>_____</w:t>
      </w:r>
      <w:r w:rsidRPr="004C0F85">
        <w:rPr>
          <w:rFonts w:eastAsia="Times New Roman"/>
          <w:sz w:val="28"/>
          <w:szCs w:val="28"/>
        </w:rPr>
        <w:t>фа</w:t>
      </w:r>
      <w:r>
        <w:rPr>
          <w:rFonts w:eastAsia="Times New Roman"/>
          <w:sz w:val="28"/>
          <w:szCs w:val="28"/>
        </w:rPr>
        <w:t>культета_____________ (Столбова  М</w:t>
      </w:r>
      <w:r w:rsidRPr="004C0F85">
        <w:rPr>
          <w:rFonts w:eastAsia="Times New Roman"/>
          <w:sz w:val="28"/>
          <w:szCs w:val="28"/>
        </w:rPr>
        <w:t xml:space="preserve">.В.)                                                  </w:t>
      </w:r>
    </w:p>
    <w:p w:rsidR="004C0F85" w:rsidRPr="004C0F85" w:rsidRDefault="004C0F85" w:rsidP="004C0F85">
      <w:pPr>
        <w:snapToGrid/>
        <w:spacing w:before="0" w:after="0"/>
        <w:ind w:firstLine="709"/>
        <w:rPr>
          <w:rFonts w:eastAsia="Times New Roman"/>
          <w:sz w:val="28"/>
          <w:szCs w:val="28"/>
        </w:rPr>
      </w:pPr>
    </w:p>
    <w:p w:rsidR="004C0F85" w:rsidRPr="004C0F85" w:rsidRDefault="004C0F85" w:rsidP="004C0F85">
      <w:pPr>
        <w:snapToGrid/>
        <w:spacing w:before="0" w:after="0"/>
        <w:rPr>
          <w:rFonts w:eastAsia="Times New Roman"/>
          <w:sz w:val="28"/>
          <w:szCs w:val="28"/>
        </w:rPr>
      </w:pPr>
    </w:p>
    <w:p w:rsidR="00AC58AD" w:rsidRPr="00336291" w:rsidRDefault="004C0F85" w:rsidP="00336291">
      <w:pPr>
        <w:snapToGrid/>
        <w:spacing w:before="0" w:after="0"/>
        <w:ind w:firstLine="709"/>
        <w:jc w:val="right"/>
        <w:rPr>
          <w:rFonts w:eastAsia="Times New Roman"/>
          <w:sz w:val="28"/>
          <w:szCs w:val="28"/>
        </w:rPr>
      </w:pPr>
      <w:r w:rsidRPr="004C0F85">
        <w:rPr>
          <w:rFonts w:eastAsia="Times New Roman"/>
          <w:sz w:val="28"/>
          <w:szCs w:val="28"/>
        </w:rPr>
        <w:t xml:space="preserve"> «____»_______________20___</w:t>
      </w:r>
    </w:p>
    <w:p w:rsidR="006C567B" w:rsidRPr="00E836D2" w:rsidRDefault="006C567B" w:rsidP="006C567B">
      <w:pPr>
        <w:ind w:firstLine="709"/>
        <w:jc w:val="both"/>
        <w:rPr>
          <w:b/>
          <w:color w:val="000000"/>
          <w:sz w:val="28"/>
          <w:szCs w:val="28"/>
        </w:rPr>
      </w:pPr>
      <w:r w:rsidRPr="00E836D2">
        <w:rPr>
          <w:b/>
          <w:color w:val="000000"/>
          <w:sz w:val="28"/>
          <w:szCs w:val="28"/>
        </w:rPr>
        <w:t xml:space="preserve">Таблица соответствия результатов обучения по дисциплине и </w:t>
      </w:r>
      <w:proofErr w:type="gramStart"/>
      <w:r w:rsidRPr="00E836D2">
        <w:rPr>
          <w:b/>
          <w:color w:val="000000"/>
          <w:sz w:val="28"/>
          <w:szCs w:val="28"/>
        </w:rPr>
        <w:t>-о</w:t>
      </w:r>
      <w:proofErr w:type="gramEnd"/>
      <w:r w:rsidRPr="00E836D2">
        <w:rPr>
          <w:b/>
          <w:color w:val="000000"/>
          <w:sz w:val="28"/>
          <w:szCs w:val="28"/>
        </w:rPr>
        <w:t>ценочных материалов, используемых на промежуточной аттестации.</w:t>
      </w:r>
    </w:p>
    <w:tbl>
      <w:tblPr>
        <w:tblStyle w:val="a3"/>
        <w:tblW w:w="10348" w:type="dxa"/>
        <w:tblInd w:w="-856" w:type="dxa"/>
        <w:tblLayout w:type="fixed"/>
        <w:tblLook w:val="04A0" w:firstRow="1" w:lastRow="0" w:firstColumn="1" w:lastColumn="0" w:noHBand="0" w:noVBand="1"/>
      </w:tblPr>
      <w:tblGrid>
        <w:gridCol w:w="988"/>
        <w:gridCol w:w="1423"/>
        <w:gridCol w:w="5953"/>
        <w:gridCol w:w="1984"/>
      </w:tblGrid>
      <w:tr w:rsidR="006C567B" w:rsidRPr="00E836D2" w:rsidTr="00976956">
        <w:tc>
          <w:tcPr>
            <w:tcW w:w="988" w:type="dxa"/>
          </w:tcPr>
          <w:p w:rsidR="006C567B" w:rsidRPr="00E836D2" w:rsidRDefault="006C567B" w:rsidP="00D11D2E">
            <w:pPr>
              <w:ind w:firstLine="7"/>
              <w:jc w:val="both"/>
              <w:rPr>
                <w:color w:val="000000"/>
                <w:sz w:val="28"/>
                <w:szCs w:val="28"/>
              </w:rPr>
            </w:pPr>
            <w:r w:rsidRPr="00E836D2">
              <w:rPr>
                <w:color w:val="000000"/>
                <w:sz w:val="28"/>
                <w:szCs w:val="28"/>
              </w:rPr>
              <w:t>№</w:t>
            </w:r>
          </w:p>
        </w:tc>
        <w:tc>
          <w:tcPr>
            <w:tcW w:w="1423" w:type="dxa"/>
          </w:tcPr>
          <w:p w:rsidR="006C567B" w:rsidRPr="00E836D2" w:rsidRDefault="006C567B" w:rsidP="00D11D2E">
            <w:pPr>
              <w:jc w:val="both"/>
              <w:rPr>
                <w:color w:val="000000"/>
                <w:sz w:val="28"/>
                <w:szCs w:val="28"/>
              </w:rPr>
            </w:pPr>
            <w:r w:rsidRPr="00E836D2">
              <w:rPr>
                <w:color w:val="000000"/>
                <w:sz w:val="28"/>
                <w:szCs w:val="28"/>
              </w:rPr>
              <w:t>Проверяемая компетенция</w:t>
            </w:r>
          </w:p>
        </w:tc>
        <w:tc>
          <w:tcPr>
            <w:tcW w:w="5953" w:type="dxa"/>
          </w:tcPr>
          <w:p w:rsidR="006C567B" w:rsidRPr="00E836D2" w:rsidRDefault="006C567B" w:rsidP="00D11D2E">
            <w:pPr>
              <w:jc w:val="both"/>
              <w:rPr>
                <w:color w:val="000000"/>
                <w:sz w:val="28"/>
                <w:szCs w:val="28"/>
              </w:rPr>
            </w:pPr>
            <w:r w:rsidRPr="00E836D2">
              <w:rPr>
                <w:color w:val="000000"/>
                <w:sz w:val="28"/>
                <w:szCs w:val="28"/>
              </w:rPr>
              <w:t>Дескриптор</w:t>
            </w:r>
          </w:p>
        </w:tc>
        <w:tc>
          <w:tcPr>
            <w:tcW w:w="1984" w:type="dxa"/>
          </w:tcPr>
          <w:p w:rsidR="006C567B" w:rsidRPr="00E836D2" w:rsidRDefault="006C567B" w:rsidP="00D11D2E">
            <w:pPr>
              <w:jc w:val="both"/>
              <w:rPr>
                <w:color w:val="000000"/>
                <w:sz w:val="28"/>
                <w:szCs w:val="28"/>
              </w:rPr>
            </w:pPr>
            <w:r w:rsidRPr="00E836D2">
              <w:rPr>
                <w:color w:val="000000"/>
                <w:sz w:val="28"/>
                <w:szCs w:val="28"/>
              </w:rPr>
              <w:t>Контрольно-оценочное средство (номер вопроса/практического задания)</w:t>
            </w:r>
          </w:p>
        </w:tc>
      </w:tr>
      <w:tr w:rsidR="006C567B" w:rsidRPr="00E836D2" w:rsidTr="00976956">
        <w:tc>
          <w:tcPr>
            <w:tcW w:w="988" w:type="dxa"/>
            <w:vMerge w:val="restart"/>
          </w:tcPr>
          <w:p w:rsidR="006C567B" w:rsidRPr="00E836D2" w:rsidRDefault="006C567B" w:rsidP="00D11D2E">
            <w:pPr>
              <w:ind w:firstLine="7"/>
              <w:jc w:val="both"/>
              <w:rPr>
                <w:color w:val="000000"/>
                <w:sz w:val="28"/>
                <w:szCs w:val="28"/>
              </w:rPr>
            </w:pPr>
            <w:r w:rsidRPr="00E836D2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1423" w:type="dxa"/>
            <w:vMerge w:val="restart"/>
          </w:tcPr>
          <w:p w:rsidR="006C567B" w:rsidRDefault="006C567B" w:rsidP="00D11D2E">
            <w:pPr>
              <w:jc w:val="both"/>
              <w:rPr>
                <w:rFonts w:eastAsia="Times New Roman"/>
                <w:sz w:val="28"/>
                <w:szCs w:val="28"/>
              </w:rPr>
            </w:pPr>
            <w:r w:rsidRPr="00E836D2">
              <w:rPr>
                <w:color w:val="000000"/>
                <w:sz w:val="28"/>
                <w:szCs w:val="28"/>
              </w:rPr>
              <w:t>О</w:t>
            </w:r>
            <w:r w:rsidR="00E31AB6">
              <w:rPr>
                <w:color w:val="000000"/>
                <w:sz w:val="28"/>
                <w:szCs w:val="28"/>
              </w:rPr>
              <w:t>П</w:t>
            </w:r>
            <w:r w:rsidRPr="00E836D2">
              <w:rPr>
                <w:color w:val="000000"/>
                <w:sz w:val="28"/>
                <w:szCs w:val="28"/>
              </w:rPr>
              <w:t>К-1</w:t>
            </w:r>
            <w:r w:rsidRPr="00383E05">
              <w:rPr>
                <w:rFonts w:eastAsia="Times New Roman"/>
                <w:sz w:val="28"/>
                <w:szCs w:val="28"/>
              </w:rPr>
              <w:t xml:space="preserve"> </w:t>
            </w:r>
            <w:proofErr w:type="gramStart"/>
            <w:r w:rsidR="00E31AB6" w:rsidRPr="00E31AB6">
              <w:rPr>
                <w:rFonts w:eastAsia="Times New Roman"/>
                <w:sz w:val="28"/>
                <w:szCs w:val="28"/>
              </w:rPr>
              <w:t>Способен</w:t>
            </w:r>
            <w:proofErr w:type="gramEnd"/>
            <w:r w:rsidR="00E31AB6" w:rsidRPr="00E31AB6">
              <w:rPr>
                <w:rFonts w:eastAsia="Times New Roman"/>
                <w:sz w:val="28"/>
                <w:szCs w:val="28"/>
              </w:rPr>
              <w:t xml:space="preserve"> реализовывать моральные и правовые нормы, этические и деонтологические принципы в профессиональной деятельности</w:t>
            </w:r>
          </w:p>
          <w:p w:rsidR="00E31AB6" w:rsidRPr="00E836D2" w:rsidRDefault="00E31AB6" w:rsidP="00D11D2E">
            <w:pPr>
              <w:jc w:val="both"/>
              <w:rPr>
                <w:color w:val="000000"/>
                <w:sz w:val="28"/>
                <w:szCs w:val="28"/>
              </w:rPr>
            </w:pPr>
            <w:r w:rsidRPr="00E31AB6">
              <w:rPr>
                <w:color w:val="000000"/>
                <w:sz w:val="28"/>
                <w:szCs w:val="28"/>
              </w:rPr>
              <w:t>Инд</w:t>
            </w:r>
            <w:proofErr w:type="gramStart"/>
            <w:r w:rsidRPr="00E31AB6">
              <w:rPr>
                <w:color w:val="000000"/>
                <w:sz w:val="28"/>
                <w:szCs w:val="28"/>
              </w:rPr>
              <w:t>.О</w:t>
            </w:r>
            <w:proofErr w:type="gramEnd"/>
            <w:r w:rsidRPr="00E31AB6">
              <w:rPr>
                <w:color w:val="000000"/>
                <w:sz w:val="28"/>
                <w:szCs w:val="28"/>
              </w:rPr>
              <w:t>ПК1.2. Выполняет этические и деонтологические принципы в профессиональной деятельности</w:t>
            </w:r>
          </w:p>
        </w:tc>
        <w:tc>
          <w:tcPr>
            <w:tcW w:w="5953" w:type="dxa"/>
          </w:tcPr>
          <w:p w:rsidR="00976956" w:rsidRPr="00E836D2" w:rsidRDefault="006C567B" w:rsidP="00976956">
            <w:pPr>
              <w:jc w:val="both"/>
              <w:rPr>
                <w:color w:val="000000"/>
                <w:sz w:val="28"/>
                <w:szCs w:val="28"/>
              </w:rPr>
            </w:pPr>
            <w:r w:rsidRPr="00E836D2">
              <w:rPr>
                <w:color w:val="000000"/>
                <w:sz w:val="28"/>
                <w:szCs w:val="28"/>
              </w:rPr>
              <w:t>Знать</w:t>
            </w:r>
            <w:r w:rsidRPr="00D47960">
              <w:rPr>
                <w:sz w:val="28"/>
                <w:szCs w:val="28"/>
              </w:rPr>
              <w:t xml:space="preserve"> </w:t>
            </w:r>
            <w:r w:rsidR="00E31AB6" w:rsidRPr="00E31AB6">
              <w:rPr>
                <w:sz w:val="28"/>
                <w:szCs w:val="28"/>
              </w:rPr>
              <w:t>ресурсы правовой, социальной, экономической и другой информации в сфере охраны здоровья, теоретические основы информатики, сбор, хранение поиск, переработка, преобразование, распространение информации в медицинских и биологических системах, использование и</w:t>
            </w:r>
          </w:p>
        </w:tc>
        <w:tc>
          <w:tcPr>
            <w:tcW w:w="1984" w:type="dxa"/>
          </w:tcPr>
          <w:p w:rsidR="00976956" w:rsidRDefault="00976956" w:rsidP="00976956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опросы</w:t>
            </w:r>
          </w:p>
          <w:p w:rsidR="006C567B" w:rsidRPr="00E836D2" w:rsidRDefault="006C567B" w:rsidP="00976956">
            <w:pPr>
              <w:jc w:val="both"/>
              <w:rPr>
                <w:color w:val="000000"/>
                <w:sz w:val="28"/>
                <w:szCs w:val="28"/>
              </w:rPr>
            </w:pPr>
            <w:r w:rsidRPr="00E836D2">
              <w:rPr>
                <w:color w:val="000000"/>
                <w:sz w:val="28"/>
                <w:szCs w:val="28"/>
              </w:rPr>
              <w:t>№</w:t>
            </w:r>
            <w:r>
              <w:rPr>
                <w:color w:val="000000"/>
                <w:sz w:val="28"/>
                <w:szCs w:val="28"/>
              </w:rPr>
              <w:t xml:space="preserve"> </w:t>
            </w:r>
            <w:r w:rsidR="002812B3">
              <w:rPr>
                <w:color w:val="000000"/>
                <w:sz w:val="28"/>
                <w:szCs w:val="28"/>
              </w:rPr>
              <w:t>1-5, 8-11, 13, 15, 18, 20, 24, 25, 31, 32, 33, 41, 42, 43, 48, 53</w:t>
            </w:r>
          </w:p>
        </w:tc>
      </w:tr>
      <w:tr w:rsidR="006C567B" w:rsidRPr="00E836D2" w:rsidTr="00976956">
        <w:tc>
          <w:tcPr>
            <w:tcW w:w="988" w:type="dxa"/>
            <w:vMerge/>
          </w:tcPr>
          <w:p w:rsidR="006C567B" w:rsidRPr="00E836D2" w:rsidRDefault="006C567B" w:rsidP="00D11D2E">
            <w:pPr>
              <w:ind w:firstLine="7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423" w:type="dxa"/>
            <w:vMerge/>
          </w:tcPr>
          <w:p w:rsidR="006C567B" w:rsidRPr="00E836D2" w:rsidRDefault="006C567B" w:rsidP="00D11D2E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5953" w:type="dxa"/>
          </w:tcPr>
          <w:p w:rsidR="006C567B" w:rsidRPr="00E836D2" w:rsidRDefault="006C567B" w:rsidP="006C567B">
            <w:pPr>
              <w:rPr>
                <w:color w:val="000000"/>
                <w:sz w:val="28"/>
                <w:szCs w:val="28"/>
              </w:rPr>
            </w:pPr>
            <w:r w:rsidRPr="00E836D2">
              <w:rPr>
                <w:color w:val="000000"/>
                <w:sz w:val="28"/>
                <w:szCs w:val="28"/>
              </w:rPr>
              <w:t>Уметь</w:t>
            </w:r>
            <w:r w:rsidRPr="00383E05">
              <w:rPr>
                <w:sz w:val="28"/>
                <w:szCs w:val="28"/>
              </w:rPr>
              <w:t xml:space="preserve"> </w:t>
            </w:r>
            <w:r w:rsidR="00E31AB6" w:rsidRPr="00E31AB6">
              <w:rPr>
                <w:sz w:val="28"/>
                <w:szCs w:val="28"/>
              </w:rPr>
              <w:t>проводить обработку информации на основе использования современных информационных технологий; пользоваться учебной, научной, научно-популярной литературой, сетью Интернет для профессиональной деятельности; определять и разъяснять основные понятия и категор</w:t>
            </w:r>
          </w:p>
        </w:tc>
        <w:tc>
          <w:tcPr>
            <w:tcW w:w="1984" w:type="dxa"/>
          </w:tcPr>
          <w:p w:rsidR="006C567B" w:rsidRDefault="006C567B" w:rsidP="006C567B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актические задания</w:t>
            </w:r>
          </w:p>
          <w:p w:rsidR="006C567B" w:rsidRPr="00E836D2" w:rsidRDefault="006C567B" w:rsidP="009E7A24">
            <w:pPr>
              <w:jc w:val="both"/>
              <w:rPr>
                <w:color w:val="000000"/>
                <w:sz w:val="28"/>
                <w:szCs w:val="28"/>
              </w:rPr>
            </w:pPr>
            <w:r w:rsidRPr="00E836D2">
              <w:rPr>
                <w:color w:val="000000"/>
                <w:sz w:val="28"/>
                <w:szCs w:val="28"/>
              </w:rPr>
              <w:t>№</w:t>
            </w:r>
            <w:r>
              <w:rPr>
                <w:color w:val="000000"/>
                <w:sz w:val="28"/>
                <w:szCs w:val="28"/>
              </w:rPr>
              <w:t xml:space="preserve"> </w:t>
            </w:r>
            <w:r w:rsidR="002812B3">
              <w:rPr>
                <w:color w:val="000000"/>
                <w:sz w:val="28"/>
                <w:szCs w:val="28"/>
              </w:rPr>
              <w:t>1-6, 10-12, 25, 50, 51, 52, 53, 54, 55, 60</w:t>
            </w:r>
          </w:p>
        </w:tc>
      </w:tr>
      <w:tr w:rsidR="006C567B" w:rsidRPr="00E836D2" w:rsidTr="00976956">
        <w:tc>
          <w:tcPr>
            <w:tcW w:w="988" w:type="dxa"/>
            <w:vMerge/>
          </w:tcPr>
          <w:p w:rsidR="006C567B" w:rsidRPr="00E836D2" w:rsidRDefault="006C567B" w:rsidP="00D11D2E">
            <w:pPr>
              <w:ind w:firstLine="7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423" w:type="dxa"/>
            <w:vMerge/>
          </w:tcPr>
          <w:p w:rsidR="006C567B" w:rsidRPr="00E836D2" w:rsidRDefault="006C567B" w:rsidP="00D11D2E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5953" w:type="dxa"/>
          </w:tcPr>
          <w:p w:rsidR="006C567B" w:rsidRPr="00E836D2" w:rsidRDefault="006C567B" w:rsidP="00976956">
            <w:pPr>
              <w:jc w:val="both"/>
              <w:rPr>
                <w:color w:val="000000"/>
                <w:sz w:val="28"/>
                <w:szCs w:val="28"/>
              </w:rPr>
            </w:pPr>
            <w:r w:rsidRPr="00E836D2">
              <w:rPr>
                <w:color w:val="000000"/>
                <w:sz w:val="28"/>
                <w:szCs w:val="28"/>
              </w:rPr>
              <w:t>Владеть</w:t>
            </w:r>
            <w:r w:rsidRPr="00383E05">
              <w:rPr>
                <w:b/>
                <w:sz w:val="28"/>
                <w:szCs w:val="28"/>
              </w:rPr>
              <w:t xml:space="preserve"> </w:t>
            </w:r>
            <w:r w:rsidR="00E31AB6" w:rsidRPr="00E31AB6">
              <w:rPr>
                <w:sz w:val="28"/>
                <w:szCs w:val="28"/>
              </w:rPr>
              <w:t>биохимическим понятийным аппаратом; навыками определения предмета и объекта профессиональной деятельности, навыками самостоятельного обучения новым методам исследования, навыками самостоятельного изучения литературы по достижениям современной науки и практ</w:t>
            </w:r>
            <w:r w:rsidR="00E31AB6">
              <w:rPr>
                <w:sz w:val="28"/>
                <w:szCs w:val="28"/>
              </w:rPr>
              <w:t>ики</w:t>
            </w:r>
          </w:p>
        </w:tc>
        <w:tc>
          <w:tcPr>
            <w:tcW w:w="1984" w:type="dxa"/>
          </w:tcPr>
          <w:p w:rsidR="006C567B" w:rsidRDefault="006C567B" w:rsidP="006C567B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актические задания</w:t>
            </w:r>
          </w:p>
          <w:p w:rsidR="006C567B" w:rsidRPr="00E836D2" w:rsidRDefault="006C567B" w:rsidP="002812B3">
            <w:pPr>
              <w:jc w:val="both"/>
              <w:rPr>
                <w:color w:val="000000"/>
                <w:sz w:val="28"/>
                <w:szCs w:val="28"/>
              </w:rPr>
            </w:pPr>
            <w:r w:rsidRPr="00E836D2">
              <w:rPr>
                <w:color w:val="000000"/>
                <w:sz w:val="28"/>
                <w:szCs w:val="28"/>
              </w:rPr>
              <w:t>№</w:t>
            </w:r>
            <w:r>
              <w:rPr>
                <w:color w:val="000000"/>
                <w:sz w:val="28"/>
                <w:szCs w:val="28"/>
              </w:rPr>
              <w:t xml:space="preserve"> </w:t>
            </w:r>
            <w:r w:rsidR="002812B3">
              <w:rPr>
                <w:color w:val="000000"/>
                <w:sz w:val="28"/>
                <w:szCs w:val="28"/>
              </w:rPr>
              <w:t>16, 17, 18, 61</w:t>
            </w:r>
          </w:p>
        </w:tc>
      </w:tr>
      <w:tr w:rsidR="006C567B" w:rsidRPr="00E836D2" w:rsidTr="00976956">
        <w:tc>
          <w:tcPr>
            <w:tcW w:w="988" w:type="dxa"/>
            <w:vMerge w:val="restart"/>
          </w:tcPr>
          <w:p w:rsidR="006C567B" w:rsidRPr="00E836D2" w:rsidRDefault="006C567B" w:rsidP="00D11D2E">
            <w:pPr>
              <w:ind w:firstLine="7"/>
              <w:jc w:val="both"/>
              <w:rPr>
                <w:color w:val="000000"/>
                <w:sz w:val="28"/>
                <w:szCs w:val="28"/>
              </w:rPr>
            </w:pPr>
            <w:r w:rsidRPr="00E836D2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423" w:type="dxa"/>
            <w:vMerge w:val="restart"/>
          </w:tcPr>
          <w:p w:rsidR="006C567B" w:rsidRDefault="001B2F69" w:rsidP="006C567B">
            <w:pPr>
              <w:jc w:val="both"/>
              <w:rPr>
                <w:color w:val="000000"/>
                <w:sz w:val="28"/>
                <w:szCs w:val="28"/>
              </w:rPr>
            </w:pPr>
            <w:r w:rsidRPr="001B2F69">
              <w:rPr>
                <w:color w:val="000000"/>
                <w:sz w:val="28"/>
                <w:szCs w:val="28"/>
              </w:rPr>
              <w:t>УК-1</w:t>
            </w:r>
            <w:r w:rsidRPr="001B2F69">
              <w:rPr>
                <w:color w:val="000000"/>
                <w:sz w:val="28"/>
                <w:szCs w:val="28"/>
              </w:rPr>
              <w:tab/>
              <w:t>Способен осуществлять критический анализ проблемных ситуаций на основе системного подхода, вырабатывать стратегию действий</w:t>
            </w:r>
          </w:p>
          <w:p w:rsidR="001B2F69" w:rsidRPr="00E836D2" w:rsidRDefault="001B2F69" w:rsidP="006C567B">
            <w:pPr>
              <w:jc w:val="both"/>
              <w:rPr>
                <w:color w:val="000000"/>
                <w:sz w:val="28"/>
                <w:szCs w:val="28"/>
              </w:rPr>
            </w:pPr>
            <w:r w:rsidRPr="001B2F69">
              <w:rPr>
                <w:color w:val="000000"/>
                <w:sz w:val="28"/>
                <w:szCs w:val="28"/>
              </w:rPr>
              <w:t>Инд</w:t>
            </w:r>
            <w:proofErr w:type="gramStart"/>
            <w:r w:rsidRPr="001B2F69">
              <w:rPr>
                <w:color w:val="000000"/>
                <w:sz w:val="28"/>
                <w:szCs w:val="28"/>
              </w:rPr>
              <w:t>.У</w:t>
            </w:r>
            <w:proofErr w:type="gramEnd"/>
            <w:r w:rsidRPr="001B2F69">
              <w:rPr>
                <w:color w:val="000000"/>
                <w:sz w:val="28"/>
                <w:szCs w:val="28"/>
              </w:rPr>
              <w:t>К1.1. Применяет системный подход для разрешения проблемных ситуаций</w:t>
            </w:r>
          </w:p>
        </w:tc>
        <w:tc>
          <w:tcPr>
            <w:tcW w:w="5953" w:type="dxa"/>
          </w:tcPr>
          <w:p w:rsidR="00976956" w:rsidRPr="00E836D2" w:rsidRDefault="006C567B" w:rsidP="00976956">
            <w:pPr>
              <w:rPr>
                <w:color w:val="000000"/>
                <w:sz w:val="28"/>
                <w:szCs w:val="28"/>
              </w:rPr>
            </w:pPr>
            <w:r w:rsidRPr="00E836D2">
              <w:rPr>
                <w:color w:val="000000"/>
                <w:sz w:val="28"/>
                <w:szCs w:val="28"/>
              </w:rPr>
              <w:t>Знать</w:t>
            </w:r>
            <w:r w:rsidRPr="00AF690F">
              <w:rPr>
                <w:sz w:val="28"/>
                <w:szCs w:val="28"/>
              </w:rPr>
              <w:t xml:space="preserve"> </w:t>
            </w:r>
            <w:r w:rsidR="001B2F69" w:rsidRPr="001B2F69">
              <w:rPr>
                <w:sz w:val="28"/>
                <w:szCs w:val="28"/>
              </w:rPr>
              <w:t>химическое строение живой материи, превращение химических веществ в организме, закономерности протекания химических процессов, их роль в жизнедеятельности организма человека</w:t>
            </w:r>
          </w:p>
        </w:tc>
        <w:tc>
          <w:tcPr>
            <w:tcW w:w="1984" w:type="dxa"/>
          </w:tcPr>
          <w:p w:rsidR="002812B3" w:rsidRDefault="002812B3" w:rsidP="002812B3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опросы</w:t>
            </w:r>
          </w:p>
          <w:p w:rsidR="006C567B" w:rsidRPr="00E836D2" w:rsidRDefault="006C567B" w:rsidP="002812B3">
            <w:pPr>
              <w:jc w:val="both"/>
              <w:rPr>
                <w:color w:val="000000"/>
                <w:sz w:val="28"/>
                <w:szCs w:val="28"/>
              </w:rPr>
            </w:pPr>
            <w:r w:rsidRPr="00E836D2">
              <w:rPr>
                <w:color w:val="000000"/>
                <w:sz w:val="28"/>
                <w:szCs w:val="28"/>
              </w:rPr>
              <w:t>№</w:t>
            </w:r>
            <w:r w:rsidR="002812B3">
              <w:rPr>
                <w:color w:val="000000"/>
                <w:sz w:val="28"/>
                <w:szCs w:val="28"/>
              </w:rPr>
              <w:t xml:space="preserve"> 12, 21, 23, 26, 27, 28, 29, 30, 34, 35, 36, 34, 38, 44, 47, 49, 50, 51, 52, 53, 54, 55, 56, 57, 58, 59, 60, 61, 62, 63, 64, 65, 66, 67, 68, 69, 70, 71, 72</w:t>
            </w:r>
          </w:p>
        </w:tc>
      </w:tr>
      <w:tr w:rsidR="006C567B" w:rsidRPr="00E836D2" w:rsidTr="00976956">
        <w:tc>
          <w:tcPr>
            <w:tcW w:w="988" w:type="dxa"/>
            <w:vMerge/>
          </w:tcPr>
          <w:p w:rsidR="006C567B" w:rsidRPr="00E836D2" w:rsidRDefault="006C567B" w:rsidP="00D11D2E">
            <w:pPr>
              <w:ind w:firstLine="7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423" w:type="dxa"/>
            <w:vMerge/>
          </w:tcPr>
          <w:p w:rsidR="006C567B" w:rsidRPr="00E836D2" w:rsidRDefault="006C567B" w:rsidP="00D11D2E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5953" w:type="dxa"/>
          </w:tcPr>
          <w:p w:rsidR="006C567B" w:rsidRPr="00E836D2" w:rsidRDefault="006C567B" w:rsidP="00976956">
            <w:pPr>
              <w:rPr>
                <w:color w:val="000000"/>
                <w:sz w:val="28"/>
                <w:szCs w:val="28"/>
              </w:rPr>
            </w:pPr>
            <w:r w:rsidRPr="00E836D2">
              <w:rPr>
                <w:color w:val="000000"/>
                <w:sz w:val="28"/>
                <w:szCs w:val="28"/>
              </w:rPr>
              <w:t>Уметь</w:t>
            </w:r>
            <w:r w:rsidRPr="00B01E50">
              <w:rPr>
                <w:sz w:val="28"/>
                <w:szCs w:val="28"/>
              </w:rPr>
              <w:t xml:space="preserve"> </w:t>
            </w:r>
            <w:r w:rsidR="001B2F69" w:rsidRPr="001B2F69">
              <w:rPr>
                <w:sz w:val="28"/>
                <w:szCs w:val="28"/>
              </w:rPr>
              <w:t>оценить состояние метаболических процессов в норме и при патологии, выявлять этапы метаболических путей, нарушения которых приводят к развитию конкретных заболеваний, прогнозировать ход и результат патологического процесса и предлагать соответствующие биох</w:t>
            </w:r>
            <w:r w:rsidR="001B2F69">
              <w:rPr>
                <w:sz w:val="28"/>
                <w:szCs w:val="28"/>
              </w:rPr>
              <w:t>имических процессов</w:t>
            </w:r>
          </w:p>
        </w:tc>
        <w:tc>
          <w:tcPr>
            <w:tcW w:w="1984" w:type="dxa"/>
          </w:tcPr>
          <w:p w:rsidR="002812B3" w:rsidRDefault="006C567B" w:rsidP="002812B3">
            <w:pPr>
              <w:jc w:val="both"/>
              <w:rPr>
                <w:color w:val="000000"/>
                <w:sz w:val="28"/>
                <w:szCs w:val="28"/>
              </w:rPr>
            </w:pPr>
            <w:r w:rsidRPr="00E836D2">
              <w:rPr>
                <w:color w:val="000000"/>
                <w:sz w:val="28"/>
                <w:szCs w:val="28"/>
              </w:rPr>
              <w:t>практические задания</w:t>
            </w:r>
          </w:p>
          <w:p w:rsidR="006C567B" w:rsidRPr="00E836D2" w:rsidRDefault="006C567B" w:rsidP="002812B3">
            <w:pPr>
              <w:jc w:val="both"/>
              <w:rPr>
                <w:color w:val="000000"/>
                <w:sz w:val="28"/>
                <w:szCs w:val="28"/>
              </w:rPr>
            </w:pPr>
            <w:r w:rsidRPr="00E836D2">
              <w:rPr>
                <w:color w:val="000000"/>
                <w:sz w:val="28"/>
                <w:szCs w:val="28"/>
              </w:rPr>
              <w:t>№</w:t>
            </w:r>
            <w:r w:rsidR="002812B3">
              <w:rPr>
                <w:color w:val="000000"/>
                <w:sz w:val="28"/>
                <w:szCs w:val="28"/>
              </w:rPr>
              <w:t xml:space="preserve"> 26-29, 36, 38, 39, 40, 56, 57, 58, 62, 63, 64, 65</w:t>
            </w:r>
          </w:p>
        </w:tc>
      </w:tr>
      <w:tr w:rsidR="006C567B" w:rsidRPr="00E836D2" w:rsidTr="00976956">
        <w:tc>
          <w:tcPr>
            <w:tcW w:w="988" w:type="dxa"/>
            <w:vMerge/>
          </w:tcPr>
          <w:p w:rsidR="006C567B" w:rsidRPr="00E836D2" w:rsidRDefault="006C567B" w:rsidP="00D11D2E">
            <w:pPr>
              <w:ind w:firstLine="7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1423" w:type="dxa"/>
            <w:vMerge/>
          </w:tcPr>
          <w:p w:rsidR="006C567B" w:rsidRPr="00E836D2" w:rsidRDefault="006C567B" w:rsidP="00D11D2E">
            <w:pPr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5953" w:type="dxa"/>
          </w:tcPr>
          <w:p w:rsidR="006C567B" w:rsidRPr="00E836D2" w:rsidRDefault="006C567B" w:rsidP="00976956">
            <w:pPr>
              <w:pStyle w:val="a4"/>
              <w:spacing w:after="0" w:line="240" w:lineRule="auto"/>
              <w:ind w:left="0"/>
              <w:rPr>
                <w:color w:val="000000"/>
                <w:sz w:val="28"/>
                <w:szCs w:val="28"/>
              </w:rPr>
            </w:pPr>
            <w:r w:rsidRPr="00976956">
              <w:rPr>
                <w:rFonts w:ascii="Times New Roman" w:hAnsi="Times New Roman"/>
                <w:sz w:val="28"/>
                <w:szCs w:val="28"/>
              </w:rPr>
              <w:t xml:space="preserve">Владеть </w:t>
            </w:r>
            <w:r w:rsidR="00181B70" w:rsidRPr="00181B70">
              <w:rPr>
                <w:rFonts w:ascii="Times New Roman" w:hAnsi="Times New Roman"/>
                <w:sz w:val="28"/>
                <w:szCs w:val="28"/>
              </w:rPr>
              <w:t>биохимическими диагностическими тестами для выявления патологических состояний, чтением анализных листов важнейших биохимических диагностических жидкостей (кровь, моча и т.д.), современными подходами биохимической диагностики патологических состояний</w:t>
            </w:r>
          </w:p>
        </w:tc>
        <w:tc>
          <w:tcPr>
            <w:tcW w:w="1984" w:type="dxa"/>
          </w:tcPr>
          <w:p w:rsidR="006C567B" w:rsidRPr="00E836D2" w:rsidRDefault="006C567B" w:rsidP="002812B3">
            <w:pPr>
              <w:jc w:val="both"/>
              <w:rPr>
                <w:color w:val="000000"/>
                <w:sz w:val="28"/>
                <w:szCs w:val="28"/>
              </w:rPr>
            </w:pPr>
            <w:r w:rsidRPr="00E836D2">
              <w:rPr>
                <w:color w:val="000000"/>
                <w:sz w:val="28"/>
                <w:szCs w:val="28"/>
              </w:rPr>
              <w:t>практические задания №</w:t>
            </w:r>
            <w:r w:rsidR="002812B3">
              <w:rPr>
                <w:color w:val="000000"/>
                <w:sz w:val="28"/>
                <w:szCs w:val="28"/>
              </w:rPr>
              <w:t xml:space="preserve"> 41, 59</w:t>
            </w:r>
          </w:p>
        </w:tc>
      </w:tr>
    </w:tbl>
    <w:p w:rsidR="006C567B" w:rsidRDefault="006C567B" w:rsidP="006C567B">
      <w:pPr>
        <w:ind w:firstLine="709"/>
        <w:jc w:val="center"/>
        <w:rPr>
          <w:sz w:val="28"/>
          <w:szCs w:val="28"/>
        </w:rPr>
      </w:pPr>
    </w:p>
    <w:p w:rsidR="000651CB" w:rsidRPr="0036377F" w:rsidRDefault="000651CB" w:rsidP="000651CB">
      <w:pPr>
        <w:pStyle w:val="a4"/>
        <w:spacing w:after="0"/>
        <w:ind w:left="0" w:firstLine="709"/>
        <w:jc w:val="both"/>
        <w:rPr>
          <w:rStyle w:val="a7"/>
          <w:rFonts w:ascii="Times New Roman" w:hAnsi="Times New Roman"/>
          <w:sz w:val="28"/>
          <w:szCs w:val="28"/>
        </w:rPr>
      </w:pPr>
      <w:r w:rsidRPr="0036377F">
        <w:rPr>
          <w:rFonts w:ascii="Times New Roman" w:hAnsi="Times New Roman"/>
          <w:b/>
          <w:bCs/>
          <w:sz w:val="28"/>
          <w:szCs w:val="28"/>
        </w:rPr>
        <w:t xml:space="preserve">4. </w:t>
      </w:r>
      <w:r w:rsidRPr="0036377F">
        <w:rPr>
          <w:rStyle w:val="a7"/>
          <w:rFonts w:ascii="Times New Roman" w:hAnsi="Times New Roman"/>
          <w:sz w:val="28"/>
          <w:szCs w:val="28"/>
        </w:rPr>
        <w:t xml:space="preserve">Методические рекомендации по применению балльно-рейтинговой системы оценивания учебных достижений обучающихся. </w:t>
      </w:r>
    </w:p>
    <w:p w:rsidR="000651CB" w:rsidRPr="005C12AD" w:rsidRDefault="000651CB" w:rsidP="005C12AD">
      <w:pPr>
        <w:spacing w:after="0"/>
        <w:ind w:firstLine="709"/>
        <w:jc w:val="both"/>
        <w:rPr>
          <w:sz w:val="28"/>
          <w:szCs w:val="28"/>
        </w:rPr>
      </w:pPr>
      <w:r w:rsidRPr="0036377F">
        <w:rPr>
          <w:sz w:val="28"/>
          <w:szCs w:val="28"/>
        </w:rPr>
        <w:t>В рамках реализации балльно-рейтинговой системы оценивания учебных достижений обучающихся по дисциплине (модулю) в соответствии с положением «О балльно-рейтинговой</w:t>
      </w:r>
      <w:r w:rsidRPr="00997038">
        <w:rPr>
          <w:sz w:val="28"/>
          <w:szCs w:val="28"/>
        </w:rPr>
        <w:t xml:space="preserve"> системе оценивания учебных достижений обучающихся» определены следующие правила формирования</w:t>
      </w:r>
      <w:r w:rsidR="005C12AD">
        <w:rPr>
          <w:sz w:val="28"/>
          <w:szCs w:val="28"/>
        </w:rPr>
        <w:t xml:space="preserve"> </w:t>
      </w:r>
      <w:r w:rsidRPr="005C12AD">
        <w:rPr>
          <w:sz w:val="28"/>
          <w:szCs w:val="28"/>
        </w:rPr>
        <w:t>текущего фактического рейтинга обучающегося;</w:t>
      </w:r>
    </w:p>
    <w:p w:rsidR="000651CB" w:rsidRPr="00997038" w:rsidRDefault="000651CB" w:rsidP="000651CB">
      <w:pPr>
        <w:spacing w:after="0"/>
        <w:ind w:firstLine="709"/>
        <w:jc w:val="both"/>
        <w:rPr>
          <w:b/>
          <w:sz w:val="28"/>
          <w:szCs w:val="28"/>
        </w:rPr>
      </w:pPr>
      <w:r w:rsidRPr="00997038">
        <w:rPr>
          <w:b/>
          <w:sz w:val="28"/>
          <w:szCs w:val="28"/>
        </w:rPr>
        <w:t>4.1. Правила формирования текущего фактического рейтинга обучающегося</w:t>
      </w:r>
    </w:p>
    <w:p w:rsidR="000651CB" w:rsidRPr="00997038" w:rsidRDefault="000651CB" w:rsidP="000651CB">
      <w:pPr>
        <w:spacing w:after="0"/>
        <w:ind w:firstLine="709"/>
        <w:jc w:val="both"/>
        <w:rPr>
          <w:sz w:val="28"/>
          <w:szCs w:val="28"/>
        </w:rPr>
      </w:pPr>
      <w:r w:rsidRPr="00997038">
        <w:rPr>
          <w:sz w:val="28"/>
          <w:szCs w:val="28"/>
        </w:rPr>
        <w:t>Текущий фактический рейтинг по ди</w:t>
      </w:r>
      <w:r w:rsidR="00FC0A5E">
        <w:rPr>
          <w:sz w:val="28"/>
          <w:szCs w:val="28"/>
        </w:rPr>
        <w:t>сциплине (модулю) (максимально 5</w:t>
      </w:r>
      <w:r w:rsidRPr="00997038">
        <w:rPr>
          <w:sz w:val="28"/>
          <w:szCs w:val="28"/>
        </w:rPr>
        <w:t xml:space="preserve"> балл</w:t>
      </w:r>
      <w:r w:rsidR="00FC0A5E">
        <w:rPr>
          <w:sz w:val="28"/>
          <w:szCs w:val="28"/>
        </w:rPr>
        <w:t>ов</w:t>
      </w:r>
      <w:r w:rsidRPr="00997038">
        <w:rPr>
          <w:sz w:val="28"/>
          <w:szCs w:val="28"/>
        </w:rPr>
        <w:t xml:space="preserve">) складывается из суммы баллов, набранных в результате: </w:t>
      </w:r>
    </w:p>
    <w:p w:rsidR="000651CB" w:rsidRPr="00997038" w:rsidRDefault="000651CB" w:rsidP="000651CB">
      <w:pPr>
        <w:spacing w:after="0"/>
        <w:ind w:firstLine="709"/>
        <w:jc w:val="both"/>
        <w:rPr>
          <w:sz w:val="28"/>
          <w:szCs w:val="28"/>
        </w:rPr>
      </w:pPr>
      <w:r w:rsidRPr="00997038">
        <w:rPr>
          <w:sz w:val="28"/>
          <w:szCs w:val="28"/>
        </w:rPr>
        <w:t xml:space="preserve">- текущего контроля успеваемости студентов на каждом лабораторном занятии по дисциплине; </w:t>
      </w:r>
    </w:p>
    <w:p w:rsidR="000651CB" w:rsidRPr="00997038" w:rsidRDefault="000651CB" w:rsidP="000651CB">
      <w:pPr>
        <w:spacing w:after="0"/>
        <w:ind w:firstLine="709"/>
        <w:jc w:val="both"/>
        <w:rPr>
          <w:sz w:val="28"/>
          <w:szCs w:val="28"/>
        </w:rPr>
      </w:pPr>
      <w:r w:rsidRPr="00997038">
        <w:rPr>
          <w:sz w:val="28"/>
          <w:szCs w:val="28"/>
        </w:rPr>
        <w:t>- рубежного контроля успеваемости студентов по каждому модулю дисциплины;</w:t>
      </w:r>
    </w:p>
    <w:p w:rsidR="000651CB" w:rsidRPr="00997038" w:rsidRDefault="000651CB" w:rsidP="000651CB">
      <w:pPr>
        <w:spacing w:after="0"/>
        <w:ind w:firstLine="709"/>
        <w:jc w:val="both"/>
        <w:rPr>
          <w:sz w:val="28"/>
          <w:szCs w:val="28"/>
        </w:rPr>
      </w:pPr>
      <w:r w:rsidRPr="00997038">
        <w:rPr>
          <w:sz w:val="28"/>
          <w:szCs w:val="28"/>
        </w:rPr>
        <w:t>- контроля выполнения лабораторной работы;</w:t>
      </w:r>
    </w:p>
    <w:p w:rsidR="000651CB" w:rsidRPr="00997038" w:rsidRDefault="000651CB" w:rsidP="000651CB">
      <w:pPr>
        <w:spacing w:after="0"/>
        <w:ind w:firstLine="709"/>
        <w:jc w:val="both"/>
        <w:rPr>
          <w:sz w:val="28"/>
          <w:szCs w:val="28"/>
        </w:rPr>
      </w:pPr>
      <w:r w:rsidRPr="00997038">
        <w:rPr>
          <w:sz w:val="28"/>
          <w:szCs w:val="28"/>
        </w:rPr>
        <w:t>- самостоятельной обязательной внеаудиторной работы студентов.</w:t>
      </w:r>
    </w:p>
    <w:p w:rsidR="000651CB" w:rsidRPr="00997038" w:rsidRDefault="000651CB" w:rsidP="000651CB">
      <w:pPr>
        <w:spacing w:after="0"/>
        <w:ind w:firstLine="709"/>
        <w:jc w:val="both"/>
        <w:rPr>
          <w:sz w:val="28"/>
          <w:szCs w:val="28"/>
        </w:rPr>
      </w:pPr>
      <w:r w:rsidRPr="00997038">
        <w:rPr>
          <w:sz w:val="28"/>
          <w:szCs w:val="28"/>
        </w:rPr>
        <w:t>По каждому лабораторно</w:t>
      </w:r>
      <w:r w:rsidR="00FC0A5E">
        <w:rPr>
          <w:sz w:val="28"/>
          <w:szCs w:val="28"/>
        </w:rPr>
        <w:t>му занятию студент получает от 0 до 5</w:t>
      </w:r>
      <w:r w:rsidRPr="00997038">
        <w:rPr>
          <w:sz w:val="28"/>
          <w:szCs w:val="28"/>
        </w:rPr>
        <w:t xml:space="preserve"> баллов включительно. Сумма  баллов складывается</w:t>
      </w:r>
      <w:r w:rsidR="00FC0A5E">
        <w:rPr>
          <w:sz w:val="28"/>
          <w:szCs w:val="28"/>
        </w:rPr>
        <w:t xml:space="preserve">, как </w:t>
      </w:r>
      <w:proofErr w:type="gramStart"/>
      <w:r w:rsidR="00FC0A5E">
        <w:rPr>
          <w:sz w:val="28"/>
          <w:szCs w:val="28"/>
        </w:rPr>
        <w:t>среднеарифметическое</w:t>
      </w:r>
      <w:proofErr w:type="gramEnd"/>
      <w:r w:rsidR="00FC0A5E">
        <w:rPr>
          <w:sz w:val="28"/>
          <w:szCs w:val="28"/>
        </w:rPr>
        <w:t>,</w:t>
      </w:r>
      <w:r w:rsidRPr="00997038">
        <w:rPr>
          <w:sz w:val="28"/>
          <w:szCs w:val="28"/>
        </w:rPr>
        <w:t xml:space="preserve"> исходя из количества контрольных точек (контролируемых видов учебной деятельности студентов) на каждом занятии (от 1-й до 3-х включительно). Все контрольные точки являются обязательными для каждого студента, т.е. каждый студент получает на занятии количество оценок равное количеству контрольных точек. Конкретное количество контрольных точек на каждом занятии и количество баллов за каждую из них представлено в рейтинг-планах дисциплины на каждый семестр. </w:t>
      </w:r>
    </w:p>
    <w:p w:rsidR="000651CB" w:rsidRPr="00997038" w:rsidRDefault="000651CB" w:rsidP="000651CB">
      <w:pPr>
        <w:spacing w:after="0"/>
        <w:ind w:firstLine="709"/>
        <w:jc w:val="both"/>
        <w:rPr>
          <w:sz w:val="28"/>
          <w:szCs w:val="28"/>
        </w:rPr>
      </w:pPr>
      <w:r w:rsidRPr="00997038">
        <w:rPr>
          <w:sz w:val="28"/>
          <w:szCs w:val="28"/>
        </w:rPr>
        <w:t>По окончании ка</w:t>
      </w:r>
      <w:r w:rsidR="00FC0A5E">
        <w:rPr>
          <w:sz w:val="28"/>
          <w:szCs w:val="28"/>
        </w:rPr>
        <w:t>ждого модуля дисциплины (всего 5 модулей</w:t>
      </w:r>
      <w:r w:rsidRPr="00997038">
        <w:rPr>
          <w:sz w:val="28"/>
          <w:szCs w:val="28"/>
        </w:rPr>
        <w:t>) проводится рубежный контроль в форме тестирования в информационной системе ОрГМУ. Максимальное   количество бал</w:t>
      </w:r>
      <w:r w:rsidR="00FC0A5E">
        <w:rPr>
          <w:sz w:val="28"/>
          <w:szCs w:val="28"/>
        </w:rPr>
        <w:t xml:space="preserve">лов за рубежный контроль равно </w:t>
      </w:r>
      <w:r w:rsidRPr="00997038">
        <w:rPr>
          <w:sz w:val="28"/>
          <w:szCs w:val="28"/>
        </w:rPr>
        <w:t>5 баллам.</w:t>
      </w:r>
    </w:p>
    <w:p w:rsidR="000651CB" w:rsidRDefault="000651CB" w:rsidP="000651CB">
      <w:pPr>
        <w:spacing w:after="0"/>
        <w:ind w:firstLine="709"/>
        <w:jc w:val="both"/>
        <w:rPr>
          <w:sz w:val="28"/>
          <w:szCs w:val="28"/>
        </w:rPr>
      </w:pPr>
      <w:r w:rsidRPr="00997038">
        <w:rPr>
          <w:sz w:val="28"/>
          <w:szCs w:val="28"/>
        </w:rPr>
        <w:t xml:space="preserve">За выполнение каждого задания, в том числе по самостоятельной внеаудиторной работе, студент получает количество баллов в соответствии с критериями оценивания, указанными в ФОС. </w:t>
      </w:r>
    </w:p>
    <w:p w:rsidR="005C12AD" w:rsidRPr="005C12AD" w:rsidRDefault="005C12AD" w:rsidP="005C12AD">
      <w:pPr>
        <w:spacing w:after="0"/>
        <w:ind w:firstLine="709"/>
        <w:jc w:val="both"/>
        <w:rPr>
          <w:sz w:val="28"/>
          <w:szCs w:val="28"/>
        </w:rPr>
      </w:pPr>
      <w:r w:rsidRPr="005C12AD">
        <w:rPr>
          <w:sz w:val="28"/>
          <w:szCs w:val="28"/>
        </w:rPr>
        <w:t>Текущий фактический рейтинг получается путём суммирования баллов по каждому из вышеперечисленных направлений, полученных студентом за весь период изучения дисциплины.</w:t>
      </w:r>
    </w:p>
    <w:p w:rsidR="005C12AD" w:rsidRPr="005C12AD" w:rsidRDefault="005C12AD" w:rsidP="005C12AD">
      <w:pPr>
        <w:spacing w:after="0"/>
        <w:ind w:firstLine="709"/>
        <w:jc w:val="both"/>
        <w:rPr>
          <w:sz w:val="28"/>
          <w:szCs w:val="28"/>
        </w:rPr>
      </w:pPr>
      <w:r w:rsidRPr="005C12AD">
        <w:rPr>
          <w:sz w:val="28"/>
          <w:szCs w:val="28"/>
        </w:rPr>
        <w:t>Студент  имеет право повысить текущий рейтинг по дисциплине в часы консультаций в соответствии с графиком консультаций кафедры.</w:t>
      </w:r>
    </w:p>
    <w:p w:rsidR="005C12AD" w:rsidRPr="005C12AD" w:rsidRDefault="005C12AD" w:rsidP="005C12AD">
      <w:pPr>
        <w:spacing w:after="0"/>
        <w:ind w:firstLine="709"/>
        <w:jc w:val="both"/>
        <w:rPr>
          <w:b/>
          <w:sz w:val="28"/>
          <w:szCs w:val="28"/>
        </w:rPr>
      </w:pPr>
      <w:r w:rsidRPr="005C12AD">
        <w:rPr>
          <w:b/>
          <w:sz w:val="28"/>
          <w:szCs w:val="28"/>
        </w:rPr>
        <w:t>4.2. Правила формирования бонусного  балла обучающегося</w:t>
      </w:r>
    </w:p>
    <w:p w:rsidR="005C12AD" w:rsidRPr="005C12AD" w:rsidRDefault="005C12AD" w:rsidP="005C12AD">
      <w:pPr>
        <w:spacing w:after="0"/>
        <w:ind w:firstLine="709"/>
        <w:jc w:val="both"/>
        <w:rPr>
          <w:sz w:val="28"/>
          <w:szCs w:val="28"/>
        </w:rPr>
      </w:pPr>
      <w:r w:rsidRPr="005C12AD">
        <w:rPr>
          <w:sz w:val="28"/>
          <w:szCs w:val="28"/>
        </w:rPr>
        <w:t>Бонусный  балл по дисциплине от 0 до 5 и формируется следующим образом:</w:t>
      </w:r>
    </w:p>
    <w:p w:rsidR="005C12AD" w:rsidRPr="005C12AD" w:rsidRDefault="005C12AD" w:rsidP="005C12AD">
      <w:pPr>
        <w:spacing w:after="0"/>
        <w:ind w:firstLine="709"/>
        <w:jc w:val="both"/>
        <w:rPr>
          <w:sz w:val="28"/>
          <w:szCs w:val="28"/>
        </w:rPr>
      </w:pPr>
      <w:r w:rsidRPr="005C12AD">
        <w:rPr>
          <w:sz w:val="28"/>
          <w:szCs w:val="28"/>
        </w:rPr>
        <w:t>Результаты участия в предметной олимпиаде по изучаемой дисциплине, проводимой на кафедре: 1-ое место-3 балла, 2-ое место- 3 балла, 3-ое место- 2 балла, участие- 1 балл.</w:t>
      </w:r>
    </w:p>
    <w:p w:rsidR="005C12AD" w:rsidRPr="00997038" w:rsidRDefault="005C12AD" w:rsidP="000651CB">
      <w:pPr>
        <w:spacing w:after="0"/>
        <w:ind w:firstLine="709"/>
        <w:jc w:val="both"/>
        <w:rPr>
          <w:sz w:val="28"/>
          <w:szCs w:val="28"/>
        </w:rPr>
      </w:pPr>
    </w:p>
    <w:sectPr w:rsidR="005C12AD" w:rsidRPr="00997038" w:rsidSect="00AF106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rbel">
    <w:panose1 w:val="020B0503020204020204"/>
    <w:charset w:val="CC"/>
    <w:family w:val="swiss"/>
    <w:pitch w:val="variable"/>
    <w:sig w:usb0="A00002EF" w:usb1="4000A44B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KZ Times New Roman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73D13"/>
    <w:multiLevelType w:val="hybridMultilevel"/>
    <w:tmpl w:val="786E76C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532959"/>
    <w:multiLevelType w:val="hybridMultilevel"/>
    <w:tmpl w:val="EE5E3F6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6014EF"/>
    <w:multiLevelType w:val="hybridMultilevel"/>
    <w:tmpl w:val="76C0387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0752C80"/>
    <w:multiLevelType w:val="hybridMultilevel"/>
    <w:tmpl w:val="EF5C2E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07C4B9B"/>
    <w:multiLevelType w:val="hybridMultilevel"/>
    <w:tmpl w:val="9196A42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0D8042B"/>
    <w:multiLevelType w:val="hybridMultilevel"/>
    <w:tmpl w:val="268E6594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1147FD9"/>
    <w:multiLevelType w:val="hybridMultilevel"/>
    <w:tmpl w:val="FC12D4B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17A57F6"/>
    <w:multiLevelType w:val="hybridMultilevel"/>
    <w:tmpl w:val="60F4D83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1A55609"/>
    <w:multiLevelType w:val="hybridMultilevel"/>
    <w:tmpl w:val="B878672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1AF3F53"/>
    <w:multiLevelType w:val="hybridMultilevel"/>
    <w:tmpl w:val="1122C71A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01C47A8C"/>
    <w:multiLevelType w:val="hybridMultilevel"/>
    <w:tmpl w:val="5880900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1C62FDE"/>
    <w:multiLevelType w:val="hybridMultilevel"/>
    <w:tmpl w:val="0998499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1F82C45"/>
    <w:multiLevelType w:val="hybridMultilevel"/>
    <w:tmpl w:val="1474FE3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23133AD"/>
    <w:multiLevelType w:val="hybridMultilevel"/>
    <w:tmpl w:val="BE0455C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02423B85"/>
    <w:multiLevelType w:val="hybridMultilevel"/>
    <w:tmpl w:val="4636126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28B4CAC"/>
    <w:multiLevelType w:val="hybridMultilevel"/>
    <w:tmpl w:val="653ACDD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2B177A8"/>
    <w:multiLevelType w:val="hybridMultilevel"/>
    <w:tmpl w:val="7BAAA47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2FA7185"/>
    <w:multiLevelType w:val="hybridMultilevel"/>
    <w:tmpl w:val="79DC483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030D3233"/>
    <w:multiLevelType w:val="hybridMultilevel"/>
    <w:tmpl w:val="0A56D82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3156C0D"/>
    <w:multiLevelType w:val="hybridMultilevel"/>
    <w:tmpl w:val="F1EC715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34A6387"/>
    <w:multiLevelType w:val="hybridMultilevel"/>
    <w:tmpl w:val="FCD295E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03B14CB6"/>
    <w:multiLevelType w:val="hybridMultilevel"/>
    <w:tmpl w:val="328801A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3BF77F5"/>
    <w:multiLevelType w:val="hybridMultilevel"/>
    <w:tmpl w:val="9CBA058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3C82E61"/>
    <w:multiLevelType w:val="hybridMultilevel"/>
    <w:tmpl w:val="1576AC2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3CD7362"/>
    <w:multiLevelType w:val="hybridMultilevel"/>
    <w:tmpl w:val="77EAE41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03DE0F29"/>
    <w:multiLevelType w:val="hybridMultilevel"/>
    <w:tmpl w:val="970C2FE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03E801EA"/>
    <w:multiLevelType w:val="hybridMultilevel"/>
    <w:tmpl w:val="5300B95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03E9310C"/>
    <w:multiLevelType w:val="multilevel"/>
    <w:tmpl w:val="C68A5430"/>
    <w:lvl w:ilvl="0">
      <w:start w:val="1"/>
      <w:numFmt w:val="decimal"/>
      <w:lvlText w:val="%1."/>
      <w:legacy w:legacy="1" w:legacySpace="120" w:legacyIndent="360"/>
      <w:lvlJc w:val="left"/>
      <w:pPr>
        <w:ind w:left="1260" w:hanging="360"/>
      </w:p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abstractNum w:abstractNumId="28">
    <w:nsid w:val="03F610F8"/>
    <w:multiLevelType w:val="hybridMultilevel"/>
    <w:tmpl w:val="7BCE285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041970E0"/>
    <w:multiLevelType w:val="hybridMultilevel"/>
    <w:tmpl w:val="39307A6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043E6F1C"/>
    <w:multiLevelType w:val="hybridMultilevel"/>
    <w:tmpl w:val="9262317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049F0A0D"/>
    <w:multiLevelType w:val="hybridMultilevel"/>
    <w:tmpl w:val="A34634A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04B4116D"/>
    <w:multiLevelType w:val="hybridMultilevel"/>
    <w:tmpl w:val="5762AC2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04DD53B6"/>
    <w:multiLevelType w:val="hybridMultilevel"/>
    <w:tmpl w:val="7820BE2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04E566DF"/>
    <w:multiLevelType w:val="hybridMultilevel"/>
    <w:tmpl w:val="95241DB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051366A1"/>
    <w:multiLevelType w:val="hybridMultilevel"/>
    <w:tmpl w:val="0DFCC91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05430431"/>
    <w:multiLevelType w:val="hybridMultilevel"/>
    <w:tmpl w:val="0C9E532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05473504"/>
    <w:multiLevelType w:val="hybridMultilevel"/>
    <w:tmpl w:val="2918C88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05926A8F"/>
    <w:multiLevelType w:val="hybridMultilevel"/>
    <w:tmpl w:val="9C9200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05AF2868"/>
    <w:multiLevelType w:val="hybridMultilevel"/>
    <w:tmpl w:val="57FCC6E0"/>
    <w:lvl w:ilvl="0" w:tplc="48741D1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05BB7BFF"/>
    <w:multiLevelType w:val="hybridMultilevel"/>
    <w:tmpl w:val="553EB7F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05BD589D"/>
    <w:multiLevelType w:val="hybridMultilevel"/>
    <w:tmpl w:val="9D1A621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05E00AD9"/>
    <w:multiLevelType w:val="hybridMultilevel"/>
    <w:tmpl w:val="B5005F7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05E544A1"/>
    <w:multiLevelType w:val="hybridMultilevel"/>
    <w:tmpl w:val="7514FB60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4">
    <w:nsid w:val="05E609FB"/>
    <w:multiLevelType w:val="hybridMultilevel"/>
    <w:tmpl w:val="44025F8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06383679"/>
    <w:multiLevelType w:val="hybridMultilevel"/>
    <w:tmpl w:val="E4FE9E2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064410C6"/>
    <w:multiLevelType w:val="hybridMultilevel"/>
    <w:tmpl w:val="50DEED7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0648299A"/>
    <w:multiLevelType w:val="hybridMultilevel"/>
    <w:tmpl w:val="4AC4D350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06760C0D"/>
    <w:multiLevelType w:val="hybridMultilevel"/>
    <w:tmpl w:val="134462D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06D71C17"/>
    <w:multiLevelType w:val="hybridMultilevel"/>
    <w:tmpl w:val="8F5427D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06F22B5E"/>
    <w:multiLevelType w:val="hybridMultilevel"/>
    <w:tmpl w:val="DAF69BA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06FE6888"/>
    <w:multiLevelType w:val="hybridMultilevel"/>
    <w:tmpl w:val="085866B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0742180A"/>
    <w:multiLevelType w:val="hybridMultilevel"/>
    <w:tmpl w:val="F5F0907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07835A04"/>
    <w:multiLevelType w:val="hybridMultilevel"/>
    <w:tmpl w:val="4F66865C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07A870BA"/>
    <w:multiLevelType w:val="hybridMultilevel"/>
    <w:tmpl w:val="A338207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07C42806"/>
    <w:multiLevelType w:val="hybridMultilevel"/>
    <w:tmpl w:val="4D44BC4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07CF4127"/>
    <w:multiLevelType w:val="hybridMultilevel"/>
    <w:tmpl w:val="49F2272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07DF26CC"/>
    <w:multiLevelType w:val="hybridMultilevel"/>
    <w:tmpl w:val="54547B96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07E32DED"/>
    <w:multiLevelType w:val="hybridMultilevel"/>
    <w:tmpl w:val="2D24204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082C36C9"/>
    <w:multiLevelType w:val="hybridMultilevel"/>
    <w:tmpl w:val="172A087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082E7692"/>
    <w:multiLevelType w:val="hybridMultilevel"/>
    <w:tmpl w:val="0D24A00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08322307"/>
    <w:multiLevelType w:val="hybridMultilevel"/>
    <w:tmpl w:val="E6B410F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08652B65"/>
    <w:multiLevelType w:val="hybridMultilevel"/>
    <w:tmpl w:val="F894D64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087E7BF5"/>
    <w:multiLevelType w:val="hybridMultilevel"/>
    <w:tmpl w:val="87B4AE9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08CD59FF"/>
    <w:multiLevelType w:val="hybridMultilevel"/>
    <w:tmpl w:val="A5E6FF1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090B2DF2"/>
    <w:multiLevelType w:val="hybridMultilevel"/>
    <w:tmpl w:val="CE3C5A7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091647E9"/>
    <w:multiLevelType w:val="hybridMultilevel"/>
    <w:tmpl w:val="175EF0C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098F58CE"/>
    <w:multiLevelType w:val="hybridMultilevel"/>
    <w:tmpl w:val="56F42E7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09B169CD"/>
    <w:multiLevelType w:val="hybridMultilevel"/>
    <w:tmpl w:val="5012228E"/>
    <w:lvl w:ilvl="0" w:tplc="AA8C6AA8">
      <w:start w:val="1"/>
      <w:numFmt w:val="lowerLetter"/>
      <w:lvlText w:val="%1)"/>
      <w:lvlJc w:val="left"/>
      <w:pPr>
        <w:ind w:left="84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69">
    <w:nsid w:val="09F24276"/>
    <w:multiLevelType w:val="hybridMultilevel"/>
    <w:tmpl w:val="E686267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09F94BBB"/>
    <w:multiLevelType w:val="hybridMultilevel"/>
    <w:tmpl w:val="F41A143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0A546516"/>
    <w:multiLevelType w:val="hybridMultilevel"/>
    <w:tmpl w:val="7CCCFE4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0A7A0BC7"/>
    <w:multiLevelType w:val="hybridMultilevel"/>
    <w:tmpl w:val="E73687A4"/>
    <w:lvl w:ilvl="0" w:tplc="AA8C6AA8">
      <w:start w:val="1"/>
      <w:numFmt w:val="lowerLetter"/>
      <w:lvlText w:val="%1)"/>
      <w:lvlJc w:val="left"/>
      <w:pPr>
        <w:ind w:left="84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73">
    <w:nsid w:val="0AB73D92"/>
    <w:multiLevelType w:val="hybridMultilevel"/>
    <w:tmpl w:val="7138113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0ABF05AD"/>
    <w:multiLevelType w:val="hybridMultilevel"/>
    <w:tmpl w:val="2B3644F8"/>
    <w:lvl w:ilvl="0" w:tplc="04190011">
      <w:start w:val="1"/>
      <w:numFmt w:val="decimal"/>
      <w:lvlText w:val="%1)"/>
      <w:lvlJc w:val="left"/>
      <w:pPr>
        <w:tabs>
          <w:tab w:val="num" w:pos="2080"/>
        </w:tabs>
        <w:ind w:left="2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300"/>
        </w:tabs>
        <w:ind w:left="23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020"/>
        </w:tabs>
        <w:ind w:left="30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740"/>
        </w:tabs>
        <w:ind w:left="37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460"/>
        </w:tabs>
        <w:ind w:left="44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180"/>
        </w:tabs>
        <w:ind w:left="51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900"/>
        </w:tabs>
        <w:ind w:left="59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620"/>
        </w:tabs>
        <w:ind w:left="66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340"/>
        </w:tabs>
        <w:ind w:left="7340" w:hanging="180"/>
      </w:pPr>
      <w:rPr>
        <w:rFonts w:cs="Times New Roman"/>
      </w:rPr>
    </w:lvl>
  </w:abstractNum>
  <w:abstractNum w:abstractNumId="75">
    <w:nsid w:val="0ACC7273"/>
    <w:multiLevelType w:val="hybridMultilevel"/>
    <w:tmpl w:val="02A6F27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0AFB7487"/>
    <w:multiLevelType w:val="hybridMultilevel"/>
    <w:tmpl w:val="552AC01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0B100DCC"/>
    <w:multiLevelType w:val="hybridMultilevel"/>
    <w:tmpl w:val="F2FC562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0B126E3C"/>
    <w:multiLevelType w:val="hybridMultilevel"/>
    <w:tmpl w:val="6980CF6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0B223673"/>
    <w:multiLevelType w:val="hybridMultilevel"/>
    <w:tmpl w:val="206428C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0B4916C3"/>
    <w:multiLevelType w:val="hybridMultilevel"/>
    <w:tmpl w:val="B71C243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>
    <w:nsid w:val="0B9A4EC2"/>
    <w:multiLevelType w:val="hybridMultilevel"/>
    <w:tmpl w:val="3E04785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0B9C11AD"/>
    <w:multiLevelType w:val="hybridMultilevel"/>
    <w:tmpl w:val="94AE72E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>
    <w:nsid w:val="0BAA38A0"/>
    <w:multiLevelType w:val="hybridMultilevel"/>
    <w:tmpl w:val="21FE7C8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0BAD25D4"/>
    <w:multiLevelType w:val="hybridMultilevel"/>
    <w:tmpl w:val="01D2340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0BCB2D15"/>
    <w:multiLevelType w:val="hybridMultilevel"/>
    <w:tmpl w:val="57F0EB3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0BCC396A"/>
    <w:multiLevelType w:val="hybridMultilevel"/>
    <w:tmpl w:val="9112FB0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0BCF379F"/>
    <w:multiLevelType w:val="hybridMultilevel"/>
    <w:tmpl w:val="2250B23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0BE32F57"/>
    <w:multiLevelType w:val="hybridMultilevel"/>
    <w:tmpl w:val="A32E9B6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>
    <w:nsid w:val="0BE86998"/>
    <w:multiLevelType w:val="hybridMultilevel"/>
    <w:tmpl w:val="9454CEA6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0C252B27"/>
    <w:multiLevelType w:val="hybridMultilevel"/>
    <w:tmpl w:val="485A348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0C2D4D0D"/>
    <w:multiLevelType w:val="hybridMultilevel"/>
    <w:tmpl w:val="4ED6D6C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0C3A35E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3">
    <w:nsid w:val="0C553E60"/>
    <w:multiLevelType w:val="hybridMultilevel"/>
    <w:tmpl w:val="77B6F6E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0C611359"/>
    <w:multiLevelType w:val="hybridMultilevel"/>
    <w:tmpl w:val="CC5ED0A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>
    <w:nsid w:val="0C6B20E5"/>
    <w:multiLevelType w:val="hybridMultilevel"/>
    <w:tmpl w:val="484ACE0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>
    <w:nsid w:val="0C8E4F24"/>
    <w:multiLevelType w:val="hybridMultilevel"/>
    <w:tmpl w:val="D7EE599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0C960D59"/>
    <w:multiLevelType w:val="hybridMultilevel"/>
    <w:tmpl w:val="7A0C8F1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>
    <w:nsid w:val="0C972FF2"/>
    <w:multiLevelType w:val="hybridMultilevel"/>
    <w:tmpl w:val="034244D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0CB53FAE"/>
    <w:multiLevelType w:val="hybridMultilevel"/>
    <w:tmpl w:val="4A5E869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0CBA6CC9"/>
    <w:multiLevelType w:val="hybridMultilevel"/>
    <w:tmpl w:val="2B3644F8"/>
    <w:lvl w:ilvl="0" w:tplc="04190011">
      <w:start w:val="1"/>
      <w:numFmt w:val="decimal"/>
      <w:lvlText w:val="%1)"/>
      <w:lvlJc w:val="left"/>
      <w:pPr>
        <w:tabs>
          <w:tab w:val="num" w:pos="2080"/>
        </w:tabs>
        <w:ind w:left="2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300"/>
        </w:tabs>
        <w:ind w:left="23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020"/>
        </w:tabs>
        <w:ind w:left="30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740"/>
        </w:tabs>
        <w:ind w:left="37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460"/>
        </w:tabs>
        <w:ind w:left="44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180"/>
        </w:tabs>
        <w:ind w:left="51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900"/>
        </w:tabs>
        <w:ind w:left="59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620"/>
        </w:tabs>
        <w:ind w:left="66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340"/>
        </w:tabs>
        <w:ind w:left="7340" w:hanging="180"/>
      </w:pPr>
      <w:rPr>
        <w:rFonts w:cs="Times New Roman"/>
      </w:rPr>
    </w:lvl>
  </w:abstractNum>
  <w:abstractNum w:abstractNumId="101">
    <w:nsid w:val="0CC3487F"/>
    <w:multiLevelType w:val="hybridMultilevel"/>
    <w:tmpl w:val="C450D35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0CCC1728"/>
    <w:multiLevelType w:val="hybridMultilevel"/>
    <w:tmpl w:val="A7FCFAA4"/>
    <w:lvl w:ilvl="0" w:tplc="0419000F">
      <w:start w:val="1"/>
      <w:numFmt w:val="decimal"/>
      <w:lvlText w:val="%1."/>
      <w:lvlJc w:val="left"/>
      <w:pPr>
        <w:tabs>
          <w:tab w:val="num" w:pos="501"/>
        </w:tabs>
        <w:ind w:left="50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3">
    <w:nsid w:val="0CEC5B26"/>
    <w:multiLevelType w:val="hybridMultilevel"/>
    <w:tmpl w:val="01124AB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>
    <w:nsid w:val="0CED1ACB"/>
    <w:multiLevelType w:val="hybridMultilevel"/>
    <w:tmpl w:val="0F5A44E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>
    <w:nsid w:val="0D372E70"/>
    <w:multiLevelType w:val="hybridMultilevel"/>
    <w:tmpl w:val="730CEF6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>
    <w:nsid w:val="0D693691"/>
    <w:multiLevelType w:val="hybridMultilevel"/>
    <w:tmpl w:val="1A7C47B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>
    <w:nsid w:val="0D885420"/>
    <w:multiLevelType w:val="hybridMultilevel"/>
    <w:tmpl w:val="4CC8F20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0D8D10B8"/>
    <w:multiLevelType w:val="hybridMultilevel"/>
    <w:tmpl w:val="1D08406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>
    <w:nsid w:val="0DAD5C09"/>
    <w:multiLevelType w:val="hybridMultilevel"/>
    <w:tmpl w:val="3530E23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>
    <w:nsid w:val="0DD673AF"/>
    <w:multiLevelType w:val="hybridMultilevel"/>
    <w:tmpl w:val="C16A94C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0E2D04B1"/>
    <w:multiLevelType w:val="hybridMultilevel"/>
    <w:tmpl w:val="6A24630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0E337622"/>
    <w:multiLevelType w:val="hybridMultilevel"/>
    <w:tmpl w:val="B334582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>
    <w:nsid w:val="0E41168F"/>
    <w:multiLevelType w:val="hybridMultilevel"/>
    <w:tmpl w:val="23E0B0C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0E807C8A"/>
    <w:multiLevelType w:val="hybridMultilevel"/>
    <w:tmpl w:val="25B0187C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0ED94C03"/>
    <w:multiLevelType w:val="hybridMultilevel"/>
    <w:tmpl w:val="B912A09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>
    <w:nsid w:val="0EE64666"/>
    <w:multiLevelType w:val="hybridMultilevel"/>
    <w:tmpl w:val="FB32426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0F696FC2"/>
    <w:multiLevelType w:val="hybridMultilevel"/>
    <w:tmpl w:val="698819D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0F74150C"/>
    <w:multiLevelType w:val="hybridMultilevel"/>
    <w:tmpl w:val="53F8C75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>
    <w:nsid w:val="0F8D381B"/>
    <w:multiLevelType w:val="hybridMultilevel"/>
    <w:tmpl w:val="4926C83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0F95011E"/>
    <w:multiLevelType w:val="hybridMultilevel"/>
    <w:tmpl w:val="147ACB0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>
    <w:nsid w:val="0F9736BB"/>
    <w:multiLevelType w:val="hybridMultilevel"/>
    <w:tmpl w:val="BC3CECB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0FCD617F"/>
    <w:multiLevelType w:val="hybridMultilevel"/>
    <w:tmpl w:val="453A583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10106C38"/>
    <w:multiLevelType w:val="hybridMultilevel"/>
    <w:tmpl w:val="F144772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>
    <w:nsid w:val="105C400A"/>
    <w:multiLevelType w:val="hybridMultilevel"/>
    <w:tmpl w:val="0414B66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105E08E1"/>
    <w:multiLevelType w:val="hybridMultilevel"/>
    <w:tmpl w:val="8974A8B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>
    <w:nsid w:val="10D3145B"/>
    <w:multiLevelType w:val="hybridMultilevel"/>
    <w:tmpl w:val="2E6C4B3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10DF71BA"/>
    <w:multiLevelType w:val="hybridMultilevel"/>
    <w:tmpl w:val="9B8CBF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>
    <w:nsid w:val="10E839EA"/>
    <w:multiLevelType w:val="hybridMultilevel"/>
    <w:tmpl w:val="27FC52A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10F536C3"/>
    <w:multiLevelType w:val="hybridMultilevel"/>
    <w:tmpl w:val="2D7C5A2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0">
    <w:nsid w:val="1113295A"/>
    <w:multiLevelType w:val="hybridMultilevel"/>
    <w:tmpl w:val="2A20872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1">
    <w:nsid w:val="11231176"/>
    <w:multiLevelType w:val="hybridMultilevel"/>
    <w:tmpl w:val="01A8048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11312738"/>
    <w:multiLevelType w:val="hybridMultilevel"/>
    <w:tmpl w:val="A2B6D37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11BC04F4"/>
    <w:multiLevelType w:val="hybridMultilevel"/>
    <w:tmpl w:val="5C5CAC5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4">
    <w:nsid w:val="11F51E7D"/>
    <w:multiLevelType w:val="hybridMultilevel"/>
    <w:tmpl w:val="C42EB54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5">
    <w:nsid w:val="12085DE6"/>
    <w:multiLevelType w:val="hybridMultilevel"/>
    <w:tmpl w:val="30B0373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6">
    <w:nsid w:val="122C6427"/>
    <w:multiLevelType w:val="hybridMultilevel"/>
    <w:tmpl w:val="1456A8C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7">
    <w:nsid w:val="123A75B6"/>
    <w:multiLevelType w:val="hybridMultilevel"/>
    <w:tmpl w:val="300CBA9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>
    <w:nsid w:val="12480E42"/>
    <w:multiLevelType w:val="hybridMultilevel"/>
    <w:tmpl w:val="7812EDA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>
    <w:nsid w:val="12492EFE"/>
    <w:multiLevelType w:val="hybridMultilevel"/>
    <w:tmpl w:val="EA4AAA8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0">
    <w:nsid w:val="129770B4"/>
    <w:multiLevelType w:val="hybridMultilevel"/>
    <w:tmpl w:val="DD3843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>
    <w:nsid w:val="12AD1C12"/>
    <w:multiLevelType w:val="hybridMultilevel"/>
    <w:tmpl w:val="077C7F84"/>
    <w:lvl w:ilvl="0" w:tplc="D4A6A29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2">
    <w:nsid w:val="12C82A30"/>
    <w:multiLevelType w:val="hybridMultilevel"/>
    <w:tmpl w:val="5E1002A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12D82D6C"/>
    <w:multiLevelType w:val="hybridMultilevel"/>
    <w:tmpl w:val="ABA6AE1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4">
    <w:nsid w:val="12F32123"/>
    <w:multiLevelType w:val="hybridMultilevel"/>
    <w:tmpl w:val="0720A29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130D0992"/>
    <w:multiLevelType w:val="hybridMultilevel"/>
    <w:tmpl w:val="8856BCD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137700EC"/>
    <w:multiLevelType w:val="hybridMultilevel"/>
    <w:tmpl w:val="2160C9F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7">
    <w:nsid w:val="13834E5F"/>
    <w:multiLevelType w:val="hybridMultilevel"/>
    <w:tmpl w:val="94D2B79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>
    <w:nsid w:val="13875BAA"/>
    <w:multiLevelType w:val="hybridMultilevel"/>
    <w:tmpl w:val="A566B26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>
    <w:nsid w:val="1388040E"/>
    <w:multiLevelType w:val="hybridMultilevel"/>
    <w:tmpl w:val="5DACE2C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>
    <w:nsid w:val="13AD16A5"/>
    <w:multiLevelType w:val="hybridMultilevel"/>
    <w:tmpl w:val="801E9A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1">
    <w:nsid w:val="13B25AFA"/>
    <w:multiLevelType w:val="hybridMultilevel"/>
    <w:tmpl w:val="DD06E70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>
    <w:nsid w:val="13F41A3A"/>
    <w:multiLevelType w:val="hybridMultilevel"/>
    <w:tmpl w:val="AD46C17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>
    <w:nsid w:val="14826B7C"/>
    <w:multiLevelType w:val="hybridMultilevel"/>
    <w:tmpl w:val="99083E7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>
    <w:nsid w:val="14B75292"/>
    <w:multiLevelType w:val="hybridMultilevel"/>
    <w:tmpl w:val="FAA2A5F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5">
    <w:nsid w:val="14E7068B"/>
    <w:multiLevelType w:val="hybridMultilevel"/>
    <w:tmpl w:val="4AA87306"/>
    <w:lvl w:ilvl="0" w:tplc="AA8C6AA8">
      <w:start w:val="1"/>
      <w:numFmt w:val="lowerLetter"/>
      <w:lvlText w:val="%1)"/>
      <w:lvlJc w:val="left"/>
      <w:pPr>
        <w:ind w:left="84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56">
    <w:nsid w:val="153B3E1B"/>
    <w:multiLevelType w:val="hybridMultilevel"/>
    <w:tmpl w:val="86E0E6C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7">
    <w:nsid w:val="1565720D"/>
    <w:multiLevelType w:val="hybridMultilevel"/>
    <w:tmpl w:val="3C82935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>
    <w:nsid w:val="1593623F"/>
    <w:multiLevelType w:val="hybridMultilevel"/>
    <w:tmpl w:val="987EA5A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9">
    <w:nsid w:val="159A6C91"/>
    <w:multiLevelType w:val="hybridMultilevel"/>
    <w:tmpl w:val="739CB474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0">
    <w:nsid w:val="15B62925"/>
    <w:multiLevelType w:val="hybridMultilevel"/>
    <w:tmpl w:val="6BBEB28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>
    <w:nsid w:val="15DF4BC1"/>
    <w:multiLevelType w:val="hybridMultilevel"/>
    <w:tmpl w:val="C8226906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2">
    <w:nsid w:val="15EF19C4"/>
    <w:multiLevelType w:val="hybridMultilevel"/>
    <w:tmpl w:val="622CCC4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3">
    <w:nsid w:val="15F87861"/>
    <w:multiLevelType w:val="hybridMultilevel"/>
    <w:tmpl w:val="CEF8774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4">
    <w:nsid w:val="16143F73"/>
    <w:multiLevelType w:val="hybridMultilevel"/>
    <w:tmpl w:val="B740ADB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5">
    <w:nsid w:val="16283B32"/>
    <w:multiLevelType w:val="hybridMultilevel"/>
    <w:tmpl w:val="4C86327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6">
    <w:nsid w:val="163075EF"/>
    <w:multiLevelType w:val="hybridMultilevel"/>
    <w:tmpl w:val="27E86F0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7">
    <w:nsid w:val="16614A8E"/>
    <w:multiLevelType w:val="hybridMultilevel"/>
    <w:tmpl w:val="B6964442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8">
    <w:nsid w:val="16626C78"/>
    <w:multiLevelType w:val="hybridMultilevel"/>
    <w:tmpl w:val="2706543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9">
    <w:nsid w:val="166A13F9"/>
    <w:multiLevelType w:val="hybridMultilevel"/>
    <w:tmpl w:val="F3EE906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0">
    <w:nsid w:val="167652AC"/>
    <w:multiLevelType w:val="hybridMultilevel"/>
    <w:tmpl w:val="9FF4EE1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1">
    <w:nsid w:val="16D35A1A"/>
    <w:multiLevelType w:val="hybridMultilevel"/>
    <w:tmpl w:val="D55CAAF4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2">
    <w:nsid w:val="17043B6F"/>
    <w:multiLevelType w:val="hybridMultilevel"/>
    <w:tmpl w:val="C15A105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3">
    <w:nsid w:val="170854F9"/>
    <w:multiLevelType w:val="hybridMultilevel"/>
    <w:tmpl w:val="22CEB7A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4">
    <w:nsid w:val="171C549D"/>
    <w:multiLevelType w:val="hybridMultilevel"/>
    <w:tmpl w:val="3154E440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5">
    <w:nsid w:val="17677569"/>
    <w:multiLevelType w:val="hybridMultilevel"/>
    <w:tmpl w:val="0510A06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6">
    <w:nsid w:val="176A6376"/>
    <w:multiLevelType w:val="hybridMultilevel"/>
    <w:tmpl w:val="CD70F71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7">
    <w:nsid w:val="17BE7B3E"/>
    <w:multiLevelType w:val="hybridMultilevel"/>
    <w:tmpl w:val="74EC129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8">
    <w:nsid w:val="18036BEA"/>
    <w:multiLevelType w:val="hybridMultilevel"/>
    <w:tmpl w:val="851A9BD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9">
    <w:nsid w:val="181F0B47"/>
    <w:multiLevelType w:val="hybridMultilevel"/>
    <w:tmpl w:val="936ADF4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0">
    <w:nsid w:val="185B0873"/>
    <w:multiLevelType w:val="hybridMultilevel"/>
    <w:tmpl w:val="955C960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1">
    <w:nsid w:val="187B60E3"/>
    <w:multiLevelType w:val="hybridMultilevel"/>
    <w:tmpl w:val="6DBC431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2">
    <w:nsid w:val="189B2F4C"/>
    <w:multiLevelType w:val="hybridMultilevel"/>
    <w:tmpl w:val="54BC4A6E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3">
    <w:nsid w:val="18BA42E5"/>
    <w:multiLevelType w:val="hybridMultilevel"/>
    <w:tmpl w:val="0826101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4">
    <w:nsid w:val="18BB7199"/>
    <w:multiLevelType w:val="hybridMultilevel"/>
    <w:tmpl w:val="8A96139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5">
    <w:nsid w:val="18C44EE5"/>
    <w:multiLevelType w:val="hybridMultilevel"/>
    <w:tmpl w:val="FCF4BE8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6">
    <w:nsid w:val="18CB4A75"/>
    <w:multiLevelType w:val="hybridMultilevel"/>
    <w:tmpl w:val="5B32207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7">
    <w:nsid w:val="18CD1D5C"/>
    <w:multiLevelType w:val="hybridMultilevel"/>
    <w:tmpl w:val="370C332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8">
    <w:nsid w:val="18CE50DD"/>
    <w:multiLevelType w:val="hybridMultilevel"/>
    <w:tmpl w:val="CE66986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9">
    <w:nsid w:val="18E53B93"/>
    <w:multiLevelType w:val="hybridMultilevel"/>
    <w:tmpl w:val="72C6949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0">
    <w:nsid w:val="18EF31B1"/>
    <w:multiLevelType w:val="hybridMultilevel"/>
    <w:tmpl w:val="4684CCD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1">
    <w:nsid w:val="18F804CC"/>
    <w:multiLevelType w:val="hybridMultilevel"/>
    <w:tmpl w:val="800492B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2">
    <w:nsid w:val="18FE72D0"/>
    <w:multiLevelType w:val="hybridMultilevel"/>
    <w:tmpl w:val="D91454C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3">
    <w:nsid w:val="19283AF6"/>
    <w:multiLevelType w:val="hybridMultilevel"/>
    <w:tmpl w:val="5EF6910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4">
    <w:nsid w:val="193A6E61"/>
    <w:multiLevelType w:val="hybridMultilevel"/>
    <w:tmpl w:val="92E4BE6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5">
    <w:nsid w:val="193B2D26"/>
    <w:multiLevelType w:val="hybridMultilevel"/>
    <w:tmpl w:val="804C83C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6">
    <w:nsid w:val="194937C8"/>
    <w:multiLevelType w:val="hybridMultilevel"/>
    <w:tmpl w:val="5B0420C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7">
    <w:nsid w:val="19534E0C"/>
    <w:multiLevelType w:val="hybridMultilevel"/>
    <w:tmpl w:val="F470007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8">
    <w:nsid w:val="19BA3A05"/>
    <w:multiLevelType w:val="hybridMultilevel"/>
    <w:tmpl w:val="4468E08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9">
    <w:nsid w:val="1A0B4FEB"/>
    <w:multiLevelType w:val="hybridMultilevel"/>
    <w:tmpl w:val="4DA8AB0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0">
    <w:nsid w:val="1A5C0226"/>
    <w:multiLevelType w:val="hybridMultilevel"/>
    <w:tmpl w:val="3CD2D666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1">
    <w:nsid w:val="1A7D5406"/>
    <w:multiLevelType w:val="hybridMultilevel"/>
    <w:tmpl w:val="51E2BA0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2">
    <w:nsid w:val="1A9F69BF"/>
    <w:multiLevelType w:val="hybridMultilevel"/>
    <w:tmpl w:val="4ABEF04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3">
    <w:nsid w:val="1ADF0451"/>
    <w:multiLevelType w:val="hybridMultilevel"/>
    <w:tmpl w:val="A254F60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4">
    <w:nsid w:val="1AEE5118"/>
    <w:multiLevelType w:val="hybridMultilevel"/>
    <w:tmpl w:val="4114F1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5">
    <w:nsid w:val="1AFC66A8"/>
    <w:multiLevelType w:val="hybridMultilevel"/>
    <w:tmpl w:val="F1FCE45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6">
    <w:nsid w:val="1B523E0E"/>
    <w:multiLevelType w:val="hybridMultilevel"/>
    <w:tmpl w:val="E132DF5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7">
    <w:nsid w:val="1B776BE0"/>
    <w:multiLevelType w:val="hybridMultilevel"/>
    <w:tmpl w:val="84787A60"/>
    <w:lvl w:ilvl="0" w:tplc="CECE725A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8">
    <w:nsid w:val="1BB5301E"/>
    <w:multiLevelType w:val="hybridMultilevel"/>
    <w:tmpl w:val="75245E6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9">
    <w:nsid w:val="1BC34AFD"/>
    <w:multiLevelType w:val="hybridMultilevel"/>
    <w:tmpl w:val="1C68283E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0">
    <w:nsid w:val="1BC75FBB"/>
    <w:multiLevelType w:val="hybridMultilevel"/>
    <w:tmpl w:val="C2C213D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1">
    <w:nsid w:val="1BCE5289"/>
    <w:multiLevelType w:val="hybridMultilevel"/>
    <w:tmpl w:val="0D6A1D88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2">
    <w:nsid w:val="1C077593"/>
    <w:multiLevelType w:val="hybridMultilevel"/>
    <w:tmpl w:val="8F2CFEC0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3">
    <w:nsid w:val="1C175BB1"/>
    <w:multiLevelType w:val="singleLevel"/>
    <w:tmpl w:val="BF187B2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</w:abstractNum>
  <w:abstractNum w:abstractNumId="214">
    <w:nsid w:val="1C20323C"/>
    <w:multiLevelType w:val="hybridMultilevel"/>
    <w:tmpl w:val="BFAE0B9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5">
    <w:nsid w:val="1C482AE6"/>
    <w:multiLevelType w:val="hybridMultilevel"/>
    <w:tmpl w:val="C7DCD35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6">
    <w:nsid w:val="1C9F2DC4"/>
    <w:multiLevelType w:val="hybridMultilevel"/>
    <w:tmpl w:val="DF88117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7">
    <w:nsid w:val="1CA5261A"/>
    <w:multiLevelType w:val="hybridMultilevel"/>
    <w:tmpl w:val="C3B0A96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8">
    <w:nsid w:val="1CBD4420"/>
    <w:multiLevelType w:val="hybridMultilevel"/>
    <w:tmpl w:val="6396E81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9">
    <w:nsid w:val="1CCD0E06"/>
    <w:multiLevelType w:val="hybridMultilevel"/>
    <w:tmpl w:val="70BA1A40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0">
    <w:nsid w:val="1D156743"/>
    <w:multiLevelType w:val="hybridMultilevel"/>
    <w:tmpl w:val="77A4607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1">
    <w:nsid w:val="1D463D51"/>
    <w:multiLevelType w:val="hybridMultilevel"/>
    <w:tmpl w:val="F3D4BC2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2">
    <w:nsid w:val="1D730DAF"/>
    <w:multiLevelType w:val="hybridMultilevel"/>
    <w:tmpl w:val="3C3C5906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3">
    <w:nsid w:val="1D9E66FA"/>
    <w:multiLevelType w:val="hybridMultilevel"/>
    <w:tmpl w:val="B58C3ED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4">
    <w:nsid w:val="1D9E6B3C"/>
    <w:multiLevelType w:val="hybridMultilevel"/>
    <w:tmpl w:val="5B683C4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5">
    <w:nsid w:val="1DA14E53"/>
    <w:multiLevelType w:val="hybridMultilevel"/>
    <w:tmpl w:val="1812CC2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6">
    <w:nsid w:val="1DA74872"/>
    <w:multiLevelType w:val="hybridMultilevel"/>
    <w:tmpl w:val="1A56D1B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7">
    <w:nsid w:val="1DCF5306"/>
    <w:multiLevelType w:val="hybridMultilevel"/>
    <w:tmpl w:val="8C9A9682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8">
    <w:nsid w:val="1DD07446"/>
    <w:multiLevelType w:val="hybridMultilevel"/>
    <w:tmpl w:val="095E9CA0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9">
    <w:nsid w:val="1DD112E4"/>
    <w:multiLevelType w:val="hybridMultilevel"/>
    <w:tmpl w:val="EBCEED8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0">
    <w:nsid w:val="1DDE0C79"/>
    <w:multiLevelType w:val="hybridMultilevel"/>
    <w:tmpl w:val="60B0CE16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1">
    <w:nsid w:val="1DE16F8A"/>
    <w:multiLevelType w:val="hybridMultilevel"/>
    <w:tmpl w:val="8948F7E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2">
    <w:nsid w:val="1E0C634A"/>
    <w:multiLevelType w:val="hybridMultilevel"/>
    <w:tmpl w:val="A7EA5BC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3">
    <w:nsid w:val="1E0D1519"/>
    <w:multiLevelType w:val="hybridMultilevel"/>
    <w:tmpl w:val="1D8AA7C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4">
    <w:nsid w:val="1E141C23"/>
    <w:multiLevelType w:val="hybridMultilevel"/>
    <w:tmpl w:val="2B30524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5">
    <w:nsid w:val="1E235C99"/>
    <w:multiLevelType w:val="hybridMultilevel"/>
    <w:tmpl w:val="682CF11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6">
    <w:nsid w:val="1E4F6C0F"/>
    <w:multiLevelType w:val="hybridMultilevel"/>
    <w:tmpl w:val="B852D6C6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7">
    <w:nsid w:val="1E5A1211"/>
    <w:multiLevelType w:val="hybridMultilevel"/>
    <w:tmpl w:val="8AC053D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8">
    <w:nsid w:val="1E9905FB"/>
    <w:multiLevelType w:val="hybridMultilevel"/>
    <w:tmpl w:val="346EAEF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9">
    <w:nsid w:val="1EBB1607"/>
    <w:multiLevelType w:val="hybridMultilevel"/>
    <w:tmpl w:val="91BC500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0">
    <w:nsid w:val="1EEC75A1"/>
    <w:multiLevelType w:val="hybridMultilevel"/>
    <w:tmpl w:val="C5BC417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1">
    <w:nsid w:val="1EFB42CC"/>
    <w:multiLevelType w:val="hybridMultilevel"/>
    <w:tmpl w:val="92EE245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2">
    <w:nsid w:val="1F122494"/>
    <w:multiLevelType w:val="hybridMultilevel"/>
    <w:tmpl w:val="12BAF16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3">
    <w:nsid w:val="1F372E13"/>
    <w:multiLevelType w:val="hybridMultilevel"/>
    <w:tmpl w:val="9D1488B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4">
    <w:nsid w:val="1F47277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45">
    <w:nsid w:val="1F5D61A6"/>
    <w:multiLevelType w:val="hybridMultilevel"/>
    <w:tmpl w:val="F5E29AF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6">
    <w:nsid w:val="1FF06868"/>
    <w:multiLevelType w:val="hybridMultilevel"/>
    <w:tmpl w:val="5BE0078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7">
    <w:nsid w:val="2073027A"/>
    <w:multiLevelType w:val="hybridMultilevel"/>
    <w:tmpl w:val="44D4EFC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8">
    <w:nsid w:val="20A47B36"/>
    <w:multiLevelType w:val="hybridMultilevel"/>
    <w:tmpl w:val="22149E7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9">
    <w:nsid w:val="20C56015"/>
    <w:multiLevelType w:val="hybridMultilevel"/>
    <w:tmpl w:val="A5AAEAD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0">
    <w:nsid w:val="20FD36AF"/>
    <w:multiLevelType w:val="hybridMultilevel"/>
    <w:tmpl w:val="38F0C98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1">
    <w:nsid w:val="21254216"/>
    <w:multiLevelType w:val="hybridMultilevel"/>
    <w:tmpl w:val="1FE057C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2">
    <w:nsid w:val="212D7904"/>
    <w:multiLevelType w:val="hybridMultilevel"/>
    <w:tmpl w:val="DB749C1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3">
    <w:nsid w:val="214E6900"/>
    <w:multiLevelType w:val="hybridMultilevel"/>
    <w:tmpl w:val="F736702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4">
    <w:nsid w:val="21572BE4"/>
    <w:multiLevelType w:val="hybridMultilevel"/>
    <w:tmpl w:val="1F66EE8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5">
    <w:nsid w:val="21626FC9"/>
    <w:multiLevelType w:val="hybridMultilevel"/>
    <w:tmpl w:val="5D96CD9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6">
    <w:nsid w:val="21655551"/>
    <w:multiLevelType w:val="hybridMultilevel"/>
    <w:tmpl w:val="96E673A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7">
    <w:nsid w:val="216564B5"/>
    <w:multiLevelType w:val="hybridMultilevel"/>
    <w:tmpl w:val="1576AC2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8">
    <w:nsid w:val="21C30045"/>
    <w:multiLevelType w:val="hybridMultilevel"/>
    <w:tmpl w:val="F86A953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9">
    <w:nsid w:val="21D06598"/>
    <w:multiLevelType w:val="hybridMultilevel"/>
    <w:tmpl w:val="8F6A375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0">
    <w:nsid w:val="21E331D4"/>
    <w:multiLevelType w:val="hybridMultilevel"/>
    <w:tmpl w:val="C350843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1">
    <w:nsid w:val="21F9129B"/>
    <w:multiLevelType w:val="hybridMultilevel"/>
    <w:tmpl w:val="F9A6108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2">
    <w:nsid w:val="220A20B2"/>
    <w:multiLevelType w:val="hybridMultilevel"/>
    <w:tmpl w:val="FA30B52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3">
    <w:nsid w:val="220C595D"/>
    <w:multiLevelType w:val="hybridMultilevel"/>
    <w:tmpl w:val="31E45D1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4">
    <w:nsid w:val="221D6348"/>
    <w:multiLevelType w:val="hybridMultilevel"/>
    <w:tmpl w:val="301C246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5">
    <w:nsid w:val="22346501"/>
    <w:multiLevelType w:val="hybridMultilevel"/>
    <w:tmpl w:val="4EF8DB22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6">
    <w:nsid w:val="22346E09"/>
    <w:multiLevelType w:val="hybridMultilevel"/>
    <w:tmpl w:val="52C49B3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7">
    <w:nsid w:val="227114B0"/>
    <w:multiLevelType w:val="hybridMultilevel"/>
    <w:tmpl w:val="935CB92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8">
    <w:nsid w:val="22763C82"/>
    <w:multiLevelType w:val="hybridMultilevel"/>
    <w:tmpl w:val="24A88EF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9">
    <w:nsid w:val="22A120A4"/>
    <w:multiLevelType w:val="hybridMultilevel"/>
    <w:tmpl w:val="DFA4338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0">
    <w:nsid w:val="22C776C0"/>
    <w:multiLevelType w:val="hybridMultilevel"/>
    <w:tmpl w:val="FBEE801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1">
    <w:nsid w:val="230E1879"/>
    <w:multiLevelType w:val="hybridMultilevel"/>
    <w:tmpl w:val="2410E23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2">
    <w:nsid w:val="239C435A"/>
    <w:multiLevelType w:val="hybridMultilevel"/>
    <w:tmpl w:val="1C9E1988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3">
    <w:nsid w:val="23BE6179"/>
    <w:multiLevelType w:val="hybridMultilevel"/>
    <w:tmpl w:val="384E9266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4">
    <w:nsid w:val="23E94FBD"/>
    <w:multiLevelType w:val="hybridMultilevel"/>
    <w:tmpl w:val="9E06E632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5">
    <w:nsid w:val="240E5321"/>
    <w:multiLevelType w:val="hybridMultilevel"/>
    <w:tmpl w:val="D47ACD1A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6">
    <w:nsid w:val="24150277"/>
    <w:multiLevelType w:val="hybridMultilevel"/>
    <w:tmpl w:val="5ABC378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7">
    <w:nsid w:val="24674358"/>
    <w:multiLevelType w:val="hybridMultilevel"/>
    <w:tmpl w:val="B386C68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8">
    <w:nsid w:val="24784D6C"/>
    <w:multiLevelType w:val="hybridMultilevel"/>
    <w:tmpl w:val="F254057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9">
    <w:nsid w:val="24922B11"/>
    <w:multiLevelType w:val="hybridMultilevel"/>
    <w:tmpl w:val="EF44B9A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0">
    <w:nsid w:val="24B3127A"/>
    <w:multiLevelType w:val="hybridMultilevel"/>
    <w:tmpl w:val="FCCE26AA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1">
    <w:nsid w:val="24C549E6"/>
    <w:multiLevelType w:val="hybridMultilevel"/>
    <w:tmpl w:val="8520890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2">
    <w:nsid w:val="24DE07DB"/>
    <w:multiLevelType w:val="hybridMultilevel"/>
    <w:tmpl w:val="10D4026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3">
    <w:nsid w:val="24F3436B"/>
    <w:multiLevelType w:val="hybridMultilevel"/>
    <w:tmpl w:val="2B3644F8"/>
    <w:lvl w:ilvl="0" w:tplc="04190011">
      <w:start w:val="1"/>
      <w:numFmt w:val="decimal"/>
      <w:lvlText w:val="%1)"/>
      <w:lvlJc w:val="left"/>
      <w:pPr>
        <w:tabs>
          <w:tab w:val="num" w:pos="2080"/>
        </w:tabs>
        <w:ind w:left="2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300"/>
        </w:tabs>
        <w:ind w:left="23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020"/>
        </w:tabs>
        <w:ind w:left="30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740"/>
        </w:tabs>
        <w:ind w:left="37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460"/>
        </w:tabs>
        <w:ind w:left="44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180"/>
        </w:tabs>
        <w:ind w:left="51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900"/>
        </w:tabs>
        <w:ind w:left="59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620"/>
        </w:tabs>
        <w:ind w:left="66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340"/>
        </w:tabs>
        <w:ind w:left="7340" w:hanging="180"/>
      </w:pPr>
      <w:rPr>
        <w:rFonts w:cs="Times New Roman"/>
      </w:rPr>
    </w:lvl>
  </w:abstractNum>
  <w:abstractNum w:abstractNumId="284">
    <w:nsid w:val="24FA3101"/>
    <w:multiLevelType w:val="hybridMultilevel"/>
    <w:tmpl w:val="6200374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5">
    <w:nsid w:val="250A3C34"/>
    <w:multiLevelType w:val="hybridMultilevel"/>
    <w:tmpl w:val="D1C0434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6">
    <w:nsid w:val="251D0F67"/>
    <w:multiLevelType w:val="hybridMultilevel"/>
    <w:tmpl w:val="138E721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7">
    <w:nsid w:val="252A7BB0"/>
    <w:multiLevelType w:val="hybridMultilevel"/>
    <w:tmpl w:val="D7B033E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8">
    <w:nsid w:val="25304D60"/>
    <w:multiLevelType w:val="hybridMultilevel"/>
    <w:tmpl w:val="6654166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9">
    <w:nsid w:val="25764ADB"/>
    <w:multiLevelType w:val="hybridMultilevel"/>
    <w:tmpl w:val="15301A0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0">
    <w:nsid w:val="25A31957"/>
    <w:multiLevelType w:val="hybridMultilevel"/>
    <w:tmpl w:val="A30207E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1">
    <w:nsid w:val="25BD7615"/>
    <w:multiLevelType w:val="hybridMultilevel"/>
    <w:tmpl w:val="F42243C2"/>
    <w:lvl w:ilvl="0" w:tplc="E7BEF4C8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2">
    <w:nsid w:val="25BF475E"/>
    <w:multiLevelType w:val="hybridMultilevel"/>
    <w:tmpl w:val="530EB60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3">
    <w:nsid w:val="25C06F14"/>
    <w:multiLevelType w:val="hybridMultilevel"/>
    <w:tmpl w:val="48F088C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4">
    <w:nsid w:val="25E46262"/>
    <w:multiLevelType w:val="hybridMultilevel"/>
    <w:tmpl w:val="D832A79E"/>
    <w:lvl w:ilvl="0" w:tplc="DEE8E86A">
      <w:start w:val="1"/>
      <w:numFmt w:val="decimal"/>
      <w:lvlText w:val="%1)"/>
      <w:lvlJc w:val="left"/>
      <w:pPr>
        <w:tabs>
          <w:tab w:val="num" w:pos="2300"/>
        </w:tabs>
        <w:ind w:left="2300" w:hanging="360"/>
      </w:pPr>
      <w:rPr>
        <w:rFonts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95">
    <w:nsid w:val="26065D9B"/>
    <w:multiLevelType w:val="hybridMultilevel"/>
    <w:tmpl w:val="0F4E69EC"/>
    <w:lvl w:ilvl="0" w:tplc="04190011">
      <w:start w:val="1"/>
      <w:numFmt w:val="decimal"/>
      <w:lvlText w:val="%1)"/>
      <w:lvlJc w:val="left"/>
      <w:pPr>
        <w:tabs>
          <w:tab w:val="num" w:pos="2580"/>
        </w:tabs>
        <w:ind w:left="2580" w:hanging="360"/>
      </w:pPr>
      <w:rPr>
        <w:rFonts w:cs="Times New Roman" w:hint="default"/>
        <w:b w:val="0"/>
        <w:i w:val="0"/>
        <w:sz w:val="24"/>
        <w:szCs w:val="24"/>
        <w:vertAlign w:val="baseline"/>
      </w:rPr>
    </w:lvl>
    <w:lvl w:ilvl="1" w:tplc="04190019">
      <w:start w:val="1"/>
      <w:numFmt w:val="lowerLetter"/>
      <w:lvlText w:val="%2."/>
      <w:lvlJc w:val="left"/>
      <w:pPr>
        <w:tabs>
          <w:tab w:val="num" w:pos="1940"/>
        </w:tabs>
        <w:ind w:left="19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660"/>
        </w:tabs>
        <w:ind w:left="26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380"/>
        </w:tabs>
        <w:ind w:left="33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00"/>
        </w:tabs>
        <w:ind w:left="41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20"/>
        </w:tabs>
        <w:ind w:left="48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40"/>
        </w:tabs>
        <w:ind w:left="55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260"/>
        </w:tabs>
        <w:ind w:left="62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980"/>
        </w:tabs>
        <w:ind w:left="6980" w:hanging="180"/>
      </w:pPr>
      <w:rPr>
        <w:rFonts w:cs="Times New Roman"/>
      </w:rPr>
    </w:lvl>
  </w:abstractNum>
  <w:abstractNum w:abstractNumId="296">
    <w:nsid w:val="26606E4A"/>
    <w:multiLevelType w:val="hybridMultilevel"/>
    <w:tmpl w:val="C3DC4BCE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7">
    <w:nsid w:val="266939CF"/>
    <w:multiLevelType w:val="hybridMultilevel"/>
    <w:tmpl w:val="EFC87CA6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8">
    <w:nsid w:val="268C0B16"/>
    <w:multiLevelType w:val="hybridMultilevel"/>
    <w:tmpl w:val="EEFE1818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9">
    <w:nsid w:val="26C34851"/>
    <w:multiLevelType w:val="hybridMultilevel"/>
    <w:tmpl w:val="14461F3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0">
    <w:nsid w:val="270C2AE6"/>
    <w:multiLevelType w:val="hybridMultilevel"/>
    <w:tmpl w:val="EC54DC1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1">
    <w:nsid w:val="271A5A5B"/>
    <w:multiLevelType w:val="hybridMultilevel"/>
    <w:tmpl w:val="192AB65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2">
    <w:nsid w:val="272B4A6D"/>
    <w:multiLevelType w:val="hybridMultilevel"/>
    <w:tmpl w:val="134C9E3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3">
    <w:nsid w:val="2738591F"/>
    <w:multiLevelType w:val="hybridMultilevel"/>
    <w:tmpl w:val="87507A6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4">
    <w:nsid w:val="273E3FB8"/>
    <w:multiLevelType w:val="hybridMultilevel"/>
    <w:tmpl w:val="5B5E7DC6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5">
    <w:nsid w:val="27521E42"/>
    <w:multiLevelType w:val="hybridMultilevel"/>
    <w:tmpl w:val="087A87C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6">
    <w:nsid w:val="277C7693"/>
    <w:multiLevelType w:val="hybridMultilevel"/>
    <w:tmpl w:val="7F1A94B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7">
    <w:nsid w:val="27A22575"/>
    <w:multiLevelType w:val="hybridMultilevel"/>
    <w:tmpl w:val="4126E22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8">
    <w:nsid w:val="281D0B3A"/>
    <w:multiLevelType w:val="hybridMultilevel"/>
    <w:tmpl w:val="9EFEDEA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9">
    <w:nsid w:val="28377326"/>
    <w:multiLevelType w:val="hybridMultilevel"/>
    <w:tmpl w:val="8DF4614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0">
    <w:nsid w:val="284061C6"/>
    <w:multiLevelType w:val="hybridMultilevel"/>
    <w:tmpl w:val="513609E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1">
    <w:nsid w:val="284342D0"/>
    <w:multiLevelType w:val="hybridMultilevel"/>
    <w:tmpl w:val="E1120D16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2">
    <w:nsid w:val="284A6875"/>
    <w:multiLevelType w:val="hybridMultilevel"/>
    <w:tmpl w:val="3F12F57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3">
    <w:nsid w:val="28C07E24"/>
    <w:multiLevelType w:val="hybridMultilevel"/>
    <w:tmpl w:val="E704340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4">
    <w:nsid w:val="292111C4"/>
    <w:multiLevelType w:val="hybridMultilevel"/>
    <w:tmpl w:val="8E502A7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5">
    <w:nsid w:val="294A2778"/>
    <w:multiLevelType w:val="hybridMultilevel"/>
    <w:tmpl w:val="C0E0F300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6">
    <w:nsid w:val="295D19BF"/>
    <w:multiLevelType w:val="hybridMultilevel"/>
    <w:tmpl w:val="D500E8E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7">
    <w:nsid w:val="29751D6E"/>
    <w:multiLevelType w:val="hybridMultilevel"/>
    <w:tmpl w:val="56B0FB1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8">
    <w:nsid w:val="297E0F77"/>
    <w:multiLevelType w:val="hybridMultilevel"/>
    <w:tmpl w:val="F10CE5F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9">
    <w:nsid w:val="29817BF7"/>
    <w:multiLevelType w:val="hybridMultilevel"/>
    <w:tmpl w:val="F42AA94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0">
    <w:nsid w:val="29B07D04"/>
    <w:multiLevelType w:val="hybridMultilevel"/>
    <w:tmpl w:val="A43E747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1">
    <w:nsid w:val="29B54D4F"/>
    <w:multiLevelType w:val="hybridMultilevel"/>
    <w:tmpl w:val="39361F8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2">
    <w:nsid w:val="29C071F6"/>
    <w:multiLevelType w:val="hybridMultilevel"/>
    <w:tmpl w:val="5D723B1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3">
    <w:nsid w:val="29E6212E"/>
    <w:multiLevelType w:val="hybridMultilevel"/>
    <w:tmpl w:val="22B0102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4">
    <w:nsid w:val="29F02404"/>
    <w:multiLevelType w:val="hybridMultilevel"/>
    <w:tmpl w:val="CD3AB0A2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5">
    <w:nsid w:val="29FB46DF"/>
    <w:multiLevelType w:val="hybridMultilevel"/>
    <w:tmpl w:val="5A5E572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6">
    <w:nsid w:val="2A651151"/>
    <w:multiLevelType w:val="hybridMultilevel"/>
    <w:tmpl w:val="F962D45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7">
    <w:nsid w:val="2A7D451E"/>
    <w:multiLevelType w:val="hybridMultilevel"/>
    <w:tmpl w:val="BEE8771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8">
    <w:nsid w:val="2A9C580E"/>
    <w:multiLevelType w:val="hybridMultilevel"/>
    <w:tmpl w:val="96A4BCB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9">
    <w:nsid w:val="2ABA6F11"/>
    <w:multiLevelType w:val="hybridMultilevel"/>
    <w:tmpl w:val="B86CAA66"/>
    <w:lvl w:ilvl="0" w:tplc="54EC3DB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0">
    <w:nsid w:val="2B4B08E3"/>
    <w:multiLevelType w:val="hybridMultilevel"/>
    <w:tmpl w:val="2F2039D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1">
    <w:nsid w:val="2B5A5568"/>
    <w:multiLevelType w:val="hybridMultilevel"/>
    <w:tmpl w:val="8F669DA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2">
    <w:nsid w:val="2B6174CC"/>
    <w:multiLevelType w:val="hybridMultilevel"/>
    <w:tmpl w:val="EF786D3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3">
    <w:nsid w:val="2B870BD5"/>
    <w:multiLevelType w:val="hybridMultilevel"/>
    <w:tmpl w:val="2C5082E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4">
    <w:nsid w:val="2C211682"/>
    <w:multiLevelType w:val="hybridMultilevel"/>
    <w:tmpl w:val="3814E61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5">
    <w:nsid w:val="2C974F2A"/>
    <w:multiLevelType w:val="hybridMultilevel"/>
    <w:tmpl w:val="8638AAB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6">
    <w:nsid w:val="2CC24DC0"/>
    <w:multiLevelType w:val="hybridMultilevel"/>
    <w:tmpl w:val="11B4A6A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7">
    <w:nsid w:val="2CC24E80"/>
    <w:multiLevelType w:val="hybridMultilevel"/>
    <w:tmpl w:val="A57623C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8">
    <w:nsid w:val="2CF73A99"/>
    <w:multiLevelType w:val="hybridMultilevel"/>
    <w:tmpl w:val="877E686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9">
    <w:nsid w:val="2CFE442F"/>
    <w:multiLevelType w:val="hybridMultilevel"/>
    <w:tmpl w:val="FFF8805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0">
    <w:nsid w:val="2D2C25F0"/>
    <w:multiLevelType w:val="hybridMultilevel"/>
    <w:tmpl w:val="344CD48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1">
    <w:nsid w:val="2D6B2654"/>
    <w:multiLevelType w:val="hybridMultilevel"/>
    <w:tmpl w:val="5556508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2">
    <w:nsid w:val="2D9D2A01"/>
    <w:multiLevelType w:val="hybridMultilevel"/>
    <w:tmpl w:val="4044D7F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3">
    <w:nsid w:val="2DFC5D89"/>
    <w:multiLevelType w:val="hybridMultilevel"/>
    <w:tmpl w:val="3388529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4">
    <w:nsid w:val="2E011024"/>
    <w:multiLevelType w:val="hybridMultilevel"/>
    <w:tmpl w:val="EABA6EE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5">
    <w:nsid w:val="2E024DC4"/>
    <w:multiLevelType w:val="hybridMultilevel"/>
    <w:tmpl w:val="16BA4780"/>
    <w:lvl w:ilvl="0" w:tplc="AA8C6AA8">
      <w:start w:val="1"/>
      <w:numFmt w:val="lowerLetter"/>
      <w:lvlText w:val="%1)"/>
      <w:lvlJc w:val="left"/>
      <w:pPr>
        <w:ind w:left="84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346">
    <w:nsid w:val="2E0F29CB"/>
    <w:multiLevelType w:val="hybridMultilevel"/>
    <w:tmpl w:val="09183E5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7">
    <w:nsid w:val="2E2C0B54"/>
    <w:multiLevelType w:val="hybridMultilevel"/>
    <w:tmpl w:val="77E64F4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8">
    <w:nsid w:val="2E7C075E"/>
    <w:multiLevelType w:val="hybridMultilevel"/>
    <w:tmpl w:val="811ECAB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9">
    <w:nsid w:val="2E9A0F25"/>
    <w:multiLevelType w:val="hybridMultilevel"/>
    <w:tmpl w:val="78362452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0">
    <w:nsid w:val="2EBB0093"/>
    <w:multiLevelType w:val="hybridMultilevel"/>
    <w:tmpl w:val="6CC2AE5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1">
    <w:nsid w:val="2EDD1DA7"/>
    <w:multiLevelType w:val="hybridMultilevel"/>
    <w:tmpl w:val="AD4496E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2">
    <w:nsid w:val="2F033194"/>
    <w:multiLevelType w:val="hybridMultilevel"/>
    <w:tmpl w:val="7AEE7CA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3">
    <w:nsid w:val="2F383E34"/>
    <w:multiLevelType w:val="hybridMultilevel"/>
    <w:tmpl w:val="2C9A830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4">
    <w:nsid w:val="2F5E5AE5"/>
    <w:multiLevelType w:val="hybridMultilevel"/>
    <w:tmpl w:val="B680CC4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5">
    <w:nsid w:val="2F631426"/>
    <w:multiLevelType w:val="hybridMultilevel"/>
    <w:tmpl w:val="478677B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6">
    <w:nsid w:val="2FC006EF"/>
    <w:multiLevelType w:val="hybridMultilevel"/>
    <w:tmpl w:val="A866FC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7">
    <w:nsid w:val="2FDE1922"/>
    <w:multiLevelType w:val="hybridMultilevel"/>
    <w:tmpl w:val="CB2E384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8">
    <w:nsid w:val="2FF217EC"/>
    <w:multiLevelType w:val="hybridMultilevel"/>
    <w:tmpl w:val="DAA0EF9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9">
    <w:nsid w:val="30240867"/>
    <w:multiLevelType w:val="hybridMultilevel"/>
    <w:tmpl w:val="2D6C165A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0">
    <w:nsid w:val="30DE66A4"/>
    <w:multiLevelType w:val="hybridMultilevel"/>
    <w:tmpl w:val="BEA8DE9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1">
    <w:nsid w:val="31041C1B"/>
    <w:multiLevelType w:val="hybridMultilevel"/>
    <w:tmpl w:val="EDD830EC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2">
    <w:nsid w:val="312B7F2E"/>
    <w:multiLevelType w:val="hybridMultilevel"/>
    <w:tmpl w:val="C3AE819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3">
    <w:nsid w:val="312F1CE3"/>
    <w:multiLevelType w:val="hybridMultilevel"/>
    <w:tmpl w:val="FD065DB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4">
    <w:nsid w:val="313D2C8F"/>
    <w:multiLevelType w:val="hybridMultilevel"/>
    <w:tmpl w:val="4372C73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5">
    <w:nsid w:val="314550D5"/>
    <w:multiLevelType w:val="hybridMultilevel"/>
    <w:tmpl w:val="867E00F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6">
    <w:nsid w:val="3145590D"/>
    <w:multiLevelType w:val="hybridMultilevel"/>
    <w:tmpl w:val="0D5024F8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7">
    <w:nsid w:val="3146060A"/>
    <w:multiLevelType w:val="hybridMultilevel"/>
    <w:tmpl w:val="A648B58A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8">
    <w:nsid w:val="318C74FA"/>
    <w:multiLevelType w:val="hybridMultilevel"/>
    <w:tmpl w:val="E15288C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9">
    <w:nsid w:val="31A244F3"/>
    <w:multiLevelType w:val="hybridMultilevel"/>
    <w:tmpl w:val="B2E2034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0">
    <w:nsid w:val="31C34C37"/>
    <w:multiLevelType w:val="hybridMultilevel"/>
    <w:tmpl w:val="39A6096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1">
    <w:nsid w:val="31CE61A8"/>
    <w:multiLevelType w:val="hybridMultilevel"/>
    <w:tmpl w:val="79D8E7E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2">
    <w:nsid w:val="320D586B"/>
    <w:multiLevelType w:val="hybridMultilevel"/>
    <w:tmpl w:val="AB4C220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3">
    <w:nsid w:val="3249492C"/>
    <w:multiLevelType w:val="hybridMultilevel"/>
    <w:tmpl w:val="E24866E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4">
    <w:nsid w:val="32801E7E"/>
    <w:multiLevelType w:val="hybridMultilevel"/>
    <w:tmpl w:val="1192809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5">
    <w:nsid w:val="32F062F5"/>
    <w:multiLevelType w:val="hybridMultilevel"/>
    <w:tmpl w:val="3558EFF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6">
    <w:nsid w:val="33003C33"/>
    <w:multiLevelType w:val="hybridMultilevel"/>
    <w:tmpl w:val="520E473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7">
    <w:nsid w:val="33383C0C"/>
    <w:multiLevelType w:val="hybridMultilevel"/>
    <w:tmpl w:val="B6D81D5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8">
    <w:nsid w:val="333B1988"/>
    <w:multiLevelType w:val="hybridMultilevel"/>
    <w:tmpl w:val="3A588CC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9">
    <w:nsid w:val="33810C15"/>
    <w:multiLevelType w:val="hybridMultilevel"/>
    <w:tmpl w:val="79DC527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0">
    <w:nsid w:val="338F26E6"/>
    <w:multiLevelType w:val="hybridMultilevel"/>
    <w:tmpl w:val="04CA1A4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1">
    <w:nsid w:val="33A50914"/>
    <w:multiLevelType w:val="hybridMultilevel"/>
    <w:tmpl w:val="DF5447A0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2">
    <w:nsid w:val="33B32539"/>
    <w:multiLevelType w:val="hybridMultilevel"/>
    <w:tmpl w:val="48CE6B7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3">
    <w:nsid w:val="33EE6107"/>
    <w:multiLevelType w:val="hybridMultilevel"/>
    <w:tmpl w:val="47C483D2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4">
    <w:nsid w:val="33F619AC"/>
    <w:multiLevelType w:val="hybridMultilevel"/>
    <w:tmpl w:val="2420390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5">
    <w:nsid w:val="33FA4857"/>
    <w:multiLevelType w:val="hybridMultilevel"/>
    <w:tmpl w:val="06C031F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6">
    <w:nsid w:val="34084EFC"/>
    <w:multiLevelType w:val="hybridMultilevel"/>
    <w:tmpl w:val="2B3644F8"/>
    <w:lvl w:ilvl="0" w:tplc="04190011">
      <w:start w:val="1"/>
      <w:numFmt w:val="decimal"/>
      <w:lvlText w:val="%1)"/>
      <w:lvlJc w:val="left"/>
      <w:pPr>
        <w:tabs>
          <w:tab w:val="num" w:pos="2080"/>
        </w:tabs>
        <w:ind w:left="2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300"/>
        </w:tabs>
        <w:ind w:left="23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020"/>
        </w:tabs>
        <w:ind w:left="30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740"/>
        </w:tabs>
        <w:ind w:left="37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460"/>
        </w:tabs>
        <w:ind w:left="44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180"/>
        </w:tabs>
        <w:ind w:left="51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900"/>
        </w:tabs>
        <w:ind w:left="59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620"/>
        </w:tabs>
        <w:ind w:left="66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340"/>
        </w:tabs>
        <w:ind w:left="7340" w:hanging="180"/>
      </w:pPr>
      <w:rPr>
        <w:rFonts w:cs="Times New Roman"/>
      </w:rPr>
    </w:lvl>
  </w:abstractNum>
  <w:abstractNum w:abstractNumId="387">
    <w:nsid w:val="341C56A6"/>
    <w:multiLevelType w:val="hybridMultilevel"/>
    <w:tmpl w:val="DB2A79F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8">
    <w:nsid w:val="34376F0F"/>
    <w:multiLevelType w:val="hybridMultilevel"/>
    <w:tmpl w:val="9FA4F5E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9">
    <w:nsid w:val="343E6915"/>
    <w:multiLevelType w:val="hybridMultilevel"/>
    <w:tmpl w:val="393889F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0">
    <w:nsid w:val="34514F81"/>
    <w:multiLevelType w:val="hybridMultilevel"/>
    <w:tmpl w:val="8FC8707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1">
    <w:nsid w:val="3470782C"/>
    <w:multiLevelType w:val="hybridMultilevel"/>
    <w:tmpl w:val="ED3CD1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2">
    <w:nsid w:val="349B5123"/>
    <w:multiLevelType w:val="hybridMultilevel"/>
    <w:tmpl w:val="CB7C0D6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3">
    <w:nsid w:val="34BD7F7C"/>
    <w:multiLevelType w:val="hybridMultilevel"/>
    <w:tmpl w:val="16ECADC0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4">
    <w:nsid w:val="34EB6412"/>
    <w:multiLevelType w:val="hybridMultilevel"/>
    <w:tmpl w:val="BE80EF7E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5">
    <w:nsid w:val="34EF6462"/>
    <w:multiLevelType w:val="hybridMultilevel"/>
    <w:tmpl w:val="7BA2812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6">
    <w:nsid w:val="34FA0761"/>
    <w:multiLevelType w:val="hybridMultilevel"/>
    <w:tmpl w:val="86B2FE0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7">
    <w:nsid w:val="35000AC1"/>
    <w:multiLevelType w:val="hybridMultilevel"/>
    <w:tmpl w:val="66205FB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8">
    <w:nsid w:val="3503661C"/>
    <w:multiLevelType w:val="hybridMultilevel"/>
    <w:tmpl w:val="A86CD2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9">
    <w:nsid w:val="351814BB"/>
    <w:multiLevelType w:val="hybridMultilevel"/>
    <w:tmpl w:val="DC46114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0">
    <w:nsid w:val="356470EA"/>
    <w:multiLevelType w:val="hybridMultilevel"/>
    <w:tmpl w:val="CB3E8E40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1">
    <w:nsid w:val="356A5D15"/>
    <w:multiLevelType w:val="hybridMultilevel"/>
    <w:tmpl w:val="650ABAF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2">
    <w:nsid w:val="358E46FF"/>
    <w:multiLevelType w:val="hybridMultilevel"/>
    <w:tmpl w:val="AB4C254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3">
    <w:nsid w:val="36016F99"/>
    <w:multiLevelType w:val="hybridMultilevel"/>
    <w:tmpl w:val="3D74D7E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4">
    <w:nsid w:val="362D15DD"/>
    <w:multiLevelType w:val="hybridMultilevel"/>
    <w:tmpl w:val="C368024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5">
    <w:nsid w:val="36452B81"/>
    <w:multiLevelType w:val="hybridMultilevel"/>
    <w:tmpl w:val="6826D55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6">
    <w:nsid w:val="365E6B97"/>
    <w:multiLevelType w:val="hybridMultilevel"/>
    <w:tmpl w:val="07C8E406"/>
    <w:lvl w:ilvl="0" w:tplc="04190011">
      <w:start w:val="1"/>
      <w:numFmt w:val="decimal"/>
      <w:lvlText w:val="%1)"/>
      <w:lvlJc w:val="left"/>
      <w:pPr>
        <w:tabs>
          <w:tab w:val="num" w:pos="2580"/>
        </w:tabs>
        <w:ind w:left="2580" w:hanging="360"/>
      </w:pPr>
      <w:rPr>
        <w:rFonts w:cs="Times New Roman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940"/>
        </w:tabs>
        <w:ind w:left="19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660"/>
        </w:tabs>
        <w:ind w:left="26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380"/>
        </w:tabs>
        <w:ind w:left="33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00"/>
        </w:tabs>
        <w:ind w:left="41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20"/>
        </w:tabs>
        <w:ind w:left="48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40"/>
        </w:tabs>
        <w:ind w:left="55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260"/>
        </w:tabs>
        <w:ind w:left="62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980"/>
        </w:tabs>
        <w:ind w:left="6980" w:hanging="180"/>
      </w:pPr>
      <w:rPr>
        <w:rFonts w:cs="Times New Roman"/>
      </w:rPr>
    </w:lvl>
  </w:abstractNum>
  <w:abstractNum w:abstractNumId="407">
    <w:nsid w:val="36790CB6"/>
    <w:multiLevelType w:val="hybridMultilevel"/>
    <w:tmpl w:val="8920073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8">
    <w:nsid w:val="367D2453"/>
    <w:multiLevelType w:val="hybridMultilevel"/>
    <w:tmpl w:val="7842209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9">
    <w:nsid w:val="36BE542B"/>
    <w:multiLevelType w:val="hybridMultilevel"/>
    <w:tmpl w:val="9B6E57B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0">
    <w:nsid w:val="370A2AFD"/>
    <w:multiLevelType w:val="hybridMultilevel"/>
    <w:tmpl w:val="C15EDC7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1">
    <w:nsid w:val="370B718E"/>
    <w:multiLevelType w:val="hybridMultilevel"/>
    <w:tmpl w:val="4F04BF2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2">
    <w:nsid w:val="37544C1B"/>
    <w:multiLevelType w:val="hybridMultilevel"/>
    <w:tmpl w:val="F846235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3">
    <w:nsid w:val="37950316"/>
    <w:multiLevelType w:val="hybridMultilevel"/>
    <w:tmpl w:val="226A89F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4">
    <w:nsid w:val="37991C43"/>
    <w:multiLevelType w:val="hybridMultilevel"/>
    <w:tmpl w:val="B658D27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5">
    <w:nsid w:val="37A03B20"/>
    <w:multiLevelType w:val="hybridMultilevel"/>
    <w:tmpl w:val="E0444B7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6">
    <w:nsid w:val="37A74ABB"/>
    <w:multiLevelType w:val="hybridMultilevel"/>
    <w:tmpl w:val="56D6AFA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7">
    <w:nsid w:val="37B67B2F"/>
    <w:multiLevelType w:val="hybridMultilevel"/>
    <w:tmpl w:val="FDEE5F5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8">
    <w:nsid w:val="37B67F08"/>
    <w:multiLevelType w:val="hybridMultilevel"/>
    <w:tmpl w:val="3D58C2B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9">
    <w:nsid w:val="37CC5B2E"/>
    <w:multiLevelType w:val="hybridMultilevel"/>
    <w:tmpl w:val="7E4C964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0">
    <w:nsid w:val="37D81B92"/>
    <w:multiLevelType w:val="hybridMultilevel"/>
    <w:tmpl w:val="DD06B18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1">
    <w:nsid w:val="37DC1F05"/>
    <w:multiLevelType w:val="hybridMultilevel"/>
    <w:tmpl w:val="8EC481B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2">
    <w:nsid w:val="37FD1FD1"/>
    <w:multiLevelType w:val="hybridMultilevel"/>
    <w:tmpl w:val="988250C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3">
    <w:nsid w:val="382A726E"/>
    <w:multiLevelType w:val="hybridMultilevel"/>
    <w:tmpl w:val="85C0BBA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4">
    <w:nsid w:val="384851AF"/>
    <w:multiLevelType w:val="hybridMultilevel"/>
    <w:tmpl w:val="FE80FAF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5">
    <w:nsid w:val="385316AD"/>
    <w:multiLevelType w:val="hybridMultilevel"/>
    <w:tmpl w:val="5D94599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6">
    <w:nsid w:val="38554556"/>
    <w:multiLevelType w:val="hybridMultilevel"/>
    <w:tmpl w:val="900CA75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7">
    <w:nsid w:val="38667266"/>
    <w:multiLevelType w:val="hybridMultilevel"/>
    <w:tmpl w:val="2162300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8">
    <w:nsid w:val="386A69F4"/>
    <w:multiLevelType w:val="hybridMultilevel"/>
    <w:tmpl w:val="056A251C"/>
    <w:lvl w:ilvl="0" w:tplc="2042F60E">
      <w:start w:val="1"/>
      <w:numFmt w:val="decimal"/>
      <w:lvlText w:val="%1."/>
      <w:lvlJc w:val="left"/>
      <w:pPr>
        <w:tabs>
          <w:tab w:val="num" w:pos="-218"/>
        </w:tabs>
        <w:ind w:left="502" w:hanging="360"/>
      </w:pPr>
      <w:rPr>
        <w:rFonts w:cs="Times New Roman" w:hint="default"/>
        <w:b w:val="0"/>
        <w:sz w:val="24"/>
        <w:szCs w:val="24"/>
      </w:rPr>
    </w:lvl>
    <w:lvl w:ilvl="1" w:tplc="D8E673C0">
      <w:start w:val="1"/>
      <w:numFmt w:val="decimal"/>
      <w:lvlText w:val="%2)"/>
      <w:lvlJc w:val="left"/>
      <w:pPr>
        <w:tabs>
          <w:tab w:val="num" w:pos="1778"/>
        </w:tabs>
        <w:ind w:left="1778" w:hanging="360"/>
      </w:pPr>
      <w:rPr>
        <w:rFonts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29">
    <w:nsid w:val="38805538"/>
    <w:multiLevelType w:val="hybridMultilevel"/>
    <w:tmpl w:val="3510170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0">
    <w:nsid w:val="38944EC3"/>
    <w:multiLevelType w:val="hybridMultilevel"/>
    <w:tmpl w:val="CBFE656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1">
    <w:nsid w:val="38CA6E90"/>
    <w:multiLevelType w:val="hybridMultilevel"/>
    <w:tmpl w:val="B3901F1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2">
    <w:nsid w:val="3973257B"/>
    <w:multiLevelType w:val="hybridMultilevel"/>
    <w:tmpl w:val="25DCEEA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3">
    <w:nsid w:val="397339A8"/>
    <w:multiLevelType w:val="hybridMultilevel"/>
    <w:tmpl w:val="5130103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4">
    <w:nsid w:val="397C7F56"/>
    <w:multiLevelType w:val="hybridMultilevel"/>
    <w:tmpl w:val="D8361AFA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5">
    <w:nsid w:val="39E25FA7"/>
    <w:multiLevelType w:val="hybridMultilevel"/>
    <w:tmpl w:val="ABDCA05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6">
    <w:nsid w:val="3A12082A"/>
    <w:multiLevelType w:val="hybridMultilevel"/>
    <w:tmpl w:val="C580449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7">
    <w:nsid w:val="3A5D38C6"/>
    <w:multiLevelType w:val="hybridMultilevel"/>
    <w:tmpl w:val="7674CE5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8">
    <w:nsid w:val="3A6F6E24"/>
    <w:multiLevelType w:val="hybridMultilevel"/>
    <w:tmpl w:val="51E0822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9">
    <w:nsid w:val="3A7968E7"/>
    <w:multiLevelType w:val="hybridMultilevel"/>
    <w:tmpl w:val="548C0BC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0">
    <w:nsid w:val="3A896AD5"/>
    <w:multiLevelType w:val="hybridMultilevel"/>
    <w:tmpl w:val="7CA8E05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1">
    <w:nsid w:val="3A935207"/>
    <w:multiLevelType w:val="hybridMultilevel"/>
    <w:tmpl w:val="20A83A54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2">
    <w:nsid w:val="3A9D5482"/>
    <w:multiLevelType w:val="hybridMultilevel"/>
    <w:tmpl w:val="693475F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3">
    <w:nsid w:val="3AB60B04"/>
    <w:multiLevelType w:val="hybridMultilevel"/>
    <w:tmpl w:val="8B70C7F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4">
    <w:nsid w:val="3AD823CB"/>
    <w:multiLevelType w:val="hybridMultilevel"/>
    <w:tmpl w:val="DBCA864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5">
    <w:nsid w:val="3AFB77A2"/>
    <w:multiLevelType w:val="hybridMultilevel"/>
    <w:tmpl w:val="8A5C70C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6">
    <w:nsid w:val="3B1D1674"/>
    <w:multiLevelType w:val="hybridMultilevel"/>
    <w:tmpl w:val="3BB6014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7">
    <w:nsid w:val="3B544E79"/>
    <w:multiLevelType w:val="hybridMultilevel"/>
    <w:tmpl w:val="76CCD7F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8">
    <w:nsid w:val="3B69605E"/>
    <w:multiLevelType w:val="hybridMultilevel"/>
    <w:tmpl w:val="8D84999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9">
    <w:nsid w:val="3B850C24"/>
    <w:multiLevelType w:val="hybridMultilevel"/>
    <w:tmpl w:val="D7F427A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0">
    <w:nsid w:val="3B863B95"/>
    <w:multiLevelType w:val="hybridMultilevel"/>
    <w:tmpl w:val="E564B8D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1">
    <w:nsid w:val="3BA72F67"/>
    <w:multiLevelType w:val="hybridMultilevel"/>
    <w:tmpl w:val="9922473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2">
    <w:nsid w:val="3BAD2753"/>
    <w:multiLevelType w:val="hybridMultilevel"/>
    <w:tmpl w:val="92321C2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3">
    <w:nsid w:val="3BE876A2"/>
    <w:multiLevelType w:val="hybridMultilevel"/>
    <w:tmpl w:val="DF649E7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4">
    <w:nsid w:val="3BEE5864"/>
    <w:multiLevelType w:val="hybridMultilevel"/>
    <w:tmpl w:val="5D888B5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5">
    <w:nsid w:val="3BF742E9"/>
    <w:multiLevelType w:val="hybridMultilevel"/>
    <w:tmpl w:val="5B32091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6">
    <w:nsid w:val="3C041B1A"/>
    <w:multiLevelType w:val="hybridMultilevel"/>
    <w:tmpl w:val="B5B0946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7">
    <w:nsid w:val="3C147AF0"/>
    <w:multiLevelType w:val="hybridMultilevel"/>
    <w:tmpl w:val="567AED74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8">
    <w:nsid w:val="3C250F7D"/>
    <w:multiLevelType w:val="hybridMultilevel"/>
    <w:tmpl w:val="E32EF14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9">
    <w:nsid w:val="3C2A6619"/>
    <w:multiLevelType w:val="hybridMultilevel"/>
    <w:tmpl w:val="16949E1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0">
    <w:nsid w:val="3C524A21"/>
    <w:multiLevelType w:val="hybridMultilevel"/>
    <w:tmpl w:val="2788E83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1">
    <w:nsid w:val="3C55496C"/>
    <w:multiLevelType w:val="hybridMultilevel"/>
    <w:tmpl w:val="0ABC0A46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2">
    <w:nsid w:val="3CA6613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63">
    <w:nsid w:val="3CD322FB"/>
    <w:multiLevelType w:val="hybridMultilevel"/>
    <w:tmpl w:val="7D6AD06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4">
    <w:nsid w:val="3CE151D6"/>
    <w:multiLevelType w:val="hybridMultilevel"/>
    <w:tmpl w:val="98C685C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5">
    <w:nsid w:val="3D0526C0"/>
    <w:multiLevelType w:val="hybridMultilevel"/>
    <w:tmpl w:val="B358DA1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6">
    <w:nsid w:val="3D117F79"/>
    <w:multiLevelType w:val="hybridMultilevel"/>
    <w:tmpl w:val="142A16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7">
    <w:nsid w:val="3D37245C"/>
    <w:multiLevelType w:val="hybridMultilevel"/>
    <w:tmpl w:val="49D2687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8">
    <w:nsid w:val="3D454785"/>
    <w:multiLevelType w:val="hybridMultilevel"/>
    <w:tmpl w:val="F65E253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9">
    <w:nsid w:val="3D941BC6"/>
    <w:multiLevelType w:val="hybridMultilevel"/>
    <w:tmpl w:val="8248ADB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0">
    <w:nsid w:val="3DA70363"/>
    <w:multiLevelType w:val="hybridMultilevel"/>
    <w:tmpl w:val="3C1209A6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1">
    <w:nsid w:val="3DD271AA"/>
    <w:multiLevelType w:val="hybridMultilevel"/>
    <w:tmpl w:val="C0D6605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2">
    <w:nsid w:val="3DD5618F"/>
    <w:multiLevelType w:val="hybridMultilevel"/>
    <w:tmpl w:val="F0A6C50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3">
    <w:nsid w:val="3E046F5C"/>
    <w:multiLevelType w:val="hybridMultilevel"/>
    <w:tmpl w:val="F52637A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4">
    <w:nsid w:val="3E1A3F14"/>
    <w:multiLevelType w:val="hybridMultilevel"/>
    <w:tmpl w:val="31029A6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5">
    <w:nsid w:val="3E4230F5"/>
    <w:multiLevelType w:val="hybridMultilevel"/>
    <w:tmpl w:val="B770EFE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6">
    <w:nsid w:val="3E4636A8"/>
    <w:multiLevelType w:val="hybridMultilevel"/>
    <w:tmpl w:val="2E361E5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7">
    <w:nsid w:val="3E4D6323"/>
    <w:multiLevelType w:val="hybridMultilevel"/>
    <w:tmpl w:val="11AC400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8">
    <w:nsid w:val="3E730FA5"/>
    <w:multiLevelType w:val="hybridMultilevel"/>
    <w:tmpl w:val="E046836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9">
    <w:nsid w:val="3E89436F"/>
    <w:multiLevelType w:val="hybridMultilevel"/>
    <w:tmpl w:val="88DE423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0">
    <w:nsid w:val="3E934CF1"/>
    <w:multiLevelType w:val="hybridMultilevel"/>
    <w:tmpl w:val="DF287AE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1">
    <w:nsid w:val="3EE05166"/>
    <w:multiLevelType w:val="hybridMultilevel"/>
    <w:tmpl w:val="F024138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2">
    <w:nsid w:val="3EE21E04"/>
    <w:multiLevelType w:val="hybridMultilevel"/>
    <w:tmpl w:val="7B6EC5E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3">
    <w:nsid w:val="3F1C556A"/>
    <w:multiLevelType w:val="hybridMultilevel"/>
    <w:tmpl w:val="2D92AA3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4">
    <w:nsid w:val="3F2F316B"/>
    <w:multiLevelType w:val="hybridMultilevel"/>
    <w:tmpl w:val="27C62B9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5">
    <w:nsid w:val="3F36386C"/>
    <w:multiLevelType w:val="hybridMultilevel"/>
    <w:tmpl w:val="7BCA98F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6">
    <w:nsid w:val="3F4D2382"/>
    <w:multiLevelType w:val="hybridMultilevel"/>
    <w:tmpl w:val="FB7093D8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7">
    <w:nsid w:val="3F5561F8"/>
    <w:multiLevelType w:val="hybridMultilevel"/>
    <w:tmpl w:val="4BA67E7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8">
    <w:nsid w:val="3F5D1F8F"/>
    <w:multiLevelType w:val="hybridMultilevel"/>
    <w:tmpl w:val="EE16603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9">
    <w:nsid w:val="3F5E32BE"/>
    <w:multiLevelType w:val="hybridMultilevel"/>
    <w:tmpl w:val="C0446BB4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0">
    <w:nsid w:val="3F6E2FEF"/>
    <w:multiLevelType w:val="hybridMultilevel"/>
    <w:tmpl w:val="1D885AB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1">
    <w:nsid w:val="3F7112FC"/>
    <w:multiLevelType w:val="hybridMultilevel"/>
    <w:tmpl w:val="27D8CFC2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2">
    <w:nsid w:val="3F7C4465"/>
    <w:multiLevelType w:val="hybridMultilevel"/>
    <w:tmpl w:val="2A0C681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3">
    <w:nsid w:val="3FF96BB9"/>
    <w:multiLevelType w:val="hybridMultilevel"/>
    <w:tmpl w:val="B67E804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4">
    <w:nsid w:val="40105718"/>
    <w:multiLevelType w:val="hybridMultilevel"/>
    <w:tmpl w:val="140464B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5">
    <w:nsid w:val="402210F3"/>
    <w:multiLevelType w:val="hybridMultilevel"/>
    <w:tmpl w:val="FBB010B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6">
    <w:nsid w:val="4032036B"/>
    <w:multiLevelType w:val="multilevel"/>
    <w:tmpl w:val="AD96E79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97">
    <w:nsid w:val="403905F5"/>
    <w:multiLevelType w:val="hybridMultilevel"/>
    <w:tmpl w:val="729C5F5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8">
    <w:nsid w:val="407918D3"/>
    <w:multiLevelType w:val="hybridMultilevel"/>
    <w:tmpl w:val="27C63DE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9">
    <w:nsid w:val="409E1D68"/>
    <w:multiLevelType w:val="hybridMultilevel"/>
    <w:tmpl w:val="5ECC0B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0">
    <w:nsid w:val="40B659E8"/>
    <w:multiLevelType w:val="hybridMultilevel"/>
    <w:tmpl w:val="DF208A4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1">
    <w:nsid w:val="40C45B4E"/>
    <w:multiLevelType w:val="hybridMultilevel"/>
    <w:tmpl w:val="23F4C7C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2">
    <w:nsid w:val="40E71A42"/>
    <w:multiLevelType w:val="hybridMultilevel"/>
    <w:tmpl w:val="32FAE8F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3">
    <w:nsid w:val="40F07563"/>
    <w:multiLevelType w:val="hybridMultilevel"/>
    <w:tmpl w:val="3E6E80D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4">
    <w:nsid w:val="40F9517B"/>
    <w:multiLevelType w:val="hybridMultilevel"/>
    <w:tmpl w:val="4B5A0CA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5">
    <w:nsid w:val="41337129"/>
    <w:multiLevelType w:val="hybridMultilevel"/>
    <w:tmpl w:val="EEFAA3C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6">
    <w:nsid w:val="41703924"/>
    <w:multiLevelType w:val="hybridMultilevel"/>
    <w:tmpl w:val="9FB4404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7">
    <w:nsid w:val="41981C1E"/>
    <w:multiLevelType w:val="hybridMultilevel"/>
    <w:tmpl w:val="C932369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8">
    <w:nsid w:val="41AF24DC"/>
    <w:multiLevelType w:val="hybridMultilevel"/>
    <w:tmpl w:val="AFD0683E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9">
    <w:nsid w:val="41B754C7"/>
    <w:multiLevelType w:val="hybridMultilevel"/>
    <w:tmpl w:val="604221F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0">
    <w:nsid w:val="41D419B7"/>
    <w:multiLevelType w:val="hybridMultilevel"/>
    <w:tmpl w:val="5878565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1">
    <w:nsid w:val="41D66A8F"/>
    <w:multiLevelType w:val="hybridMultilevel"/>
    <w:tmpl w:val="9D987156"/>
    <w:lvl w:ilvl="0" w:tplc="0419000F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512">
    <w:nsid w:val="420B66D9"/>
    <w:multiLevelType w:val="hybridMultilevel"/>
    <w:tmpl w:val="9D38F45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3">
    <w:nsid w:val="421D18D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14">
    <w:nsid w:val="4226668A"/>
    <w:multiLevelType w:val="hybridMultilevel"/>
    <w:tmpl w:val="3966542E"/>
    <w:lvl w:ilvl="0" w:tplc="FCE0C76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15">
    <w:nsid w:val="422674CF"/>
    <w:multiLevelType w:val="hybridMultilevel"/>
    <w:tmpl w:val="DF00912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6">
    <w:nsid w:val="4278436F"/>
    <w:multiLevelType w:val="hybridMultilevel"/>
    <w:tmpl w:val="64D6E82C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7">
    <w:nsid w:val="429227AD"/>
    <w:multiLevelType w:val="hybridMultilevel"/>
    <w:tmpl w:val="97C6196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8">
    <w:nsid w:val="42F44AF6"/>
    <w:multiLevelType w:val="hybridMultilevel"/>
    <w:tmpl w:val="2AAEBA88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9">
    <w:nsid w:val="43165336"/>
    <w:multiLevelType w:val="hybridMultilevel"/>
    <w:tmpl w:val="043AA7D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0">
    <w:nsid w:val="432816A4"/>
    <w:multiLevelType w:val="hybridMultilevel"/>
    <w:tmpl w:val="B2F4C4F2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1">
    <w:nsid w:val="433051C6"/>
    <w:multiLevelType w:val="hybridMultilevel"/>
    <w:tmpl w:val="E50A4EB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2">
    <w:nsid w:val="43555083"/>
    <w:multiLevelType w:val="hybridMultilevel"/>
    <w:tmpl w:val="0CBE1562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3">
    <w:nsid w:val="43555241"/>
    <w:multiLevelType w:val="hybridMultilevel"/>
    <w:tmpl w:val="9588FC3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4">
    <w:nsid w:val="43623663"/>
    <w:multiLevelType w:val="hybridMultilevel"/>
    <w:tmpl w:val="8592CDD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5">
    <w:nsid w:val="43793098"/>
    <w:multiLevelType w:val="hybridMultilevel"/>
    <w:tmpl w:val="DB54DBD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6">
    <w:nsid w:val="43B23D90"/>
    <w:multiLevelType w:val="hybridMultilevel"/>
    <w:tmpl w:val="E84A0C1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7">
    <w:nsid w:val="43F27062"/>
    <w:multiLevelType w:val="hybridMultilevel"/>
    <w:tmpl w:val="58FAC09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8">
    <w:nsid w:val="43F8510A"/>
    <w:multiLevelType w:val="hybridMultilevel"/>
    <w:tmpl w:val="5EDEDA0A"/>
    <w:lvl w:ilvl="0" w:tplc="59628E1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F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</w:lvl>
    <w:lvl w:ilvl="2" w:tplc="82C2CC62">
      <w:start w:val="1"/>
      <w:numFmt w:val="upperRoman"/>
      <w:lvlText w:val="%3.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29">
    <w:nsid w:val="44426DB6"/>
    <w:multiLevelType w:val="hybridMultilevel"/>
    <w:tmpl w:val="52480D2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0">
    <w:nsid w:val="44566C7E"/>
    <w:multiLevelType w:val="hybridMultilevel"/>
    <w:tmpl w:val="DA50C74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1">
    <w:nsid w:val="44703A1F"/>
    <w:multiLevelType w:val="hybridMultilevel"/>
    <w:tmpl w:val="BFA803EC"/>
    <w:lvl w:ilvl="0" w:tplc="D4A6A29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F534747A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  <w:b w:val="0"/>
        <w:sz w:val="28"/>
        <w:szCs w:val="28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32">
    <w:nsid w:val="44763511"/>
    <w:multiLevelType w:val="hybridMultilevel"/>
    <w:tmpl w:val="F64EA6F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3">
    <w:nsid w:val="4478752B"/>
    <w:multiLevelType w:val="hybridMultilevel"/>
    <w:tmpl w:val="9C22498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4">
    <w:nsid w:val="447A4A94"/>
    <w:multiLevelType w:val="hybridMultilevel"/>
    <w:tmpl w:val="B914CE5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5">
    <w:nsid w:val="44814E7F"/>
    <w:multiLevelType w:val="hybridMultilevel"/>
    <w:tmpl w:val="6A5CDEA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6">
    <w:nsid w:val="449B34E6"/>
    <w:multiLevelType w:val="hybridMultilevel"/>
    <w:tmpl w:val="302EA0D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37">
    <w:nsid w:val="44AA6010"/>
    <w:multiLevelType w:val="hybridMultilevel"/>
    <w:tmpl w:val="13FAC6B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8">
    <w:nsid w:val="44B942A5"/>
    <w:multiLevelType w:val="hybridMultilevel"/>
    <w:tmpl w:val="F6FA7700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9">
    <w:nsid w:val="44D31292"/>
    <w:multiLevelType w:val="hybridMultilevel"/>
    <w:tmpl w:val="18502FE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0">
    <w:nsid w:val="44D56FB8"/>
    <w:multiLevelType w:val="hybridMultilevel"/>
    <w:tmpl w:val="4D2ABE9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1">
    <w:nsid w:val="44E84AA7"/>
    <w:multiLevelType w:val="hybridMultilevel"/>
    <w:tmpl w:val="6E8A438C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2">
    <w:nsid w:val="44ED006A"/>
    <w:multiLevelType w:val="hybridMultilevel"/>
    <w:tmpl w:val="45986C9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3">
    <w:nsid w:val="44FB21BC"/>
    <w:multiLevelType w:val="hybridMultilevel"/>
    <w:tmpl w:val="BADC334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4">
    <w:nsid w:val="45185ECB"/>
    <w:multiLevelType w:val="hybridMultilevel"/>
    <w:tmpl w:val="BF84E67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5">
    <w:nsid w:val="45BE3A6E"/>
    <w:multiLevelType w:val="hybridMultilevel"/>
    <w:tmpl w:val="B6240D2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6">
    <w:nsid w:val="4606233D"/>
    <w:multiLevelType w:val="hybridMultilevel"/>
    <w:tmpl w:val="073E5706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7">
    <w:nsid w:val="46365996"/>
    <w:multiLevelType w:val="hybridMultilevel"/>
    <w:tmpl w:val="25688F9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8">
    <w:nsid w:val="463C3CF4"/>
    <w:multiLevelType w:val="hybridMultilevel"/>
    <w:tmpl w:val="361AE0BC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9">
    <w:nsid w:val="46403A9D"/>
    <w:multiLevelType w:val="hybridMultilevel"/>
    <w:tmpl w:val="B3D0D0B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0">
    <w:nsid w:val="46416B1B"/>
    <w:multiLevelType w:val="hybridMultilevel"/>
    <w:tmpl w:val="8F226F3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1">
    <w:nsid w:val="46585F1C"/>
    <w:multiLevelType w:val="hybridMultilevel"/>
    <w:tmpl w:val="E9D6758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2">
    <w:nsid w:val="4689471F"/>
    <w:multiLevelType w:val="hybridMultilevel"/>
    <w:tmpl w:val="8AA8E08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3">
    <w:nsid w:val="46915E72"/>
    <w:multiLevelType w:val="hybridMultilevel"/>
    <w:tmpl w:val="F536D91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4">
    <w:nsid w:val="46980B78"/>
    <w:multiLevelType w:val="hybridMultilevel"/>
    <w:tmpl w:val="5440AFE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5">
    <w:nsid w:val="46B553A3"/>
    <w:multiLevelType w:val="hybridMultilevel"/>
    <w:tmpl w:val="9ABA5BA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6">
    <w:nsid w:val="46B72A92"/>
    <w:multiLevelType w:val="hybridMultilevel"/>
    <w:tmpl w:val="C8C0132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7">
    <w:nsid w:val="46CD7523"/>
    <w:multiLevelType w:val="hybridMultilevel"/>
    <w:tmpl w:val="FD4049E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8">
    <w:nsid w:val="46F60254"/>
    <w:multiLevelType w:val="hybridMultilevel"/>
    <w:tmpl w:val="DD2A4FE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9">
    <w:nsid w:val="47030B92"/>
    <w:multiLevelType w:val="hybridMultilevel"/>
    <w:tmpl w:val="07CA0F7A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0">
    <w:nsid w:val="4714064F"/>
    <w:multiLevelType w:val="hybridMultilevel"/>
    <w:tmpl w:val="4F5A9F5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1">
    <w:nsid w:val="47222004"/>
    <w:multiLevelType w:val="hybridMultilevel"/>
    <w:tmpl w:val="F8A4720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2">
    <w:nsid w:val="47861F52"/>
    <w:multiLevelType w:val="hybridMultilevel"/>
    <w:tmpl w:val="C4B0511C"/>
    <w:lvl w:ilvl="0" w:tplc="041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63">
    <w:nsid w:val="47A00F8B"/>
    <w:multiLevelType w:val="hybridMultilevel"/>
    <w:tmpl w:val="E9E824E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4">
    <w:nsid w:val="47A67136"/>
    <w:multiLevelType w:val="hybridMultilevel"/>
    <w:tmpl w:val="CDA495A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5">
    <w:nsid w:val="47B24449"/>
    <w:multiLevelType w:val="hybridMultilevel"/>
    <w:tmpl w:val="A8C05DB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6">
    <w:nsid w:val="47BD5730"/>
    <w:multiLevelType w:val="hybridMultilevel"/>
    <w:tmpl w:val="42BC72E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7">
    <w:nsid w:val="482B6BCF"/>
    <w:multiLevelType w:val="hybridMultilevel"/>
    <w:tmpl w:val="74BE3ED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8">
    <w:nsid w:val="48425F7D"/>
    <w:multiLevelType w:val="hybridMultilevel"/>
    <w:tmpl w:val="0032F49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9">
    <w:nsid w:val="48576F48"/>
    <w:multiLevelType w:val="hybridMultilevel"/>
    <w:tmpl w:val="FCDAE88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0">
    <w:nsid w:val="48715D4B"/>
    <w:multiLevelType w:val="hybridMultilevel"/>
    <w:tmpl w:val="C3EE042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1">
    <w:nsid w:val="48C856C1"/>
    <w:multiLevelType w:val="hybridMultilevel"/>
    <w:tmpl w:val="E0B415F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2">
    <w:nsid w:val="48E13121"/>
    <w:multiLevelType w:val="hybridMultilevel"/>
    <w:tmpl w:val="DEB2F8A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3">
    <w:nsid w:val="490509F2"/>
    <w:multiLevelType w:val="hybridMultilevel"/>
    <w:tmpl w:val="580A008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4">
    <w:nsid w:val="491A1E6D"/>
    <w:multiLevelType w:val="hybridMultilevel"/>
    <w:tmpl w:val="F5EAD25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5">
    <w:nsid w:val="49366716"/>
    <w:multiLevelType w:val="hybridMultilevel"/>
    <w:tmpl w:val="EE8613B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6">
    <w:nsid w:val="496F5C00"/>
    <w:multiLevelType w:val="hybridMultilevel"/>
    <w:tmpl w:val="6BC0129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7">
    <w:nsid w:val="4986604D"/>
    <w:multiLevelType w:val="hybridMultilevel"/>
    <w:tmpl w:val="676C310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8">
    <w:nsid w:val="49A616A0"/>
    <w:multiLevelType w:val="hybridMultilevel"/>
    <w:tmpl w:val="75D2800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9">
    <w:nsid w:val="49B613C1"/>
    <w:multiLevelType w:val="hybridMultilevel"/>
    <w:tmpl w:val="0CB6F79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0">
    <w:nsid w:val="49E80A58"/>
    <w:multiLevelType w:val="hybridMultilevel"/>
    <w:tmpl w:val="E2EACAC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1">
    <w:nsid w:val="49F75F48"/>
    <w:multiLevelType w:val="hybridMultilevel"/>
    <w:tmpl w:val="1C2ABAA4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2">
    <w:nsid w:val="4A1A1D88"/>
    <w:multiLevelType w:val="hybridMultilevel"/>
    <w:tmpl w:val="439AED6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3">
    <w:nsid w:val="4A4801C8"/>
    <w:multiLevelType w:val="hybridMultilevel"/>
    <w:tmpl w:val="1648414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4">
    <w:nsid w:val="4A5323EB"/>
    <w:multiLevelType w:val="hybridMultilevel"/>
    <w:tmpl w:val="50A88C8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5">
    <w:nsid w:val="4AA30896"/>
    <w:multiLevelType w:val="hybridMultilevel"/>
    <w:tmpl w:val="0944F7F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6">
    <w:nsid w:val="4AB12B10"/>
    <w:multiLevelType w:val="hybridMultilevel"/>
    <w:tmpl w:val="8936552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7">
    <w:nsid w:val="4ADE6E03"/>
    <w:multiLevelType w:val="hybridMultilevel"/>
    <w:tmpl w:val="60C4966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8">
    <w:nsid w:val="4AE272BD"/>
    <w:multiLevelType w:val="hybridMultilevel"/>
    <w:tmpl w:val="3FF863E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9">
    <w:nsid w:val="4AE45C85"/>
    <w:multiLevelType w:val="hybridMultilevel"/>
    <w:tmpl w:val="287EE990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0">
    <w:nsid w:val="4B0E0C0D"/>
    <w:multiLevelType w:val="hybridMultilevel"/>
    <w:tmpl w:val="C07266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1">
    <w:nsid w:val="4B5A7EE9"/>
    <w:multiLevelType w:val="hybridMultilevel"/>
    <w:tmpl w:val="FA0E7DF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2">
    <w:nsid w:val="4BA119F8"/>
    <w:multiLevelType w:val="hybridMultilevel"/>
    <w:tmpl w:val="C6960F3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3">
    <w:nsid w:val="4BA95791"/>
    <w:multiLevelType w:val="hybridMultilevel"/>
    <w:tmpl w:val="1656521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4">
    <w:nsid w:val="4BFB2130"/>
    <w:multiLevelType w:val="hybridMultilevel"/>
    <w:tmpl w:val="E90ADFF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5">
    <w:nsid w:val="4C1C22A5"/>
    <w:multiLevelType w:val="hybridMultilevel"/>
    <w:tmpl w:val="82EE72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6">
    <w:nsid w:val="4C30177F"/>
    <w:multiLevelType w:val="hybridMultilevel"/>
    <w:tmpl w:val="3ED276C8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7">
    <w:nsid w:val="4C406F20"/>
    <w:multiLevelType w:val="hybridMultilevel"/>
    <w:tmpl w:val="00C84CE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8">
    <w:nsid w:val="4C4F25C0"/>
    <w:multiLevelType w:val="hybridMultilevel"/>
    <w:tmpl w:val="01FC97CE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9">
    <w:nsid w:val="4C6A3208"/>
    <w:multiLevelType w:val="hybridMultilevel"/>
    <w:tmpl w:val="36282D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00">
    <w:nsid w:val="4C6B66A0"/>
    <w:multiLevelType w:val="hybridMultilevel"/>
    <w:tmpl w:val="8708AD40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1">
    <w:nsid w:val="4C8004ED"/>
    <w:multiLevelType w:val="hybridMultilevel"/>
    <w:tmpl w:val="6D6E6D1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2">
    <w:nsid w:val="4C8138B4"/>
    <w:multiLevelType w:val="hybridMultilevel"/>
    <w:tmpl w:val="FE941D2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3">
    <w:nsid w:val="4CC43A77"/>
    <w:multiLevelType w:val="hybridMultilevel"/>
    <w:tmpl w:val="37E2342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4">
    <w:nsid w:val="4CED6C65"/>
    <w:multiLevelType w:val="hybridMultilevel"/>
    <w:tmpl w:val="7DE2B6D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5">
    <w:nsid w:val="4CF33BA4"/>
    <w:multiLevelType w:val="hybridMultilevel"/>
    <w:tmpl w:val="62FE301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6">
    <w:nsid w:val="4D004C6F"/>
    <w:multiLevelType w:val="hybridMultilevel"/>
    <w:tmpl w:val="0040FB9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7">
    <w:nsid w:val="4D337483"/>
    <w:multiLevelType w:val="hybridMultilevel"/>
    <w:tmpl w:val="467A463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8">
    <w:nsid w:val="4D445CF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09">
    <w:nsid w:val="4D905A09"/>
    <w:multiLevelType w:val="hybridMultilevel"/>
    <w:tmpl w:val="C3A04E8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0">
    <w:nsid w:val="4D9D3BD8"/>
    <w:multiLevelType w:val="hybridMultilevel"/>
    <w:tmpl w:val="0A92FC0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1">
    <w:nsid w:val="4DA8715A"/>
    <w:multiLevelType w:val="hybridMultilevel"/>
    <w:tmpl w:val="A9F0011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2">
    <w:nsid w:val="4DB569E2"/>
    <w:multiLevelType w:val="hybridMultilevel"/>
    <w:tmpl w:val="B896C31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3">
    <w:nsid w:val="4DC834C9"/>
    <w:multiLevelType w:val="hybridMultilevel"/>
    <w:tmpl w:val="73503FF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4">
    <w:nsid w:val="4E0F48E9"/>
    <w:multiLevelType w:val="hybridMultilevel"/>
    <w:tmpl w:val="9406177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5">
    <w:nsid w:val="4E100015"/>
    <w:multiLevelType w:val="hybridMultilevel"/>
    <w:tmpl w:val="C8668BD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6">
    <w:nsid w:val="4E1832A3"/>
    <w:multiLevelType w:val="hybridMultilevel"/>
    <w:tmpl w:val="9346767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7">
    <w:nsid w:val="4E1C5693"/>
    <w:multiLevelType w:val="hybridMultilevel"/>
    <w:tmpl w:val="084237A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8">
    <w:nsid w:val="4E39169D"/>
    <w:multiLevelType w:val="hybridMultilevel"/>
    <w:tmpl w:val="5D40F58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9">
    <w:nsid w:val="4E7100FB"/>
    <w:multiLevelType w:val="hybridMultilevel"/>
    <w:tmpl w:val="ABFC614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0">
    <w:nsid w:val="4EB67197"/>
    <w:multiLevelType w:val="hybridMultilevel"/>
    <w:tmpl w:val="DE5AE15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1">
    <w:nsid w:val="4ECC32E0"/>
    <w:multiLevelType w:val="hybridMultilevel"/>
    <w:tmpl w:val="CBDE7D7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2">
    <w:nsid w:val="4EF71699"/>
    <w:multiLevelType w:val="hybridMultilevel"/>
    <w:tmpl w:val="31F84BE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23">
    <w:nsid w:val="4EFD0FEC"/>
    <w:multiLevelType w:val="hybridMultilevel"/>
    <w:tmpl w:val="006C70CA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4">
    <w:nsid w:val="4F234A7B"/>
    <w:multiLevelType w:val="hybridMultilevel"/>
    <w:tmpl w:val="C64CDB16"/>
    <w:lvl w:ilvl="0" w:tplc="576433C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5">
    <w:nsid w:val="4F3A2310"/>
    <w:multiLevelType w:val="multilevel"/>
    <w:tmpl w:val="25A2096E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  <w:u w:val="non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26">
    <w:nsid w:val="4F3D18DC"/>
    <w:multiLevelType w:val="hybridMultilevel"/>
    <w:tmpl w:val="A53A268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7">
    <w:nsid w:val="4F4836F7"/>
    <w:multiLevelType w:val="hybridMultilevel"/>
    <w:tmpl w:val="B82643B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8">
    <w:nsid w:val="4F541D1B"/>
    <w:multiLevelType w:val="hybridMultilevel"/>
    <w:tmpl w:val="A852CEB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9">
    <w:nsid w:val="4F5D6112"/>
    <w:multiLevelType w:val="hybridMultilevel"/>
    <w:tmpl w:val="68C0EA9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0">
    <w:nsid w:val="4F5F3E54"/>
    <w:multiLevelType w:val="hybridMultilevel"/>
    <w:tmpl w:val="A71090E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1">
    <w:nsid w:val="4FB87C86"/>
    <w:multiLevelType w:val="hybridMultilevel"/>
    <w:tmpl w:val="07C69F0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2">
    <w:nsid w:val="4FD43DD6"/>
    <w:multiLevelType w:val="hybridMultilevel"/>
    <w:tmpl w:val="067ACAC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3">
    <w:nsid w:val="4FD977B3"/>
    <w:multiLevelType w:val="hybridMultilevel"/>
    <w:tmpl w:val="D1428D2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4">
    <w:nsid w:val="4FDC787C"/>
    <w:multiLevelType w:val="hybridMultilevel"/>
    <w:tmpl w:val="087CD4A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5">
    <w:nsid w:val="50256A24"/>
    <w:multiLevelType w:val="hybridMultilevel"/>
    <w:tmpl w:val="662E8C8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6">
    <w:nsid w:val="5037116A"/>
    <w:multiLevelType w:val="hybridMultilevel"/>
    <w:tmpl w:val="8EB2C3C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7">
    <w:nsid w:val="50406408"/>
    <w:multiLevelType w:val="hybridMultilevel"/>
    <w:tmpl w:val="8D5A5E3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8">
    <w:nsid w:val="50633446"/>
    <w:multiLevelType w:val="hybridMultilevel"/>
    <w:tmpl w:val="283A9884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9">
    <w:nsid w:val="508961C7"/>
    <w:multiLevelType w:val="hybridMultilevel"/>
    <w:tmpl w:val="D316858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0">
    <w:nsid w:val="50BE5038"/>
    <w:multiLevelType w:val="hybridMultilevel"/>
    <w:tmpl w:val="B86CAA66"/>
    <w:lvl w:ilvl="0" w:tplc="54EC3DB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1">
    <w:nsid w:val="5119622C"/>
    <w:multiLevelType w:val="hybridMultilevel"/>
    <w:tmpl w:val="DBCA942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2">
    <w:nsid w:val="516256F2"/>
    <w:multiLevelType w:val="hybridMultilevel"/>
    <w:tmpl w:val="792602AA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3">
    <w:nsid w:val="516D7FA7"/>
    <w:multiLevelType w:val="hybridMultilevel"/>
    <w:tmpl w:val="109ED2C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4">
    <w:nsid w:val="516E339B"/>
    <w:multiLevelType w:val="hybridMultilevel"/>
    <w:tmpl w:val="E16C98E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5">
    <w:nsid w:val="518A65F3"/>
    <w:multiLevelType w:val="hybridMultilevel"/>
    <w:tmpl w:val="C94CEFE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6">
    <w:nsid w:val="51992779"/>
    <w:multiLevelType w:val="hybridMultilevel"/>
    <w:tmpl w:val="B9E64C54"/>
    <w:lvl w:ilvl="0" w:tplc="59628E1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F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</w:lvl>
    <w:lvl w:ilvl="2" w:tplc="82C2CC62">
      <w:start w:val="1"/>
      <w:numFmt w:val="upperRoman"/>
      <w:lvlText w:val="%3.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47">
    <w:nsid w:val="51A73E15"/>
    <w:multiLevelType w:val="hybridMultilevel"/>
    <w:tmpl w:val="F710CD30"/>
    <w:lvl w:ilvl="0" w:tplc="6BBEE07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8">
    <w:nsid w:val="51A86CDA"/>
    <w:multiLevelType w:val="hybridMultilevel"/>
    <w:tmpl w:val="5016DEF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9">
    <w:nsid w:val="51C11CB7"/>
    <w:multiLevelType w:val="hybridMultilevel"/>
    <w:tmpl w:val="9828B59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0">
    <w:nsid w:val="51FD29DC"/>
    <w:multiLevelType w:val="hybridMultilevel"/>
    <w:tmpl w:val="54687EA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1">
    <w:nsid w:val="52303810"/>
    <w:multiLevelType w:val="hybridMultilevel"/>
    <w:tmpl w:val="FAB8EAC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2">
    <w:nsid w:val="52373F81"/>
    <w:multiLevelType w:val="hybridMultilevel"/>
    <w:tmpl w:val="F55A33D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3">
    <w:nsid w:val="524602E9"/>
    <w:multiLevelType w:val="hybridMultilevel"/>
    <w:tmpl w:val="C7CC61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4">
    <w:nsid w:val="524A2305"/>
    <w:multiLevelType w:val="hybridMultilevel"/>
    <w:tmpl w:val="45BEF30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5">
    <w:nsid w:val="527E7FE2"/>
    <w:multiLevelType w:val="hybridMultilevel"/>
    <w:tmpl w:val="CB82DEA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6">
    <w:nsid w:val="527F0ADF"/>
    <w:multiLevelType w:val="hybridMultilevel"/>
    <w:tmpl w:val="918C384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7">
    <w:nsid w:val="52831FA0"/>
    <w:multiLevelType w:val="hybridMultilevel"/>
    <w:tmpl w:val="D850014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8">
    <w:nsid w:val="52AC67A6"/>
    <w:multiLevelType w:val="hybridMultilevel"/>
    <w:tmpl w:val="EBEA2C46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9">
    <w:nsid w:val="52EA1DB3"/>
    <w:multiLevelType w:val="hybridMultilevel"/>
    <w:tmpl w:val="338833B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0">
    <w:nsid w:val="532E4D3B"/>
    <w:multiLevelType w:val="hybridMultilevel"/>
    <w:tmpl w:val="217C082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1">
    <w:nsid w:val="532F0A49"/>
    <w:multiLevelType w:val="hybridMultilevel"/>
    <w:tmpl w:val="A1DAA08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2">
    <w:nsid w:val="53425C44"/>
    <w:multiLevelType w:val="hybridMultilevel"/>
    <w:tmpl w:val="B516BE0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3">
    <w:nsid w:val="534B36E2"/>
    <w:multiLevelType w:val="hybridMultilevel"/>
    <w:tmpl w:val="89A0305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4">
    <w:nsid w:val="535356B7"/>
    <w:multiLevelType w:val="hybridMultilevel"/>
    <w:tmpl w:val="EE34EA6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5">
    <w:nsid w:val="53BA5FC2"/>
    <w:multiLevelType w:val="hybridMultilevel"/>
    <w:tmpl w:val="80E6980A"/>
    <w:lvl w:ilvl="0" w:tplc="2DE87CE2">
      <w:start w:val="1"/>
      <w:numFmt w:val="lowerLetter"/>
      <w:lvlText w:val="%1)"/>
      <w:lvlJc w:val="left"/>
      <w:pPr>
        <w:ind w:left="840" w:hanging="360"/>
      </w:pPr>
      <w:rPr>
        <w:rFonts w:hint="default"/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666">
    <w:nsid w:val="53DD0967"/>
    <w:multiLevelType w:val="hybridMultilevel"/>
    <w:tmpl w:val="AA46D30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7">
    <w:nsid w:val="53E12340"/>
    <w:multiLevelType w:val="hybridMultilevel"/>
    <w:tmpl w:val="F5CC148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8">
    <w:nsid w:val="53E23FF1"/>
    <w:multiLevelType w:val="hybridMultilevel"/>
    <w:tmpl w:val="72E4F0E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9">
    <w:nsid w:val="540E58B0"/>
    <w:multiLevelType w:val="hybridMultilevel"/>
    <w:tmpl w:val="21DE84E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0">
    <w:nsid w:val="5422563F"/>
    <w:multiLevelType w:val="hybridMultilevel"/>
    <w:tmpl w:val="E7D0D41A"/>
    <w:lvl w:ilvl="0" w:tplc="AA8C6AA8">
      <w:start w:val="1"/>
      <w:numFmt w:val="lowerLetter"/>
      <w:lvlText w:val="%1)"/>
      <w:lvlJc w:val="left"/>
      <w:pPr>
        <w:ind w:left="84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671">
    <w:nsid w:val="5459242B"/>
    <w:multiLevelType w:val="hybridMultilevel"/>
    <w:tmpl w:val="96E8AD7A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2">
    <w:nsid w:val="545F7DEB"/>
    <w:multiLevelType w:val="hybridMultilevel"/>
    <w:tmpl w:val="E68076B8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3">
    <w:nsid w:val="54614D39"/>
    <w:multiLevelType w:val="hybridMultilevel"/>
    <w:tmpl w:val="76E4AB3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4">
    <w:nsid w:val="546A3A3C"/>
    <w:multiLevelType w:val="hybridMultilevel"/>
    <w:tmpl w:val="C1AA2A4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5">
    <w:nsid w:val="548E2240"/>
    <w:multiLevelType w:val="hybridMultilevel"/>
    <w:tmpl w:val="64B2827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6">
    <w:nsid w:val="5492247A"/>
    <w:multiLevelType w:val="hybridMultilevel"/>
    <w:tmpl w:val="4E5227B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7">
    <w:nsid w:val="54B9114C"/>
    <w:multiLevelType w:val="hybridMultilevel"/>
    <w:tmpl w:val="762850D0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8">
    <w:nsid w:val="553B6EA2"/>
    <w:multiLevelType w:val="hybridMultilevel"/>
    <w:tmpl w:val="A3A20FF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79">
    <w:nsid w:val="553E6B00"/>
    <w:multiLevelType w:val="hybridMultilevel"/>
    <w:tmpl w:val="5866ACE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0">
    <w:nsid w:val="55A96DAB"/>
    <w:multiLevelType w:val="hybridMultilevel"/>
    <w:tmpl w:val="1648408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1">
    <w:nsid w:val="55AE3536"/>
    <w:multiLevelType w:val="hybridMultilevel"/>
    <w:tmpl w:val="4BE62A8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2">
    <w:nsid w:val="55E60DD4"/>
    <w:multiLevelType w:val="hybridMultilevel"/>
    <w:tmpl w:val="48AA07C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3">
    <w:nsid w:val="56357ABF"/>
    <w:multiLevelType w:val="hybridMultilevel"/>
    <w:tmpl w:val="A418BC0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4">
    <w:nsid w:val="566D571A"/>
    <w:multiLevelType w:val="hybridMultilevel"/>
    <w:tmpl w:val="72BCF1B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5">
    <w:nsid w:val="56B47424"/>
    <w:multiLevelType w:val="hybridMultilevel"/>
    <w:tmpl w:val="8F6ED31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6">
    <w:nsid w:val="56CE6AA7"/>
    <w:multiLevelType w:val="hybridMultilevel"/>
    <w:tmpl w:val="95A8F2D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7">
    <w:nsid w:val="571A47CE"/>
    <w:multiLevelType w:val="hybridMultilevel"/>
    <w:tmpl w:val="CD8AA9D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8">
    <w:nsid w:val="572D2AF5"/>
    <w:multiLevelType w:val="hybridMultilevel"/>
    <w:tmpl w:val="5912969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9">
    <w:nsid w:val="57510BB9"/>
    <w:multiLevelType w:val="hybridMultilevel"/>
    <w:tmpl w:val="F6F49D9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0">
    <w:nsid w:val="57692AB8"/>
    <w:multiLevelType w:val="hybridMultilevel"/>
    <w:tmpl w:val="3BF0E06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1">
    <w:nsid w:val="576C0E81"/>
    <w:multiLevelType w:val="hybridMultilevel"/>
    <w:tmpl w:val="500A1C1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2">
    <w:nsid w:val="5785570A"/>
    <w:multiLevelType w:val="hybridMultilevel"/>
    <w:tmpl w:val="D9D8D44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3">
    <w:nsid w:val="579F4727"/>
    <w:multiLevelType w:val="hybridMultilevel"/>
    <w:tmpl w:val="C0CCE01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4">
    <w:nsid w:val="57D6792D"/>
    <w:multiLevelType w:val="hybridMultilevel"/>
    <w:tmpl w:val="E8A6BE32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5">
    <w:nsid w:val="57FC1651"/>
    <w:multiLevelType w:val="hybridMultilevel"/>
    <w:tmpl w:val="993C2856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6">
    <w:nsid w:val="58003CFF"/>
    <w:multiLevelType w:val="hybridMultilevel"/>
    <w:tmpl w:val="97F634D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7">
    <w:nsid w:val="58015C5D"/>
    <w:multiLevelType w:val="hybridMultilevel"/>
    <w:tmpl w:val="7156802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8">
    <w:nsid w:val="5819016A"/>
    <w:multiLevelType w:val="hybridMultilevel"/>
    <w:tmpl w:val="E25C7B2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9">
    <w:nsid w:val="583D57B7"/>
    <w:multiLevelType w:val="hybridMultilevel"/>
    <w:tmpl w:val="7A2C52C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0">
    <w:nsid w:val="58435023"/>
    <w:multiLevelType w:val="hybridMultilevel"/>
    <w:tmpl w:val="5C327524"/>
    <w:lvl w:ilvl="0" w:tplc="590EBFA2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01">
    <w:nsid w:val="588C3CAA"/>
    <w:multiLevelType w:val="hybridMultilevel"/>
    <w:tmpl w:val="2BE8AF2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2">
    <w:nsid w:val="58935893"/>
    <w:multiLevelType w:val="hybridMultilevel"/>
    <w:tmpl w:val="9A58AAB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3">
    <w:nsid w:val="58B141D8"/>
    <w:multiLevelType w:val="hybridMultilevel"/>
    <w:tmpl w:val="98BE525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4">
    <w:nsid w:val="58B845E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05">
    <w:nsid w:val="58FA40B4"/>
    <w:multiLevelType w:val="hybridMultilevel"/>
    <w:tmpl w:val="E9C48F3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6">
    <w:nsid w:val="59264242"/>
    <w:multiLevelType w:val="hybridMultilevel"/>
    <w:tmpl w:val="479A732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7">
    <w:nsid w:val="593D3A13"/>
    <w:multiLevelType w:val="hybridMultilevel"/>
    <w:tmpl w:val="5908DF0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8">
    <w:nsid w:val="59526C1E"/>
    <w:multiLevelType w:val="hybridMultilevel"/>
    <w:tmpl w:val="19A2B70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9">
    <w:nsid w:val="5967045C"/>
    <w:multiLevelType w:val="hybridMultilevel"/>
    <w:tmpl w:val="D7AC863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0">
    <w:nsid w:val="59B37DBC"/>
    <w:multiLevelType w:val="hybridMultilevel"/>
    <w:tmpl w:val="D5A47284"/>
    <w:lvl w:ilvl="0" w:tplc="AA8C6AA8">
      <w:start w:val="1"/>
      <w:numFmt w:val="lowerLetter"/>
      <w:lvlText w:val="%1)"/>
      <w:lvlJc w:val="left"/>
      <w:pPr>
        <w:ind w:left="84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711">
    <w:nsid w:val="59DD2A55"/>
    <w:multiLevelType w:val="hybridMultilevel"/>
    <w:tmpl w:val="95C8C8B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2">
    <w:nsid w:val="59F41E83"/>
    <w:multiLevelType w:val="hybridMultilevel"/>
    <w:tmpl w:val="964A1AF0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13">
    <w:nsid w:val="59FD0D5C"/>
    <w:multiLevelType w:val="hybridMultilevel"/>
    <w:tmpl w:val="761EEA1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4">
    <w:nsid w:val="5A036266"/>
    <w:multiLevelType w:val="hybridMultilevel"/>
    <w:tmpl w:val="4CC6A9E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5">
    <w:nsid w:val="5A0E272E"/>
    <w:multiLevelType w:val="hybridMultilevel"/>
    <w:tmpl w:val="B0343F9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6">
    <w:nsid w:val="5A111220"/>
    <w:multiLevelType w:val="hybridMultilevel"/>
    <w:tmpl w:val="36BAF47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7">
    <w:nsid w:val="5A466DA5"/>
    <w:multiLevelType w:val="hybridMultilevel"/>
    <w:tmpl w:val="6298CB1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8">
    <w:nsid w:val="5A4E25E5"/>
    <w:multiLevelType w:val="hybridMultilevel"/>
    <w:tmpl w:val="DCFE936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9">
    <w:nsid w:val="5A611471"/>
    <w:multiLevelType w:val="hybridMultilevel"/>
    <w:tmpl w:val="C8DAD99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0">
    <w:nsid w:val="5A832E2D"/>
    <w:multiLevelType w:val="hybridMultilevel"/>
    <w:tmpl w:val="5D0AD6D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1">
    <w:nsid w:val="5A8B617D"/>
    <w:multiLevelType w:val="hybridMultilevel"/>
    <w:tmpl w:val="64DEF72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2">
    <w:nsid w:val="5A954020"/>
    <w:multiLevelType w:val="hybridMultilevel"/>
    <w:tmpl w:val="9FEE1A1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3">
    <w:nsid w:val="5ABD44A3"/>
    <w:multiLevelType w:val="hybridMultilevel"/>
    <w:tmpl w:val="B114FF9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4">
    <w:nsid w:val="5AD577F7"/>
    <w:multiLevelType w:val="hybridMultilevel"/>
    <w:tmpl w:val="260CE19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5">
    <w:nsid w:val="5B132889"/>
    <w:multiLevelType w:val="hybridMultilevel"/>
    <w:tmpl w:val="9C3054B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6">
    <w:nsid w:val="5B132E92"/>
    <w:multiLevelType w:val="hybridMultilevel"/>
    <w:tmpl w:val="CC88175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7">
    <w:nsid w:val="5B244FFF"/>
    <w:multiLevelType w:val="hybridMultilevel"/>
    <w:tmpl w:val="678A7E8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8">
    <w:nsid w:val="5B3B23F0"/>
    <w:multiLevelType w:val="hybridMultilevel"/>
    <w:tmpl w:val="CA7CAF8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9">
    <w:nsid w:val="5B6505CB"/>
    <w:multiLevelType w:val="hybridMultilevel"/>
    <w:tmpl w:val="C9D4555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0">
    <w:nsid w:val="5B760A7E"/>
    <w:multiLevelType w:val="hybridMultilevel"/>
    <w:tmpl w:val="52804E3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1">
    <w:nsid w:val="5BD376B7"/>
    <w:multiLevelType w:val="hybridMultilevel"/>
    <w:tmpl w:val="4CE8D52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2">
    <w:nsid w:val="5BDE1BEA"/>
    <w:multiLevelType w:val="hybridMultilevel"/>
    <w:tmpl w:val="1508154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3">
    <w:nsid w:val="5C240C47"/>
    <w:multiLevelType w:val="hybridMultilevel"/>
    <w:tmpl w:val="62FCC50A"/>
    <w:lvl w:ilvl="0" w:tplc="5672B056">
      <w:start w:val="1"/>
      <w:numFmt w:val="upperRoman"/>
      <w:lvlText w:val="%1."/>
      <w:lvlJc w:val="left"/>
      <w:pPr>
        <w:tabs>
          <w:tab w:val="num" w:pos="1440"/>
        </w:tabs>
        <w:ind w:left="1440" w:hanging="360"/>
      </w:pPr>
      <w:rPr>
        <w:rFonts w:cs="Times New Roman" w:hint="default"/>
        <w:b w:val="0"/>
      </w:rPr>
    </w:lvl>
    <w:lvl w:ilvl="1" w:tplc="2934FC0C">
      <w:start w:val="1"/>
      <w:numFmt w:val="decimal"/>
      <w:lvlText w:val="%2."/>
      <w:lvlJc w:val="left"/>
      <w:pPr>
        <w:tabs>
          <w:tab w:val="num" w:pos="3797"/>
        </w:tabs>
        <w:ind w:left="3797" w:hanging="360"/>
      </w:pPr>
      <w:rPr>
        <w:rFonts w:cs="Times New Roman" w:hint="default"/>
        <w:b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4517"/>
        </w:tabs>
        <w:ind w:left="451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5237"/>
        </w:tabs>
        <w:ind w:left="523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5957"/>
        </w:tabs>
        <w:ind w:left="595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6677"/>
        </w:tabs>
        <w:ind w:left="667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7397"/>
        </w:tabs>
        <w:ind w:left="739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8117"/>
        </w:tabs>
        <w:ind w:left="811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8837"/>
        </w:tabs>
        <w:ind w:left="8837" w:hanging="180"/>
      </w:pPr>
      <w:rPr>
        <w:rFonts w:cs="Times New Roman"/>
      </w:rPr>
    </w:lvl>
  </w:abstractNum>
  <w:abstractNum w:abstractNumId="734">
    <w:nsid w:val="5C2832C5"/>
    <w:multiLevelType w:val="hybridMultilevel"/>
    <w:tmpl w:val="C8669BF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5">
    <w:nsid w:val="5C660C46"/>
    <w:multiLevelType w:val="hybridMultilevel"/>
    <w:tmpl w:val="1C205A4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6">
    <w:nsid w:val="5C7F3A86"/>
    <w:multiLevelType w:val="hybridMultilevel"/>
    <w:tmpl w:val="BB2E469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7">
    <w:nsid w:val="5C864605"/>
    <w:multiLevelType w:val="hybridMultilevel"/>
    <w:tmpl w:val="C7E6506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8">
    <w:nsid w:val="5C894C67"/>
    <w:multiLevelType w:val="hybridMultilevel"/>
    <w:tmpl w:val="B1ACBF0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9">
    <w:nsid w:val="5CAB4680"/>
    <w:multiLevelType w:val="hybridMultilevel"/>
    <w:tmpl w:val="CB364AB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0">
    <w:nsid w:val="5CD23824"/>
    <w:multiLevelType w:val="hybridMultilevel"/>
    <w:tmpl w:val="3154E440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41">
    <w:nsid w:val="5CDD5C85"/>
    <w:multiLevelType w:val="hybridMultilevel"/>
    <w:tmpl w:val="3D7AB9E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2">
    <w:nsid w:val="5CE91C79"/>
    <w:multiLevelType w:val="hybridMultilevel"/>
    <w:tmpl w:val="F0C0BF4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3">
    <w:nsid w:val="5D106864"/>
    <w:multiLevelType w:val="hybridMultilevel"/>
    <w:tmpl w:val="2020D32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4">
    <w:nsid w:val="5D281674"/>
    <w:multiLevelType w:val="hybridMultilevel"/>
    <w:tmpl w:val="35A8BCE2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5">
    <w:nsid w:val="5D3D4312"/>
    <w:multiLevelType w:val="hybridMultilevel"/>
    <w:tmpl w:val="8188BB4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6">
    <w:nsid w:val="5D6651F5"/>
    <w:multiLevelType w:val="hybridMultilevel"/>
    <w:tmpl w:val="C710419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7">
    <w:nsid w:val="5D874BA3"/>
    <w:multiLevelType w:val="hybridMultilevel"/>
    <w:tmpl w:val="E1287FE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8">
    <w:nsid w:val="5D8B6F12"/>
    <w:multiLevelType w:val="hybridMultilevel"/>
    <w:tmpl w:val="C5EA32F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9">
    <w:nsid w:val="5D9C0505"/>
    <w:multiLevelType w:val="hybridMultilevel"/>
    <w:tmpl w:val="90DCA9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0">
    <w:nsid w:val="5DB837A8"/>
    <w:multiLevelType w:val="hybridMultilevel"/>
    <w:tmpl w:val="B296B794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1">
    <w:nsid w:val="5DDD38E9"/>
    <w:multiLevelType w:val="hybridMultilevel"/>
    <w:tmpl w:val="262022A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2">
    <w:nsid w:val="5DF95D29"/>
    <w:multiLevelType w:val="hybridMultilevel"/>
    <w:tmpl w:val="5A6A249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3">
    <w:nsid w:val="5E0B0F1B"/>
    <w:multiLevelType w:val="hybridMultilevel"/>
    <w:tmpl w:val="8796302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4">
    <w:nsid w:val="5E18132D"/>
    <w:multiLevelType w:val="hybridMultilevel"/>
    <w:tmpl w:val="9A6E1BA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5">
    <w:nsid w:val="5E384A3D"/>
    <w:multiLevelType w:val="hybridMultilevel"/>
    <w:tmpl w:val="9D70493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6">
    <w:nsid w:val="5E5941FC"/>
    <w:multiLevelType w:val="hybridMultilevel"/>
    <w:tmpl w:val="5972D60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7">
    <w:nsid w:val="5E7D18D0"/>
    <w:multiLevelType w:val="hybridMultilevel"/>
    <w:tmpl w:val="3C32D09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8">
    <w:nsid w:val="5E897349"/>
    <w:multiLevelType w:val="hybridMultilevel"/>
    <w:tmpl w:val="1FAA444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9">
    <w:nsid w:val="5F230F59"/>
    <w:multiLevelType w:val="hybridMultilevel"/>
    <w:tmpl w:val="0B02884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0">
    <w:nsid w:val="5F67341A"/>
    <w:multiLevelType w:val="hybridMultilevel"/>
    <w:tmpl w:val="769A7FC0"/>
    <w:lvl w:ilvl="0" w:tplc="04190011">
      <w:start w:val="1"/>
      <w:numFmt w:val="decimal"/>
      <w:lvlText w:val="%1)"/>
      <w:lvlJc w:val="left"/>
      <w:pPr>
        <w:tabs>
          <w:tab w:val="num" w:pos="2580"/>
        </w:tabs>
        <w:ind w:left="2580" w:hanging="360"/>
      </w:pPr>
      <w:rPr>
        <w:rFonts w:cs="Times New Roman" w:hint="default"/>
        <w:b w:val="0"/>
        <w:i w:val="0"/>
        <w:sz w:val="24"/>
        <w:szCs w:val="24"/>
        <w:vertAlign w:val="baseline"/>
      </w:rPr>
    </w:lvl>
    <w:lvl w:ilvl="1" w:tplc="04190019">
      <w:start w:val="1"/>
      <w:numFmt w:val="lowerLetter"/>
      <w:lvlText w:val="%2."/>
      <w:lvlJc w:val="left"/>
      <w:pPr>
        <w:tabs>
          <w:tab w:val="num" w:pos="1940"/>
        </w:tabs>
        <w:ind w:left="19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660"/>
        </w:tabs>
        <w:ind w:left="26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380"/>
        </w:tabs>
        <w:ind w:left="33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00"/>
        </w:tabs>
        <w:ind w:left="41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20"/>
        </w:tabs>
        <w:ind w:left="48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40"/>
        </w:tabs>
        <w:ind w:left="55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260"/>
        </w:tabs>
        <w:ind w:left="62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980"/>
        </w:tabs>
        <w:ind w:left="6980" w:hanging="180"/>
      </w:pPr>
      <w:rPr>
        <w:rFonts w:cs="Times New Roman"/>
      </w:rPr>
    </w:lvl>
  </w:abstractNum>
  <w:abstractNum w:abstractNumId="761">
    <w:nsid w:val="5F714B50"/>
    <w:multiLevelType w:val="hybridMultilevel"/>
    <w:tmpl w:val="1F988BF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2">
    <w:nsid w:val="5F796BA9"/>
    <w:multiLevelType w:val="hybridMultilevel"/>
    <w:tmpl w:val="F0245A6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3">
    <w:nsid w:val="5F976689"/>
    <w:multiLevelType w:val="hybridMultilevel"/>
    <w:tmpl w:val="C7DCCCB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4">
    <w:nsid w:val="5F9936D2"/>
    <w:multiLevelType w:val="hybridMultilevel"/>
    <w:tmpl w:val="8902B2F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5">
    <w:nsid w:val="5FA33A02"/>
    <w:multiLevelType w:val="hybridMultilevel"/>
    <w:tmpl w:val="4D725DE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6">
    <w:nsid w:val="5FEF1B8E"/>
    <w:multiLevelType w:val="hybridMultilevel"/>
    <w:tmpl w:val="AAB8F04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7">
    <w:nsid w:val="5FFE6DA0"/>
    <w:multiLevelType w:val="hybridMultilevel"/>
    <w:tmpl w:val="ABC65CD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8">
    <w:nsid w:val="607945C2"/>
    <w:multiLevelType w:val="hybridMultilevel"/>
    <w:tmpl w:val="D00AC54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9">
    <w:nsid w:val="6082155C"/>
    <w:multiLevelType w:val="hybridMultilevel"/>
    <w:tmpl w:val="3ED4D3A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0">
    <w:nsid w:val="60875757"/>
    <w:multiLevelType w:val="hybridMultilevel"/>
    <w:tmpl w:val="C046CFF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1">
    <w:nsid w:val="60FC7AAC"/>
    <w:multiLevelType w:val="hybridMultilevel"/>
    <w:tmpl w:val="BFDAB9F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2">
    <w:nsid w:val="61221C6C"/>
    <w:multiLevelType w:val="hybridMultilevel"/>
    <w:tmpl w:val="07F2522C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3">
    <w:nsid w:val="61610E4C"/>
    <w:multiLevelType w:val="hybridMultilevel"/>
    <w:tmpl w:val="57CA484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4">
    <w:nsid w:val="61722BFB"/>
    <w:multiLevelType w:val="hybridMultilevel"/>
    <w:tmpl w:val="FC1C4D6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5">
    <w:nsid w:val="61BC4102"/>
    <w:multiLevelType w:val="hybridMultilevel"/>
    <w:tmpl w:val="754A3DD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6">
    <w:nsid w:val="61E276B7"/>
    <w:multiLevelType w:val="hybridMultilevel"/>
    <w:tmpl w:val="1EC8398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7">
    <w:nsid w:val="624B2F13"/>
    <w:multiLevelType w:val="hybridMultilevel"/>
    <w:tmpl w:val="4DD07A6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8">
    <w:nsid w:val="62BA54C8"/>
    <w:multiLevelType w:val="hybridMultilevel"/>
    <w:tmpl w:val="8C66B524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9">
    <w:nsid w:val="62D553C9"/>
    <w:multiLevelType w:val="hybridMultilevel"/>
    <w:tmpl w:val="2C784F1A"/>
    <w:lvl w:ilvl="0" w:tplc="AA8C6AA8">
      <w:start w:val="1"/>
      <w:numFmt w:val="lowerLetter"/>
      <w:lvlText w:val="%1)"/>
      <w:lvlJc w:val="left"/>
      <w:pPr>
        <w:ind w:left="84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780">
    <w:nsid w:val="62F770E1"/>
    <w:multiLevelType w:val="hybridMultilevel"/>
    <w:tmpl w:val="721627C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1">
    <w:nsid w:val="62FB7D4C"/>
    <w:multiLevelType w:val="hybridMultilevel"/>
    <w:tmpl w:val="4B8828B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2">
    <w:nsid w:val="63050B65"/>
    <w:multiLevelType w:val="hybridMultilevel"/>
    <w:tmpl w:val="8BCA319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3">
    <w:nsid w:val="632F4B1E"/>
    <w:multiLevelType w:val="hybridMultilevel"/>
    <w:tmpl w:val="FF142F4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4">
    <w:nsid w:val="634400BB"/>
    <w:multiLevelType w:val="hybridMultilevel"/>
    <w:tmpl w:val="7DA4894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5">
    <w:nsid w:val="634D5AC3"/>
    <w:multiLevelType w:val="hybridMultilevel"/>
    <w:tmpl w:val="EE142908"/>
    <w:lvl w:ilvl="0" w:tplc="4B02144C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86">
    <w:nsid w:val="638A7A27"/>
    <w:multiLevelType w:val="hybridMultilevel"/>
    <w:tmpl w:val="01382AD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7">
    <w:nsid w:val="639635DF"/>
    <w:multiLevelType w:val="hybridMultilevel"/>
    <w:tmpl w:val="CFF6915E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8">
    <w:nsid w:val="639E7361"/>
    <w:multiLevelType w:val="hybridMultilevel"/>
    <w:tmpl w:val="383A981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9">
    <w:nsid w:val="63A453C3"/>
    <w:multiLevelType w:val="hybridMultilevel"/>
    <w:tmpl w:val="4E56A83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0">
    <w:nsid w:val="63BB594E"/>
    <w:multiLevelType w:val="hybridMultilevel"/>
    <w:tmpl w:val="B23641E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1">
    <w:nsid w:val="63D24791"/>
    <w:multiLevelType w:val="hybridMultilevel"/>
    <w:tmpl w:val="83C2226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2">
    <w:nsid w:val="63DA7D65"/>
    <w:multiLevelType w:val="multilevel"/>
    <w:tmpl w:val="C68A5430"/>
    <w:lvl w:ilvl="0">
      <w:start w:val="1"/>
      <w:numFmt w:val="decimal"/>
      <w:lvlText w:val="%1."/>
      <w:legacy w:legacy="1" w:legacySpace="120" w:legacyIndent="360"/>
      <w:lvlJc w:val="left"/>
      <w:pPr>
        <w:ind w:left="1260" w:hanging="360"/>
      </w:p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abstractNum w:abstractNumId="793">
    <w:nsid w:val="63FB6D11"/>
    <w:multiLevelType w:val="hybridMultilevel"/>
    <w:tmpl w:val="ED94E69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4">
    <w:nsid w:val="6404283F"/>
    <w:multiLevelType w:val="hybridMultilevel"/>
    <w:tmpl w:val="704C9056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5">
    <w:nsid w:val="6410080D"/>
    <w:multiLevelType w:val="hybridMultilevel"/>
    <w:tmpl w:val="F1306AE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6">
    <w:nsid w:val="641B2D04"/>
    <w:multiLevelType w:val="hybridMultilevel"/>
    <w:tmpl w:val="5B3697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7">
    <w:nsid w:val="64753179"/>
    <w:multiLevelType w:val="hybridMultilevel"/>
    <w:tmpl w:val="395256B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8">
    <w:nsid w:val="647D6861"/>
    <w:multiLevelType w:val="hybridMultilevel"/>
    <w:tmpl w:val="329277B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9">
    <w:nsid w:val="64893625"/>
    <w:multiLevelType w:val="hybridMultilevel"/>
    <w:tmpl w:val="F12E3A3E"/>
    <w:lvl w:ilvl="0" w:tplc="AA8C6AA8">
      <w:start w:val="1"/>
      <w:numFmt w:val="lowerLetter"/>
      <w:lvlText w:val="%1)"/>
      <w:lvlJc w:val="left"/>
      <w:pPr>
        <w:ind w:left="84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800">
    <w:nsid w:val="64D92061"/>
    <w:multiLevelType w:val="hybridMultilevel"/>
    <w:tmpl w:val="AD00472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1">
    <w:nsid w:val="64DC0B84"/>
    <w:multiLevelType w:val="hybridMultilevel"/>
    <w:tmpl w:val="E0D8436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2">
    <w:nsid w:val="64F96645"/>
    <w:multiLevelType w:val="hybridMultilevel"/>
    <w:tmpl w:val="4B2E769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3">
    <w:nsid w:val="65065524"/>
    <w:multiLevelType w:val="hybridMultilevel"/>
    <w:tmpl w:val="3F24D14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4">
    <w:nsid w:val="650C4415"/>
    <w:multiLevelType w:val="hybridMultilevel"/>
    <w:tmpl w:val="4538F1E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5">
    <w:nsid w:val="65165A55"/>
    <w:multiLevelType w:val="hybridMultilevel"/>
    <w:tmpl w:val="51E06A5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6">
    <w:nsid w:val="65257F0C"/>
    <w:multiLevelType w:val="hybridMultilevel"/>
    <w:tmpl w:val="2B3644F8"/>
    <w:lvl w:ilvl="0" w:tplc="04190011">
      <w:start w:val="1"/>
      <w:numFmt w:val="decimal"/>
      <w:lvlText w:val="%1)"/>
      <w:lvlJc w:val="left"/>
      <w:pPr>
        <w:tabs>
          <w:tab w:val="num" w:pos="2080"/>
        </w:tabs>
        <w:ind w:left="2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300"/>
        </w:tabs>
        <w:ind w:left="23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020"/>
        </w:tabs>
        <w:ind w:left="30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740"/>
        </w:tabs>
        <w:ind w:left="37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460"/>
        </w:tabs>
        <w:ind w:left="44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180"/>
        </w:tabs>
        <w:ind w:left="51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900"/>
        </w:tabs>
        <w:ind w:left="59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620"/>
        </w:tabs>
        <w:ind w:left="66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340"/>
        </w:tabs>
        <w:ind w:left="7340" w:hanging="180"/>
      </w:pPr>
      <w:rPr>
        <w:rFonts w:cs="Times New Roman"/>
      </w:rPr>
    </w:lvl>
  </w:abstractNum>
  <w:abstractNum w:abstractNumId="807">
    <w:nsid w:val="65583724"/>
    <w:multiLevelType w:val="hybridMultilevel"/>
    <w:tmpl w:val="3CEE094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8">
    <w:nsid w:val="656068CE"/>
    <w:multiLevelType w:val="hybridMultilevel"/>
    <w:tmpl w:val="E9F2AE3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9">
    <w:nsid w:val="659841CE"/>
    <w:multiLevelType w:val="hybridMultilevel"/>
    <w:tmpl w:val="8780A45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0">
    <w:nsid w:val="65A52F66"/>
    <w:multiLevelType w:val="hybridMultilevel"/>
    <w:tmpl w:val="3EC2082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1">
    <w:nsid w:val="664E0396"/>
    <w:multiLevelType w:val="hybridMultilevel"/>
    <w:tmpl w:val="B56ECABC"/>
    <w:lvl w:ilvl="0" w:tplc="05165F9C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2">
    <w:nsid w:val="66631FA6"/>
    <w:multiLevelType w:val="hybridMultilevel"/>
    <w:tmpl w:val="C082C77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3">
    <w:nsid w:val="668263DB"/>
    <w:multiLevelType w:val="hybridMultilevel"/>
    <w:tmpl w:val="29F85F6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4">
    <w:nsid w:val="66A478C0"/>
    <w:multiLevelType w:val="hybridMultilevel"/>
    <w:tmpl w:val="70502D7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5">
    <w:nsid w:val="66C55F0B"/>
    <w:multiLevelType w:val="hybridMultilevel"/>
    <w:tmpl w:val="D438EA1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6">
    <w:nsid w:val="66FF1F5B"/>
    <w:multiLevelType w:val="hybridMultilevel"/>
    <w:tmpl w:val="5A8C398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7">
    <w:nsid w:val="67027BE9"/>
    <w:multiLevelType w:val="hybridMultilevel"/>
    <w:tmpl w:val="CCFA33B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8">
    <w:nsid w:val="67503799"/>
    <w:multiLevelType w:val="hybridMultilevel"/>
    <w:tmpl w:val="308CC45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9">
    <w:nsid w:val="67713709"/>
    <w:multiLevelType w:val="hybridMultilevel"/>
    <w:tmpl w:val="0FF0D45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0">
    <w:nsid w:val="677C3FA6"/>
    <w:multiLevelType w:val="hybridMultilevel"/>
    <w:tmpl w:val="FD065DB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1">
    <w:nsid w:val="67974DE8"/>
    <w:multiLevelType w:val="hybridMultilevel"/>
    <w:tmpl w:val="E1A64A3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2">
    <w:nsid w:val="67C130AE"/>
    <w:multiLevelType w:val="hybridMultilevel"/>
    <w:tmpl w:val="95BAABD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3">
    <w:nsid w:val="680B3FCE"/>
    <w:multiLevelType w:val="hybridMultilevel"/>
    <w:tmpl w:val="F1AE47A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4">
    <w:nsid w:val="680E2D43"/>
    <w:multiLevelType w:val="hybridMultilevel"/>
    <w:tmpl w:val="11A2D642"/>
    <w:lvl w:ilvl="0" w:tplc="04190011">
      <w:start w:val="1"/>
      <w:numFmt w:val="decimal"/>
      <w:lvlText w:val="%1)"/>
      <w:lvlJc w:val="left"/>
      <w:pPr>
        <w:tabs>
          <w:tab w:val="num" w:pos="2580"/>
        </w:tabs>
        <w:ind w:left="2580" w:hanging="360"/>
      </w:pPr>
      <w:rPr>
        <w:rFonts w:cs="Times New Roman" w:hint="default"/>
        <w:b w:val="0"/>
        <w:i w:val="0"/>
        <w:sz w:val="24"/>
        <w:szCs w:val="24"/>
        <w:vertAlign w:val="baseline"/>
      </w:rPr>
    </w:lvl>
    <w:lvl w:ilvl="1" w:tplc="04190019">
      <w:start w:val="1"/>
      <w:numFmt w:val="lowerLetter"/>
      <w:lvlText w:val="%2."/>
      <w:lvlJc w:val="left"/>
      <w:pPr>
        <w:tabs>
          <w:tab w:val="num" w:pos="1940"/>
        </w:tabs>
        <w:ind w:left="19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660"/>
        </w:tabs>
        <w:ind w:left="26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380"/>
        </w:tabs>
        <w:ind w:left="33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00"/>
        </w:tabs>
        <w:ind w:left="41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20"/>
        </w:tabs>
        <w:ind w:left="48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40"/>
        </w:tabs>
        <w:ind w:left="55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260"/>
        </w:tabs>
        <w:ind w:left="62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980"/>
        </w:tabs>
        <w:ind w:left="6980" w:hanging="180"/>
      </w:pPr>
      <w:rPr>
        <w:rFonts w:cs="Times New Roman"/>
      </w:rPr>
    </w:lvl>
  </w:abstractNum>
  <w:abstractNum w:abstractNumId="825">
    <w:nsid w:val="68240602"/>
    <w:multiLevelType w:val="hybridMultilevel"/>
    <w:tmpl w:val="61C65100"/>
    <w:lvl w:ilvl="0" w:tplc="AA8C6AA8">
      <w:start w:val="1"/>
      <w:numFmt w:val="lowerLetter"/>
      <w:lvlText w:val="%1)"/>
      <w:lvlJc w:val="left"/>
      <w:pPr>
        <w:ind w:left="84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826">
    <w:nsid w:val="6834666C"/>
    <w:multiLevelType w:val="hybridMultilevel"/>
    <w:tmpl w:val="3A3C60B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7">
    <w:nsid w:val="688C03F5"/>
    <w:multiLevelType w:val="hybridMultilevel"/>
    <w:tmpl w:val="F1A2837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8">
    <w:nsid w:val="688E5364"/>
    <w:multiLevelType w:val="hybridMultilevel"/>
    <w:tmpl w:val="CE24B23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9">
    <w:nsid w:val="68B93C7C"/>
    <w:multiLevelType w:val="hybridMultilevel"/>
    <w:tmpl w:val="3CF29AC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0">
    <w:nsid w:val="6921775A"/>
    <w:multiLevelType w:val="hybridMultilevel"/>
    <w:tmpl w:val="078A89CC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1">
    <w:nsid w:val="69273CF3"/>
    <w:multiLevelType w:val="hybridMultilevel"/>
    <w:tmpl w:val="D376D738"/>
    <w:lvl w:ilvl="0" w:tplc="AA8C6AA8">
      <w:start w:val="1"/>
      <w:numFmt w:val="lowerLetter"/>
      <w:lvlText w:val="%1)"/>
      <w:lvlJc w:val="left"/>
      <w:pPr>
        <w:ind w:left="84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832">
    <w:nsid w:val="692E4552"/>
    <w:multiLevelType w:val="hybridMultilevel"/>
    <w:tmpl w:val="3EACA51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3">
    <w:nsid w:val="694D7A32"/>
    <w:multiLevelType w:val="hybridMultilevel"/>
    <w:tmpl w:val="1FF4388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4">
    <w:nsid w:val="694D7B1F"/>
    <w:multiLevelType w:val="hybridMultilevel"/>
    <w:tmpl w:val="401A9F6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5">
    <w:nsid w:val="69A64BB2"/>
    <w:multiLevelType w:val="hybridMultilevel"/>
    <w:tmpl w:val="525C214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6">
    <w:nsid w:val="69B80E9C"/>
    <w:multiLevelType w:val="hybridMultilevel"/>
    <w:tmpl w:val="55CAAE2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7">
    <w:nsid w:val="69C1537F"/>
    <w:multiLevelType w:val="hybridMultilevel"/>
    <w:tmpl w:val="E6BC3A4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8">
    <w:nsid w:val="69C87C63"/>
    <w:multiLevelType w:val="hybridMultilevel"/>
    <w:tmpl w:val="7584CB0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9">
    <w:nsid w:val="69E24374"/>
    <w:multiLevelType w:val="hybridMultilevel"/>
    <w:tmpl w:val="0AD4CC9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0">
    <w:nsid w:val="6A503C60"/>
    <w:multiLevelType w:val="hybridMultilevel"/>
    <w:tmpl w:val="D44CDDA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1">
    <w:nsid w:val="6A533480"/>
    <w:multiLevelType w:val="hybridMultilevel"/>
    <w:tmpl w:val="A46C2F14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2">
    <w:nsid w:val="6A9657D9"/>
    <w:multiLevelType w:val="hybridMultilevel"/>
    <w:tmpl w:val="AE4076F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3">
    <w:nsid w:val="6ACB4DB2"/>
    <w:multiLevelType w:val="hybridMultilevel"/>
    <w:tmpl w:val="BB3EC29E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4">
    <w:nsid w:val="6AD53844"/>
    <w:multiLevelType w:val="hybridMultilevel"/>
    <w:tmpl w:val="9BD257B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5">
    <w:nsid w:val="6AF21388"/>
    <w:multiLevelType w:val="hybridMultilevel"/>
    <w:tmpl w:val="E63C2D3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6">
    <w:nsid w:val="6AFE6200"/>
    <w:multiLevelType w:val="hybridMultilevel"/>
    <w:tmpl w:val="D5B4052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7">
    <w:nsid w:val="6B240282"/>
    <w:multiLevelType w:val="hybridMultilevel"/>
    <w:tmpl w:val="ECCAC23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8">
    <w:nsid w:val="6B3405C5"/>
    <w:multiLevelType w:val="hybridMultilevel"/>
    <w:tmpl w:val="FCB8C1F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9">
    <w:nsid w:val="6B3D4A58"/>
    <w:multiLevelType w:val="hybridMultilevel"/>
    <w:tmpl w:val="9AC0432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0">
    <w:nsid w:val="6B44572A"/>
    <w:multiLevelType w:val="hybridMultilevel"/>
    <w:tmpl w:val="0D4C68F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51">
    <w:nsid w:val="6B457299"/>
    <w:multiLevelType w:val="hybridMultilevel"/>
    <w:tmpl w:val="452C3B2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2">
    <w:nsid w:val="6B9D2A95"/>
    <w:multiLevelType w:val="hybridMultilevel"/>
    <w:tmpl w:val="9F5E81B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3">
    <w:nsid w:val="6BC364BF"/>
    <w:multiLevelType w:val="hybridMultilevel"/>
    <w:tmpl w:val="5CB4C59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4">
    <w:nsid w:val="6BE1622B"/>
    <w:multiLevelType w:val="hybridMultilevel"/>
    <w:tmpl w:val="CB2CCCC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5">
    <w:nsid w:val="6C246BDB"/>
    <w:multiLevelType w:val="hybridMultilevel"/>
    <w:tmpl w:val="1F9C069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6">
    <w:nsid w:val="6C856B6B"/>
    <w:multiLevelType w:val="hybridMultilevel"/>
    <w:tmpl w:val="901E61A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7">
    <w:nsid w:val="6C8A342D"/>
    <w:multiLevelType w:val="hybridMultilevel"/>
    <w:tmpl w:val="DA82555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8">
    <w:nsid w:val="6CD14F3B"/>
    <w:multiLevelType w:val="hybridMultilevel"/>
    <w:tmpl w:val="F944420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59">
    <w:nsid w:val="6CDB67AC"/>
    <w:multiLevelType w:val="hybridMultilevel"/>
    <w:tmpl w:val="DD8CD84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0">
    <w:nsid w:val="6CE42EE2"/>
    <w:multiLevelType w:val="hybridMultilevel"/>
    <w:tmpl w:val="1576AC2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1">
    <w:nsid w:val="6CED0ED6"/>
    <w:multiLevelType w:val="hybridMultilevel"/>
    <w:tmpl w:val="C94862D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2">
    <w:nsid w:val="6CF246D8"/>
    <w:multiLevelType w:val="hybridMultilevel"/>
    <w:tmpl w:val="04B4F162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3">
    <w:nsid w:val="6D0B1BB4"/>
    <w:multiLevelType w:val="hybridMultilevel"/>
    <w:tmpl w:val="0640410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4">
    <w:nsid w:val="6D1C17C2"/>
    <w:multiLevelType w:val="hybridMultilevel"/>
    <w:tmpl w:val="65FE55C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5">
    <w:nsid w:val="6D3F48A5"/>
    <w:multiLevelType w:val="hybridMultilevel"/>
    <w:tmpl w:val="42AC15A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6">
    <w:nsid w:val="6D941D62"/>
    <w:multiLevelType w:val="hybridMultilevel"/>
    <w:tmpl w:val="FA4CBBC4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7">
    <w:nsid w:val="6D970B49"/>
    <w:multiLevelType w:val="hybridMultilevel"/>
    <w:tmpl w:val="253855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8">
    <w:nsid w:val="6DE53018"/>
    <w:multiLevelType w:val="hybridMultilevel"/>
    <w:tmpl w:val="FD065DB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9">
    <w:nsid w:val="6E1202B4"/>
    <w:multiLevelType w:val="hybridMultilevel"/>
    <w:tmpl w:val="E1864DCC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0">
    <w:nsid w:val="6E643146"/>
    <w:multiLevelType w:val="hybridMultilevel"/>
    <w:tmpl w:val="E9F647E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1">
    <w:nsid w:val="6E8065B9"/>
    <w:multiLevelType w:val="hybridMultilevel"/>
    <w:tmpl w:val="8468085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2">
    <w:nsid w:val="6EAF70C3"/>
    <w:multiLevelType w:val="hybridMultilevel"/>
    <w:tmpl w:val="7D5834D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3">
    <w:nsid w:val="6F0F5B7A"/>
    <w:multiLevelType w:val="hybridMultilevel"/>
    <w:tmpl w:val="1E0AC0E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4">
    <w:nsid w:val="6F183FBD"/>
    <w:multiLevelType w:val="hybridMultilevel"/>
    <w:tmpl w:val="E32C98F0"/>
    <w:lvl w:ilvl="0" w:tplc="AA8C6AA8">
      <w:start w:val="1"/>
      <w:numFmt w:val="lowerLetter"/>
      <w:lvlText w:val="%1)"/>
      <w:lvlJc w:val="left"/>
      <w:pPr>
        <w:ind w:left="84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875">
    <w:nsid w:val="6F350F26"/>
    <w:multiLevelType w:val="hybridMultilevel"/>
    <w:tmpl w:val="9D987156"/>
    <w:lvl w:ilvl="0" w:tplc="0419000F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876">
    <w:nsid w:val="6F596E60"/>
    <w:multiLevelType w:val="hybridMultilevel"/>
    <w:tmpl w:val="5278400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7">
    <w:nsid w:val="6F613E80"/>
    <w:multiLevelType w:val="hybridMultilevel"/>
    <w:tmpl w:val="01EADD4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8">
    <w:nsid w:val="6FA30BAB"/>
    <w:multiLevelType w:val="hybridMultilevel"/>
    <w:tmpl w:val="C4928E4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9">
    <w:nsid w:val="6FAB32DB"/>
    <w:multiLevelType w:val="hybridMultilevel"/>
    <w:tmpl w:val="8F24E1A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0">
    <w:nsid w:val="6FCE0DC1"/>
    <w:multiLevelType w:val="hybridMultilevel"/>
    <w:tmpl w:val="BC78B7B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1">
    <w:nsid w:val="6FF56753"/>
    <w:multiLevelType w:val="hybridMultilevel"/>
    <w:tmpl w:val="66F688B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2">
    <w:nsid w:val="70096347"/>
    <w:multiLevelType w:val="hybridMultilevel"/>
    <w:tmpl w:val="D78E1AB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3">
    <w:nsid w:val="705072EC"/>
    <w:multiLevelType w:val="hybridMultilevel"/>
    <w:tmpl w:val="4D08C28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4">
    <w:nsid w:val="7073325C"/>
    <w:multiLevelType w:val="hybridMultilevel"/>
    <w:tmpl w:val="7AC66E60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5">
    <w:nsid w:val="709545A3"/>
    <w:multiLevelType w:val="hybridMultilevel"/>
    <w:tmpl w:val="703E6E12"/>
    <w:lvl w:ilvl="0" w:tplc="AA8C6AA8">
      <w:start w:val="1"/>
      <w:numFmt w:val="lowerLetter"/>
      <w:lvlText w:val="%1)"/>
      <w:lvlJc w:val="left"/>
      <w:pPr>
        <w:ind w:left="84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886">
    <w:nsid w:val="70BD4C84"/>
    <w:multiLevelType w:val="hybridMultilevel"/>
    <w:tmpl w:val="708AD08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7">
    <w:nsid w:val="70E96E4D"/>
    <w:multiLevelType w:val="hybridMultilevel"/>
    <w:tmpl w:val="AF54BE7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8">
    <w:nsid w:val="716D457A"/>
    <w:multiLevelType w:val="hybridMultilevel"/>
    <w:tmpl w:val="5CAC912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9">
    <w:nsid w:val="71702F50"/>
    <w:multiLevelType w:val="hybridMultilevel"/>
    <w:tmpl w:val="A13860E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0">
    <w:nsid w:val="71755D75"/>
    <w:multiLevelType w:val="hybridMultilevel"/>
    <w:tmpl w:val="31CEF914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1">
    <w:nsid w:val="71807AA8"/>
    <w:multiLevelType w:val="hybridMultilevel"/>
    <w:tmpl w:val="C3B6D09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2">
    <w:nsid w:val="71A47850"/>
    <w:multiLevelType w:val="hybridMultilevel"/>
    <w:tmpl w:val="CF964EB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3">
    <w:nsid w:val="71B15BB7"/>
    <w:multiLevelType w:val="hybridMultilevel"/>
    <w:tmpl w:val="8E5CCA8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4">
    <w:nsid w:val="71EF2FCE"/>
    <w:multiLevelType w:val="hybridMultilevel"/>
    <w:tmpl w:val="5E16CA1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5">
    <w:nsid w:val="71FA64CA"/>
    <w:multiLevelType w:val="hybridMultilevel"/>
    <w:tmpl w:val="A5D457A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6">
    <w:nsid w:val="71FE6432"/>
    <w:multiLevelType w:val="hybridMultilevel"/>
    <w:tmpl w:val="6130088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7">
    <w:nsid w:val="72556516"/>
    <w:multiLevelType w:val="hybridMultilevel"/>
    <w:tmpl w:val="7564112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8">
    <w:nsid w:val="726B3FF3"/>
    <w:multiLevelType w:val="hybridMultilevel"/>
    <w:tmpl w:val="28C694E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9">
    <w:nsid w:val="729D30AE"/>
    <w:multiLevelType w:val="hybridMultilevel"/>
    <w:tmpl w:val="6190435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0">
    <w:nsid w:val="72A21288"/>
    <w:multiLevelType w:val="hybridMultilevel"/>
    <w:tmpl w:val="457E7EB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1">
    <w:nsid w:val="72FC0489"/>
    <w:multiLevelType w:val="hybridMultilevel"/>
    <w:tmpl w:val="357E9D1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2">
    <w:nsid w:val="732C42A5"/>
    <w:multiLevelType w:val="hybridMultilevel"/>
    <w:tmpl w:val="FF72612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3">
    <w:nsid w:val="737B7C64"/>
    <w:multiLevelType w:val="hybridMultilevel"/>
    <w:tmpl w:val="C0BEAA3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4">
    <w:nsid w:val="73FF58AE"/>
    <w:multiLevelType w:val="hybridMultilevel"/>
    <w:tmpl w:val="903E10A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5">
    <w:nsid w:val="74023AA9"/>
    <w:multiLevelType w:val="hybridMultilevel"/>
    <w:tmpl w:val="5868FD4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6">
    <w:nsid w:val="741E6850"/>
    <w:multiLevelType w:val="hybridMultilevel"/>
    <w:tmpl w:val="03C6066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7">
    <w:nsid w:val="74AD5921"/>
    <w:multiLevelType w:val="hybridMultilevel"/>
    <w:tmpl w:val="249495F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8">
    <w:nsid w:val="74BB72E8"/>
    <w:multiLevelType w:val="hybridMultilevel"/>
    <w:tmpl w:val="2000236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9">
    <w:nsid w:val="74C45F88"/>
    <w:multiLevelType w:val="hybridMultilevel"/>
    <w:tmpl w:val="6E0898F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0">
    <w:nsid w:val="75045EEB"/>
    <w:multiLevelType w:val="hybridMultilevel"/>
    <w:tmpl w:val="72CA36FA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1">
    <w:nsid w:val="7541171C"/>
    <w:multiLevelType w:val="hybridMultilevel"/>
    <w:tmpl w:val="95C40E5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2">
    <w:nsid w:val="75656261"/>
    <w:multiLevelType w:val="hybridMultilevel"/>
    <w:tmpl w:val="DAE63D88"/>
    <w:lvl w:ilvl="0" w:tplc="6330A89C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3">
    <w:nsid w:val="75773A9A"/>
    <w:multiLevelType w:val="hybridMultilevel"/>
    <w:tmpl w:val="D7242A7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4">
    <w:nsid w:val="75882DF0"/>
    <w:multiLevelType w:val="hybridMultilevel"/>
    <w:tmpl w:val="1940319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5">
    <w:nsid w:val="759948C0"/>
    <w:multiLevelType w:val="hybridMultilevel"/>
    <w:tmpl w:val="59CC7BA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6">
    <w:nsid w:val="759E6D1D"/>
    <w:multiLevelType w:val="hybridMultilevel"/>
    <w:tmpl w:val="8484641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7">
    <w:nsid w:val="75A100D4"/>
    <w:multiLevelType w:val="hybridMultilevel"/>
    <w:tmpl w:val="E7A2D16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8">
    <w:nsid w:val="75C54836"/>
    <w:multiLevelType w:val="hybridMultilevel"/>
    <w:tmpl w:val="23C805FE"/>
    <w:lvl w:ilvl="0" w:tplc="AA8C6AA8">
      <w:start w:val="1"/>
      <w:numFmt w:val="lowerLetter"/>
      <w:lvlText w:val="%1)"/>
      <w:lvlJc w:val="left"/>
      <w:pPr>
        <w:ind w:left="84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919">
    <w:nsid w:val="75CD0FA9"/>
    <w:multiLevelType w:val="hybridMultilevel"/>
    <w:tmpl w:val="FBBE3D5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0">
    <w:nsid w:val="75E512A9"/>
    <w:multiLevelType w:val="hybridMultilevel"/>
    <w:tmpl w:val="13EA7C0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1">
    <w:nsid w:val="75EB1B81"/>
    <w:multiLevelType w:val="hybridMultilevel"/>
    <w:tmpl w:val="BD7E351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2">
    <w:nsid w:val="75F3399C"/>
    <w:multiLevelType w:val="hybridMultilevel"/>
    <w:tmpl w:val="B8B0D08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3">
    <w:nsid w:val="762542D0"/>
    <w:multiLevelType w:val="hybridMultilevel"/>
    <w:tmpl w:val="BD9E073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4">
    <w:nsid w:val="765B47DA"/>
    <w:multiLevelType w:val="hybridMultilevel"/>
    <w:tmpl w:val="6E2AC16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5">
    <w:nsid w:val="76654AD4"/>
    <w:multiLevelType w:val="hybridMultilevel"/>
    <w:tmpl w:val="801418BA"/>
    <w:lvl w:ilvl="0" w:tplc="AA8C6AA8">
      <w:start w:val="1"/>
      <w:numFmt w:val="lowerLetter"/>
      <w:lvlText w:val="%1)"/>
      <w:lvlJc w:val="left"/>
      <w:pPr>
        <w:tabs>
          <w:tab w:val="num" w:pos="2940"/>
        </w:tabs>
        <w:ind w:left="2940" w:hanging="360"/>
      </w:pPr>
      <w:rPr>
        <w:rFonts w:cs="Times New Roman" w:hint="default"/>
        <w:sz w:val="28"/>
        <w:szCs w:val="28"/>
      </w:rPr>
    </w:lvl>
    <w:lvl w:ilvl="1" w:tplc="D3585834">
      <w:start w:val="1"/>
      <w:numFmt w:val="decimal"/>
      <w:lvlText w:val="%2)"/>
      <w:lvlJc w:val="left"/>
      <w:pPr>
        <w:tabs>
          <w:tab w:val="num" w:pos="2300"/>
        </w:tabs>
        <w:ind w:left="2300" w:hanging="360"/>
      </w:pPr>
      <w:rPr>
        <w:rFonts w:cs="Times New Roman" w:hint="default"/>
        <w:sz w:val="28"/>
        <w:szCs w:val="28"/>
      </w:rPr>
    </w:lvl>
    <w:lvl w:ilvl="2" w:tplc="04190011">
      <w:start w:val="1"/>
      <w:numFmt w:val="decimal"/>
      <w:lvlText w:val="%3)"/>
      <w:lvlJc w:val="left"/>
      <w:pPr>
        <w:tabs>
          <w:tab w:val="num" w:pos="3200"/>
        </w:tabs>
        <w:ind w:left="3200" w:hanging="360"/>
      </w:pPr>
      <w:rPr>
        <w:rFonts w:cs="Times New Roman" w:hint="default"/>
        <w:sz w:val="28"/>
        <w:szCs w:val="28"/>
        <w:vertAlign w:val="baseline"/>
      </w:rPr>
    </w:lvl>
    <w:lvl w:ilvl="3" w:tplc="0419000F" w:tentative="1">
      <w:start w:val="1"/>
      <w:numFmt w:val="decimal"/>
      <w:lvlText w:val="%4."/>
      <w:lvlJc w:val="left"/>
      <w:pPr>
        <w:tabs>
          <w:tab w:val="num" w:pos="3740"/>
        </w:tabs>
        <w:ind w:left="37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460"/>
        </w:tabs>
        <w:ind w:left="44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180"/>
        </w:tabs>
        <w:ind w:left="51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900"/>
        </w:tabs>
        <w:ind w:left="59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620"/>
        </w:tabs>
        <w:ind w:left="66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340"/>
        </w:tabs>
        <w:ind w:left="7340" w:hanging="180"/>
      </w:pPr>
      <w:rPr>
        <w:rFonts w:cs="Times New Roman"/>
      </w:rPr>
    </w:lvl>
  </w:abstractNum>
  <w:abstractNum w:abstractNumId="926">
    <w:nsid w:val="766C4D39"/>
    <w:multiLevelType w:val="hybridMultilevel"/>
    <w:tmpl w:val="B82E768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7">
    <w:nsid w:val="76B24B77"/>
    <w:multiLevelType w:val="hybridMultilevel"/>
    <w:tmpl w:val="D53C023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8">
    <w:nsid w:val="76CA046C"/>
    <w:multiLevelType w:val="hybridMultilevel"/>
    <w:tmpl w:val="8A16FC62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9">
    <w:nsid w:val="76D6414E"/>
    <w:multiLevelType w:val="hybridMultilevel"/>
    <w:tmpl w:val="337C8BE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0">
    <w:nsid w:val="76F568BE"/>
    <w:multiLevelType w:val="hybridMultilevel"/>
    <w:tmpl w:val="1268944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1">
    <w:nsid w:val="772176D5"/>
    <w:multiLevelType w:val="hybridMultilevel"/>
    <w:tmpl w:val="28BAC4B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2">
    <w:nsid w:val="775F4757"/>
    <w:multiLevelType w:val="hybridMultilevel"/>
    <w:tmpl w:val="2436AF9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3">
    <w:nsid w:val="777B6E0B"/>
    <w:multiLevelType w:val="hybridMultilevel"/>
    <w:tmpl w:val="F68E413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4">
    <w:nsid w:val="77833643"/>
    <w:multiLevelType w:val="hybridMultilevel"/>
    <w:tmpl w:val="BCBAABF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5">
    <w:nsid w:val="779B48F7"/>
    <w:multiLevelType w:val="hybridMultilevel"/>
    <w:tmpl w:val="DD36DD8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6">
    <w:nsid w:val="77A138EF"/>
    <w:multiLevelType w:val="hybridMultilevel"/>
    <w:tmpl w:val="C44C2E46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7">
    <w:nsid w:val="77A67EB1"/>
    <w:multiLevelType w:val="hybridMultilevel"/>
    <w:tmpl w:val="27A4085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8">
    <w:nsid w:val="77BB08E7"/>
    <w:multiLevelType w:val="hybridMultilevel"/>
    <w:tmpl w:val="7590A9E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9">
    <w:nsid w:val="77D628C2"/>
    <w:multiLevelType w:val="hybridMultilevel"/>
    <w:tmpl w:val="8F46119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0">
    <w:nsid w:val="780D6250"/>
    <w:multiLevelType w:val="hybridMultilevel"/>
    <w:tmpl w:val="D7964B8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1">
    <w:nsid w:val="782E3DB4"/>
    <w:multiLevelType w:val="hybridMultilevel"/>
    <w:tmpl w:val="CC3A41C6"/>
    <w:lvl w:ilvl="0" w:tplc="AA8C6AA8">
      <w:start w:val="1"/>
      <w:numFmt w:val="lowerLetter"/>
      <w:lvlText w:val="%1)"/>
      <w:lvlJc w:val="left"/>
      <w:pPr>
        <w:ind w:left="84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942">
    <w:nsid w:val="78540428"/>
    <w:multiLevelType w:val="hybridMultilevel"/>
    <w:tmpl w:val="3C5AB1A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3">
    <w:nsid w:val="785949B2"/>
    <w:multiLevelType w:val="hybridMultilevel"/>
    <w:tmpl w:val="E026B04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4">
    <w:nsid w:val="78844464"/>
    <w:multiLevelType w:val="hybridMultilevel"/>
    <w:tmpl w:val="DA8CAB0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5">
    <w:nsid w:val="78EE0289"/>
    <w:multiLevelType w:val="hybridMultilevel"/>
    <w:tmpl w:val="E8A6A70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6">
    <w:nsid w:val="792C6D40"/>
    <w:multiLevelType w:val="hybridMultilevel"/>
    <w:tmpl w:val="E15AE47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7">
    <w:nsid w:val="793A69B7"/>
    <w:multiLevelType w:val="hybridMultilevel"/>
    <w:tmpl w:val="A6C68BC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8">
    <w:nsid w:val="793D77F3"/>
    <w:multiLevelType w:val="hybridMultilevel"/>
    <w:tmpl w:val="FD76467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9">
    <w:nsid w:val="793E00FC"/>
    <w:multiLevelType w:val="hybridMultilevel"/>
    <w:tmpl w:val="C6621C2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0">
    <w:nsid w:val="798D6DDF"/>
    <w:multiLevelType w:val="hybridMultilevel"/>
    <w:tmpl w:val="9E105F1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1">
    <w:nsid w:val="79C725E1"/>
    <w:multiLevelType w:val="hybridMultilevel"/>
    <w:tmpl w:val="D9AE63F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2">
    <w:nsid w:val="79EC2D8F"/>
    <w:multiLevelType w:val="hybridMultilevel"/>
    <w:tmpl w:val="F8FEF3B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3">
    <w:nsid w:val="79F872DC"/>
    <w:multiLevelType w:val="hybridMultilevel"/>
    <w:tmpl w:val="875A23F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4">
    <w:nsid w:val="7A8459CF"/>
    <w:multiLevelType w:val="hybridMultilevel"/>
    <w:tmpl w:val="648814F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5">
    <w:nsid w:val="7A9463B1"/>
    <w:multiLevelType w:val="hybridMultilevel"/>
    <w:tmpl w:val="6F6E5DF4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6">
    <w:nsid w:val="7AC10DA7"/>
    <w:multiLevelType w:val="hybridMultilevel"/>
    <w:tmpl w:val="F630355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7">
    <w:nsid w:val="7B444602"/>
    <w:multiLevelType w:val="hybridMultilevel"/>
    <w:tmpl w:val="FB28B21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8">
    <w:nsid w:val="7B6D5D7A"/>
    <w:multiLevelType w:val="hybridMultilevel"/>
    <w:tmpl w:val="C03EBBC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9">
    <w:nsid w:val="7B7621EB"/>
    <w:multiLevelType w:val="hybridMultilevel"/>
    <w:tmpl w:val="F4B2F10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0">
    <w:nsid w:val="7BB17F32"/>
    <w:multiLevelType w:val="hybridMultilevel"/>
    <w:tmpl w:val="FB044E5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1">
    <w:nsid w:val="7BD44E3C"/>
    <w:multiLevelType w:val="hybridMultilevel"/>
    <w:tmpl w:val="522A6BC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2">
    <w:nsid w:val="7BF40C57"/>
    <w:multiLevelType w:val="hybridMultilevel"/>
    <w:tmpl w:val="2C34498A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3">
    <w:nsid w:val="7BF81FE6"/>
    <w:multiLevelType w:val="hybridMultilevel"/>
    <w:tmpl w:val="F39A1FD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4">
    <w:nsid w:val="7C6578D6"/>
    <w:multiLevelType w:val="hybridMultilevel"/>
    <w:tmpl w:val="008EB44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5">
    <w:nsid w:val="7C883DC7"/>
    <w:multiLevelType w:val="hybridMultilevel"/>
    <w:tmpl w:val="8C1EFAE2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6">
    <w:nsid w:val="7C900065"/>
    <w:multiLevelType w:val="hybridMultilevel"/>
    <w:tmpl w:val="7ECE446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7">
    <w:nsid w:val="7C907220"/>
    <w:multiLevelType w:val="hybridMultilevel"/>
    <w:tmpl w:val="048CE0B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8">
    <w:nsid w:val="7CB45263"/>
    <w:multiLevelType w:val="hybridMultilevel"/>
    <w:tmpl w:val="DBF84BE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9">
    <w:nsid w:val="7CC14679"/>
    <w:multiLevelType w:val="hybridMultilevel"/>
    <w:tmpl w:val="B31827F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0">
    <w:nsid w:val="7CCB5BFD"/>
    <w:multiLevelType w:val="hybridMultilevel"/>
    <w:tmpl w:val="8402D25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1">
    <w:nsid w:val="7CE77DFE"/>
    <w:multiLevelType w:val="hybridMultilevel"/>
    <w:tmpl w:val="8676E36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2">
    <w:nsid w:val="7CF46EF3"/>
    <w:multiLevelType w:val="hybridMultilevel"/>
    <w:tmpl w:val="72709A9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3">
    <w:nsid w:val="7CFA5C59"/>
    <w:multiLevelType w:val="hybridMultilevel"/>
    <w:tmpl w:val="39FE4C7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4">
    <w:nsid w:val="7D102636"/>
    <w:multiLevelType w:val="hybridMultilevel"/>
    <w:tmpl w:val="599C06B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5">
    <w:nsid w:val="7D120081"/>
    <w:multiLevelType w:val="hybridMultilevel"/>
    <w:tmpl w:val="056A185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6">
    <w:nsid w:val="7D340088"/>
    <w:multiLevelType w:val="hybridMultilevel"/>
    <w:tmpl w:val="3FA2873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7">
    <w:nsid w:val="7D6B3E2F"/>
    <w:multiLevelType w:val="hybridMultilevel"/>
    <w:tmpl w:val="C53878E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8">
    <w:nsid w:val="7D700E1E"/>
    <w:multiLevelType w:val="hybridMultilevel"/>
    <w:tmpl w:val="1AF6B40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4E08F11E">
      <w:numFmt w:val="decimal"/>
      <w:lvlText w:val="%2-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9">
    <w:nsid w:val="7D79658A"/>
    <w:multiLevelType w:val="hybridMultilevel"/>
    <w:tmpl w:val="65109C5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0">
    <w:nsid w:val="7D9B7A6C"/>
    <w:multiLevelType w:val="hybridMultilevel"/>
    <w:tmpl w:val="CE123914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1">
    <w:nsid w:val="7DD07729"/>
    <w:multiLevelType w:val="hybridMultilevel"/>
    <w:tmpl w:val="2B3644F8"/>
    <w:lvl w:ilvl="0" w:tplc="04190011">
      <w:start w:val="1"/>
      <w:numFmt w:val="decimal"/>
      <w:lvlText w:val="%1)"/>
      <w:lvlJc w:val="left"/>
      <w:pPr>
        <w:tabs>
          <w:tab w:val="num" w:pos="2080"/>
        </w:tabs>
        <w:ind w:left="2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300"/>
        </w:tabs>
        <w:ind w:left="23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020"/>
        </w:tabs>
        <w:ind w:left="30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740"/>
        </w:tabs>
        <w:ind w:left="37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460"/>
        </w:tabs>
        <w:ind w:left="44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180"/>
        </w:tabs>
        <w:ind w:left="51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900"/>
        </w:tabs>
        <w:ind w:left="59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620"/>
        </w:tabs>
        <w:ind w:left="66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340"/>
        </w:tabs>
        <w:ind w:left="7340" w:hanging="180"/>
      </w:pPr>
      <w:rPr>
        <w:rFonts w:cs="Times New Roman"/>
      </w:rPr>
    </w:lvl>
  </w:abstractNum>
  <w:abstractNum w:abstractNumId="982">
    <w:nsid w:val="7DF91A14"/>
    <w:multiLevelType w:val="hybridMultilevel"/>
    <w:tmpl w:val="45C06C8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3">
    <w:nsid w:val="7E05578C"/>
    <w:multiLevelType w:val="hybridMultilevel"/>
    <w:tmpl w:val="A2262FE2"/>
    <w:lvl w:ilvl="0" w:tplc="AA8C6AA8">
      <w:start w:val="1"/>
      <w:numFmt w:val="lowerLetter"/>
      <w:lvlText w:val="%1)"/>
      <w:lvlJc w:val="left"/>
      <w:pPr>
        <w:ind w:left="84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984">
    <w:nsid w:val="7E26539D"/>
    <w:multiLevelType w:val="hybridMultilevel"/>
    <w:tmpl w:val="FF5E873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5">
    <w:nsid w:val="7E4313D0"/>
    <w:multiLevelType w:val="hybridMultilevel"/>
    <w:tmpl w:val="ACDAD45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6">
    <w:nsid w:val="7E6C4308"/>
    <w:multiLevelType w:val="hybridMultilevel"/>
    <w:tmpl w:val="B4522BF8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7">
    <w:nsid w:val="7E8F189C"/>
    <w:multiLevelType w:val="hybridMultilevel"/>
    <w:tmpl w:val="7F5EDC1E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8">
    <w:nsid w:val="7E974958"/>
    <w:multiLevelType w:val="hybridMultilevel"/>
    <w:tmpl w:val="0194E0D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9">
    <w:nsid w:val="7EB0740C"/>
    <w:multiLevelType w:val="hybridMultilevel"/>
    <w:tmpl w:val="9888491C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0">
    <w:nsid w:val="7EBC5587"/>
    <w:multiLevelType w:val="hybridMultilevel"/>
    <w:tmpl w:val="E7924A5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1">
    <w:nsid w:val="7EEC6DA6"/>
    <w:multiLevelType w:val="hybridMultilevel"/>
    <w:tmpl w:val="AA7C044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2">
    <w:nsid w:val="7EF5645E"/>
    <w:multiLevelType w:val="hybridMultilevel"/>
    <w:tmpl w:val="6E04183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3">
    <w:nsid w:val="7F564D48"/>
    <w:multiLevelType w:val="hybridMultilevel"/>
    <w:tmpl w:val="31EEE050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4">
    <w:nsid w:val="7F605785"/>
    <w:multiLevelType w:val="hybridMultilevel"/>
    <w:tmpl w:val="8596736A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5">
    <w:nsid w:val="7F7C00CD"/>
    <w:multiLevelType w:val="hybridMultilevel"/>
    <w:tmpl w:val="CC9AA906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6">
    <w:nsid w:val="7F7C1428"/>
    <w:multiLevelType w:val="hybridMultilevel"/>
    <w:tmpl w:val="09B01610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7">
    <w:nsid w:val="7F7D3B71"/>
    <w:multiLevelType w:val="hybridMultilevel"/>
    <w:tmpl w:val="2EA27382"/>
    <w:lvl w:ilvl="0" w:tplc="DBC6B53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8">
    <w:nsid w:val="7F874496"/>
    <w:multiLevelType w:val="hybridMultilevel"/>
    <w:tmpl w:val="F54AA98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9">
    <w:nsid w:val="7FA70995"/>
    <w:multiLevelType w:val="hybridMultilevel"/>
    <w:tmpl w:val="9D987156"/>
    <w:lvl w:ilvl="0" w:tplc="0419000F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000">
    <w:nsid w:val="7FB04B46"/>
    <w:multiLevelType w:val="hybridMultilevel"/>
    <w:tmpl w:val="F7FAD1E8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1">
    <w:nsid w:val="7FCA361F"/>
    <w:multiLevelType w:val="hybridMultilevel"/>
    <w:tmpl w:val="03262624"/>
    <w:lvl w:ilvl="0" w:tplc="AA8C6AA8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2">
    <w:nsid w:val="7FCE5C3C"/>
    <w:multiLevelType w:val="hybridMultilevel"/>
    <w:tmpl w:val="7860769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3">
    <w:nsid w:val="7FD84BB1"/>
    <w:multiLevelType w:val="hybridMultilevel"/>
    <w:tmpl w:val="205CE9B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4">
    <w:nsid w:val="7FF811AE"/>
    <w:multiLevelType w:val="hybridMultilevel"/>
    <w:tmpl w:val="C79C2C3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28"/>
  </w:num>
  <w:num w:numId="2">
    <w:abstractNumId w:val="700"/>
  </w:num>
  <w:num w:numId="3">
    <w:abstractNumId w:val="733"/>
  </w:num>
  <w:num w:numId="4">
    <w:abstractNumId w:val="740"/>
  </w:num>
  <w:num w:numId="5">
    <w:abstractNumId w:val="400"/>
  </w:num>
  <w:num w:numId="6">
    <w:abstractNumId w:val="174"/>
  </w:num>
  <w:num w:numId="7">
    <w:abstractNumId w:val="283"/>
  </w:num>
  <w:num w:numId="8">
    <w:abstractNumId w:val="386"/>
  </w:num>
  <w:num w:numId="9">
    <w:abstractNumId w:val="100"/>
  </w:num>
  <w:num w:numId="10">
    <w:abstractNumId w:val="74"/>
  </w:num>
  <w:num w:numId="11">
    <w:abstractNumId w:val="806"/>
  </w:num>
  <w:num w:numId="12">
    <w:abstractNumId w:val="981"/>
  </w:num>
  <w:num w:numId="13">
    <w:abstractNumId w:val="925"/>
  </w:num>
  <w:num w:numId="14">
    <w:abstractNumId w:val="294"/>
  </w:num>
  <w:num w:numId="15">
    <w:abstractNumId w:val="406"/>
  </w:num>
  <w:num w:numId="16">
    <w:abstractNumId w:val="760"/>
  </w:num>
  <w:num w:numId="17">
    <w:abstractNumId w:val="824"/>
  </w:num>
  <w:num w:numId="18">
    <w:abstractNumId w:val="295"/>
  </w:num>
  <w:num w:numId="19">
    <w:abstractNumId w:val="43"/>
  </w:num>
  <w:num w:numId="20">
    <w:abstractNumId w:val="9"/>
  </w:num>
  <w:num w:numId="21">
    <w:abstractNumId w:val="712"/>
  </w:num>
  <w:num w:numId="22">
    <w:abstractNumId w:val="850"/>
  </w:num>
  <w:num w:numId="23">
    <w:abstractNumId w:val="143"/>
  </w:num>
  <w:num w:numId="24">
    <w:abstractNumId w:val="622"/>
  </w:num>
  <w:num w:numId="25">
    <w:abstractNumId w:val="346"/>
  </w:num>
  <w:num w:numId="26">
    <w:abstractNumId w:val="37"/>
  </w:num>
  <w:num w:numId="27">
    <w:abstractNumId w:val="845"/>
  </w:num>
  <w:num w:numId="28">
    <w:abstractNumId w:val="553"/>
  </w:num>
  <w:num w:numId="29">
    <w:abstractNumId w:val="527"/>
  </w:num>
  <w:num w:numId="30">
    <w:abstractNumId w:val="690"/>
  </w:num>
  <w:num w:numId="31">
    <w:abstractNumId w:val="120"/>
  </w:num>
  <w:num w:numId="32">
    <w:abstractNumId w:val="501"/>
  </w:num>
  <w:num w:numId="33">
    <w:abstractNumId w:val="125"/>
  </w:num>
  <w:num w:numId="34">
    <w:abstractNumId w:val="692"/>
  </w:num>
  <w:num w:numId="35">
    <w:abstractNumId w:val="326"/>
  </w:num>
  <w:num w:numId="36">
    <w:abstractNumId w:val="899"/>
  </w:num>
  <w:num w:numId="37">
    <w:abstractNumId w:val="377"/>
  </w:num>
  <w:num w:numId="38">
    <w:abstractNumId w:val="479"/>
  </w:num>
  <w:num w:numId="39">
    <w:abstractNumId w:val="20"/>
  </w:num>
  <w:num w:numId="40">
    <w:abstractNumId w:val="331"/>
  </w:num>
  <w:num w:numId="41">
    <w:abstractNumId w:val="571"/>
  </w:num>
  <w:num w:numId="42">
    <w:abstractNumId w:val="88"/>
  </w:num>
  <w:num w:numId="43">
    <w:abstractNumId w:val="990"/>
  </w:num>
  <w:num w:numId="44">
    <w:abstractNumId w:val="86"/>
  </w:num>
  <w:num w:numId="45">
    <w:abstractNumId w:val="480"/>
  </w:num>
  <w:num w:numId="46">
    <w:abstractNumId w:val="570"/>
  </w:num>
  <w:num w:numId="47">
    <w:abstractNumId w:val="515"/>
  </w:num>
  <w:num w:numId="48">
    <w:abstractNumId w:val="997"/>
  </w:num>
  <w:num w:numId="49">
    <w:abstractNumId w:val="495"/>
  </w:num>
  <w:num w:numId="50">
    <w:abstractNumId w:val="267"/>
  </w:num>
  <w:num w:numId="51">
    <w:abstractNumId w:val="895"/>
  </w:num>
  <w:num w:numId="52">
    <w:abstractNumId w:val="853"/>
  </w:num>
  <w:num w:numId="53">
    <w:abstractNumId w:val="693"/>
  </w:num>
  <w:num w:numId="54">
    <w:abstractNumId w:val="881"/>
  </w:num>
  <w:num w:numId="55">
    <w:abstractNumId w:val="481"/>
  </w:num>
  <w:num w:numId="56">
    <w:abstractNumId w:val="196"/>
  </w:num>
  <w:num w:numId="57">
    <w:abstractNumId w:val="739"/>
  </w:num>
  <w:num w:numId="58">
    <w:abstractNumId w:val="898"/>
  </w:num>
  <w:num w:numId="59">
    <w:abstractNumId w:val="432"/>
  </w:num>
  <w:num w:numId="60">
    <w:abstractNumId w:val="901"/>
  </w:num>
  <w:num w:numId="61">
    <w:abstractNumId w:val="920"/>
  </w:num>
  <w:num w:numId="62">
    <w:abstractNumId w:val="861"/>
  </w:num>
  <w:num w:numId="63">
    <w:abstractNumId w:val="932"/>
  </w:num>
  <w:num w:numId="64">
    <w:abstractNumId w:val="358"/>
  </w:num>
  <w:num w:numId="65">
    <w:abstractNumId w:val="871"/>
  </w:num>
  <w:num w:numId="66">
    <w:abstractNumId w:val="374"/>
  </w:num>
  <w:num w:numId="67">
    <w:abstractNumId w:val="179"/>
  </w:num>
  <w:num w:numId="68">
    <w:abstractNumId w:val="71"/>
  </w:num>
  <w:num w:numId="69">
    <w:abstractNumId w:val="405"/>
  </w:num>
  <w:num w:numId="70">
    <w:abstractNumId w:val="320"/>
  </w:num>
  <w:num w:numId="71">
    <w:abstractNumId w:val="803"/>
  </w:num>
  <w:num w:numId="72">
    <w:abstractNumId w:val="859"/>
  </w:num>
  <w:num w:numId="73">
    <w:abstractNumId w:val="962"/>
  </w:num>
  <w:num w:numId="74">
    <w:abstractNumId w:val="293"/>
  </w:num>
  <w:num w:numId="75">
    <w:abstractNumId w:val="551"/>
  </w:num>
  <w:num w:numId="76">
    <w:abstractNumId w:val="987"/>
  </w:num>
  <w:num w:numId="77">
    <w:abstractNumId w:val="995"/>
  </w:num>
  <w:num w:numId="78">
    <w:abstractNumId w:val="32"/>
  </w:num>
  <w:num w:numId="79">
    <w:abstractNumId w:val="927"/>
  </w:num>
  <w:num w:numId="80">
    <w:abstractNumId w:val="128"/>
  </w:num>
  <w:num w:numId="81">
    <w:abstractNumId w:val="169"/>
  </w:num>
  <w:num w:numId="82">
    <w:abstractNumId w:val="369"/>
  </w:num>
  <w:num w:numId="83">
    <w:abstractNumId w:val="104"/>
  </w:num>
  <w:num w:numId="84">
    <w:abstractNumId w:val="717"/>
  </w:num>
  <w:num w:numId="85">
    <w:abstractNumId w:val="603"/>
  </w:num>
  <w:num w:numId="86">
    <w:abstractNumId w:val="191"/>
  </w:num>
  <w:num w:numId="87">
    <w:abstractNumId w:val="902"/>
  </w:num>
  <w:num w:numId="88">
    <w:abstractNumId w:val="809"/>
  </w:num>
  <w:num w:numId="89">
    <w:abstractNumId w:val="732"/>
  </w:num>
  <w:num w:numId="90">
    <w:abstractNumId w:val="689"/>
  </w:num>
  <w:num w:numId="91">
    <w:abstractNumId w:val="777"/>
  </w:num>
  <w:num w:numId="92">
    <w:abstractNumId w:val="711"/>
  </w:num>
  <w:num w:numId="93">
    <w:abstractNumId w:val="834"/>
  </w:num>
  <w:num w:numId="94">
    <w:abstractNumId w:val="264"/>
  </w:num>
  <w:num w:numId="95">
    <w:abstractNumId w:val="764"/>
  </w:num>
  <w:num w:numId="96">
    <w:abstractNumId w:val="438"/>
  </w:num>
  <w:num w:numId="97">
    <w:abstractNumId w:val="782"/>
  </w:num>
  <w:num w:numId="98">
    <w:abstractNumId w:val="905"/>
  </w:num>
  <w:num w:numId="99">
    <w:abstractNumId w:val="185"/>
  </w:num>
  <w:num w:numId="100">
    <w:abstractNumId w:val="683"/>
  </w:num>
  <w:num w:numId="101">
    <w:abstractNumId w:val="530"/>
  </w:num>
  <w:num w:numId="102">
    <w:abstractNumId w:val="550"/>
  </w:num>
  <w:num w:numId="103">
    <w:abstractNumId w:val="776"/>
  </w:num>
  <w:num w:numId="104">
    <w:abstractNumId w:val="286"/>
  </w:num>
  <w:num w:numId="105">
    <w:abstractNumId w:val="993"/>
  </w:num>
  <w:num w:numId="106">
    <w:abstractNumId w:val="621"/>
  </w:num>
  <w:num w:numId="107">
    <w:abstractNumId w:val="855"/>
  </w:num>
  <w:num w:numId="108">
    <w:abstractNumId w:val="669"/>
  </w:num>
  <w:num w:numId="109">
    <w:abstractNumId w:val="197"/>
  </w:num>
  <w:num w:numId="110">
    <w:abstractNumId w:val="915"/>
  </w:num>
  <w:num w:numId="111">
    <w:abstractNumId w:val="94"/>
  </w:num>
  <w:num w:numId="112">
    <w:abstractNumId w:val="91"/>
  </w:num>
  <w:num w:numId="113">
    <w:abstractNumId w:val="193"/>
  </w:num>
  <w:num w:numId="114">
    <w:abstractNumId w:val="582"/>
  </w:num>
  <w:num w:numId="115">
    <w:abstractNumId w:val="233"/>
  </w:num>
  <w:num w:numId="116">
    <w:abstractNumId w:val="788"/>
  </w:num>
  <w:num w:numId="117">
    <w:abstractNumId w:val="897"/>
  </w:num>
  <w:num w:numId="118">
    <w:abstractNumId w:val="593"/>
  </w:num>
  <w:num w:numId="119">
    <w:abstractNumId w:val="291"/>
  </w:num>
  <w:num w:numId="120">
    <w:abstractNumId w:val="761"/>
  </w:num>
  <w:num w:numId="121">
    <w:abstractNumId w:val="930"/>
  </w:num>
  <w:num w:numId="122">
    <w:abstractNumId w:val="619"/>
  </w:num>
  <w:num w:numId="123">
    <w:abstractNumId w:val="12"/>
  </w:num>
  <w:num w:numId="124">
    <w:abstractNumId w:val="931"/>
  </w:num>
  <w:num w:numId="125">
    <w:abstractNumId w:val="245"/>
  </w:num>
  <w:num w:numId="126">
    <w:abstractNumId w:val="105"/>
  </w:num>
  <w:num w:numId="127">
    <w:abstractNumId w:val="723"/>
  </w:num>
  <w:num w:numId="128">
    <w:abstractNumId w:val="338"/>
  </w:num>
  <w:num w:numId="129">
    <w:abstractNumId w:val="954"/>
  </w:num>
  <w:num w:numId="130">
    <w:abstractNumId w:val="84"/>
  </w:num>
  <w:num w:numId="131">
    <w:abstractNumId w:val="639"/>
  </w:num>
  <w:num w:numId="132">
    <w:abstractNumId w:val="838"/>
  </w:num>
  <w:num w:numId="133">
    <w:abstractNumId w:val="557"/>
  </w:num>
  <w:num w:numId="134">
    <w:abstractNumId w:val="701"/>
  </w:num>
  <w:num w:numId="135">
    <w:abstractNumId w:val="124"/>
  </w:num>
  <w:num w:numId="136">
    <w:abstractNumId w:val="985"/>
  </w:num>
  <w:num w:numId="137">
    <w:abstractNumId w:val="90"/>
  </w:num>
  <w:num w:numId="138">
    <w:abstractNumId w:val="524"/>
  </w:num>
  <w:num w:numId="139">
    <w:abstractNumId w:val="395"/>
  </w:num>
  <w:num w:numId="140">
    <w:abstractNumId w:val="110"/>
  </w:num>
  <w:num w:numId="141">
    <w:abstractNumId w:val="517"/>
  </w:num>
  <w:num w:numId="142">
    <w:abstractNumId w:val="743"/>
  </w:num>
  <w:num w:numId="143">
    <w:abstractNumId w:val="906"/>
  </w:num>
  <w:num w:numId="144">
    <w:abstractNumId w:val="648"/>
  </w:num>
  <w:num w:numId="145">
    <w:abstractNumId w:val="657"/>
  </w:num>
  <w:num w:numId="146">
    <w:abstractNumId w:val="944"/>
  </w:num>
  <w:num w:numId="147">
    <w:abstractNumId w:val="336"/>
  </w:num>
  <w:num w:numId="148">
    <w:abstractNumId w:val="924"/>
  </w:num>
  <w:num w:numId="149">
    <w:abstractNumId w:val="270"/>
  </w:num>
  <w:num w:numId="150">
    <w:abstractNumId w:val="459"/>
  </w:num>
  <w:num w:numId="151">
    <w:abstractNumId w:val="134"/>
  </w:num>
  <w:num w:numId="152">
    <w:abstractNumId w:val="122"/>
  </w:num>
  <w:num w:numId="153">
    <w:abstractNumId w:val="605"/>
  </w:num>
  <w:num w:numId="154">
    <w:abstractNumId w:val="802"/>
  </w:num>
  <w:num w:numId="155">
    <w:abstractNumId w:val="956"/>
  </w:num>
  <w:num w:numId="156">
    <w:abstractNumId w:val="96"/>
  </w:num>
  <w:num w:numId="157">
    <w:abstractNumId w:val="344"/>
  </w:num>
  <w:num w:numId="158">
    <w:abstractNumId w:val="215"/>
  </w:num>
  <w:num w:numId="159">
    <w:abstractNumId w:val="454"/>
  </w:num>
  <w:num w:numId="160">
    <w:abstractNumId w:val="10"/>
  </w:num>
  <w:num w:numId="161">
    <w:abstractNumId w:val="411"/>
  </w:num>
  <w:num w:numId="162">
    <w:abstractNumId w:val="76"/>
  </w:num>
  <w:num w:numId="163">
    <w:abstractNumId w:val="532"/>
  </w:num>
  <w:num w:numId="164">
    <w:abstractNumId w:val="716"/>
  </w:num>
  <w:num w:numId="165">
    <w:abstractNumId w:val="217"/>
  </w:num>
  <w:num w:numId="166">
    <w:abstractNumId w:val="554"/>
  </w:num>
  <w:num w:numId="167">
    <w:abstractNumId w:val="643"/>
  </w:num>
  <w:num w:numId="168">
    <w:abstractNumId w:val="31"/>
  </w:num>
  <w:num w:numId="169">
    <w:abstractNumId w:val="302"/>
  </w:num>
  <w:num w:numId="170">
    <w:abstractNumId w:val="350"/>
  </w:num>
  <w:num w:numId="171">
    <w:abstractNumId w:val="229"/>
  </w:num>
  <w:num w:numId="172">
    <w:abstractNumId w:val="357"/>
  </w:num>
  <w:num w:numId="173">
    <w:abstractNumId w:val="844"/>
  </w:num>
  <w:num w:numId="174">
    <w:abstractNumId w:val="894"/>
  </w:num>
  <w:num w:numId="175">
    <w:abstractNumId w:val="736"/>
  </w:num>
  <w:num w:numId="176">
    <w:abstractNumId w:val="145"/>
  </w:num>
  <w:num w:numId="177">
    <w:abstractNumId w:val="35"/>
  </w:num>
  <w:num w:numId="178">
    <w:abstractNumId w:val="18"/>
  </w:num>
  <w:num w:numId="179">
    <w:abstractNumId w:val="752"/>
  </w:num>
  <w:num w:numId="180">
    <w:abstractNumId w:val="370"/>
  </w:num>
  <w:num w:numId="181">
    <w:abstractNumId w:val="685"/>
  </w:num>
  <w:num w:numId="182">
    <w:abstractNumId w:val="921"/>
  </w:num>
  <w:num w:numId="183">
    <w:abstractNumId w:val="804"/>
  </w:num>
  <w:num w:numId="184">
    <w:abstractNumId w:val="77"/>
  </w:num>
  <w:num w:numId="185">
    <w:abstractNumId w:val="290"/>
  </w:num>
  <w:num w:numId="186">
    <w:abstractNumId w:val="688"/>
  </w:num>
  <w:num w:numId="187">
    <w:abstractNumId w:val="240"/>
  </w:num>
  <w:num w:numId="188">
    <w:abstractNumId w:val="651"/>
  </w:num>
  <w:num w:numId="189">
    <w:abstractNumId w:val="232"/>
  </w:num>
  <w:num w:numId="190">
    <w:abstractNumId w:val="168"/>
  </w:num>
  <w:num w:numId="191">
    <w:abstractNumId w:val="759"/>
  </w:num>
  <w:num w:numId="192">
    <w:abstractNumId w:val="552"/>
  </w:num>
  <w:num w:numId="193">
    <w:abstractNumId w:val="706"/>
  </w:num>
  <w:num w:numId="194">
    <w:abstractNumId w:val="226"/>
  </w:num>
  <w:num w:numId="195">
    <w:abstractNumId w:val="584"/>
  </w:num>
  <w:num w:numId="196">
    <w:abstractNumId w:val="389"/>
  </w:num>
  <w:num w:numId="197">
    <w:abstractNumId w:val="28"/>
  </w:num>
  <w:num w:numId="198">
    <w:abstractNumId w:val="618"/>
  </w:num>
  <w:num w:numId="199">
    <w:abstractNumId w:val="833"/>
  </w:num>
  <w:num w:numId="200">
    <w:abstractNumId w:val="708"/>
  </w:num>
  <w:num w:numId="201">
    <w:abstractNumId w:val="409"/>
  </w:num>
  <w:num w:numId="202">
    <w:abstractNumId w:val="351"/>
  </w:num>
  <w:num w:numId="203">
    <w:abstractNumId w:val="430"/>
  </w:num>
  <w:num w:numId="204">
    <w:abstractNumId w:val="601"/>
  </w:num>
  <w:num w:numId="205">
    <w:abstractNumId w:val="916"/>
  </w:num>
  <w:num w:numId="206">
    <w:abstractNumId w:val="568"/>
  </w:num>
  <w:num w:numId="207">
    <w:abstractNumId w:val="248"/>
  </w:num>
  <w:num w:numId="208">
    <w:abstractNumId w:val="129"/>
  </w:num>
  <w:num w:numId="209">
    <w:abstractNumId w:val="953"/>
  </w:num>
  <w:num w:numId="210">
    <w:abstractNumId w:val="699"/>
  </w:num>
  <w:num w:numId="211">
    <w:abstractNumId w:val="242"/>
  </w:num>
  <w:num w:numId="212">
    <w:abstractNumId w:val="65"/>
  </w:num>
  <w:num w:numId="213">
    <w:abstractNumId w:val="826"/>
  </w:num>
  <w:num w:numId="214">
    <w:abstractNumId w:val="815"/>
  </w:num>
  <w:num w:numId="215">
    <w:abstractNumId w:val="271"/>
  </w:num>
  <w:num w:numId="216">
    <w:abstractNumId w:val="306"/>
  </w:num>
  <w:num w:numId="217">
    <w:abstractNumId w:val="36"/>
  </w:num>
  <w:num w:numId="218">
    <w:abstractNumId w:val="709"/>
  </w:num>
  <w:num w:numId="219">
    <w:abstractNumId w:val="123"/>
  </w:num>
  <w:num w:numId="220">
    <w:abstractNumId w:val="980"/>
  </w:num>
  <w:num w:numId="221">
    <w:abstractNumId w:val="820"/>
  </w:num>
  <w:num w:numId="222">
    <w:abstractNumId w:val="172"/>
  </w:num>
  <w:num w:numId="223">
    <w:abstractNumId w:val="594"/>
  </w:num>
  <w:num w:numId="224">
    <w:abstractNumId w:val="266"/>
  </w:num>
  <w:num w:numId="225">
    <w:abstractNumId w:val="868"/>
  </w:num>
  <w:num w:numId="226">
    <w:abstractNumId w:val="363"/>
  </w:num>
  <w:num w:numId="227">
    <w:abstractNumId w:val="23"/>
  </w:num>
  <w:num w:numId="228">
    <w:abstractNumId w:val="615"/>
  </w:num>
  <w:num w:numId="229">
    <w:abstractNumId w:val="419"/>
  </w:num>
  <w:num w:numId="230">
    <w:abstractNumId w:val="451"/>
  </w:num>
  <w:num w:numId="231">
    <w:abstractNumId w:val="288"/>
  </w:num>
  <w:num w:numId="232">
    <w:abstractNumId w:val="939"/>
  </w:num>
  <w:num w:numId="233">
    <w:abstractNumId w:val="579"/>
  </w:num>
  <w:num w:numId="234">
    <w:abstractNumId w:val="698"/>
  </w:num>
  <w:num w:numId="235">
    <w:abstractNumId w:val="368"/>
  </w:num>
  <w:num w:numId="236">
    <w:abstractNumId w:val="11"/>
  </w:num>
  <w:num w:numId="237">
    <w:abstractNumId w:val="544"/>
  </w:num>
  <w:num w:numId="238">
    <w:abstractNumId w:val="986"/>
  </w:num>
  <w:num w:numId="239">
    <w:abstractNumId w:val="447"/>
  </w:num>
  <w:num w:numId="240">
    <w:abstractNumId w:val="334"/>
  </w:num>
  <w:num w:numId="241">
    <w:abstractNumId w:val="626"/>
  </w:num>
  <w:num w:numId="242">
    <w:abstractNumId w:val="696"/>
  </w:num>
  <w:num w:numId="243">
    <w:abstractNumId w:val="109"/>
  </w:num>
  <w:num w:numId="244">
    <w:abstractNumId w:val="81"/>
  </w:num>
  <w:num w:numId="245">
    <w:abstractNumId w:val="741"/>
  </w:num>
  <w:num w:numId="246">
    <w:abstractNumId w:val="851"/>
  </w:num>
  <w:num w:numId="247">
    <w:abstractNumId w:val="187"/>
  </w:num>
  <w:num w:numId="248">
    <w:abstractNumId w:val="676"/>
  </w:num>
  <w:num w:numId="249">
    <w:abstractNumId w:val="103"/>
  </w:num>
  <w:num w:numId="250">
    <w:abstractNumId w:val="64"/>
  </w:num>
  <w:num w:numId="251">
    <w:abstractNumId w:val="83"/>
  </w:num>
  <w:num w:numId="252">
    <w:abstractNumId w:val="989"/>
  </w:num>
  <w:num w:numId="253">
    <w:abstractNumId w:val="612"/>
  </w:num>
  <w:num w:numId="254">
    <w:abstractNumId w:val="164"/>
  </w:num>
  <w:num w:numId="255">
    <w:abstractNumId w:val="662"/>
  </w:num>
  <w:num w:numId="256">
    <w:abstractNumId w:val="628"/>
  </w:num>
  <w:num w:numId="257">
    <w:abstractNumId w:val="972"/>
  </w:num>
  <w:num w:numId="258">
    <w:abstractNumId w:val="555"/>
  </w:num>
  <w:num w:numId="259">
    <w:abstractNumId w:val="964"/>
  </w:num>
  <w:num w:numId="260">
    <w:abstractNumId w:val="2"/>
  </w:num>
  <w:num w:numId="261">
    <w:abstractNumId w:val="883"/>
  </w:num>
  <w:num w:numId="262">
    <w:abstractNumId w:val="473"/>
  </w:num>
  <w:num w:numId="263">
    <w:abstractNumId w:val="933"/>
  </w:num>
  <w:num w:numId="264">
    <w:abstractNumId w:val="328"/>
  </w:num>
  <w:num w:numId="265">
    <w:abstractNumId w:val="505"/>
  </w:num>
  <w:num w:numId="266">
    <w:abstractNumId w:val="414"/>
  </w:num>
  <w:num w:numId="267">
    <w:abstractNumId w:val="791"/>
  </w:num>
  <w:num w:numId="268">
    <w:abstractNumId w:val="234"/>
  </w:num>
  <w:num w:numId="269">
    <w:abstractNumId w:val="935"/>
  </w:num>
  <w:num w:numId="270">
    <w:abstractNumId w:val="753"/>
  </w:num>
  <w:num w:numId="271">
    <w:abstractNumId w:val="392"/>
  </w:num>
  <w:num w:numId="272">
    <w:abstractNumId w:val="630"/>
  </w:num>
  <w:num w:numId="273">
    <w:abstractNumId w:val="154"/>
  </w:num>
  <w:num w:numId="274">
    <w:abstractNumId w:val="190"/>
  </w:num>
  <w:num w:numId="275">
    <w:abstractNumId w:val="118"/>
  </w:num>
  <w:num w:numId="276">
    <w:abstractNumId w:val="860"/>
  </w:num>
  <w:num w:numId="277">
    <w:abstractNumId w:val="257"/>
  </w:num>
  <w:num w:numId="278">
    <w:abstractNumId w:val="514"/>
  </w:num>
  <w:num w:numId="279">
    <w:abstractNumId w:val="562"/>
  </w:num>
  <w:num w:numId="280">
    <w:abstractNumId w:val="678"/>
  </w:num>
  <w:num w:numId="281">
    <w:abstractNumId w:val="658"/>
  </w:num>
  <w:num w:numId="282">
    <w:abstractNumId w:val="13"/>
  </w:num>
  <w:num w:numId="283">
    <w:abstractNumId w:val="360"/>
  </w:num>
  <w:num w:numId="284">
    <w:abstractNumId w:val="399"/>
  </w:num>
  <w:num w:numId="285">
    <w:abstractNumId w:val="531"/>
  </w:num>
  <w:num w:numId="286">
    <w:abstractNumId w:val="141"/>
  </w:num>
  <w:num w:numId="287">
    <w:abstractNumId w:val="329"/>
  </w:num>
  <w:num w:numId="288">
    <w:abstractNumId w:val="499"/>
  </w:num>
  <w:num w:numId="289">
    <w:abstractNumId w:val="150"/>
  </w:num>
  <w:num w:numId="290">
    <w:abstractNumId w:val="640"/>
  </w:num>
  <w:num w:numId="291">
    <w:abstractNumId w:val="590"/>
  </w:num>
  <w:num w:numId="292">
    <w:abstractNumId w:val="204"/>
  </w:num>
  <w:num w:numId="293">
    <w:abstractNumId w:val="786"/>
  </w:num>
  <w:num w:numId="294">
    <w:abstractNumId w:val="675"/>
  </w:num>
  <w:num w:numId="295">
    <w:abstractNumId w:val="647"/>
  </w:num>
  <w:num w:numId="296">
    <w:abstractNumId w:val="573"/>
  </w:num>
  <w:num w:numId="297">
    <w:abstractNumId w:val="770"/>
  </w:num>
  <w:num w:numId="298">
    <w:abstractNumId w:val="364"/>
  </w:num>
  <w:num w:numId="299">
    <w:abstractNumId w:val="412"/>
  </w:num>
  <w:num w:numId="300">
    <w:abstractNumId w:val="133"/>
  </w:num>
  <w:num w:numId="301">
    <w:abstractNumId w:val="539"/>
  </w:num>
  <w:num w:numId="302">
    <w:abstractNumId w:val="209"/>
  </w:num>
  <w:num w:numId="303">
    <w:abstractNumId w:val="167"/>
  </w:num>
  <w:num w:numId="304">
    <w:abstractNumId w:val="296"/>
  </w:num>
  <w:num w:numId="305">
    <w:abstractNumId w:val="349"/>
  </w:num>
  <w:num w:numId="306">
    <w:abstractNumId w:val="508"/>
  </w:num>
  <w:num w:numId="307">
    <w:abstractNumId w:val="750"/>
  </w:num>
  <w:num w:numId="308">
    <w:abstractNumId w:val="994"/>
  </w:num>
  <w:num w:numId="309">
    <w:abstractNumId w:val="155"/>
  </w:num>
  <w:num w:numId="310">
    <w:abstractNumId w:val="874"/>
  </w:num>
  <w:num w:numId="311">
    <w:abstractNumId w:val="72"/>
  </w:num>
  <w:num w:numId="312">
    <w:abstractNumId w:val="324"/>
  </w:num>
  <w:num w:numId="313">
    <w:abstractNumId w:val="114"/>
  </w:num>
  <w:num w:numId="314">
    <w:abstractNumId w:val="518"/>
  </w:num>
  <w:num w:numId="315">
    <w:abstractNumId w:val="489"/>
  </w:num>
  <w:num w:numId="316">
    <w:abstractNumId w:val="936"/>
  </w:num>
  <w:num w:numId="317">
    <w:abstractNumId w:val="520"/>
  </w:num>
  <w:num w:numId="318">
    <w:abstractNumId w:val="1001"/>
  </w:num>
  <w:num w:numId="319">
    <w:abstractNumId w:val="538"/>
  </w:num>
  <w:num w:numId="320">
    <w:abstractNumId w:val="297"/>
  </w:num>
  <w:num w:numId="321">
    <w:abstractNumId w:val="866"/>
  </w:num>
  <w:num w:numId="322">
    <w:abstractNumId w:val="841"/>
  </w:num>
  <w:num w:numId="323">
    <w:abstractNumId w:val="843"/>
  </w:num>
  <w:num w:numId="324">
    <w:abstractNumId w:val="47"/>
  </w:num>
  <w:num w:numId="325">
    <w:abstractNumId w:val="522"/>
  </w:num>
  <w:num w:numId="326">
    <w:abstractNumId w:val="212"/>
  </w:num>
  <w:num w:numId="327">
    <w:abstractNumId w:val="918"/>
  </w:num>
  <w:num w:numId="328">
    <w:abstractNumId w:val="274"/>
  </w:num>
  <w:num w:numId="329">
    <w:abstractNumId w:val="68"/>
  </w:num>
  <w:num w:numId="330">
    <w:abstractNumId w:val="983"/>
  </w:num>
  <w:num w:numId="331">
    <w:abstractNumId w:val="434"/>
  </w:num>
  <w:num w:numId="332">
    <w:abstractNumId w:val="779"/>
  </w:num>
  <w:num w:numId="333">
    <w:abstractNumId w:val="345"/>
  </w:num>
  <w:num w:numId="334">
    <w:abstractNumId w:val="219"/>
  </w:num>
  <w:num w:numId="335">
    <w:abstractNumId w:val="638"/>
  </w:num>
  <w:num w:numId="336">
    <w:abstractNumId w:val="272"/>
  </w:num>
  <w:num w:numId="337">
    <w:abstractNumId w:val="211"/>
  </w:num>
  <w:num w:numId="338">
    <w:abstractNumId w:val="491"/>
  </w:num>
  <w:num w:numId="339">
    <w:abstractNumId w:val="383"/>
  </w:num>
  <w:num w:numId="340">
    <w:abstractNumId w:val="778"/>
  </w:num>
  <w:num w:numId="341">
    <w:abstractNumId w:val="394"/>
  </w:num>
  <w:num w:numId="342">
    <w:abstractNumId w:val="695"/>
  </w:num>
  <w:num w:numId="343">
    <w:abstractNumId w:val="230"/>
  </w:num>
  <w:num w:numId="344">
    <w:abstractNumId w:val="955"/>
  </w:num>
  <w:num w:numId="345">
    <w:abstractNumId w:val="280"/>
  </w:num>
  <w:num w:numId="346">
    <w:abstractNumId w:val="228"/>
  </w:num>
  <w:num w:numId="347">
    <w:abstractNumId w:val="381"/>
  </w:num>
  <w:num w:numId="348">
    <w:abstractNumId w:val="884"/>
  </w:num>
  <w:num w:numId="349">
    <w:abstractNumId w:val="159"/>
  </w:num>
  <w:num w:numId="350">
    <w:abstractNumId w:val="694"/>
  </w:num>
  <w:num w:numId="351">
    <w:abstractNumId w:val="825"/>
  </w:num>
  <w:num w:numId="352">
    <w:abstractNumId w:val="799"/>
  </w:num>
  <w:num w:numId="353">
    <w:abstractNumId w:val="941"/>
  </w:num>
  <w:num w:numId="354">
    <w:abstractNumId w:val="885"/>
  </w:num>
  <w:num w:numId="355">
    <w:abstractNumId w:val="710"/>
  </w:num>
  <w:num w:numId="356">
    <w:abstractNumId w:val="624"/>
  </w:num>
  <w:num w:numId="357">
    <w:abstractNumId w:val="831"/>
  </w:num>
  <w:num w:numId="358">
    <w:abstractNumId w:val="304"/>
  </w:num>
  <w:num w:numId="359">
    <w:abstractNumId w:val="227"/>
  </w:num>
  <w:num w:numId="360">
    <w:abstractNumId w:val="794"/>
  </w:num>
  <w:num w:numId="361">
    <w:abstractNumId w:val="361"/>
  </w:num>
  <w:num w:numId="362">
    <w:abstractNumId w:val="366"/>
  </w:num>
  <w:num w:numId="363">
    <w:abstractNumId w:val="589"/>
  </w:num>
  <w:num w:numId="364">
    <w:abstractNumId w:val="541"/>
  </w:num>
  <w:num w:numId="365">
    <w:abstractNumId w:val="457"/>
  </w:num>
  <w:num w:numId="366">
    <w:abstractNumId w:val="965"/>
  </w:num>
  <w:num w:numId="367">
    <w:abstractNumId w:val="890"/>
  </w:num>
  <w:num w:numId="368">
    <w:abstractNumId w:val="671"/>
  </w:num>
  <w:num w:numId="369">
    <w:abstractNumId w:val="236"/>
  </w:num>
  <w:num w:numId="370">
    <w:abstractNumId w:val="273"/>
  </w:num>
  <w:num w:numId="371">
    <w:abstractNumId w:val="470"/>
  </w:num>
  <w:num w:numId="372">
    <w:abstractNumId w:val="441"/>
  </w:num>
  <w:num w:numId="373">
    <w:abstractNumId w:val="546"/>
  </w:num>
  <w:num w:numId="374">
    <w:abstractNumId w:val="670"/>
  </w:num>
  <w:num w:numId="375">
    <w:abstractNumId w:val="359"/>
  </w:num>
  <w:num w:numId="376">
    <w:abstractNumId w:val="665"/>
  </w:num>
  <w:num w:numId="377">
    <w:abstractNumId w:val="623"/>
  </w:num>
  <w:num w:numId="378">
    <w:abstractNumId w:val="559"/>
  </w:num>
  <w:num w:numId="379">
    <w:abstractNumId w:val="600"/>
  </w:num>
  <w:num w:numId="380">
    <w:abstractNumId w:val="787"/>
  </w:num>
  <w:num w:numId="381">
    <w:abstractNumId w:val="910"/>
  </w:num>
  <w:num w:numId="382">
    <w:abstractNumId w:val="298"/>
  </w:num>
  <w:num w:numId="383">
    <w:abstractNumId w:val="928"/>
  </w:num>
  <w:num w:numId="384">
    <w:abstractNumId w:val="171"/>
  </w:num>
  <w:num w:numId="385">
    <w:abstractNumId w:val="57"/>
  </w:num>
  <w:num w:numId="386">
    <w:abstractNumId w:val="89"/>
  </w:num>
  <w:num w:numId="387">
    <w:abstractNumId w:val="265"/>
  </w:num>
  <w:num w:numId="388">
    <w:abstractNumId w:val="596"/>
  </w:num>
  <w:num w:numId="389">
    <w:abstractNumId w:val="772"/>
  </w:num>
  <w:num w:numId="390">
    <w:abstractNumId w:val="311"/>
  </w:num>
  <w:num w:numId="391">
    <w:abstractNumId w:val="367"/>
  </w:num>
  <w:num w:numId="392">
    <w:abstractNumId w:val="200"/>
  </w:num>
  <w:num w:numId="393">
    <w:abstractNumId w:val="744"/>
  </w:num>
  <w:num w:numId="394">
    <w:abstractNumId w:val="5"/>
  </w:num>
  <w:num w:numId="395">
    <w:abstractNumId w:val="516"/>
  </w:num>
  <w:num w:numId="396">
    <w:abstractNumId w:val="642"/>
  </w:num>
  <w:num w:numId="397">
    <w:abstractNumId w:val="315"/>
  </w:num>
  <w:num w:numId="398">
    <w:abstractNumId w:val="182"/>
  </w:num>
  <w:num w:numId="399">
    <w:abstractNumId w:val="548"/>
  </w:num>
  <w:num w:numId="400">
    <w:abstractNumId w:val="677"/>
  </w:num>
  <w:num w:numId="401">
    <w:abstractNumId w:val="53"/>
  </w:num>
  <w:num w:numId="402">
    <w:abstractNumId w:val="598"/>
  </w:num>
  <w:num w:numId="403">
    <w:abstractNumId w:val="461"/>
  </w:num>
  <w:num w:numId="404">
    <w:abstractNumId w:val="862"/>
  </w:num>
  <w:num w:numId="405">
    <w:abstractNumId w:val="830"/>
  </w:num>
  <w:num w:numId="406">
    <w:abstractNumId w:val="672"/>
  </w:num>
  <w:num w:numId="407">
    <w:abstractNumId w:val="486"/>
  </w:num>
  <w:num w:numId="408">
    <w:abstractNumId w:val="393"/>
  </w:num>
  <w:num w:numId="409">
    <w:abstractNumId w:val="275"/>
  </w:num>
  <w:num w:numId="410">
    <w:abstractNumId w:val="222"/>
  </w:num>
  <w:num w:numId="411">
    <w:abstractNumId w:val="869"/>
  </w:num>
  <w:num w:numId="412">
    <w:abstractNumId w:val="581"/>
  </w:num>
  <w:num w:numId="413">
    <w:abstractNumId w:val="161"/>
  </w:num>
  <w:num w:numId="414">
    <w:abstractNumId w:val="207"/>
  </w:num>
  <w:num w:numId="415">
    <w:abstractNumId w:val="244"/>
  </w:num>
  <w:num w:numId="416">
    <w:abstractNumId w:val="356"/>
  </w:num>
  <w:num w:numId="417">
    <w:abstractNumId w:val="303"/>
  </w:num>
  <w:num w:numId="418">
    <w:abstractNumId w:val="608"/>
  </w:num>
  <w:num w:numId="419">
    <w:abstractNumId w:val="102"/>
  </w:num>
  <w:num w:numId="420">
    <w:abstractNumId w:val="704"/>
  </w:num>
  <w:num w:numId="421">
    <w:abstractNumId w:val="38"/>
  </w:num>
  <w:num w:numId="422">
    <w:abstractNumId w:val="513"/>
  </w:num>
  <w:num w:numId="423">
    <w:abstractNumId w:val="92"/>
  </w:num>
  <w:num w:numId="424">
    <w:abstractNumId w:val="625"/>
  </w:num>
  <w:num w:numId="425">
    <w:abstractNumId w:val="912"/>
  </w:num>
  <w:num w:numId="426">
    <w:abstractNumId w:val="462"/>
  </w:num>
  <w:num w:numId="427">
    <w:abstractNumId w:val="39"/>
  </w:num>
  <w:num w:numId="428">
    <w:abstractNumId w:val="127"/>
  </w:num>
  <w:num w:numId="429">
    <w:abstractNumId w:val="9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0">
    <w:abstractNumId w:val="875"/>
  </w:num>
  <w:num w:numId="431">
    <w:abstractNumId w:val="466"/>
  </w:num>
  <w:num w:numId="432">
    <w:abstractNumId w:val="796"/>
  </w:num>
  <w:num w:numId="433">
    <w:abstractNumId w:val="511"/>
  </w:num>
  <w:num w:numId="434">
    <w:abstractNumId w:val="858"/>
  </w:num>
  <w:num w:numId="435">
    <w:abstractNumId w:val="646"/>
  </w:num>
  <w:num w:numId="436">
    <w:abstractNumId w:val="213"/>
    <w:lvlOverride w:ilvl="0">
      <w:startOverride w:val="1"/>
    </w:lvlOverride>
  </w:num>
  <w:num w:numId="437">
    <w:abstractNumId w:val="528"/>
  </w:num>
  <w:num w:numId="438">
    <w:abstractNumId w:val="999"/>
  </w:num>
  <w:num w:numId="439">
    <w:abstractNumId w:val="599"/>
  </w:num>
  <w:num w:numId="440">
    <w:abstractNumId w:val="867"/>
  </w:num>
  <w:num w:numId="441">
    <w:abstractNumId w:val="749"/>
  </w:num>
  <w:num w:numId="442">
    <w:abstractNumId w:val="496"/>
  </w:num>
  <w:num w:numId="443">
    <w:abstractNumId w:val="27"/>
  </w:num>
  <w:num w:numId="444">
    <w:abstractNumId w:val="653"/>
  </w:num>
  <w:num w:numId="445">
    <w:abstractNumId w:val="536"/>
  </w:num>
  <w:num w:numId="446">
    <w:abstractNumId w:val="785"/>
  </w:num>
  <w:num w:numId="447">
    <w:abstractNumId w:val="792"/>
  </w:num>
  <w:num w:numId="448">
    <w:abstractNumId w:val="391"/>
  </w:num>
  <w:num w:numId="449">
    <w:abstractNumId w:val="140"/>
  </w:num>
  <w:num w:numId="450">
    <w:abstractNumId w:val="398"/>
  </w:num>
  <w:num w:numId="451">
    <w:abstractNumId w:val="66"/>
  </w:num>
  <w:num w:numId="452">
    <w:abstractNumId w:val="827"/>
  </w:num>
  <w:num w:numId="453">
    <w:abstractNumId w:val="896"/>
  </w:num>
  <w:num w:numId="454">
    <w:abstractNumId w:val="268"/>
  </w:num>
  <w:num w:numId="455">
    <w:abstractNumId w:val="731"/>
  </w:num>
  <w:num w:numId="456">
    <w:abstractNumId w:val="680"/>
  </w:num>
  <w:num w:numId="457">
    <w:abstractNumId w:val="63"/>
  </w:num>
  <w:num w:numId="458">
    <w:abstractNumId w:val="439"/>
  </w:num>
  <w:num w:numId="459">
    <w:abstractNumId w:val="408"/>
  </w:num>
  <w:num w:numId="460">
    <w:abstractNumId w:val="848"/>
  </w:num>
  <w:num w:numId="461">
    <w:abstractNumId w:val="1004"/>
  </w:num>
  <w:num w:numId="462">
    <w:abstractNumId w:val="852"/>
  </w:num>
  <w:num w:numId="463">
    <w:abstractNumId w:val="502"/>
  </w:num>
  <w:num w:numId="464">
    <w:abstractNumId w:val="998"/>
  </w:num>
  <w:num w:numId="465">
    <w:abstractNumId w:val="967"/>
  </w:num>
  <w:num w:numId="466">
    <w:abstractNumId w:val="888"/>
  </w:num>
  <w:num w:numId="467">
    <w:abstractNumId w:val="836"/>
  </w:num>
  <w:num w:numId="468">
    <w:abstractNumId w:val="503"/>
  </w:num>
  <w:num w:numId="469">
    <w:abstractNumId w:val="547"/>
  </w:num>
  <w:num w:numId="470">
    <w:abstractNumId w:val="668"/>
  </w:num>
  <w:num w:numId="471">
    <w:abstractNumId w:val="635"/>
  </w:num>
  <w:num w:numId="472">
    <w:abstractNumId w:val="262"/>
  </w:num>
  <w:num w:numId="473">
    <w:abstractNumId w:val="961"/>
  </w:num>
  <w:num w:numId="474">
    <w:abstractNumId w:val="97"/>
  </w:num>
  <w:num w:numId="475">
    <w:abstractNumId w:val="292"/>
  </w:num>
  <w:num w:numId="476">
    <w:abstractNumId w:val="22"/>
  </w:num>
  <w:num w:numId="477">
    <w:abstractNumId w:val="781"/>
  </w:num>
  <w:num w:numId="478">
    <w:abstractNumId w:val="246"/>
  </w:num>
  <w:num w:numId="479">
    <w:abstractNumId w:val="235"/>
  </w:num>
  <w:num w:numId="480">
    <w:abstractNumId w:val="945"/>
  </w:num>
  <w:num w:numId="481">
    <w:abstractNumId w:val="774"/>
  </w:num>
  <w:num w:numId="482">
    <w:abstractNumId w:val="988"/>
  </w:num>
  <w:num w:numId="483">
    <w:abstractNumId w:val="314"/>
  </w:num>
  <w:num w:numId="484">
    <w:abstractNumId w:val="421"/>
  </w:num>
  <w:num w:numId="485">
    <w:abstractNumId w:val="166"/>
  </w:num>
  <w:num w:numId="486">
    <w:abstractNumId w:val="318"/>
  </w:num>
  <w:num w:numId="487">
    <w:abstractNumId w:val="113"/>
  </w:num>
  <w:num w:numId="488">
    <w:abstractNumId w:val="460"/>
  </w:num>
  <w:num w:numId="489">
    <w:abstractNumId w:val="151"/>
  </w:num>
  <w:num w:numId="490">
    <w:abstractNumId w:val="152"/>
  </w:num>
  <w:num w:numId="491">
    <w:abstractNumId w:val="488"/>
  </w:num>
  <w:num w:numId="492">
    <w:abstractNumId w:val="474"/>
  </w:num>
  <w:num w:numId="493">
    <w:abstractNumId w:val="378"/>
  </w:num>
  <w:num w:numId="494">
    <w:abstractNumId w:val="771"/>
  </w:num>
  <w:num w:numId="495">
    <w:abstractNumId w:val="95"/>
  </w:num>
  <w:num w:numId="496">
    <w:abstractNumId w:val="437"/>
  </w:num>
  <w:num w:numId="497">
    <w:abstractNumId w:val="250"/>
  </w:num>
  <w:num w:numId="498">
    <w:abstractNumId w:val="982"/>
  </w:num>
  <w:num w:numId="499">
    <w:abstractNumId w:val="751"/>
  </w:num>
  <w:num w:numId="500">
    <w:abstractNumId w:val="403"/>
  </w:num>
  <w:num w:numId="501">
    <w:abstractNumId w:val="702"/>
  </w:num>
  <w:num w:numId="502">
    <w:abstractNumId w:val="433"/>
  </w:num>
  <w:num w:numId="503">
    <w:abstractNumId w:val="705"/>
  </w:num>
  <w:num w:numId="504">
    <w:abstractNumId w:val="976"/>
  </w:num>
  <w:num w:numId="505">
    <w:abstractNumId w:val="504"/>
  </w:num>
  <w:num w:numId="506">
    <w:abstractNumId w:val="1"/>
  </w:num>
  <w:num w:numId="507">
    <w:abstractNumId w:val="591"/>
  </w:num>
  <w:num w:numId="508">
    <w:abstractNumId w:val="21"/>
  </w:num>
  <w:num w:numId="509">
    <w:abstractNumId w:val="309"/>
  </w:num>
  <w:num w:numId="510">
    <w:abstractNumId w:val="812"/>
  </w:num>
  <w:num w:numId="511">
    <w:abstractNumId w:val="904"/>
  </w:num>
  <w:num w:numId="512">
    <w:abstractNumId w:val="339"/>
  </w:num>
  <w:num w:numId="513">
    <w:abstractNumId w:val="762"/>
  </w:num>
  <w:num w:numId="514">
    <w:abstractNumId w:val="34"/>
  </w:num>
  <w:num w:numId="515">
    <w:abstractNumId w:val="729"/>
  </w:num>
  <w:num w:numId="516">
    <w:abstractNumId w:val="940"/>
  </w:num>
  <w:num w:numId="517">
    <w:abstractNumId w:val="917"/>
  </w:num>
  <w:num w:numId="518">
    <w:abstractNumId w:val="307"/>
  </w:num>
  <w:num w:numId="519">
    <w:abstractNumId w:val="735"/>
  </w:num>
  <w:num w:numId="520">
    <w:abstractNumId w:val="687"/>
  </w:num>
  <w:num w:numId="521">
    <w:abstractNumId w:val="686"/>
  </w:num>
  <w:num w:numId="522">
    <w:abstractNumId w:val="194"/>
  </w:num>
  <w:num w:numId="523">
    <w:abstractNumId w:val="448"/>
  </w:num>
  <w:num w:numId="524">
    <w:abstractNumId w:val="991"/>
  </w:num>
  <w:num w:numId="525">
    <w:abstractNumId w:val="655"/>
  </w:num>
  <w:num w:numId="526">
    <w:abstractNumId w:val="147"/>
  </w:num>
  <w:num w:numId="527">
    <w:abstractNumId w:val="506"/>
  </w:num>
  <w:num w:numId="528">
    <w:abstractNumId w:val="442"/>
  </w:num>
  <w:num w:numId="529">
    <w:abstractNumId w:val="8"/>
  </w:num>
  <w:num w:numId="530">
    <w:abstractNumId w:val="79"/>
  </w:num>
  <w:num w:numId="531">
    <w:abstractNumId w:val="192"/>
  </w:num>
  <w:num w:numId="532">
    <w:abstractNumId w:val="181"/>
  </w:num>
  <w:num w:numId="533">
    <w:abstractNumId w:val="446"/>
  </w:num>
  <w:num w:numId="534">
    <w:abstractNumId w:val="316"/>
  </w:num>
  <w:num w:numId="535">
    <w:abstractNumId w:val="580"/>
  </w:num>
  <w:num w:numId="536">
    <w:abstractNumId w:val="934"/>
  </w:num>
  <w:num w:numId="537">
    <w:abstractNumId w:val="556"/>
  </w:num>
  <w:num w:numId="538">
    <w:abstractNumId w:val="926"/>
  </w:num>
  <w:num w:numId="539">
    <w:abstractNumId w:val="160"/>
  </w:num>
  <w:num w:numId="540">
    <w:abstractNumId w:val="738"/>
  </w:num>
  <w:num w:numId="541">
    <w:abstractNumId w:val="681"/>
  </w:num>
  <w:num w:numId="542">
    <w:abstractNumId w:val="576"/>
  </w:num>
  <w:num w:numId="543">
    <w:abstractNumId w:val="948"/>
  </w:num>
  <w:num w:numId="544">
    <w:abstractNumId w:val="321"/>
  </w:num>
  <w:num w:numId="545">
    <w:abstractNumId w:val="789"/>
  </w:num>
  <w:num w:numId="546">
    <w:abstractNumId w:val="49"/>
  </w:num>
  <w:num w:numId="547">
    <w:abstractNumId w:val="715"/>
  </w:num>
  <w:num w:numId="548">
    <w:abstractNumId w:val="322"/>
  </w:num>
  <w:num w:numId="549">
    <w:abstractNumId w:val="249"/>
  </w:num>
  <w:num w:numId="550">
    <w:abstractNumId w:val="943"/>
  </w:num>
  <w:num w:numId="551">
    <w:abstractNumId w:val="26"/>
  </w:num>
  <w:num w:numId="552">
    <w:abstractNumId w:val="14"/>
  </w:num>
  <w:num w:numId="553">
    <w:abstractNumId w:val="586"/>
  </w:num>
  <w:num w:numId="554">
    <w:abstractNumId w:val="42"/>
  </w:num>
  <w:num w:numId="555">
    <w:abstractNumId w:val="25"/>
  </w:num>
  <w:num w:numId="556">
    <w:abstractNumId w:val="810"/>
  </w:num>
  <w:num w:numId="557">
    <w:abstractNumId w:val="654"/>
  </w:num>
  <w:num w:numId="558">
    <w:abstractNumId w:val="7"/>
  </w:num>
  <w:num w:numId="559">
    <w:abstractNumId w:val="775"/>
  </w:num>
  <w:num w:numId="560">
    <w:abstractNumId w:val="664"/>
  </w:num>
  <w:num w:numId="561">
    <w:abstractNumId w:val="847"/>
  </w:num>
  <w:num w:numId="562">
    <w:abstractNumId w:val="970"/>
  </w:num>
  <w:num w:numId="563">
    <w:abstractNumId w:val="674"/>
  </w:num>
  <w:num w:numId="564">
    <w:abstractNumId w:val="184"/>
  </w:num>
  <w:num w:numId="565">
    <w:abstractNumId w:val="87"/>
  </w:num>
  <w:num w:numId="566">
    <w:abstractNumId w:val="135"/>
  </w:num>
  <w:num w:numId="567">
    <w:abstractNumId w:val="468"/>
  </w:num>
  <w:num w:numId="568">
    <w:abstractNumId w:val="839"/>
  </w:num>
  <w:num w:numId="569">
    <w:abstractNumId w:val="258"/>
  </w:num>
  <w:num w:numId="570">
    <w:abstractNumId w:val="255"/>
  </w:num>
  <w:num w:numId="571">
    <w:abstractNumId w:val="252"/>
  </w:num>
  <w:num w:numId="572">
    <w:abstractNumId w:val="816"/>
  </w:num>
  <w:num w:numId="573">
    <w:abstractNumId w:val="17"/>
  </w:num>
  <w:num w:numId="574">
    <w:abstractNumId w:val="818"/>
  </w:num>
  <w:num w:numId="575">
    <w:abstractNumId w:val="323"/>
  </w:num>
  <w:num w:numId="576">
    <w:abstractNumId w:val="483"/>
  </w:num>
  <w:num w:numId="577">
    <w:abstractNumId w:val="564"/>
  </w:num>
  <w:num w:numId="578">
    <w:abstractNumId w:val="475"/>
  </w:num>
  <w:num w:numId="579">
    <w:abstractNumId w:val="379"/>
  </w:num>
  <w:num w:numId="580">
    <w:abstractNumId w:val="189"/>
  </w:num>
  <w:num w:numId="581">
    <w:abstractNumId w:val="561"/>
  </w:num>
  <w:num w:numId="582">
    <w:abstractNumId w:val="857"/>
  </w:num>
  <w:num w:numId="583">
    <w:abstractNumId w:val="938"/>
  </w:num>
  <w:num w:numId="584">
    <w:abstractNumId w:val="610"/>
  </w:num>
  <w:num w:numId="585">
    <w:abstractNumId w:val="376"/>
  </w:num>
  <w:num w:numId="586">
    <w:abstractNumId w:val="952"/>
  </w:num>
  <w:num w:numId="587">
    <w:abstractNumId w:val="659"/>
  </w:num>
  <w:num w:numId="588">
    <w:abstractNumId w:val="754"/>
  </w:num>
  <w:num w:numId="589">
    <w:abstractNumId w:val="231"/>
  </w:num>
  <w:num w:numId="590">
    <w:abstractNumId w:val="206"/>
  </w:num>
  <w:num w:numId="591">
    <w:abstractNumId w:val="913"/>
  </w:num>
  <w:num w:numId="592">
    <w:abstractNumId w:val="60"/>
  </w:num>
  <w:num w:numId="593">
    <w:abstractNumId w:val="203"/>
  </w:num>
  <w:num w:numId="594">
    <w:abstractNumId w:val="342"/>
  </w:num>
  <w:num w:numId="595">
    <w:abstractNumId w:val="856"/>
  </w:num>
  <w:num w:numId="596">
    <w:abstractNumId w:val="769"/>
  </w:num>
  <w:num w:numId="597">
    <w:abstractNumId w:val="545"/>
  </w:num>
  <w:num w:numId="598">
    <w:abstractNumId w:val="85"/>
  </w:num>
  <w:num w:numId="599">
    <w:abstractNumId w:val="420"/>
  </w:num>
  <w:num w:numId="600">
    <w:abstractNumId w:val="903"/>
  </w:num>
  <w:num w:numId="601">
    <w:abstractNumId w:val="837"/>
  </w:num>
  <w:num w:numId="602">
    <w:abstractNumId w:val="521"/>
  </w:num>
  <w:num w:numId="603">
    <w:abstractNumId w:val="67"/>
  </w:num>
  <w:num w:numId="604">
    <w:abstractNumId w:val="937"/>
  </w:num>
  <w:num w:numId="605">
    <w:abstractNumId w:val="922"/>
  </w:num>
  <w:num w:numId="606">
    <w:abstractNumId w:val="509"/>
  </w:num>
  <w:num w:numId="607">
    <w:abstractNumId w:val="463"/>
  </w:num>
  <w:num w:numId="608">
    <w:abstractNumId w:val="263"/>
  </w:num>
  <w:num w:numId="609">
    <w:abstractNumId w:val="16"/>
  </w:num>
  <w:num w:numId="610">
    <w:abstractNumId w:val="949"/>
  </w:num>
  <w:num w:numId="611">
    <w:abstractNumId w:val="199"/>
  </w:num>
  <w:num w:numId="612">
    <w:abstractNumId w:val="178"/>
  </w:num>
  <w:num w:numId="613">
    <w:abstractNumId w:val="269"/>
  </w:num>
  <w:num w:numId="614">
    <w:abstractNumId w:val="335"/>
  </w:num>
  <w:num w:numId="615">
    <w:abstractNumId w:val="180"/>
  </w:num>
  <w:num w:numId="616">
    <w:abstractNumId w:val="641"/>
  </w:num>
  <w:num w:numId="617">
    <w:abstractNumId w:val="951"/>
  </w:num>
  <w:num w:numId="618">
    <w:abstractNumId w:val="649"/>
  </w:num>
  <w:num w:numId="619">
    <w:abstractNumId w:val="882"/>
  </w:num>
  <w:num w:numId="620">
    <w:abstractNumId w:val="373"/>
  </w:num>
  <w:num w:numId="621">
    <w:abstractNumId w:val="498"/>
  </w:num>
  <w:num w:numId="622">
    <w:abstractNumId w:val="984"/>
  </w:num>
  <w:num w:numId="623">
    <w:abstractNumId w:val="644"/>
  </w:num>
  <w:num w:numId="624">
    <w:abstractNumId w:val="99"/>
  </w:num>
  <w:num w:numId="625">
    <w:abstractNumId w:val="317"/>
  </w:num>
  <w:num w:numId="626">
    <w:abstractNumId w:val="6"/>
  </w:num>
  <w:num w:numId="627">
    <w:abstractNumId w:val="224"/>
  </w:num>
  <w:num w:numId="628">
    <w:abstractNumId w:val="727"/>
  </w:num>
  <w:num w:numId="629">
    <w:abstractNumId w:val="946"/>
  </w:num>
  <w:num w:numId="630">
    <w:abstractNumId w:val="301"/>
  </w:num>
  <w:num w:numId="631">
    <w:abstractNumId w:val="205"/>
  </w:num>
  <w:num w:numId="632">
    <w:abstractNumId w:val="957"/>
  </w:num>
  <w:num w:numId="633">
    <w:abstractNumId w:val="893"/>
  </w:num>
  <w:num w:numId="634">
    <w:abstractNumId w:val="828"/>
  </w:num>
  <w:num w:numId="635">
    <w:abstractNumId w:val="73"/>
  </w:num>
  <w:num w:numId="636">
    <w:abstractNumId w:val="911"/>
  </w:num>
  <w:num w:numId="637">
    <w:abstractNumId w:val="597"/>
  </w:num>
  <w:num w:numId="638">
    <w:abstractNumId w:val="611"/>
  </w:num>
  <w:num w:numId="639">
    <w:abstractNumId w:val="464"/>
  </w:num>
  <w:num w:numId="640">
    <w:abstractNumId w:val="347"/>
  </w:num>
  <w:num w:numId="641">
    <w:abstractNumId w:val="728"/>
  </w:num>
  <w:num w:numId="642">
    <w:abstractNumId w:val="543"/>
  </w:num>
  <w:num w:numId="643">
    <w:abstractNumId w:val="388"/>
  </w:num>
  <w:num w:numId="644">
    <w:abstractNumId w:val="98"/>
  </w:num>
  <w:num w:numId="645">
    <w:abstractNumId w:val="61"/>
  </w:num>
  <w:num w:numId="646">
    <w:abstractNumId w:val="758"/>
  </w:num>
  <w:num w:numId="647">
    <w:abstractNumId w:val="979"/>
  </w:num>
  <w:num w:numId="648">
    <w:abstractNumId w:val="387"/>
  </w:num>
  <w:num w:numId="649">
    <w:abstractNumId w:val="343"/>
  </w:num>
  <w:num w:numId="650">
    <w:abstractNumId w:val="239"/>
  </w:num>
  <w:num w:numId="651">
    <w:abstractNumId w:val="718"/>
  </w:num>
  <w:num w:numId="652">
    <w:abstractNumId w:val="478"/>
  </w:num>
  <w:num w:numId="653">
    <w:abstractNumId w:val="873"/>
  </w:num>
  <w:num w:numId="654">
    <w:abstractNumId w:val="795"/>
  </w:num>
  <w:num w:numId="655">
    <w:abstractNumId w:val="673"/>
  </w:num>
  <w:num w:numId="656">
    <w:abstractNumId w:val="574"/>
  </w:num>
  <w:num w:numId="657">
    <w:abstractNumId w:val="577"/>
  </w:num>
  <w:num w:numId="658">
    <w:abstractNumId w:val="592"/>
  </w:num>
  <w:num w:numId="659">
    <w:abstractNumId w:val="569"/>
  </w:num>
  <w:num w:numId="660">
    <w:abstractNumId w:val="220"/>
  </w:num>
  <w:num w:numId="661">
    <w:abstractNumId w:val="163"/>
  </w:num>
  <w:num w:numId="662">
    <w:abstractNumId w:val="352"/>
  </w:num>
  <w:num w:numId="663">
    <w:abstractNumId w:val="632"/>
  </w:num>
  <w:num w:numId="664">
    <w:abstractNumId w:val="652"/>
  </w:num>
  <w:num w:numId="665">
    <w:abstractNumId w:val="497"/>
  </w:num>
  <w:num w:numId="666">
    <w:abstractNumId w:val="960"/>
  </w:num>
  <w:num w:numId="667">
    <w:abstractNumId w:val="540"/>
  </w:num>
  <w:num w:numId="668">
    <w:abstractNumId w:val="284"/>
  </w:num>
  <w:num w:numId="669">
    <w:abstractNumId w:val="132"/>
  </w:num>
  <w:num w:numId="670">
    <w:abstractNumId w:val="587"/>
  </w:num>
  <w:num w:numId="671">
    <w:abstractNumId w:val="355"/>
  </w:num>
  <w:num w:numId="672">
    <w:abstractNumId w:val="165"/>
  </w:num>
  <w:num w:numId="673">
    <w:abstractNumId w:val="606"/>
  </w:num>
  <w:num w:numId="674">
    <w:abstractNumId w:val="958"/>
  </w:num>
  <w:num w:numId="675">
    <w:abstractNumId w:val="112"/>
  </w:num>
  <w:num w:numId="676">
    <w:abstractNumId w:val="485"/>
  </w:num>
  <w:num w:numId="677">
    <w:abstractNumId w:val="397"/>
  </w:num>
  <w:num w:numId="678">
    <w:abstractNumId w:val="879"/>
  </w:num>
  <w:num w:numId="679">
    <w:abstractNumId w:val="726"/>
  </w:num>
  <w:num w:numId="680">
    <w:abstractNumId w:val="407"/>
  </w:num>
  <w:num w:numId="681">
    <w:abstractNumId w:val="974"/>
  </w:num>
  <w:num w:numId="682">
    <w:abstractNumId w:val="416"/>
  </w:num>
  <w:num w:numId="683">
    <w:abstractNumId w:val="714"/>
  </w:num>
  <w:num w:numId="684">
    <w:abstractNumId w:val="162"/>
  </w:num>
  <w:num w:numId="685">
    <w:abstractNumId w:val="575"/>
  </w:num>
  <w:num w:numId="686">
    <w:abstractNumId w:val="558"/>
  </w:num>
  <w:num w:numId="687">
    <w:abstractNumId w:val="526"/>
  </w:num>
  <w:num w:numId="688">
    <w:abstractNumId w:val="444"/>
  </w:num>
  <w:num w:numId="689">
    <w:abstractNumId w:val="136"/>
  </w:num>
  <w:num w:numId="690">
    <w:abstractNumId w:val="431"/>
  </w:num>
  <w:num w:numId="691">
    <w:abstractNumId w:val="111"/>
  </w:num>
  <w:num w:numId="692">
    <w:abstractNumId w:val="308"/>
  </w:num>
  <w:num w:numId="693">
    <w:abstractNumId w:val="525"/>
  </w:num>
  <w:num w:numId="694">
    <w:abstractNumId w:val="767"/>
  </w:num>
  <w:num w:numId="695">
    <w:abstractNumId w:val="609"/>
  </w:num>
  <w:num w:numId="696">
    <w:abstractNumId w:val="959"/>
  </w:num>
  <w:num w:numId="697">
    <w:abstractNumId w:val="52"/>
  </w:num>
  <w:num w:numId="698">
    <w:abstractNumId w:val="208"/>
  </w:num>
  <w:num w:numId="699">
    <w:abstractNumId w:val="1000"/>
  </w:num>
  <w:num w:numId="700">
    <w:abstractNumId w:val="487"/>
  </w:num>
  <w:num w:numId="701">
    <w:abstractNumId w:val="443"/>
  </w:num>
  <w:num w:numId="702">
    <w:abstractNumId w:val="878"/>
  </w:num>
  <w:num w:numId="703">
    <w:abstractNumId w:val="450"/>
  </w:num>
  <w:num w:numId="704">
    <w:abstractNumId w:val="713"/>
  </w:num>
  <w:num w:numId="705">
    <w:abstractNumId w:val="465"/>
  </w:num>
  <w:num w:numId="706">
    <w:abstractNumId w:val="627"/>
  </w:num>
  <w:num w:numId="707">
    <w:abstractNumId w:val="578"/>
  </w:num>
  <w:num w:numId="708">
    <w:abstractNumId w:val="500"/>
  </w:num>
  <w:num w:numId="709">
    <w:abstractNumId w:val="725"/>
  </w:num>
  <w:num w:numId="710">
    <w:abstractNumId w:val="602"/>
  </w:num>
  <w:num w:numId="711">
    <w:abstractNumId w:val="108"/>
  </w:num>
  <w:num w:numId="712">
    <w:abstractNumId w:val="385"/>
  </w:num>
  <w:num w:numId="713">
    <w:abstractNumId w:val="348"/>
  </w:num>
  <w:num w:numId="714">
    <w:abstractNumId w:val="900"/>
  </w:num>
  <w:num w:numId="715">
    <w:abstractNumId w:val="724"/>
  </w:num>
  <w:num w:numId="716">
    <w:abstractNumId w:val="660"/>
  </w:num>
  <w:num w:numId="717">
    <w:abstractNumId w:val="452"/>
  </w:num>
  <w:num w:numId="718">
    <w:abstractNumId w:val="484"/>
  </w:num>
  <w:num w:numId="719">
    <w:abstractNumId w:val="202"/>
  </w:num>
  <w:num w:numId="720">
    <w:abstractNumId w:val="819"/>
  </w:num>
  <w:num w:numId="721">
    <w:abstractNumId w:val="175"/>
  </w:num>
  <w:num w:numId="722">
    <w:abstractNumId w:val="887"/>
  </w:num>
  <w:num w:numId="723">
    <w:abstractNumId w:val="0"/>
  </w:num>
  <w:num w:numId="724">
    <w:abstractNumId w:val="835"/>
  </w:num>
  <w:num w:numId="725">
    <w:abstractNumId w:val="748"/>
  </w:num>
  <w:num w:numId="726">
    <w:abstractNumId w:val="801"/>
  </w:num>
  <w:num w:numId="727">
    <w:abstractNumId w:val="354"/>
  </w:num>
  <w:num w:numId="728">
    <w:abstractNumId w:val="238"/>
  </w:num>
  <w:num w:numId="729">
    <w:abstractNumId w:val="992"/>
  </w:num>
  <w:num w:numId="730">
    <w:abstractNumId w:val="535"/>
  </w:num>
  <w:num w:numId="731">
    <w:abstractNumId w:val="865"/>
  </w:num>
  <w:num w:numId="732">
    <w:abstractNumId w:val="58"/>
  </w:num>
  <w:num w:numId="733">
    <w:abstractNumId w:val="137"/>
  </w:num>
  <w:num w:numId="734">
    <w:abstractNumId w:val="106"/>
  </w:num>
  <w:num w:numId="735">
    <w:abstractNumId w:val="223"/>
  </w:num>
  <w:num w:numId="736">
    <w:abstractNumId w:val="783"/>
  </w:num>
  <w:num w:numId="737">
    <w:abstractNumId w:val="978"/>
  </w:num>
  <w:num w:numId="738">
    <w:abstractNumId w:val="1003"/>
  </w:num>
  <w:num w:numId="739">
    <w:abstractNumId w:val="119"/>
  </w:num>
  <w:num w:numId="740">
    <w:abstractNumId w:val="588"/>
  </w:num>
  <w:num w:numId="741">
    <w:abstractNumId w:val="756"/>
  </w:num>
  <w:num w:numId="742">
    <w:abstractNumId w:val="436"/>
  </w:num>
  <w:num w:numId="743">
    <w:abstractNumId w:val="418"/>
  </w:num>
  <w:num w:numId="744">
    <w:abstractNumId w:val="422"/>
  </w:num>
  <w:num w:numId="745">
    <w:abstractNumId w:val="51"/>
  </w:num>
  <w:num w:numId="746">
    <w:abstractNumId w:val="453"/>
  </w:num>
  <w:num w:numId="747">
    <w:abstractNumId w:val="225"/>
  </w:num>
  <w:num w:numId="748">
    <w:abstractNumId w:val="319"/>
  </w:num>
  <w:num w:numId="749">
    <w:abstractNumId w:val="56"/>
  </w:num>
  <w:num w:numId="750">
    <w:abstractNumId w:val="977"/>
  </w:num>
  <w:num w:numId="751">
    <w:abstractNumId w:val="773"/>
  </w:num>
  <w:num w:numId="752">
    <w:abstractNumId w:val="734"/>
  </w:num>
  <w:num w:numId="753">
    <w:abstractNumId w:val="19"/>
  </w:num>
  <w:num w:numId="754">
    <w:abstractNumId w:val="299"/>
  </w:num>
  <w:num w:numId="755">
    <w:abstractNumId w:val="467"/>
  </w:num>
  <w:num w:numId="756">
    <w:abstractNumId w:val="300"/>
  </w:num>
  <w:num w:numId="757">
    <w:abstractNumId w:val="380"/>
  </w:num>
  <w:num w:numId="758">
    <w:abstractNumId w:val="832"/>
  </w:num>
  <w:num w:numId="759">
    <w:abstractNumId w:val="149"/>
  </w:num>
  <w:num w:numId="760">
    <w:abstractNumId w:val="560"/>
  </w:num>
  <w:num w:numId="761">
    <w:abstractNumId w:val="679"/>
  </w:num>
  <w:num w:numId="762">
    <w:abstractNumId w:val="29"/>
  </w:num>
  <w:num w:numId="763">
    <w:abstractNumId w:val="362"/>
  </w:num>
  <w:num w:numId="764">
    <w:abstractNumId w:val="790"/>
  </w:num>
  <w:num w:numId="765">
    <w:abstractNumId w:val="142"/>
  </w:num>
  <w:num w:numId="766">
    <w:abstractNumId w:val="177"/>
  </w:num>
  <w:num w:numId="767">
    <w:abstractNumId w:val="746"/>
  </w:num>
  <w:num w:numId="768">
    <w:abstractNumId w:val="121"/>
  </w:num>
  <w:num w:numId="769">
    <w:abstractNumId w:val="634"/>
  </w:num>
  <w:num w:numId="770">
    <w:abstractNumId w:val="216"/>
  </w:num>
  <w:num w:numId="771">
    <w:abstractNumId w:val="914"/>
  </w:num>
  <w:num w:numId="772">
    <w:abstractNumId w:val="157"/>
  </w:num>
  <w:num w:numId="773">
    <w:abstractNumId w:val="737"/>
  </w:num>
  <w:num w:numId="774">
    <w:abstractNumId w:val="614"/>
  </w:num>
  <w:num w:numId="775">
    <w:abstractNumId w:val="604"/>
  </w:num>
  <w:num w:numId="776">
    <w:abstractNumId w:val="620"/>
  </w:num>
  <w:num w:numId="777">
    <w:abstractNumId w:val="870"/>
  </w:num>
  <w:num w:numId="778">
    <w:abstractNumId w:val="382"/>
  </w:num>
  <w:num w:numId="779">
    <w:abstractNumId w:val="817"/>
  </w:num>
  <w:num w:numId="780">
    <w:abstractNumId w:val="682"/>
  </w:num>
  <w:num w:numId="781">
    <w:abstractNumId w:val="846"/>
  </w:num>
  <w:num w:numId="782">
    <w:abstractNumId w:val="55"/>
  </w:num>
  <w:num w:numId="783">
    <w:abstractNumId w:val="278"/>
  </w:num>
  <w:num w:numId="784">
    <w:abstractNumId w:val="768"/>
  </w:num>
  <w:num w:numId="785">
    <w:abstractNumId w:val="285"/>
  </w:num>
  <w:num w:numId="786">
    <w:abstractNumId w:val="69"/>
  </w:num>
  <w:num w:numId="787">
    <w:abstractNumId w:val="477"/>
  </w:num>
  <w:num w:numId="788">
    <w:abstractNumId w:val="813"/>
  </w:num>
  <w:num w:numId="789">
    <w:abstractNumId w:val="45"/>
  </w:num>
  <w:num w:numId="790">
    <w:abstractNumId w:val="617"/>
  </w:num>
  <w:num w:numId="791">
    <w:abstractNumId w:val="253"/>
  </w:num>
  <w:num w:numId="792">
    <w:abstractNumId w:val="371"/>
  </w:num>
  <w:num w:numId="793">
    <w:abstractNumId w:val="572"/>
  </w:num>
  <w:num w:numId="794">
    <w:abstractNumId w:val="117"/>
  </w:num>
  <w:num w:numId="795">
    <w:abstractNumId w:val="277"/>
  </w:num>
  <w:num w:numId="796">
    <w:abstractNumId w:val="173"/>
  </w:num>
  <w:num w:numId="797">
    <w:abstractNumId w:val="747"/>
  </w:num>
  <w:num w:numId="798">
    <w:abstractNumId w:val="942"/>
  </w:num>
  <w:num w:numId="799">
    <w:abstractNumId w:val="176"/>
  </w:num>
  <w:num w:numId="800">
    <w:abstractNumId w:val="745"/>
  </w:num>
  <w:num w:numId="801">
    <w:abstractNumId w:val="413"/>
  </w:num>
  <w:num w:numId="802">
    <w:abstractNumId w:val="75"/>
  </w:num>
  <w:num w:numId="803">
    <w:abstractNumId w:val="44"/>
  </w:num>
  <w:num w:numId="804">
    <w:abstractNumId w:val="583"/>
  </w:num>
  <w:num w:numId="805">
    <w:abstractNumId w:val="919"/>
  </w:num>
  <w:num w:numId="806">
    <w:abstractNumId w:val="968"/>
  </w:num>
  <w:num w:numId="807">
    <w:abstractNumId w:val="721"/>
  </w:num>
  <w:num w:numId="808">
    <w:abstractNumId w:val="4"/>
  </w:num>
  <w:num w:numId="809">
    <w:abstractNumId w:val="563"/>
  </w:num>
  <w:num w:numId="810">
    <w:abstractNumId w:val="490"/>
  </w:num>
  <w:num w:numId="811">
    <w:abstractNumId w:val="260"/>
  </w:num>
  <w:num w:numId="812">
    <w:abstractNumId w:val="312"/>
  </w:num>
  <w:num w:numId="813">
    <w:abstractNumId w:val="48"/>
  </w:num>
  <w:num w:numId="814">
    <w:abstractNumId w:val="330"/>
  </w:num>
  <w:num w:numId="815">
    <w:abstractNumId w:val="375"/>
  </w:num>
  <w:num w:numId="816">
    <w:abstractNumId w:val="811"/>
  </w:num>
  <w:num w:numId="817">
    <w:abstractNumId w:val="909"/>
  </w:num>
  <w:num w:numId="818">
    <w:abstractNumId w:val="854"/>
  </w:num>
  <w:num w:numId="819">
    <w:abstractNumId w:val="877"/>
  </w:num>
  <w:num w:numId="820">
    <w:abstractNumId w:val="54"/>
  </w:num>
  <w:num w:numId="821">
    <w:abstractNumId w:val="872"/>
  </w:num>
  <w:num w:numId="822">
    <w:abstractNumId w:val="889"/>
  </w:num>
  <w:num w:numId="823">
    <w:abstractNumId w:val="247"/>
  </w:num>
  <w:num w:numId="824">
    <w:abstractNumId w:val="287"/>
  </w:num>
  <w:num w:numId="825">
    <w:abstractNumId w:val="973"/>
  </w:num>
  <w:num w:numId="826">
    <w:abstractNumId w:val="691"/>
  </w:num>
  <w:num w:numId="827">
    <w:abstractNumId w:val="458"/>
  </w:num>
  <w:num w:numId="828">
    <w:abstractNumId w:val="507"/>
  </w:num>
  <w:num w:numId="829">
    <w:abstractNumId w:val="471"/>
  </w:num>
  <w:num w:numId="830">
    <w:abstractNumId w:val="440"/>
  </w:num>
  <w:num w:numId="831">
    <w:abstractNumId w:val="426"/>
  </w:num>
  <w:num w:numId="832">
    <w:abstractNumId w:val="661"/>
  </w:num>
  <w:num w:numId="833">
    <w:abstractNumId w:val="30"/>
  </w:num>
  <w:num w:numId="834">
    <w:abstractNumId w:val="423"/>
  </w:num>
  <w:num w:numId="835">
    <w:abstractNumId w:val="667"/>
  </w:num>
  <w:num w:numId="836">
    <w:abstractNumId w:val="310"/>
  </w:num>
  <w:num w:numId="837">
    <w:abstractNumId w:val="333"/>
  </w:num>
  <w:num w:numId="838">
    <w:abstractNumId w:val="963"/>
  </w:num>
  <w:num w:numId="839">
    <w:abstractNumId w:val="70"/>
  </w:num>
  <w:num w:numId="840">
    <w:abstractNumId w:val="663"/>
  </w:num>
  <w:num w:numId="841">
    <w:abstractNumId w:val="82"/>
  </w:num>
  <w:num w:numId="842">
    <w:abstractNumId w:val="808"/>
  </w:num>
  <w:num w:numId="843">
    <w:abstractNumId w:val="755"/>
  </w:num>
  <w:num w:numId="844">
    <w:abstractNumId w:val="616"/>
  </w:num>
  <w:num w:numId="845">
    <w:abstractNumId w:val="289"/>
  </w:num>
  <w:num w:numId="846">
    <w:abstractNumId w:val="864"/>
  </w:num>
  <w:num w:numId="847">
    <w:abstractNumId w:val="880"/>
  </w:num>
  <w:num w:numId="848">
    <w:abstractNumId w:val="807"/>
  </w:num>
  <w:num w:numId="849">
    <w:abstractNumId w:val="519"/>
  </w:num>
  <w:num w:numId="850">
    <w:abstractNumId w:val="33"/>
  </w:num>
  <w:num w:numId="851">
    <w:abstractNumId w:val="210"/>
  </w:num>
  <w:num w:numId="852">
    <w:abstractNumId w:val="384"/>
  </w:num>
  <w:num w:numId="853">
    <w:abstractNumId w:val="763"/>
  </w:num>
  <w:num w:numId="854">
    <w:abstractNumId w:val="629"/>
  </w:num>
  <w:num w:numId="855">
    <w:abstractNumId w:val="863"/>
  </w:num>
  <w:num w:numId="856">
    <w:abstractNumId w:val="793"/>
  </w:num>
  <w:num w:numId="857">
    <w:abstractNumId w:val="456"/>
  </w:num>
  <w:num w:numId="858">
    <w:abstractNumId w:val="947"/>
  </w:num>
  <w:num w:numId="859">
    <w:abstractNumId w:val="256"/>
  </w:num>
  <w:num w:numId="860">
    <w:abstractNumId w:val="567"/>
  </w:num>
  <w:num w:numId="861">
    <w:abstractNumId w:val="493"/>
  </w:num>
  <w:num w:numId="862">
    <w:abstractNumId w:val="221"/>
  </w:num>
  <w:num w:numId="863">
    <w:abstractNumId w:val="396"/>
  </w:num>
  <w:num w:numId="864">
    <w:abstractNumId w:val="510"/>
  </w:num>
  <w:num w:numId="865">
    <w:abstractNumId w:val="50"/>
  </w:num>
  <w:num w:numId="866">
    <w:abstractNumId w:val="445"/>
  </w:num>
  <w:num w:numId="867">
    <w:abstractNumId w:val="261"/>
  </w:num>
  <w:num w:numId="868">
    <w:abstractNumId w:val="279"/>
  </w:num>
  <w:num w:numId="869">
    <w:abstractNumId w:val="146"/>
  </w:num>
  <w:num w:numId="870">
    <w:abstractNumId w:val="327"/>
  </w:num>
  <w:num w:numId="871">
    <w:abstractNumId w:val="131"/>
  </w:num>
  <w:num w:numId="872">
    <w:abstractNumId w:val="821"/>
  </w:num>
  <w:num w:numId="873">
    <w:abstractNumId w:val="237"/>
  </w:num>
  <w:num w:numId="874">
    <w:abstractNumId w:val="214"/>
  </w:num>
  <w:num w:numId="875">
    <w:abstractNumId w:val="876"/>
  </w:num>
  <w:num w:numId="876">
    <w:abstractNumId w:val="281"/>
  </w:num>
  <w:num w:numId="877">
    <w:abstractNumId w:val="730"/>
  </w:num>
  <w:num w:numId="878">
    <w:abstractNumId w:val="585"/>
  </w:num>
  <w:num w:numId="879">
    <w:abstractNumId w:val="115"/>
  </w:num>
  <w:num w:numId="880">
    <w:abstractNumId w:val="153"/>
  </w:num>
  <w:num w:numId="881">
    <w:abstractNumId w:val="950"/>
  </w:num>
  <w:num w:numId="882">
    <w:abstractNumId w:val="650"/>
  </w:num>
  <w:num w:numId="883">
    <w:abstractNumId w:val="784"/>
  </w:num>
  <w:num w:numId="884">
    <w:abstractNumId w:val="492"/>
  </w:num>
  <w:num w:numId="885">
    <w:abstractNumId w:val="325"/>
  </w:num>
  <w:num w:numId="886">
    <w:abstractNumId w:val="766"/>
  </w:num>
  <w:num w:numId="887">
    <w:abstractNumId w:val="15"/>
  </w:num>
  <w:num w:numId="888">
    <w:abstractNumId w:val="80"/>
  </w:num>
  <w:num w:numId="889">
    <w:abstractNumId w:val="886"/>
  </w:num>
  <w:num w:numId="890">
    <w:abstractNumId w:val="523"/>
  </w:num>
  <w:num w:numId="891">
    <w:abstractNumId w:val="332"/>
  </w:num>
  <w:num w:numId="892">
    <w:abstractNumId w:val="966"/>
  </w:num>
  <w:num w:numId="893">
    <w:abstractNumId w:val="842"/>
  </w:num>
  <w:num w:numId="894">
    <w:abstractNumId w:val="797"/>
  </w:num>
  <w:num w:numId="895">
    <w:abstractNumId w:val="800"/>
  </w:num>
  <w:num w:numId="896">
    <w:abstractNumId w:val="829"/>
  </w:num>
  <w:num w:numId="897">
    <w:abstractNumId w:val="631"/>
  </w:num>
  <w:num w:numId="898">
    <w:abstractNumId w:val="684"/>
  </w:num>
  <w:num w:numId="899">
    <w:abstractNumId w:val="195"/>
  </w:num>
  <w:num w:numId="900">
    <w:abstractNumId w:val="637"/>
  </w:num>
  <w:num w:numId="901">
    <w:abstractNumId w:val="282"/>
  </w:num>
  <w:num w:numId="902">
    <w:abstractNumId w:val="565"/>
  </w:num>
  <w:num w:numId="903">
    <w:abstractNumId w:val="720"/>
  </w:num>
  <w:num w:numId="904">
    <w:abstractNumId w:val="337"/>
  </w:num>
  <w:num w:numId="905">
    <w:abstractNumId w:val="402"/>
  </w:num>
  <w:num w:numId="906">
    <w:abstractNumId w:val="449"/>
  </w:num>
  <w:num w:numId="907">
    <w:abstractNumId w:val="341"/>
  </w:num>
  <w:num w:numId="908">
    <w:abstractNumId w:val="765"/>
  </w:num>
  <w:num w:numId="909">
    <w:abstractNumId w:val="340"/>
  </w:num>
  <w:num w:numId="910">
    <w:abstractNumId w:val="425"/>
  </w:num>
  <w:num w:numId="911">
    <w:abstractNumId w:val="435"/>
  </w:num>
  <w:num w:numId="912">
    <w:abstractNumId w:val="404"/>
  </w:num>
  <w:num w:numId="913">
    <w:abstractNumId w:val="276"/>
  </w:num>
  <w:num w:numId="914">
    <w:abstractNumId w:val="907"/>
  </w:num>
  <w:num w:numId="915">
    <w:abstractNumId w:val="533"/>
  </w:num>
  <w:num w:numId="916">
    <w:abstractNumId w:val="757"/>
  </w:num>
  <w:num w:numId="917">
    <w:abstractNumId w:val="823"/>
  </w:num>
  <w:num w:numId="918">
    <w:abstractNumId w:val="101"/>
  </w:num>
  <w:num w:numId="919">
    <w:abstractNumId w:val="158"/>
  </w:num>
  <w:num w:numId="920">
    <w:abstractNumId w:val="892"/>
  </w:num>
  <w:num w:numId="921">
    <w:abstractNumId w:val="707"/>
  </w:num>
  <w:num w:numId="922">
    <w:abstractNumId w:val="529"/>
  </w:num>
  <w:num w:numId="923">
    <w:abstractNumId w:val="3"/>
  </w:num>
  <w:num w:numId="924">
    <w:abstractNumId w:val="46"/>
  </w:num>
  <w:num w:numId="925">
    <w:abstractNumId w:val="975"/>
  </w:num>
  <w:num w:numId="926">
    <w:abstractNumId w:val="719"/>
  </w:num>
  <w:num w:numId="927">
    <w:abstractNumId w:val="353"/>
  </w:num>
  <w:num w:numId="928">
    <w:abstractNumId w:val="929"/>
  </w:num>
  <w:num w:numId="929">
    <w:abstractNumId w:val="891"/>
  </w:num>
  <w:num w:numId="930">
    <w:abstractNumId w:val="130"/>
  </w:num>
  <w:num w:numId="931">
    <w:abstractNumId w:val="472"/>
  </w:num>
  <w:num w:numId="932">
    <w:abstractNumId w:val="201"/>
  </w:num>
  <w:num w:numId="933">
    <w:abstractNumId w:val="198"/>
  </w:num>
  <w:num w:numId="934">
    <w:abstractNumId w:val="410"/>
  </w:num>
  <w:num w:numId="935">
    <w:abstractNumId w:val="243"/>
  </w:num>
  <w:num w:numId="936">
    <w:abstractNumId w:val="697"/>
  </w:num>
  <w:num w:numId="937">
    <w:abstractNumId w:val="633"/>
  </w:num>
  <w:num w:numId="938">
    <w:abstractNumId w:val="186"/>
  </w:num>
  <w:num w:numId="939">
    <w:abstractNumId w:val="722"/>
  </w:num>
  <w:num w:numId="940">
    <w:abstractNumId w:val="427"/>
  </w:num>
  <w:num w:numId="941">
    <w:abstractNumId w:val="595"/>
  </w:num>
  <w:num w:numId="942">
    <w:abstractNumId w:val="534"/>
  </w:num>
  <w:num w:numId="943">
    <w:abstractNumId w:val="566"/>
  </w:num>
  <w:num w:numId="944">
    <w:abstractNumId w:val="703"/>
  </w:num>
  <w:num w:numId="945">
    <w:abstractNumId w:val="849"/>
  </w:num>
  <w:num w:numId="946">
    <w:abstractNumId w:val="512"/>
  </w:num>
  <w:num w:numId="947">
    <w:abstractNumId w:val="24"/>
  </w:num>
  <w:num w:numId="948">
    <w:abstractNumId w:val="144"/>
  </w:num>
  <w:num w:numId="949">
    <w:abstractNumId w:val="424"/>
  </w:num>
  <w:num w:numId="950">
    <w:abstractNumId w:val="822"/>
  </w:num>
  <w:num w:numId="951">
    <w:abstractNumId w:val="401"/>
  </w:num>
  <w:num w:numId="952">
    <w:abstractNumId w:val="542"/>
  </w:num>
  <w:num w:numId="953">
    <w:abstractNumId w:val="971"/>
  </w:num>
  <w:num w:numId="954">
    <w:abstractNumId w:val="613"/>
  </w:num>
  <w:num w:numId="955">
    <w:abstractNumId w:val="429"/>
  </w:num>
  <w:num w:numId="956">
    <w:abstractNumId w:val="305"/>
  </w:num>
  <w:num w:numId="957">
    <w:abstractNumId w:val="469"/>
  </w:num>
  <w:num w:numId="958">
    <w:abstractNumId w:val="923"/>
  </w:num>
  <w:num w:numId="959">
    <w:abstractNumId w:val="254"/>
  </w:num>
  <w:num w:numId="960">
    <w:abstractNumId w:val="814"/>
  </w:num>
  <w:num w:numId="961">
    <w:abstractNumId w:val="138"/>
  </w:num>
  <w:num w:numId="962">
    <w:abstractNumId w:val="62"/>
  </w:num>
  <w:num w:numId="963">
    <w:abstractNumId w:val="218"/>
  </w:num>
  <w:num w:numId="964">
    <w:abstractNumId w:val="656"/>
  </w:num>
  <w:num w:numId="965">
    <w:abstractNumId w:val="969"/>
  </w:num>
  <w:num w:numId="966">
    <w:abstractNumId w:val="607"/>
  </w:num>
  <w:num w:numId="967">
    <w:abstractNumId w:val="170"/>
  </w:num>
  <w:num w:numId="968">
    <w:abstractNumId w:val="78"/>
  </w:num>
  <w:num w:numId="969">
    <w:abstractNumId w:val="780"/>
  </w:num>
  <w:num w:numId="970">
    <w:abstractNumId w:val="251"/>
  </w:num>
  <w:num w:numId="971">
    <w:abstractNumId w:val="494"/>
  </w:num>
  <w:num w:numId="972">
    <w:abstractNumId w:val="908"/>
  </w:num>
  <w:num w:numId="973">
    <w:abstractNumId w:val="156"/>
  </w:num>
  <w:num w:numId="974">
    <w:abstractNumId w:val="537"/>
  </w:num>
  <w:num w:numId="975">
    <w:abstractNumId w:val="476"/>
  </w:num>
  <w:num w:numId="976">
    <w:abstractNumId w:val="390"/>
  </w:num>
  <w:num w:numId="977">
    <w:abstractNumId w:val="259"/>
  </w:num>
  <w:num w:numId="978">
    <w:abstractNumId w:val="93"/>
  </w:num>
  <w:num w:numId="979">
    <w:abstractNumId w:val="666"/>
  </w:num>
  <w:num w:numId="980">
    <w:abstractNumId w:val="313"/>
  </w:num>
  <w:num w:numId="981">
    <w:abstractNumId w:val="126"/>
  </w:num>
  <w:num w:numId="982">
    <w:abstractNumId w:val="455"/>
  </w:num>
  <w:num w:numId="983">
    <w:abstractNumId w:val="365"/>
  </w:num>
  <w:num w:numId="984">
    <w:abstractNumId w:val="417"/>
  </w:num>
  <w:num w:numId="985">
    <w:abstractNumId w:val="241"/>
  </w:num>
  <w:num w:numId="986">
    <w:abstractNumId w:val="1002"/>
  </w:num>
  <w:num w:numId="987">
    <w:abstractNumId w:val="645"/>
  </w:num>
  <w:num w:numId="988">
    <w:abstractNumId w:val="415"/>
  </w:num>
  <w:num w:numId="989">
    <w:abstractNumId w:val="40"/>
  </w:num>
  <w:num w:numId="990">
    <w:abstractNumId w:val="840"/>
  </w:num>
  <w:num w:numId="991">
    <w:abstractNumId w:val="805"/>
  </w:num>
  <w:num w:numId="992">
    <w:abstractNumId w:val="148"/>
  </w:num>
  <w:num w:numId="993">
    <w:abstractNumId w:val="996"/>
  </w:num>
  <w:num w:numId="994">
    <w:abstractNumId w:val="183"/>
  </w:num>
  <w:num w:numId="995">
    <w:abstractNumId w:val="41"/>
  </w:num>
  <w:num w:numId="996">
    <w:abstractNumId w:val="482"/>
  </w:num>
  <w:num w:numId="997">
    <w:abstractNumId w:val="742"/>
  </w:num>
  <w:num w:numId="998">
    <w:abstractNumId w:val="798"/>
  </w:num>
  <w:num w:numId="999">
    <w:abstractNumId w:val="107"/>
  </w:num>
  <w:num w:numId="1000">
    <w:abstractNumId w:val="188"/>
  </w:num>
  <w:num w:numId="1001">
    <w:abstractNumId w:val="549"/>
  </w:num>
  <w:num w:numId="1002">
    <w:abstractNumId w:val="139"/>
  </w:num>
  <w:num w:numId="1003">
    <w:abstractNumId w:val="372"/>
  </w:num>
  <w:num w:numId="1004">
    <w:abstractNumId w:val="636"/>
  </w:num>
  <w:num w:numId="1005">
    <w:abstractNumId w:val="116"/>
  </w:num>
  <w:num w:numId="1006">
    <w:abstractNumId w:val="59"/>
  </w:num>
  <w:numIdMacAtCleanup w:val="100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BF0"/>
    <w:rsid w:val="00002B5B"/>
    <w:rsid w:val="00010699"/>
    <w:rsid w:val="00010A27"/>
    <w:rsid w:val="00011131"/>
    <w:rsid w:val="0001706F"/>
    <w:rsid w:val="00023298"/>
    <w:rsid w:val="00027273"/>
    <w:rsid w:val="00041766"/>
    <w:rsid w:val="000426C1"/>
    <w:rsid w:val="000430B7"/>
    <w:rsid w:val="0004526A"/>
    <w:rsid w:val="00046F65"/>
    <w:rsid w:val="00057A68"/>
    <w:rsid w:val="000651CB"/>
    <w:rsid w:val="000665BD"/>
    <w:rsid w:val="00080153"/>
    <w:rsid w:val="00080CF4"/>
    <w:rsid w:val="00092CAB"/>
    <w:rsid w:val="000A798F"/>
    <w:rsid w:val="000D2A2C"/>
    <w:rsid w:val="000D46FA"/>
    <w:rsid w:val="000D67C7"/>
    <w:rsid w:val="000E3FAD"/>
    <w:rsid w:val="00106B89"/>
    <w:rsid w:val="001231D1"/>
    <w:rsid w:val="001359D3"/>
    <w:rsid w:val="0014194C"/>
    <w:rsid w:val="00155CD6"/>
    <w:rsid w:val="001574AF"/>
    <w:rsid w:val="00175734"/>
    <w:rsid w:val="00181B70"/>
    <w:rsid w:val="001835A7"/>
    <w:rsid w:val="001A0627"/>
    <w:rsid w:val="001B2F69"/>
    <w:rsid w:val="001B3774"/>
    <w:rsid w:val="001B39B4"/>
    <w:rsid w:val="001C64EC"/>
    <w:rsid w:val="001D71AA"/>
    <w:rsid w:val="001E12B8"/>
    <w:rsid w:val="001F4F2E"/>
    <w:rsid w:val="00220DB7"/>
    <w:rsid w:val="00223B04"/>
    <w:rsid w:val="0023183D"/>
    <w:rsid w:val="0024086D"/>
    <w:rsid w:val="00241915"/>
    <w:rsid w:val="00244188"/>
    <w:rsid w:val="00250FC4"/>
    <w:rsid w:val="00254957"/>
    <w:rsid w:val="002734C6"/>
    <w:rsid w:val="002749A9"/>
    <w:rsid w:val="00277471"/>
    <w:rsid w:val="0028015B"/>
    <w:rsid w:val="002812B3"/>
    <w:rsid w:val="00296A85"/>
    <w:rsid w:val="00296A8D"/>
    <w:rsid w:val="002D123F"/>
    <w:rsid w:val="002D1A6E"/>
    <w:rsid w:val="002D3A1C"/>
    <w:rsid w:val="002D6FF4"/>
    <w:rsid w:val="002E12CD"/>
    <w:rsid w:val="002F1E88"/>
    <w:rsid w:val="002F3F6B"/>
    <w:rsid w:val="002F4286"/>
    <w:rsid w:val="002F6DBB"/>
    <w:rsid w:val="003142FB"/>
    <w:rsid w:val="0033046E"/>
    <w:rsid w:val="00336291"/>
    <w:rsid w:val="00341975"/>
    <w:rsid w:val="0035472C"/>
    <w:rsid w:val="0036377F"/>
    <w:rsid w:val="00367ABB"/>
    <w:rsid w:val="0037023B"/>
    <w:rsid w:val="00375C2A"/>
    <w:rsid w:val="00383627"/>
    <w:rsid w:val="003D0678"/>
    <w:rsid w:val="003E27A0"/>
    <w:rsid w:val="003F016C"/>
    <w:rsid w:val="003F4F57"/>
    <w:rsid w:val="003F6740"/>
    <w:rsid w:val="004009DA"/>
    <w:rsid w:val="00401131"/>
    <w:rsid w:val="00403956"/>
    <w:rsid w:val="004076D2"/>
    <w:rsid w:val="00410830"/>
    <w:rsid w:val="004342D8"/>
    <w:rsid w:val="00447D30"/>
    <w:rsid w:val="00456638"/>
    <w:rsid w:val="0046762A"/>
    <w:rsid w:val="00471F74"/>
    <w:rsid w:val="00473DE0"/>
    <w:rsid w:val="00495C46"/>
    <w:rsid w:val="004A6D0B"/>
    <w:rsid w:val="004B2A5C"/>
    <w:rsid w:val="004C0F85"/>
    <w:rsid w:val="004C3A05"/>
    <w:rsid w:val="004C5761"/>
    <w:rsid w:val="004E61DA"/>
    <w:rsid w:val="004F6CB4"/>
    <w:rsid w:val="005003DB"/>
    <w:rsid w:val="005167EF"/>
    <w:rsid w:val="00535AFE"/>
    <w:rsid w:val="005448F0"/>
    <w:rsid w:val="005575A5"/>
    <w:rsid w:val="0056121A"/>
    <w:rsid w:val="0056147E"/>
    <w:rsid w:val="0056246E"/>
    <w:rsid w:val="005732F4"/>
    <w:rsid w:val="005749F0"/>
    <w:rsid w:val="005811C8"/>
    <w:rsid w:val="00581612"/>
    <w:rsid w:val="005818E1"/>
    <w:rsid w:val="00584D4E"/>
    <w:rsid w:val="00592AD1"/>
    <w:rsid w:val="005C12AD"/>
    <w:rsid w:val="005C4EF0"/>
    <w:rsid w:val="005D45F5"/>
    <w:rsid w:val="005D56E2"/>
    <w:rsid w:val="005E0A56"/>
    <w:rsid w:val="005F0023"/>
    <w:rsid w:val="005F1668"/>
    <w:rsid w:val="005F1D5C"/>
    <w:rsid w:val="00620EFC"/>
    <w:rsid w:val="00630E3E"/>
    <w:rsid w:val="006362E3"/>
    <w:rsid w:val="00640532"/>
    <w:rsid w:val="00654434"/>
    <w:rsid w:val="00660497"/>
    <w:rsid w:val="0067536F"/>
    <w:rsid w:val="006829E4"/>
    <w:rsid w:val="00687305"/>
    <w:rsid w:val="006B169E"/>
    <w:rsid w:val="006B1B48"/>
    <w:rsid w:val="006B7862"/>
    <w:rsid w:val="006C0D93"/>
    <w:rsid w:val="006C567B"/>
    <w:rsid w:val="006D7D3D"/>
    <w:rsid w:val="00701263"/>
    <w:rsid w:val="00702A88"/>
    <w:rsid w:val="007032B5"/>
    <w:rsid w:val="00715B5B"/>
    <w:rsid w:val="007243FB"/>
    <w:rsid w:val="00733E9C"/>
    <w:rsid w:val="0073653F"/>
    <w:rsid w:val="0074720A"/>
    <w:rsid w:val="00752DC7"/>
    <w:rsid w:val="00755605"/>
    <w:rsid w:val="00760E7E"/>
    <w:rsid w:val="00765AFE"/>
    <w:rsid w:val="00770134"/>
    <w:rsid w:val="0078187A"/>
    <w:rsid w:val="00784D6D"/>
    <w:rsid w:val="007B240E"/>
    <w:rsid w:val="007C1725"/>
    <w:rsid w:val="007C2322"/>
    <w:rsid w:val="007D2038"/>
    <w:rsid w:val="007E7953"/>
    <w:rsid w:val="007F4A27"/>
    <w:rsid w:val="008042A6"/>
    <w:rsid w:val="00832A78"/>
    <w:rsid w:val="00860E24"/>
    <w:rsid w:val="00880497"/>
    <w:rsid w:val="0088095F"/>
    <w:rsid w:val="008954F7"/>
    <w:rsid w:val="00897DA2"/>
    <w:rsid w:val="008B4880"/>
    <w:rsid w:val="008C2144"/>
    <w:rsid w:val="008C7D0E"/>
    <w:rsid w:val="008D1A7D"/>
    <w:rsid w:val="008E069C"/>
    <w:rsid w:val="008E4F84"/>
    <w:rsid w:val="008F3D44"/>
    <w:rsid w:val="00902F88"/>
    <w:rsid w:val="00906F88"/>
    <w:rsid w:val="00933330"/>
    <w:rsid w:val="00934AE3"/>
    <w:rsid w:val="00943E93"/>
    <w:rsid w:val="00944CAF"/>
    <w:rsid w:val="0095603B"/>
    <w:rsid w:val="00976956"/>
    <w:rsid w:val="00987D76"/>
    <w:rsid w:val="009B0D53"/>
    <w:rsid w:val="009B2BFB"/>
    <w:rsid w:val="009C07E4"/>
    <w:rsid w:val="009C6B6E"/>
    <w:rsid w:val="009E7A24"/>
    <w:rsid w:val="00A07F6B"/>
    <w:rsid w:val="00A14E6B"/>
    <w:rsid w:val="00A27BA4"/>
    <w:rsid w:val="00A32484"/>
    <w:rsid w:val="00A3536D"/>
    <w:rsid w:val="00A37467"/>
    <w:rsid w:val="00A50A07"/>
    <w:rsid w:val="00A56005"/>
    <w:rsid w:val="00A62303"/>
    <w:rsid w:val="00A748BC"/>
    <w:rsid w:val="00A84811"/>
    <w:rsid w:val="00AA156F"/>
    <w:rsid w:val="00AA388A"/>
    <w:rsid w:val="00AB2527"/>
    <w:rsid w:val="00AC0824"/>
    <w:rsid w:val="00AC4012"/>
    <w:rsid w:val="00AC49B0"/>
    <w:rsid w:val="00AC58AD"/>
    <w:rsid w:val="00AE1D44"/>
    <w:rsid w:val="00AE5387"/>
    <w:rsid w:val="00AF106C"/>
    <w:rsid w:val="00B14E2E"/>
    <w:rsid w:val="00B2058F"/>
    <w:rsid w:val="00B23D85"/>
    <w:rsid w:val="00B5251F"/>
    <w:rsid w:val="00B56F06"/>
    <w:rsid w:val="00B60602"/>
    <w:rsid w:val="00B83857"/>
    <w:rsid w:val="00B90D9B"/>
    <w:rsid w:val="00B945C0"/>
    <w:rsid w:val="00B955A7"/>
    <w:rsid w:val="00BB194A"/>
    <w:rsid w:val="00BB7589"/>
    <w:rsid w:val="00BB7768"/>
    <w:rsid w:val="00BC5A5E"/>
    <w:rsid w:val="00BD109B"/>
    <w:rsid w:val="00BD170B"/>
    <w:rsid w:val="00BE19EF"/>
    <w:rsid w:val="00BE58A8"/>
    <w:rsid w:val="00BF0F33"/>
    <w:rsid w:val="00BF1B9D"/>
    <w:rsid w:val="00C01A76"/>
    <w:rsid w:val="00C22489"/>
    <w:rsid w:val="00C24305"/>
    <w:rsid w:val="00C30990"/>
    <w:rsid w:val="00C310D7"/>
    <w:rsid w:val="00C401E2"/>
    <w:rsid w:val="00C47CAA"/>
    <w:rsid w:val="00C705D8"/>
    <w:rsid w:val="00C82399"/>
    <w:rsid w:val="00C82649"/>
    <w:rsid w:val="00C87AC2"/>
    <w:rsid w:val="00CA3E10"/>
    <w:rsid w:val="00CA7D11"/>
    <w:rsid w:val="00CB7C6A"/>
    <w:rsid w:val="00CC0576"/>
    <w:rsid w:val="00D03CB8"/>
    <w:rsid w:val="00D11D2E"/>
    <w:rsid w:val="00D2063B"/>
    <w:rsid w:val="00D21594"/>
    <w:rsid w:val="00D2771B"/>
    <w:rsid w:val="00D338F5"/>
    <w:rsid w:val="00D44C54"/>
    <w:rsid w:val="00D46401"/>
    <w:rsid w:val="00D6539B"/>
    <w:rsid w:val="00DB1D54"/>
    <w:rsid w:val="00DB63A6"/>
    <w:rsid w:val="00DB687D"/>
    <w:rsid w:val="00DD7EFF"/>
    <w:rsid w:val="00DE49C1"/>
    <w:rsid w:val="00DF374B"/>
    <w:rsid w:val="00E11BF0"/>
    <w:rsid w:val="00E2156E"/>
    <w:rsid w:val="00E2789C"/>
    <w:rsid w:val="00E3011D"/>
    <w:rsid w:val="00E31501"/>
    <w:rsid w:val="00E31AB6"/>
    <w:rsid w:val="00E36AF1"/>
    <w:rsid w:val="00E4223F"/>
    <w:rsid w:val="00E56953"/>
    <w:rsid w:val="00E74A4E"/>
    <w:rsid w:val="00EA11BB"/>
    <w:rsid w:val="00EA14D8"/>
    <w:rsid w:val="00EA1D27"/>
    <w:rsid w:val="00EC6DD1"/>
    <w:rsid w:val="00ED7A84"/>
    <w:rsid w:val="00EE1E9A"/>
    <w:rsid w:val="00EE208B"/>
    <w:rsid w:val="00EE5E82"/>
    <w:rsid w:val="00EE6DAC"/>
    <w:rsid w:val="00EF2989"/>
    <w:rsid w:val="00EF40D0"/>
    <w:rsid w:val="00EF479A"/>
    <w:rsid w:val="00F0584F"/>
    <w:rsid w:val="00F06EC0"/>
    <w:rsid w:val="00F12A92"/>
    <w:rsid w:val="00F17524"/>
    <w:rsid w:val="00F3204C"/>
    <w:rsid w:val="00F3320C"/>
    <w:rsid w:val="00F34DBA"/>
    <w:rsid w:val="00F36004"/>
    <w:rsid w:val="00F3669A"/>
    <w:rsid w:val="00F50E5F"/>
    <w:rsid w:val="00F779F9"/>
    <w:rsid w:val="00F844E4"/>
    <w:rsid w:val="00F92D2A"/>
    <w:rsid w:val="00FA3E62"/>
    <w:rsid w:val="00FA50E6"/>
    <w:rsid w:val="00FA6027"/>
    <w:rsid w:val="00FB1938"/>
    <w:rsid w:val="00FB5EB4"/>
    <w:rsid w:val="00FC0A5E"/>
    <w:rsid w:val="00FC19B1"/>
    <w:rsid w:val="00FD4CB0"/>
    <w:rsid w:val="00FF60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4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header" w:locked="1"/>
    <w:lsdException w:name="footer" w:locked="1" w:uiPriority="0"/>
    <w:lsdException w:name="caption" w:locked="1" w:uiPriority="0" w:qFormat="1"/>
    <w:lsdException w:name="page number" w:locked="1" w:uiPriority="0"/>
    <w:lsdException w:name="List Bullet" w:locked="1" w:uiPriority="0"/>
    <w:lsdException w:name="Title" w:locked="1" w:semiHidden="0" w:uiPriority="0" w:unhideWhenUsed="0" w:qFormat="1"/>
    <w:lsdException w:name="Default Paragraph Font" w:locked="1" w:uiPriority="0"/>
    <w:lsdException w:name="Body Text" w:locked="1" w:uiPriority="0"/>
    <w:lsdException w:name="Body Text Indent" w:locked="1" w:uiPriority="0"/>
    <w:lsdException w:name="Subtitle" w:locked="1" w:semiHidden="0" w:uiPriority="0" w:unhideWhenUsed="0" w:qFormat="1"/>
    <w:lsdException w:name="Body Text 2" w:locked="1" w:uiPriority="0"/>
    <w:lsdException w:name="Body Text Indent 2" w:locked="1" w:uiPriority="0"/>
    <w:lsdException w:name="Body Text Indent 3" w:locked="1" w:uiPriority="0"/>
    <w:lsdException w:name="Strong" w:locked="1" w:semiHidden="0" w:uiPriority="22" w:unhideWhenUsed="0" w:qFormat="1"/>
    <w:lsdException w:name="Emphasis" w:locked="1" w:semiHidden="0" w:uiPriority="0" w:unhideWhenUsed="0" w:qFormat="1"/>
    <w:lsdException w:name="Normal (Web)" w:locked="1" w:uiPriority="0"/>
    <w:lsdException w:name="No List" w:locked="1"/>
    <w:lsdException w:name="Balloon Text" w:locked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99"/>
    <w:qFormat/>
    <w:rsid w:val="00002B5B"/>
    <w:pPr>
      <w:snapToGrid w:val="0"/>
      <w:spacing w:before="100" w:after="100"/>
    </w:pPr>
    <w:rPr>
      <w:rFonts w:ascii="Times New Roman" w:hAnsi="Times New Roman"/>
      <w:sz w:val="24"/>
      <w:szCs w:val="20"/>
    </w:rPr>
  </w:style>
  <w:style w:type="paragraph" w:styleId="1">
    <w:name w:val="heading 1"/>
    <w:basedOn w:val="a"/>
    <w:next w:val="a"/>
    <w:link w:val="10"/>
    <w:qFormat/>
    <w:rsid w:val="008042A6"/>
    <w:pPr>
      <w:keepNext/>
      <w:snapToGrid/>
      <w:spacing w:before="0" w:after="0"/>
      <w:jc w:val="center"/>
      <w:outlineLvl w:val="0"/>
    </w:pPr>
    <w:rPr>
      <w:rFonts w:eastAsia="Times New Roman"/>
      <w:b/>
      <w:sz w:val="28"/>
      <w:u w:val="single"/>
    </w:rPr>
  </w:style>
  <w:style w:type="paragraph" w:styleId="2">
    <w:name w:val="heading 2"/>
    <w:basedOn w:val="a"/>
    <w:link w:val="20"/>
    <w:qFormat/>
    <w:locked/>
    <w:rsid w:val="00640532"/>
    <w:pPr>
      <w:keepNext/>
      <w:snapToGrid/>
      <w:spacing w:before="0" w:after="0"/>
      <w:jc w:val="center"/>
      <w:outlineLvl w:val="1"/>
    </w:pPr>
    <w:rPr>
      <w:rFonts w:ascii="Arial" w:hAnsi="Arial"/>
      <w:color w:val="800080"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locked/>
    <w:rsid w:val="00640532"/>
    <w:pPr>
      <w:keepNext/>
      <w:snapToGrid/>
      <w:spacing w:before="0" w:after="0"/>
      <w:ind w:firstLine="851"/>
      <w:jc w:val="center"/>
      <w:outlineLvl w:val="2"/>
    </w:pPr>
    <w:rPr>
      <w:b/>
      <w:bCs/>
      <w:sz w:val="28"/>
    </w:rPr>
  </w:style>
  <w:style w:type="paragraph" w:styleId="4">
    <w:name w:val="heading 4"/>
    <w:basedOn w:val="a"/>
    <w:next w:val="a"/>
    <w:link w:val="40"/>
    <w:qFormat/>
    <w:rsid w:val="0056246E"/>
    <w:pPr>
      <w:keepNext/>
      <w:snapToGrid/>
      <w:spacing w:before="0" w:after="0"/>
      <w:ind w:left="720" w:firstLine="4680"/>
      <w:jc w:val="both"/>
      <w:outlineLvl w:val="3"/>
    </w:pPr>
    <w:rPr>
      <w:rFonts w:eastAsia="Times New Roman"/>
      <w:sz w:val="28"/>
      <w:szCs w:val="24"/>
    </w:rPr>
  </w:style>
  <w:style w:type="paragraph" w:styleId="5">
    <w:name w:val="heading 5"/>
    <w:basedOn w:val="a"/>
    <w:next w:val="a"/>
    <w:link w:val="50"/>
    <w:qFormat/>
    <w:rsid w:val="0056246E"/>
    <w:pPr>
      <w:keepNext/>
      <w:snapToGrid/>
      <w:spacing w:before="0" w:after="0"/>
      <w:ind w:left="360"/>
      <w:jc w:val="center"/>
      <w:outlineLvl w:val="4"/>
    </w:pPr>
    <w:rPr>
      <w:rFonts w:eastAsia="Times New Roman"/>
      <w:b/>
      <w:bCs/>
      <w:sz w:val="28"/>
      <w:szCs w:val="24"/>
      <w:u w:val="single"/>
    </w:rPr>
  </w:style>
  <w:style w:type="paragraph" w:styleId="6">
    <w:name w:val="heading 6"/>
    <w:basedOn w:val="a"/>
    <w:next w:val="a"/>
    <w:link w:val="60"/>
    <w:qFormat/>
    <w:rsid w:val="0056246E"/>
    <w:pPr>
      <w:snapToGrid/>
      <w:spacing w:before="240" w:after="60"/>
      <w:outlineLvl w:val="5"/>
    </w:pPr>
    <w:rPr>
      <w:rFonts w:eastAsia="Times New Roman"/>
      <w:b/>
      <w:b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8042A6"/>
    <w:rPr>
      <w:rFonts w:ascii="Times New Roman" w:hAnsi="Times New Roman" w:cs="Times New Roman"/>
      <w:b/>
      <w:sz w:val="20"/>
      <w:szCs w:val="20"/>
      <w:u w:val="single"/>
      <w:lang w:eastAsia="ru-RU"/>
    </w:rPr>
  </w:style>
  <w:style w:type="character" w:customStyle="1" w:styleId="Heading2Char">
    <w:name w:val="Heading 2 Char"/>
    <w:basedOn w:val="a0"/>
    <w:uiPriority w:val="9"/>
    <w:semiHidden/>
    <w:rsid w:val="00CA72CA"/>
    <w:rPr>
      <w:rFonts w:asciiTheme="majorHAnsi" w:eastAsiaTheme="majorEastAsia" w:hAnsiTheme="majorHAnsi" w:cstheme="majorBidi"/>
      <w:b/>
      <w:bCs/>
      <w:i/>
      <w:iCs/>
      <w:sz w:val="28"/>
      <w:szCs w:val="28"/>
      <w:lang w:eastAsia="en-US"/>
    </w:rPr>
  </w:style>
  <w:style w:type="character" w:customStyle="1" w:styleId="Heading3Char">
    <w:name w:val="Heading 3 Char"/>
    <w:basedOn w:val="a0"/>
    <w:uiPriority w:val="9"/>
    <w:semiHidden/>
    <w:rsid w:val="00CA72CA"/>
    <w:rPr>
      <w:rFonts w:asciiTheme="majorHAnsi" w:eastAsiaTheme="majorEastAsia" w:hAnsiTheme="majorHAnsi" w:cstheme="majorBidi"/>
      <w:b/>
      <w:bCs/>
      <w:sz w:val="26"/>
      <w:szCs w:val="26"/>
      <w:lang w:eastAsia="en-US"/>
    </w:rPr>
  </w:style>
  <w:style w:type="character" w:customStyle="1" w:styleId="40">
    <w:name w:val="Заголовок 4 Знак"/>
    <w:basedOn w:val="a0"/>
    <w:link w:val="4"/>
    <w:locked/>
    <w:rsid w:val="0056246E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locked/>
    <w:rsid w:val="0056246E"/>
    <w:rPr>
      <w:rFonts w:ascii="Times New Roman" w:hAnsi="Times New Roman" w:cs="Times New Roman"/>
      <w:b/>
      <w:bCs/>
      <w:sz w:val="24"/>
      <w:szCs w:val="24"/>
      <w:u w:val="single"/>
      <w:lang w:eastAsia="ru-RU"/>
    </w:rPr>
  </w:style>
  <w:style w:type="character" w:customStyle="1" w:styleId="60">
    <w:name w:val="Заголовок 6 Знак"/>
    <w:basedOn w:val="a0"/>
    <w:link w:val="6"/>
    <w:locked/>
    <w:rsid w:val="0056246E"/>
    <w:rPr>
      <w:rFonts w:ascii="Times New Roman" w:hAnsi="Times New Roman" w:cs="Times New Roman"/>
      <w:b/>
      <w:bCs/>
      <w:lang w:eastAsia="ru-RU"/>
    </w:rPr>
  </w:style>
  <w:style w:type="table" w:styleId="a3">
    <w:name w:val="Table Grid"/>
    <w:basedOn w:val="a1"/>
    <w:rsid w:val="000E3FAD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8F3D44"/>
    <w:pPr>
      <w:snapToGrid/>
      <w:spacing w:before="0"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a5">
    <w:name w:val="Body Text Indent"/>
    <w:basedOn w:val="a"/>
    <w:link w:val="a6"/>
    <w:rsid w:val="008042A6"/>
    <w:pPr>
      <w:snapToGrid/>
      <w:spacing w:before="0" w:after="120"/>
      <w:ind w:left="283"/>
    </w:pPr>
    <w:rPr>
      <w:rFonts w:eastAsia="Times New Roman"/>
      <w:sz w:val="28"/>
    </w:rPr>
  </w:style>
  <w:style w:type="character" w:customStyle="1" w:styleId="a6">
    <w:name w:val="Основной текст с отступом Знак"/>
    <w:basedOn w:val="a0"/>
    <w:link w:val="a5"/>
    <w:locked/>
    <w:rsid w:val="008042A6"/>
    <w:rPr>
      <w:rFonts w:ascii="Times New Roman" w:hAnsi="Times New Roman" w:cs="Times New Roman"/>
      <w:sz w:val="20"/>
      <w:szCs w:val="20"/>
      <w:lang w:eastAsia="ru-RU"/>
    </w:rPr>
  </w:style>
  <w:style w:type="character" w:styleId="a7">
    <w:name w:val="Strong"/>
    <w:basedOn w:val="a0"/>
    <w:uiPriority w:val="22"/>
    <w:qFormat/>
    <w:rsid w:val="008042A6"/>
    <w:rPr>
      <w:rFonts w:cs="Times New Roman"/>
      <w:b/>
    </w:rPr>
  </w:style>
  <w:style w:type="paragraph" w:styleId="a8">
    <w:name w:val="List Bullet"/>
    <w:basedOn w:val="a"/>
    <w:rsid w:val="00AA388A"/>
    <w:pPr>
      <w:overflowPunct w:val="0"/>
      <w:autoSpaceDE w:val="0"/>
      <w:autoSpaceDN w:val="0"/>
      <w:adjustRightInd w:val="0"/>
      <w:snapToGrid/>
      <w:spacing w:before="0" w:after="0"/>
      <w:ind w:left="283" w:hanging="283"/>
      <w:textAlignment w:val="baseline"/>
    </w:pPr>
    <w:rPr>
      <w:rFonts w:eastAsia="Times New Roman"/>
      <w:sz w:val="20"/>
    </w:rPr>
  </w:style>
  <w:style w:type="paragraph" w:styleId="a9">
    <w:name w:val="Body Text"/>
    <w:basedOn w:val="a"/>
    <w:link w:val="aa"/>
    <w:rsid w:val="00AA388A"/>
    <w:pPr>
      <w:overflowPunct w:val="0"/>
      <w:autoSpaceDE w:val="0"/>
      <w:autoSpaceDN w:val="0"/>
      <w:adjustRightInd w:val="0"/>
      <w:snapToGrid/>
      <w:spacing w:before="0" w:after="0"/>
      <w:jc w:val="both"/>
      <w:textAlignment w:val="baseline"/>
    </w:pPr>
    <w:rPr>
      <w:rFonts w:eastAsia="Times New Roman"/>
      <w:szCs w:val="24"/>
    </w:rPr>
  </w:style>
  <w:style w:type="character" w:customStyle="1" w:styleId="aa">
    <w:name w:val="Основной текст Знак"/>
    <w:basedOn w:val="a0"/>
    <w:link w:val="a9"/>
    <w:locked/>
    <w:rsid w:val="00AA388A"/>
    <w:rPr>
      <w:rFonts w:ascii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rsid w:val="00AA388A"/>
    <w:pPr>
      <w:overflowPunct w:val="0"/>
      <w:autoSpaceDE w:val="0"/>
      <w:autoSpaceDN w:val="0"/>
      <w:adjustRightInd w:val="0"/>
      <w:snapToGrid/>
      <w:spacing w:before="0" w:after="0"/>
      <w:ind w:left="540"/>
      <w:textAlignment w:val="baseline"/>
    </w:pPr>
    <w:rPr>
      <w:rFonts w:eastAsia="Times New Roman"/>
      <w:szCs w:val="24"/>
    </w:rPr>
  </w:style>
  <w:style w:type="character" w:customStyle="1" w:styleId="22">
    <w:name w:val="Основной текст с отступом 2 Знак"/>
    <w:basedOn w:val="a0"/>
    <w:link w:val="21"/>
    <w:locked/>
    <w:rsid w:val="00AA388A"/>
    <w:rPr>
      <w:rFonts w:ascii="Times New Roman" w:hAnsi="Times New Roman" w:cs="Times New Roman"/>
      <w:sz w:val="24"/>
      <w:szCs w:val="24"/>
      <w:lang w:eastAsia="ru-RU"/>
    </w:rPr>
  </w:style>
  <w:style w:type="paragraph" w:styleId="31">
    <w:name w:val="Body Text Indent 3"/>
    <w:basedOn w:val="a"/>
    <w:link w:val="32"/>
    <w:rsid w:val="00AA388A"/>
    <w:pPr>
      <w:overflowPunct w:val="0"/>
      <w:autoSpaceDE w:val="0"/>
      <w:autoSpaceDN w:val="0"/>
      <w:adjustRightInd w:val="0"/>
      <w:snapToGrid/>
      <w:spacing w:before="0" w:after="0"/>
      <w:ind w:left="360" w:hanging="360"/>
      <w:textAlignment w:val="baseline"/>
    </w:pPr>
    <w:rPr>
      <w:rFonts w:eastAsia="Times New Roman"/>
      <w:szCs w:val="24"/>
    </w:rPr>
  </w:style>
  <w:style w:type="character" w:customStyle="1" w:styleId="32">
    <w:name w:val="Основной текст с отступом 3 Знак"/>
    <w:basedOn w:val="a0"/>
    <w:link w:val="31"/>
    <w:locked/>
    <w:rsid w:val="00AA388A"/>
    <w:rPr>
      <w:rFonts w:ascii="Times New Roman" w:hAnsi="Times New Roman" w:cs="Times New Roman"/>
      <w:sz w:val="24"/>
      <w:szCs w:val="24"/>
      <w:lang w:eastAsia="ru-RU"/>
    </w:rPr>
  </w:style>
  <w:style w:type="paragraph" w:styleId="23">
    <w:name w:val="Body Text 2"/>
    <w:basedOn w:val="a"/>
    <w:link w:val="24"/>
    <w:rsid w:val="00AA388A"/>
    <w:pPr>
      <w:snapToGrid/>
      <w:spacing w:before="0" w:after="0"/>
      <w:jc w:val="both"/>
    </w:pPr>
    <w:rPr>
      <w:rFonts w:eastAsia="Times New Roman"/>
      <w:b/>
      <w:bCs/>
      <w:szCs w:val="24"/>
    </w:rPr>
  </w:style>
  <w:style w:type="character" w:customStyle="1" w:styleId="24">
    <w:name w:val="Основной текст 2 Знак"/>
    <w:basedOn w:val="a0"/>
    <w:link w:val="23"/>
    <w:locked/>
    <w:rsid w:val="00AA388A"/>
    <w:rPr>
      <w:rFonts w:ascii="Times New Roman" w:hAnsi="Times New Roman" w:cs="Times New Roman"/>
      <w:b/>
      <w:bCs/>
      <w:sz w:val="24"/>
      <w:szCs w:val="24"/>
      <w:lang w:eastAsia="ru-RU"/>
    </w:rPr>
  </w:style>
  <w:style w:type="paragraph" w:customStyle="1" w:styleId="Default">
    <w:name w:val="Default"/>
    <w:rsid w:val="00AA388A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ab">
    <w:name w:val="header"/>
    <w:basedOn w:val="a"/>
    <w:link w:val="ac"/>
    <w:uiPriority w:val="99"/>
    <w:rsid w:val="00AA388A"/>
    <w:pPr>
      <w:tabs>
        <w:tab w:val="center" w:pos="4677"/>
        <w:tab w:val="right" w:pos="9355"/>
      </w:tabs>
      <w:snapToGrid/>
      <w:spacing w:before="0" w:after="0"/>
    </w:pPr>
    <w:rPr>
      <w:rFonts w:eastAsia="Times New Roman"/>
      <w:szCs w:val="24"/>
    </w:rPr>
  </w:style>
  <w:style w:type="character" w:customStyle="1" w:styleId="ac">
    <w:name w:val="Верхний колонтитул Знак"/>
    <w:basedOn w:val="a0"/>
    <w:link w:val="ab"/>
    <w:uiPriority w:val="99"/>
    <w:locked/>
    <w:rsid w:val="00AA388A"/>
    <w:rPr>
      <w:rFonts w:ascii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rsid w:val="00AA388A"/>
    <w:pPr>
      <w:tabs>
        <w:tab w:val="center" w:pos="4677"/>
        <w:tab w:val="right" w:pos="9355"/>
      </w:tabs>
      <w:snapToGrid/>
      <w:spacing w:before="0" w:after="0"/>
    </w:pPr>
    <w:rPr>
      <w:rFonts w:eastAsia="Times New Roman"/>
      <w:szCs w:val="24"/>
    </w:rPr>
  </w:style>
  <w:style w:type="character" w:customStyle="1" w:styleId="ae">
    <w:name w:val="Нижний колонтитул Знак"/>
    <w:basedOn w:val="a0"/>
    <w:link w:val="ad"/>
    <w:locked/>
    <w:rsid w:val="00AA388A"/>
    <w:rPr>
      <w:rFonts w:ascii="Times New Roman" w:hAnsi="Times New Roman" w:cs="Times New Roman"/>
      <w:sz w:val="24"/>
      <w:szCs w:val="24"/>
      <w:lang w:eastAsia="ru-RU"/>
    </w:rPr>
  </w:style>
  <w:style w:type="paragraph" w:styleId="25">
    <w:name w:val="Quote"/>
    <w:basedOn w:val="a"/>
    <w:next w:val="a"/>
    <w:link w:val="26"/>
    <w:uiPriority w:val="29"/>
    <w:qFormat/>
    <w:rsid w:val="00AA388A"/>
    <w:pPr>
      <w:snapToGrid/>
      <w:spacing w:before="0" w:after="0"/>
    </w:pPr>
    <w:rPr>
      <w:rFonts w:eastAsia="Times New Roman"/>
      <w:i/>
      <w:iCs/>
      <w:color w:val="000000"/>
      <w:szCs w:val="24"/>
    </w:rPr>
  </w:style>
  <w:style w:type="character" w:customStyle="1" w:styleId="26">
    <w:name w:val="Цитата 2 Знак"/>
    <w:basedOn w:val="a0"/>
    <w:link w:val="25"/>
    <w:uiPriority w:val="29"/>
    <w:locked/>
    <w:rsid w:val="00AA388A"/>
    <w:rPr>
      <w:rFonts w:ascii="Times New Roman" w:hAnsi="Times New Roman" w:cs="Times New Roman"/>
      <w:i/>
      <w:iCs/>
      <w:color w:val="000000"/>
      <w:sz w:val="24"/>
      <w:szCs w:val="24"/>
      <w:lang w:eastAsia="ru-RU"/>
    </w:rPr>
  </w:style>
  <w:style w:type="character" w:styleId="af">
    <w:name w:val="Emphasis"/>
    <w:basedOn w:val="a0"/>
    <w:qFormat/>
    <w:rsid w:val="00AA388A"/>
    <w:rPr>
      <w:rFonts w:cs="Times New Roman"/>
      <w:i/>
    </w:rPr>
  </w:style>
  <w:style w:type="paragraph" w:styleId="af0">
    <w:name w:val="Balloon Text"/>
    <w:basedOn w:val="a"/>
    <w:link w:val="af1"/>
    <w:uiPriority w:val="99"/>
    <w:semiHidden/>
    <w:rsid w:val="0056246E"/>
    <w:pPr>
      <w:snapToGrid/>
      <w:spacing w:before="0" w:after="0"/>
    </w:pPr>
    <w:rPr>
      <w:rFonts w:ascii="Tahoma" w:eastAsia="Times New Roman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locked/>
    <w:rsid w:val="0056246E"/>
    <w:rPr>
      <w:rFonts w:ascii="Tahoma" w:hAnsi="Tahoma" w:cs="Tahoma"/>
      <w:sz w:val="16"/>
      <w:szCs w:val="16"/>
      <w:lang w:eastAsia="ru-RU"/>
    </w:rPr>
  </w:style>
  <w:style w:type="character" w:styleId="af2">
    <w:name w:val="page number"/>
    <w:basedOn w:val="a0"/>
    <w:rsid w:val="0056246E"/>
    <w:rPr>
      <w:rFonts w:cs="Times New Roman"/>
    </w:rPr>
  </w:style>
  <w:style w:type="paragraph" w:styleId="af3">
    <w:name w:val="Title"/>
    <w:basedOn w:val="a"/>
    <w:link w:val="af4"/>
    <w:qFormat/>
    <w:rsid w:val="0056246E"/>
    <w:pPr>
      <w:snapToGrid/>
      <w:spacing w:before="0" w:after="0"/>
      <w:jc w:val="center"/>
    </w:pPr>
    <w:rPr>
      <w:rFonts w:eastAsia="Times New Roman"/>
      <w:b/>
      <w:bCs/>
      <w:sz w:val="32"/>
      <w:szCs w:val="24"/>
    </w:rPr>
  </w:style>
  <w:style w:type="character" w:customStyle="1" w:styleId="af4">
    <w:name w:val="Название Знак"/>
    <w:basedOn w:val="a0"/>
    <w:link w:val="af3"/>
    <w:locked/>
    <w:rsid w:val="0056246E"/>
    <w:rPr>
      <w:rFonts w:ascii="Times New Roman" w:hAnsi="Times New Roman" w:cs="Times New Roman"/>
      <w:b/>
      <w:bCs/>
      <w:sz w:val="24"/>
      <w:szCs w:val="24"/>
      <w:lang w:eastAsia="ru-RU"/>
    </w:rPr>
  </w:style>
  <w:style w:type="paragraph" w:styleId="af5">
    <w:name w:val="Subtitle"/>
    <w:basedOn w:val="a"/>
    <w:link w:val="af6"/>
    <w:qFormat/>
    <w:rsid w:val="0056246E"/>
    <w:pPr>
      <w:snapToGrid/>
      <w:spacing w:before="0" w:after="0"/>
      <w:jc w:val="both"/>
    </w:pPr>
    <w:rPr>
      <w:rFonts w:eastAsia="Times New Roman"/>
      <w:b/>
      <w:bCs/>
      <w:sz w:val="32"/>
      <w:szCs w:val="24"/>
    </w:rPr>
  </w:style>
  <w:style w:type="character" w:customStyle="1" w:styleId="af6">
    <w:name w:val="Подзаголовок Знак"/>
    <w:basedOn w:val="a0"/>
    <w:link w:val="af5"/>
    <w:locked/>
    <w:rsid w:val="0056246E"/>
    <w:rPr>
      <w:rFonts w:ascii="Times New Roman" w:hAnsi="Times New Roman" w:cs="Times New Roman"/>
      <w:b/>
      <w:bCs/>
      <w:sz w:val="24"/>
      <w:szCs w:val="24"/>
      <w:lang w:eastAsia="ru-RU"/>
    </w:rPr>
  </w:style>
  <w:style w:type="paragraph" w:styleId="af7">
    <w:name w:val="Normal (Web)"/>
    <w:basedOn w:val="a"/>
    <w:rsid w:val="00C82399"/>
    <w:pPr>
      <w:snapToGrid/>
      <w:spacing w:beforeAutospacing="1" w:afterAutospacing="1"/>
    </w:pPr>
    <w:rPr>
      <w:rFonts w:eastAsia="Times New Roman"/>
      <w:szCs w:val="24"/>
    </w:rPr>
  </w:style>
  <w:style w:type="character" w:customStyle="1" w:styleId="18">
    <w:name w:val="Знак Знак18"/>
    <w:uiPriority w:val="99"/>
    <w:rsid w:val="00640532"/>
    <w:rPr>
      <w:rFonts w:ascii="Arial" w:hAnsi="Arial"/>
      <w:sz w:val="24"/>
    </w:rPr>
  </w:style>
  <w:style w:type="character" w:customStyle="1" w:styleId="20">
    <w:name w:val="Заголовок 2 Знак"/>
    <w:link w:val="2"/>
    <w:semiHidden/>
    <w:locked/>
    <w:rsid w:val="00640532"/>
    <w:rPr>
      <w:rFonts w:ascii="Arial" w:hAnsi="Arial"/>
      <w:color w:val="800080"/>
      <w:sz w:val="28"/>
    </w:rPr>
  </w:style>
  <w:style w:type="character" w:customStyle="1" w:styleId="30">
    <w:name w:val="Заголовок 3 Знак"/>
    <w:link w:val="3"/>
    <w:uiPriority w:val="99"/>
    <w:semiHidden/>
    <w:locked/>
    <w:rsid w:val="00640532"/>
    <w:rPr>
      <w:b/>
      <w:sz w:val="28"/>
    </w:rPr>
  </w:style>
  <w:style w:type="character" w:customStyle="1" w:styleId="15">
    <w:name w:val="Знак Знак15"/>
    <w:uiPriority w:val="99"/>
    <w:semiHidden/>
    <w:rsid w:val="00640532"/>
    <w:rPr>
      <w:rFonts w:ascii="Arial" w:hAnsi="Arial"/>
      <w:color w:val="FF0000"/>
      <w:sz w:val="24"/>
    </w:rPr>
  </w:style>
  <w:style w:type="character" w:customStyle="1" w:styleId="14">
    <w:name w:val="Знак Знак14"/>
    <w:uiPriority w:val="99"/>
    <w:semiHidden/>
    <w:rsid w:val="00640532"/>
    <w:rPr>
      <w:b/>
      <w:i/>
      <w:sz w:val="26"/>
    </w:rPr>
  </w:style>
  <w:style w:type="character" w:styleId="af8">
    <w:name w:val="Hyperlink"/>
    <w:basedOn w:val="a0"/>
    <w:uiPriority w:val="99"/>
    <w:rsid w:val="00640532"/>
    <w:rPr>
      <w:color w:val="000080"/>
      <w:u w:val="single"/>
    </w:rPr>
  </w:style>
  <w:style w:type="character" w:customStyle="1" w:styleId="27">
    <w:name w:val="Сноска (2)_"/>
    <w:link w:val="28"/>
    <w:uiPriority w:val="99"/>
    <w:locked/>
    <w:rsid w:val="00640532"/>
    <w:rPr>
      <w:sz w:val="19"/>
    </w:rPr>
  </w:style>
  <w:style w:type="paragraph" w:customStyle="1" w:styleId="28">
    <w:name w:val="Сноска (2)"/>
    <w:basedOn w:val="a"/>
    <w:link w:val="27"/>
    <w:uiPriority w:val="99"/>
    <w:rsid w:val="00640532"/>
    <w:pPr>
      <w:widowControl w:val="0"/>
      <w:shd w:val="clear" w:color="auto" w:fill="FFFFFF"/>
      <w:snapToGrid/>
      <w:spacing w:before="0" w:after="0" w:line="226" w:lineRule="exact"/>
      <w:jc w:val="center"/>
    </w:pPr>
    <w:rPr>
      <w:noProof/>
      <w:sz w:val="19"/>
      <w:szCs w:val="19"/>
    </w:rPr>
  </w:style>
  <w:style w:type="character" w:customStyle="1" w:styleId="33">
    <w:name w:val="Сноска (3)_"/>
    <w:link w:val="34"/>
    <w:uiPriority w:val="99"/>
    <w:locked/>
    <w:rsid w:val="00640532"/>
    <w:rPr>
      <w:b/>
      <w:sz w:val="19"/>
    </w:rPr>
  </w:style>
  <w:style w:type="paragraph" w:customStyle="1" w:styleId="34">
    <w:name w:val="Сноска (3)"/>
    <w:basedOn w:val="a"/>
    <w:link w:val="33"/>
    <w:uiPriority w:val="99"/>
    <w:rsid w:val="00640532"/>
    <w:pPr>
      <w:widowControl w:val="0"/>
      <w:shd w:val="clear" w:color="auto" w:fill="FFFFFF"/>
      <w:snapToGrid/>
      <w:spacing w:before="0" w:after="0" w:line="227" w:lineRule="exact"/>
      <w:jc w:val="center"/>
    </w:pPr>
    <w:rPr>
      <w:b/>
      <w:bCs/>
      <w:noProof/>
      <w:sz w:val="19"/>
      <w:szCs w:val="19"/>
    </w:rPr>
  </w:style>
  <w:style w:type="character" w:customStyle="1" w:styleId="af9">
    <w:name w:val="Сноска_"/>
    <w:link w:val="afa"/>
    <w:uiPriority w:val="99"/>
    <w:locked/>
    <w:rsid w:val="00640532"/>
    <w:rPr>
      <w:sz w:val="19"/>
    </w:rPr>
  </w:style>
  <w:style w:type="paragraph" w:customStyle="1" w:styleId="afa">
    <w:name w:val="Сноска"/>
    <w:basedOn w:val="a"/>
    <w:link w:val="af9"/>
    <w:uiPriority w:val="99"/>
    <w:rsid w:val="00640532"/>
    <w:pPr>
      <w:widowControl w:val="0"/>
      <w:shd w:val="clear" w:color="auto" w:fill="FFFFFF"/>
      <w:snapToGrid/>
      <w:spacing w:before="0" w:after="0" w:line="227" w:lineRule="exact"/>
      <w:ind w:firstLine="320"/>
      <w:jc w:val="both"/>
    </w:pPr>
    <w:rPr>
      <w:noProof/>
      <w:sz w:val="19"/>
      <w:szCs w:val="19"/>
    </w:rPr>
  </w:style>
  <w:style w:type="character" w:customStyle="1" w:styleId="3Exact">
    <w:name w:val="Основной текст (3) Exact"/>
    <w:link w:val="35"/>
    <w:uiPriority w:val="99"/>
    <w:locked/>
    <w:rsid w:val="00640532"/>
    <w:rPr>
      <w:b/>
    </w:rPr>
  </w:style>
  <w:style w:type="paragraph" w:customStyle="1" w:styleId="35">
    <w:name w:val="Основной текст (3)"/>
    <w:basedOn w:val="a"/>
    <w:link w:val="3Exact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b/>
      <w:bCs/>
      <w:noProof/>
      <w:sz w:val="20"/>
    </w:rPr>
  </w:style>
  <w:style w:type="character" w:customStyle="1" w:styleId="4Exact">
    <w:name w:val="Основной текст (4) Exact"/>
    <w:link w:val="41"/>
    <w:uiPriority w:val="99"/>
    <w:locked/>
    <w:rsid w:val="00640532"/>
    <w:rPr>
      <w:b/>
      <w:sz w:val="32"/>
    </w:rPr>
  </w:style>
  <w:style w:type="paragraph" w:customStyle="1" w:styleId="41">
    <w:name w:val="Основной текст (4)"/>
    <w:basedOn w:val="a"/>
    <w:link w:val="4Exact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b/>
      <w:bCs/>
      <w:noProof/>
      <w:sz w:val="32"/>
      <w:szCs w:val="32"/>
    </w:rPr>
  </w:style>
  <w:style w:type="character" w:customStyle="1" w:styleId="7Exact">
    <w:name w:val="Заголовок №7 Exact"/>
    <w:link w:val="7"/>
    <w:uiPriority w:val="99"/>
    <w:locked/>
    <w:rsid w:val="00640532"/>
    <w:rPr>
      <w:sz w:val="18"/>
    </w:rPr>
  </w:style>
  <w:style w:type="paragraph" w:customStyle="1" w:styleId="7">
    <w:name w:val="Заголовок №7"/>
    <w:basedOn w:val="a"/>
    <w:link w:val="7Exact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outlineLvl w:val="6"/>
    </w:pPr>
    <w:rPr>
      <w:noProof/>
      <w:sz w:val="18"/>
      <w:szCs w:val="18"/>
    </w:rPr>
  </w:style>
  <w:style w:type="character" w:customStyle="1" w:styleId="Exact">
    <w:name w:val="Основной текст Exact"/>
    <w:uiPriority w:val="99"/>
    <w:rsid w:val="00640532"/>
    <w:rPr>
      <w:rFonts w:ascii="Times New Roman" w:hAnsi="Times New Roman"/>
      <w:sz w:val="18"/>
      <w:u w:val="none"/>
    </w:rPr>
  </w:style>
  <w:style w:type="character" w:customStyle="1" w:styleId="afb">
    <w:name w:val="Основной текст_"/>
    <w:link w:val="36"/>
    <w:uiPriority w:val="99"/>
    <w:locked/>
    <w:rsid w:val="00640532"/>
    <w:rPr>
      <w:sz w:val="19"/>
    </w:rPr>
  </w:style>
  <w:style w:type="paragraph" w:customStyle="1" w:styleId="36">
    <w:name w:val="Основной текст3"/>
    <w:basedOn w:val="a"/>
    <w:link w:val="afb"/>
    <w:uiPriority w:val="99"/>
    <w:rsid w:val="00640532"/>
    <w:pPr>
      <w:widowControl w:val="0"/>
      <w:shd w:val="clear" w:color="auto" w:fill="FFFFFF"/>
      <w:snapToGrid/>
      <w:spacing w:before="0" w:after="1860" w:line="374" w:lineRule="exact"/>
      <w:ind w:hanging="2960"/>
      <w:jc w:val="center"/>
    </w:pPr>
    <w:rPr>
      <w:noProof/>
      <w:sz w:val="19"/>
      <w:szCs w:val="19"/>
    </w:rPr>
  </w:style>
  <w:style w:type="character" w:customStyle="1" w:styleId="29">
    <w:name w:val="Основной текст (2)_"/>
    <w:link w:val="2a"/>
    <w:uiPriority w:val="99"/>
    <w:locked/>
    <w:rsid w:val="00640532"/>
    <w:rPr>
      <w:sz w:val="35"/>
    </w:rPr>
  </w:style>
  <w:style w:type="paragraph" w:customStyle="1" w:styleId="2a">
    <w:name w:val="Основной текст (2)"/>
    <w:basedOn w:val="a"/>
    <w:link w:val="29"/>
    <w:uiPriority w:val="99"/>
    <w:rsid w:val="00640532"/>
    <w:pPr>
      <w:widowControl w:val="0"/>
      <w:shd w:val="clear" w:color="auto" w:fill="FFFFFF"/>
      <w:snapToGrid/>
      <w:spacing w:before="1860" w:after="480" w:line="413" w:lineRule="exact"/>
      <w:jc w:val="center"/>
    </w:pPr>
    <w:rPr>
      <w:noProof/>
      <w:sz w:val="35"/>
      <w:szCs w:val="35"/>
    </w:rPr>
  </w:style>
  <w:style w:type="character" w:customStyle="1" w:styleId="51">
    <w:name w:val="Основной текст (5)_"/>
    <w:link w:val="52"/>
    <w:uiPriority w:val="99"/>
    <w:locked/>
    <w:rsid w:val="00640532"/>
    <w:rPr>
      <w:b/>
      <w:sz w:val="15"/>
    </w:rPr>
  </w:style>
  <w:style w:type="paragraph" w:customStyle="1" w:styleId="52">
    <w:name w:val="Основной текст (5)"/>
    <w:basedOn w:val="a"/>
    <w:link w:val="51"/>
    <w:uiPriority w:val="99"/>
    <w:rsid w:val="00640532"/>
    <w:pPr>
      <w:widowControl w:val="0"/>
      <w:shd w:val="clear" w:color="auto" w:fill="FFFFFF"/>
      <w:snapToGrid/>
      <w:spacing w:before="0" w:after="540" w:line="206" w:lineRule="exact"/>
      <w:jc w:val="center"/>
    </w:pPr>
    <w:rPr>
      <w:b/>
      <w:bCs/>
      <w:noProof/>
      <w:sz w:val="15"/>
      <w:szCs w:val="15"/>
    </w:rPr>
  </w:style>
  <w:style w:type="character" w:customStyle="1" w:styleId="59">
    <w:name w:val="Основной текст (5) + 9"/>
    <w:aliases w:val="5 pt,Не полужирный"/>
    <w:uiPriority w:val="99"/>
    <w:rsid w:val="00640532"/>
    <w:rPr>
      <w:b/>
      <w:color w:val="000000"/>
      <w:spacing w:val="0"/>
      <w:w w:val="100"/>
      <w:position w:val="0"/>
      <w:sz w:val="19"/>
      <w:lang w:val="ru-RU"/>
    </w:rPr>
  </w:style>
  <w:style w:type="character" w:customStyle="1" w:styleId="afc">
    <w:name w:val="Колонтитул_"/>
    <w:link w:val="11"/>
    <w:uiPriority w:val="99"/>
    <w:locked/>
    <w:rsid w:val="00640532"/>
    <w:rPr>
      <w:sz w:val="15"/>
    </w:rPr>
  </w:style>
  <w:style w:type="paragraph" w:customStyle="1" w:styleId="11">
    <w:name w:val="Колонтитул1"/>
    <w:basedOn w:val="a"/>
    <w:link w:val="afc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noProof/>
      <w:sz w:val="15"/>
      <w:szCs w:val="15"/>
    </w:rPr>
  </w:style>
  <w:style w:type="character" w:customStyle="1" w:styleId="afd">
    <w:name w:val="Колонтитул"/>
    <w:uiPriority w:val="99"/>
    <w:rsid w:val="00640532"/>
    <w:rPr>
      <w:color w:val="000000"/>
      <w:spacing w:val="0"/>
      <w:w w:val="100"/>
      <w:position w:val="0"/>
      <w:sz w:val="15"/>
      <w:lang w:val="en-US"/>
    </w:rPr>
  </w:style>
  <w:style w:type="character" w:customStyle="1" w:styleId="61">
    <w:name w:val="Основной текст (6)_"/>
    <w:link w:val="610"/>
    <w:uiPriority w:val="99"/>
    <w:locked/>
    <w:rsid w:val="00640532"/>
    <w:rPr>
      <w:sz w:val="19"/>
    </w:rPr>
  </w:style>
  <w:style w:type="paragraph" w:customStyle="1" w:styleId="610">
    <w:name w:val="Основной текст (6)1"/>
    <w:basedOn w:val="a"/>
    <w:link w:val="61"/>
    <w:uiPriority w:val="99"/>
    <w:rsid w:val="00640532"/>
    <w:pPr>
      <w:widowControl w:val="0"/>
      <w:shd w:val="clear" w:color="auto" w:fill="FFFFFF"/>
      <w:snapToGrid/>
      <w:spacing w:before="540" w:after="780" w:line="206" w:lineRule="exact"/>
      <w:ind w:hanging="1080"/>
      <w:jc w:val="both"/>
    </w:pPr>
    <w:rPr>
      <w:noProof/>
      <w:sz w:val="19"/>
      <w:szCs w:val="19"/>
    </w:rPr>
  </w:style>
  <w:style w:type="character" w:customStyle="1" w:styleId="62">
    <w:name w:val="Основной текст (6)"/>
    <w:uiPriority w:val="99"/>
    <w:rsid w:val="00640532"/>
    <w:rPr>
      <w:color w:val="000000"/>
      <w:spacing w:val="0"/>
      <w:w w:val="100"/>
      <w:position w:val="0"/>
      <w:sz w:val="19"/>
      <w:lang w:val="ru-RU"/>
    </w:rPr>
  </w:style>
  <w:style w:type="character" w:customStyle="1" w:styleId="591">
    <w:name w:val="Основной текст (5) + 91"/>
    <w:aliases w:val="5 pt21,Не полужирный9"/>
    <w:uiPriority w:val="99"/>
    <w:rsid w:val="00640532"/>
    <w:rPr>
      <w:b/>
      <w:color w:val="000000"/>
      <w:spacing w:val="0"/>
      <w:w w:val="100"/>
      <w:position w:val="0"/>
      <w:sz w:val="19"/>
      <w:lang w:val="ru-RU"/>
    </w:rPr>
  </w:style>
  <w:style w:type="character" w:customStyle="1" w:styleId="70">
    <w:name w:val="Основной текст (7)_"/>
    <w:link w:val="71"/>
    <w:uiPriority w:val="99"/>
    <w:locked/>
    <w:rsid w:val="00640532"/>
    <w:rPr>
      <w:sz w:val="16"/>
    </w:rPr>
  </w:style>
  <w:style w:type="paragraph" w:customStyle="1" w:styleId="71">
    <w:name w:val="Основной текст (7)1"/>
    <w:basedOn w:val="a"/>
    <w:link w:val="70"/>
    <w:uiPriority w:val="99"/>
    <w:rsid w:val="00640532"/>
    <w:pPr>
      <w:widowControl w:val="0"/>
      <w:shd w:val="clear" w:color="auto" w:fill="FFFFFF"/>
      <w:snapToGrid/>
      <w:spacing w:before="540" w:after="0" w:line="187" w:lineRule="exact"/>
      <w:ind w:hanging="2060"/>
    </w:pPr>
    <w:rPr>
      <w:noProof/>
      <w:sz w:val="16"/>
      <w:szCs w:val="16"/>
    </w:rPr>
  </w:style>
  <w:style w:type="character" w:customStyle="1" w:styleId="2b">
    <w:name w:val="Оглавление (2)_"/>
    <w:link w:val="2c"/>
    <w:uiPriority w:val="99"/>
    <w:locked/>
    <w:rsid w:val="00640532"/>
    <w:rPr>
      <w:sz w:val="19"/>
    </w:rPr>
  </w:style>
  <w:style w:type="paragraph" w:customStyle="1" w:styleId="2c">
    <w:name w:val="Оглавление (2)"/>
    <w:basedOn w:val="a"/>
    <w:link w:val="2b"/>
    <w:uiPriority w:val="99"/>
    <w:rsid w:val="00640532"/>
    <w:pPr>
      <w:widowControl w:val="0"/>
      <w:shd w:val="clear" w:color="auto" w:fill="FFFFFF"/>
      <w:snapToGrid/>
      <w:spacing w:before="0" w:after="0" w:line="206" w:lineRule="exact"/>
    </w:pPr>
    <w:rPr>
      <w:noProof/>
      <w:sz w:val="19"/>
      <w:szCs w:val="19"/>
    </w:rPr>
  </w:style>
  <w:style w:type="character" w:customStyle="1" w:styleId="10pt">
    <w:name w:val="Колонтитул + 10 pt"/>
    <w:aliases w:val="Полужирный"/>
    <w:uiPriority w:val="99"/>
    <w:rsid w:val="00640532"/>
    <w:rPr>
      <w:b/>
      <w:color w:val="000000"/>
      <w:spacing w:val="0"/>
      <w:w w:val="100"/>
      <w:position w:val="0"/>
      <w:sz w:val="20"/>
      <w:lang w:val="ru-RU"/>
    </w:rPr>
  </w:style>
  <w:style w:type="character" w:customStyle="1" w:styleId="3Exact0">
    <w:name w:val="Подпись к картинке (3) Exact"/>
    <w:uiPriority w:val="99"/>
    <w:rsid w:val="00640532"/>
    <w:rPr>
      <w:rFonts w:ascii="Times New Roman" w:hAnsi="Times New Roman"/>
      <w:sz w:val="18"/>
      <w:u w:val="none"/>
    </w:rPr>
  </w:style>
  <w:style w:type="character" w:customStyle="1" w:styleId="Exact0">
    <w:name w:val="Подпись к картинке Exact"/>
    <w:uiPriority w:val="99"/>
    <w:rsid w:val="00640532"/>
    <w:rPr>
      <w:rFonts w:ascii="Times New Roman" w:hAnsi="Times New Roman"/>
      <w:spacing w:val="3"/>
      <w:sz w:val="15"/>
      <w:u w:val="none"/>
    </w:rPr>
  </w:style>
  <w:style w:type="character" w:customStyle="1" w:styleId="Corbel">
    <w:name w:val="Основной текст + Corbel"/>
    <w:aliases w:val="6,5 pt20,Интервал 0 pt Exact"/>
    <w:uiPriority w:val="99"/>
    <w:rsid w:val="00640532"/>
    <w:rPr>
      <w:rFonts w:ascii="Corbel" w:eastAsia="Times New Roman" w:hAnsi="Corbel"/>
      <w:color w:val="000000"/>
      <w:spacing w:val="-8"/>
      <w:w w:val="100"/>
      <w:position w:val="0"/>
      <w:sz w:val="13"/>
      <w:lang w:val="ru-RU"/>
    </w:rPr>
  </w:style>
  <w:style w:type="character" w:customStyle="1" w:styleId="7ptExact">
    <w:name w:val="Основной текст + 7 pt Exact"/>
    <w:uiPriority w:val="99"/>
    <w:rsid w:val="00640532"/>
    <w:rPr>
      <w:color w:val="000000"/>
      <w:w w:val="100"/>
      <w:position w:val="0"/>
      <w:sz w:val="14"/>
      <w:lang w:val="en-US"/>
    </w:rPr>
  </w:style>
  <w:style w:type="character" w:customStyle="1" w:styleId="CourierNew">
    <w:name w:val="Основной текст + Courier New"/>
    <w:aliases w:val="5,5 pt19,Курсив,Интервал 2 pt Exact"/>
    <w:uiPriority w:val="99"/>
    <w:rsid w:val="00640532"/>
    <w:rPr>
      <w:rFonts w:ascii="Courier New" w:eastAsia="Times New Roman" w:hAnsi="Courier New"/>
      <w:i/>
      <w:color w:val="000000"/>
      <w:spacing w:val="56"/>
      <w:w w:val="100"/>
      <w:position w:val="0"/>
      <w:sz w:val="11"/>
      <w:lang w:val="ru-RU"/>
    </w:rPr>
  </w:style>
  <w:style w:type="character" w:customStyle="1" w:styleId="7Exact0">
    <w:name w:val="Основной текст (7) Exact"/>
    <w:uiPriority w:val="99"/>
    <w:rsid w:val="00640532"/>
    <w:rPr>
      <w:rFonts w:ascii="Times New Roman" w:hAnsi="Times New Roman"/>
      <w:spacing w:val="3"/>
      <w:sz w:val="15"/>
      <w:u w:val="none"/>
    </w:rPr>
  </w:style>
  <w:style w:type="character" w:customStyle="1" w:styleId="afe">
    <w:name w:val="Основной текст + Малые прописные"/>
    <w:uiPriority w:val="99"/>
    <w:rsid w:val="00640532"/>
    <w:rPr>
      <w:smallCaps/>
      <w:color w:val="000000"/>
      <w:spacing w:val="0"/>
      <w:w w:val="100"/>
      <w:position w:val="0"/>
      <w:sz w:val="19"/>
      <w:lang w:val="en-US"/>
    </w:rPr>
  </w:style>
  <w:style w:type="character" w:customStyle="1" w:styleId="66pt">
    <w:name w:val="Основной текст (6) + 6 pt"/>
    <w:uiPriority w:val="99"/>
    <w:rsid w:val="00640532"/>
    <w:rPr>
      <w:color w:val="000000"/>
      <w:spacing w:val="0"/>
      <w:w w:val="100"/>
      <w:position w:val="0"/>
      <w:sz w:val="12"/>
    </w:rPr>
  </w:style>
  <w:style w:type="character" w:customStyle="1" w:styleId="620">
    <w:name w:val="Основной текст (6)2"/>
    <w:uiPriority w:val="99"/>
    <w:rsid w:val="00640532"/>
    <w:rPr>
      <w:color w:val="000000"/>
      <w:spacing w:val="0"/>
      <w:w w:val="100"/>
      <w:position w:val="0"/>
      <w:sz w:val="19"/>
      <w:u w:val="single"/>
      <w:lang w:val="ru-RU"/>
    </w:rPr>
  </w:style>
  <w:style w:type="character" w:customStyle="1" w:styleId="2d">
    <w:name w:val="Подпись к картинке (2)_"/>
    <w:link w:val="210"/>
    <w:uiPriority w:val="99"/>
    <w:locked/>
    <w:rsid w:val="00640532"/>
    <w:rPr>
      <w:rFonts w:ascii="Corbel" w:hAnsi="Corbel"/>
      <w:b/>
      <w:sz w:val="18"/>
    </w:rPr>
  </w:style>
  <w:style w:type="paragraph" w:customStyle="1" w:styleId="210">
    <w:name w:val="Подпись к картинке (2)1"/>
    <w:basedOn w:val="a"/>
    <w:link w:val="2d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rFonts w:ascii="Corbel" w:hAnsi="Corbel"/>
      <w:b/>
      <w:bCs/>
      <w:noProof/>
      <w:sz w:val="18"/>
      <w:szCs w:val="18"/>
    </w:rPr>
  </w:style>
  <w:style w:type="character" w:customStyle="1" w:styleId="2e">
    <w:name w:val="Подпись к картинке (2)"/>
    <w:uiPriority w:val="99"/>
    <w:rsid w:val="00640532"/>
    <w:rPr>
      <w:rFonts w:ascii="Corbel" w:hAnsi="Corbel"/>
      <w:b/>
      <w:color w:val="000000"/>
      <w:spacing w:val="0"/>
      <w:w w:val="100"/>
      <w:position w:val="0"/>
      <w:sz w:val="18"/>
    </w:rPr>
  </w:style>
  <w:style w:type="character" w:customStyle="1" w:styleId="8">
    <w:name w:val="Основной текст (8)_"/>
    <w:link w:val="80"/>
    <w:uiPriority w:val="99"/>
    <w:locked/>
    <w:rsid w:val="00640532"/>
    <w:rPr>
      <w:b/>
      <w:sz w:val="19"/>
    </w:rPr>
  </w:style>
  <w:style w:type="paragraph" w:customStyle="1" w:styleId="80">
    <w:name w:val="Основной текст (8)"/>
    <w:basedOn w:val="a"/>
    <w:link w:val="8"/>
    <w:uiPriority w:val="99"/>
    <w:rsid w:val="00640532"/>
    <w:pPr>
      <w:widowControl w:val="0"/>
      <w:shd w:val="clear" w:color="auto" w:fill="FFFFFF"/>
      <w:snapToGrid/>
      <w:spacing w:before="180" w:after="0" w:line="226" w:lineRule="exact"/>
      <w:ind w:hanging="1960"/>
      <w:jc w:val="center"/>
    </w:pPr>
    <w:rPr>
      <w:b/>
      <w:bCs/>
      <w:noProof/>
      <w:sz w:val="19"/>
      <w:szCs w:val="19"/>
    </w:rPr>
  </w:style>
  <w:style w:type="character" w:customStyle="1" w:styleId="9">
    <w:name w:val="Основной текст (9)_"/>
    <w:link w:val="90"/>
    <w:uiPriority w:val="99"/>
    <w:locked/>
    <w:rsid w:val="00640532"/>
    <w:rPr>
      <w:b/>
      <w:sz w:val="15"/>
    </w:rPr>
  </w:style>
  <w:style w:type="paragraph" w:customStyle="1" w:styleId="90">
    <w:name w:val="Основной текст (9)"/>
    <w:basedOn w:val="a"/>
    <w:link w:val="9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b/>
      <w:bCs/>
      <w:noProof/>
      <w:sz w:val="15"/>
      <w:szCs w:val="15"/>
    </w:rPr>
  </w:style>
  <w:style w:type="character" w:customStyle="1" w:styleId="99">
    <w:name w:val="Основной текст (9) + 9"/>
    <w:aliases w:val="5 pt18,Не полужирный8"/>
    <w:uiPriority w:val="99"/>
    <w:rsid w:val="00640532"/>
    <w:rPr>
      <w:b/>
      <w:color w:val="000000"/>
      <w:spacing w:val="0"/>
      <w:w w:val="100"/>
      <w:position w:val="0"/>
      <w:sz w:val="19"/>
      <w:lang w:val="ru-RU"/>
    </w:rPr>
  </w:style>
  <w:style w:type="character" w:customStyle="1" w:styleId="72">
    <w:name w:val="Основной текст + 7"/>
    <w:aliases w:val="5 pt17,Полужирный8"/>
    <w:uiPriority w:val="99"/>
    <w:rsid w:val="00640532"/>
    <w:rPr>
      <w:b/>
      <w:color w:val="000000"/>
      <w:spacing w:val="0"/>
      <w:w w:val="100"/>
      <w:position w:val="0"/>
      <w:sz w:val="15"/>
      <w:lang w:val="ru-RU"/>
    </w:rPr>
  </w:style>
  <w:style w:type="character" w:customStyle="1" w:styleId="82">
    <w:name w:val="Заголовок №8 (2)_"/>
    <w:link w:val="820"/>
    <w:uiPriority w:val="99"/>
    <w:locked/>
    <w:rsid w:val="00640532"/>
    <w:rPr>
      <w:sz w:val="19"/>
    </w:rPr>
  </w:style>
  <w:style w:type="paragraph" w:customStyle="1" w:styleId="820">
    <w:name w:val="Заголовок №8 (2)"/>
    <w:basedOn w:val="a"/>
    <w:link w:val="82"/>
    <w:uiPriority w:val="99"/>
    <w:rsid w:val="00640532"/>
    <w:pPr>
      <w:widowControl w:val="0"/>
      <w:shd w:val="clear" w:color="auto" w:fill="FFFFFF"/>
      <w:snapToGrid/>
      <w:spacing w:before="0" w:after="60" w:line="226" w:lineRule="exact"/>
      <w:outlineLvl w:val="7"/>
    </w:pPr>
    <w:rPr>
      <w:noProof/>
      <w:sz w:val="19"/>
      <w:szCs w:val="19"/>
    </w:rPr>
  </w:style>
  <w:style w:type="character" w:customStyle="1" w:styleId="8pt">
    <w:name w:val="Основной текст + 8 pt"/>
    <w:uiPriority w:val="99"/>
    <w:rsid w:val="00640532"/>
    <w:rPr>
      <w:color w:val="000000"/>
      <w:spacing w:val="0"/>
      <w:w w:val="100"/>
      <w:position w:val="0"/>
      <w:sz w:val="16"/>
      <w:lang w:val="ru-RU"/>
    </w:rPr>
  </w:style>
  <w:style w:type="character" w:customStyle="1" w:styleId="Corbel1">
    <w:name w:val="Основной текст + Corbel1"/>
    <w:aliases w:val="61,5 pt16"/>
    <w:uiPriority w:val="99"/>
    <w:rsid w:val="00640532"/>
    <w:rPr>
      <w:rFonts w:ascii="Corbel" w:eastAsia="Times New Roman" w:hAnsi="Corbel"/>
      <w:color w:val="000000"/>
      <w:spacing w:val="0"/>
      <w:w w:val="100"/>
      <w:position w:val="0"/>
      <w:sz w:val="13"/>
      <w:lang w:val="ru-RU"/>
    </w:rPr>
  </w:style>
  <w:style w:type="character" w:customStyle="1" w:styleId="aff">
    <w:name w:val="Оглавление_"/>
    <w:link w:val="aff0"/>
    <w:uiPriority w:val="99"/>
    <w:locked/>
    <w:rsid w:val="00640532"/>
    <w:rPr>
      <w:sz w:val="19"/>
    </w:rPr>
  </w:style>
  <w:style w:type="paragraph" w:customStyle="1" w:styleId="aff0">
    <w:name w:val="Оглавление"/>
    <w:basedOn w:val="a"/>
    <w:link w:val="aff"/>
    <w:uiPriority w:val="99"/>
    <w:rsid w:val="00640532"/>
    <w:pPr>
      <w:widowControl w:val="0"/>
      <w:shd w:val="clear" w:color="auto" w:fill="FFFFFF"/>
      <w:snapToGrid/>
      <w:spacing w:before="0" w:after="0" w:line="226" w:lineRule="exact"/>
      <w:jc w:val="both"/>
    </w:pPr>
    <w:rPr>
      <w:noProof/>
      <w:sz w:val="19"/>
      <w:szCs w:val="19"/>
    </w:rPr>
  </w:style>
  <w:style w:type="character" w:customStyle="1" w:styleId="8pt0">
    <w:name w:val="Оглавление + 8 pt"/>
    <w:uiPriority w:val="99"/>
    <w:rsid w:val="00640532"/>
    <w:rPr>
      <w:color w:val="000000"/>
      <w:spacing w:val="0"/>
      <w:w w:val="100"/>
      <w:position w:val="0"/>
      <w:sz w:val="16"/>
      <w:lang w:val="ru-RU"/>
    </w:rPr>
  </w:style>
  <w:style w:type="character" w:customStyle="1" w:styleId="37">
    <w:name w:val="Оглавление (3)_"/>
    <w:link w:val="38"/>
    <w:uiPriority w:val="99"/>
    <w:locked/>
    <w:rsid w:val="00640532"/>
    <w:rPr>
      <w:sz w:val="17"/>
    </w:rPr>
  </w:style>
  <w:style w:type="paragraph" w:customStyle="1" w:styleId="38">
    <w:name w:val="Оглавление (3)"/>
    <w:basedOn w:val="a"/>
    <w:link w:val="37"/>
    <w:uiPriority w:val="99"/>
    <w:rsid w:val="00640532"/>
    <w:pPr>
      <w:widowControl w:val="0"/>
      <w:shd w:val="clear" w:color="auto" w:fill="FFFFFF"/>
      <w:snapToGrid/>
      <w:spacing w:before="0" w:after="0" w:line="226" w:lineRule="exact"/>
      <w:ind w:firstLine="320"/>
      <w:jc w:val="both"/>
    </w:pPr>
    <w:rPr>
      <w:noProof/>
      <w:sz w:val="17"/>
      <w:szCs w:val="17"/>
    </w:rPr>
  </w:style>
  <w:style w:type="character" w:customStyle="1" w:styleId="Verdana">
    <w:name w:val="Оглавление + Verdana"/>
    <w:aliases w:val="7 pt"/>
    <w:uiPriority w:val="99"/>
    <w:rsid w:val="00640532"/>
    <w:rPr>
      <w:rFonts w:ascii="Verdana" w:eastAsia="Times New Roman" w:hAnsi="Verdana"/>
      <w:color w:val="000000"/>
      <w:spacing w:val="0"/>
      <w:w w:val="100"/>
      <w:position w:val="0"/>
      <w:sz w:val="14"/>
      <w:lang w:val="ru-RU"/>
    </w:rPr>
  </w:style>
  <w:style w:type="character" w:customStyle="1" w:styleId="73">
    <w:name w:val="Основной текст (7)"/>
    <w:uiPriority w:val="99"/>
    <w:rsid w:val="00640532"/>
    <w:rPr>
      <w:strike/>
      <w:color w:val="000000"/>
      <w:spacing w:val="0"/>
      <w:w w:val="100"/>
      <w:position w:val="0"/>
      <w:sz w:val="16"/>
      <w:lang w:val="ru-RU"/>
    </w:rPr>
  </w:style>
  <w:style w:type="character" w:customStyle="1" w:styleId="730">
    <w:name w:val="Основной текст (7)3"/>
    <w:uiPriority w:val="99"/>
    <w:rsid w:val="00640532"/>
    <w:rPr>
      <w:strike/>
      <w:color w:val="000000"/>
      <w:spacing w:val="0"/>
      <w:w w:val="100"/>
      <w:position w:val="0"/>
      <w:sz w:val="16"/>
      <w:u w:val="single"/>
    </w:rPr>
  </w:style>
  <w:style w:type="character" w:customStyle="1" w:styleId="720">
    <w:name w:val="Основной текст (7)2"/>
    <w:uiPriority w:val="99"/>
    <w:rsid w:val="00640532"/>
    <w:rPr>
      <w:color w:val="000000"/>
      <w:spacing w:val="0"/>
      <w:w w:val="100"/>
      <w:position w:val="0"/>
      <w:sz w:val="16"/>
      <w:u w:val="single"/>
      <w:lang w:val="ru-RU"/>
    </w:rPr>
  </w:style>
  <w:style w:type="character" w:customStyle="1" w:styleId="74">
    <w:name w:val="Оглавление 7 Знак"/>
    <w:link w:val="75"/>
    <w:uiPriority w:val="99"/>
    <w:locked/>
    <w:rsid w:val="00640532"/>
    <w:rPr>
      <w:sz w:val="22"/>
    </w:rPr>
  </w:style>
  <w:style w:type="paragraph" w:styleId="75">
    <w:name w:val="toc 7"/>
    <w:basedOn w:val="a"/>
    <w:link w:val="74"/>
    <w:autoRedefine/>
    <w:uiPriority w:val="99"/>
    <w:locked/>
    <w:rsid w:val="00640532"/>
    <w:pPr>
      <w:widowControl w:val="0"/>
      <w:shd w:val="clear" w:color="auto" w:fill="FFFFFF"/>
      <w:snapToGrid/>
      <w:spacing w:before="0" w:after="0" w:line="240" w:lineRule="atLeast"/>
      <w:ind w:hanging="2960"/>
    </w:pPr>
    <w:rPr>
      <w:noProof/>
      <w:sz w:val="22"/>
      <w:szCs w:val="22"/>
    </w:rPr>
  </w:style>
  <w:style w:type="character" w:customStyle="1" w:styleId="3pt">
    <w:name w:val="Основной текст + Интервал 3 pt"/>
    <w:uiPriority w:val="99"/>
    <w:rsid w:val="00640532"/>
    <w:rPr>
      <w:color w:val="000000"/>
      <w:spacing w:val="60"/>
      <w:w w:val="100"/>
      <w:position w:val="0"/>
      <w:sz w:val="19"/>
      <w:lang w:val="ru-RU"/>
    </w:rPr>
  </w:style>
  <w:style w:type="character" w:customStyle="1" w:styleId="100">
    <w:name w:val="Основной текст (10)_"/>
    <w:link w:val="101"/>
    <w:uiPriority w:val="99"/>
    <w:locked/>
    <w:rsid w:val="00640532"/>
    <w:rPr>
      <w:b/>
      <w:sz w:val="18"/>
    </w:rPr>
  </w:style>
  <w:style w:type="paragraph" w:customStyle="1" w:styleId="101">
    <w:name w:val="Основной текст (10)"/>
    <w:basedOn w:val="a"/>
    <w:link w:val="100"/>
    <w:uiPriority w:val="99"/>
    <w:rsid w:val="00640532"/>
    <w:pPr>
      <w:widowControl w:val="0"/>
      <w:shd w:val="clear" w:color="auto" w:fill="FFFFFF"/>
      <w:snapToGrid/>
      <w:spacing w:before="180" w:after="0" w:line="226" w:lineRule="exact"/>
      <w:jc w:val="center"/>
    </w:pPr>
    <w:rPr>
      <w:b/>
      <w:bCs/>
      <w:noProof/>
      <w:sz w:val="18"/>
      <w:szCs w:val="18"/>
    </w:rPr>
  </w:style>
  <w:style w:type="character" w:customStyle="1" w:styleId="102">
    <w:name w:val="Основной текст (10) + Малые прописные"/>
    <w:uiPriority w:val="99"/>
    <w:rsid w:val="00640532"/>
    <w:rPr>
      <w:b/>
      <w:smallCaps/>
      <w:color w:val="000000"/>
      <w:spacing w:val="0"/>
      <w:w w:val="100"/>
      <w:position w:val="0"/>
      <w:sz w:val="18"/>
      <w:lang w:val="ru-RU"/>
    </w:rPr>
  </w:style>
  <w:style w:type="character" w:customStyle="1" w:styleId="CourierNew3">
    <w:name w:val="Основной текст + Courier New3"/>
    <w:aliases w:val="6 pt,Курсив4,Интервал 2 pt"/>
    <w:uiPriority w:val="99"/>
    <w:rsid w:val="00640532"/>
    <w:rPr>
      <w:rFonts w:ascii="Courier New" w:eastAsia="Times New Roman" w:hAnsi="Courier New"/>
      <w:i/>
      <w:color w:val="000000"/>
      <w:spacing w:val="50"/>
      <w:w w:val="100"/>
      <w:position w:val="0"/>
      <w:sz w:val="12"/>
      <w:lang w:val="ru-RU"/>
    </w:rPr>
  </w:style>
  <w:style w:type="character" w:customStyle="1" w:styleId="aff1">
    <w:name w:val="Основной текст + Полужирный"/>
    <w:uiPriority w:val="99"/>
    <w:rsid w:val="00640532"/>
    <w:rPr>
      <w:b/>
      <w:color w:val="000000"/>
      <w:spacing w:val="0"/>
      <w:w w:val="100"/>
      <w:position w:val="0"/>
      <w:sz w:val="19"/>
      <w:lang w:val="ru-RU"/>
    </w:rPr>
  </w:style>
  <w:style w:type="character" w:customStyle="1" w:styleId="81">
    <w:name w:val="Оглавление 8 Знак"/>
    <w:link w:val="83"/>
    <w:uiPriority w:val="99"/>
    <w:locked/>
    <w:rsid w:val="00640532"/>
    <w:rPr>
      <w:sz w:val="16"/>
    </w:rPr>
  </w:style>
  <w:style w:type="paragraph" w:styleId="83">
    <w:name w:val="toc 8"/>
    <w:basedOn w:val="a"/>
    <w:link w:val="81"/>
    <w:autoRedefine/>
    <w:uiPriority w:val="99"/>
    <w:locked/>
    <w:rsid w:val="00640532"/>
    <w:pPr>
      <w:widowControl w:val="0"/>
      <w:shd w:val="clear" w:color="auto" w:fill="FFFFFF"/>
      <w:snapToGrid/>
      <w:spacing w:before="0" w:after="0" w:line="226" w:lineRule="exact"/>
      <w:ind w:hanging="2960"/>
      <w:jc w:val="both"/>
    </w:pPr>
    <w:rPr>
      <w:noProof/>
      <w:sz w:val="16"/>
      <w:szCs w:val="16"/>
    </w:rPr>
  </w:style>
  <w:style w:type="character" w:customStyle="1" w:styleId="4pt">
    <w:name w:val="Основной текст + 4 pt"/>
    <w:uiPriority w:val="99"/>
    <w:rsid w:val="00640532"/>
    <w:rPr>
      <w:color w:val="000000"/>
      <w:spacing w:val="0"/>
      <w:w w:val="100"/>
      <w:position w:val="0"/>
      <w:sz w:val="8"/>
    </w:rPr>
  </w:style>
  <w:style w:type="character" w:customStyle="1" w:styleId="84">
    <w:name w:val="Основной текст (8) + Не полужирный"/>
    <w:uiPriority w:val="99"/>
    <w:rsid w:val="00640532"/>
    <w:rPr>
      <w:b/>
      <w:color w:val="000000"/>
      <w:spacing w:val="0"/>
      <w:w w:val="100"/>
      <w:position w:val="0"/>
      <w:sz w:val="19"/>
      <w:lang w:val="ru-RU"/>
    </w:rPr>
  </w:style>
  <w:style w:type="character" w:customStyle="1" w:styleId="110">
    <w:name w:val="Основной текст (11)_"/>
    <w:link w:val="111"/>
    <w:uiPriority w:val="99"/>
    <w:locked/>
    <w:rsid w:val="00640532"/>
    <w:rPr>
      <w:sz w:val="22"/>
    </w:rPr>
  </w:style>
  <w:style w:type="paragraph" w:customStyle="1" w:styleId="111">
    <w:name w:val="Основной текст (11)"/>
    <w:basedOn w:val="a"/>
    <w:link w:val="110"/>
    <w:uiPriority w:val="99"/>
    <w:rsid w:val="00640532"/>
    <w:pPr>
      <w:widowControl w:val="0"/>
      <w:shd w:val="clear" w:color="auto" w:fill="FFFFFF"/>
      <w:snapToGrid/>
      <w:spacing w:before="0" w:after="0" w:line="192" w:lineRule="exact"/>
      <w:ind w:hanging="1140"/>
    </w:pPr>
    <w:rPr>
      <w:noProof/>
      <w:sz w:val="22"/>
      <w:szCs w:val="22"/>
    </w:rPr>
  </w:style>
  <w:style w:type="character" w:customStyle="1" w:styleId="711pt">
    <w:name w:val="Основной текст (7) + 11 pt"/>
    <w:uiPriority w:val="99"/>
    <w:rsid w:val="00640532"/>
    <w:rPr>
      <w:color w:val="000000"/>
      <w:spacing w:val="0"/>
      <w:w w:val="100"/>
      <w:position w:val="0"/>
      <w:sz w:val="22"/>
      <w:lang w:val="ru-RU"/>
    </w:rPr>
  </w:style>
  <w:style w:type="character" w:customStyle="1" w:styleId="53">
    <w:name w:val="Заголовок №5_"/>
    <w:link w:val="54"/>
    <w:uiPriority w:val="99"/>
    <w:locked/>
    <w:rsid w:val="00640532"/>
    <w:rPr>
      <w:sz w:val="19"/>
    </w:rPr>
  </w:style>
  <w:style w:type="paragraph" w:customStyle="1" w:styleId="54">
    <w:name w:val="Заголовок №5"/>
    <w:basedOn w:val="a"/>
    <w:link w:val="53"/>
    <w:uiPriority w:val="99"/>
    <w:rsid w:val="00640532"/>
    <w:pPr>
      <w:widowControl w:val="0"/>
      <w:shd w:val="clear" w:color="auto" w:fill="FFFFFF"/>
      <w:snapToGrid/>
      <w:spacing w:before="60" w:after="0" w:line="240" w:lineRule="atLeast"/>
      <w:outlineLvl w:val="4"/>
    </w:pPr>
    <w:rPr>
      <w:noProof/>
      <w:sz w:val="19"/>
      <w:szCs w:val="19"/>
    </w:rPr>
  </w:style>
  <w:style w:type="character" w:customStyle="1" w:styleId="94pt">
    <w:name w:val="Основной текст (9) + 4 pt"/>
    <w:aliases w:val="Не полужирный7"/>
    <w:uiPriority w:val="99"/>
    <w:rsid w:val="00640532"/>
    <w:rPr>
      <w:b/>
      <w:color w:val="000000"/>
      <w:spacing w:val="0"/>
      <w:w w:val="100"/>
      <w:position w:val="0"/>
      <w:sz w:val="8"/>
    </w:rPr>
  </w:style>
  <w:style w:type="character" w:customStyle="1" w:styleId="77">
    <w:name w:val="Основной текст (7) + 7"/>
    <w:aliases w:val="5 pt15,Полужирный7"/>
    <w:uiPriority w:val="99"/>
    <w:rsid w:val="00640532"/>
    <w:rPr>
      <w:b/>
      <w:color w:val="000000"/>
      <w:spacing w:val="0"/>
      <w:w w:val="100"/>
      <w:position w:val="0"/>
      <w:sz w:val="15"/>
      <w:lang w:val="ru-RU"/>
    </w:rPr>
  </w:style>
  <w:style w:type="character" w:customStyle="1" w:styleId="74pt">
    <w:name w:val="Основной текст (7) + 4 pt"/>
    <w:uiPriority w:val="99"/>
    <w:rsid w:val="00640532"/>
    <w:rPr>
      <w:color w:val="000000"/>
      <w:spacing w:val="0"/>
      <w:w w:val="100"/>
      <w:position w:val="0"/>
      <w:sz w:val="8"/>
    </w:rPr>
  </w:style>
  <w:style w:type="character" w:customStyle="1" w:styleId="aff2">
    <w:name w:val="Подпись к картинке_"/>
    <w:link w:val="aff3"/>
    <w:uiPriority w:val="99"/>
    <w:locked/>
    <w:rsid w:val="00640532"/>
    <w:rPr>
      <w:sz w:val="16"/>
      <w:lang w:val="en-US"/>
    </w:rPr>
  </w:style>
  <w:style w:type="paragraph" w:customStyle="1" w:styleId="aff3">
    <w:name w:val="Подпись к картинке"/>
    <w:basedOn w:val="a"/>
    <w:link w:val="aff2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ind w:hanging="400"/>
    </w:pPr>
    <w:rPr>
      <w:sz w:val="16"/>
      <w:szCs w:val="16"/>
      <w:lang w:val="en-US"/>
    </w:rPr>
  </w:style>
  <w:style w:type="character" w:customStyle="1" w:styleId="42">
    <w:name w:val="Подпись к картинке (4)_"/>
    <w:link w:val="43"/>
    <w:uiPriority w:val="99"/>
    <w:locked/>
    <w:rsid w:val="00640532"/>
    <w:rPr>
      <w:b/>
      <w:spacing w:val="-10"/>
      <w:sz w:val="18"/>
    </w:rPr>
  </w:style>
  <w:style w:type="paragraph" w:customStyle="1" w:styleId="43">
    <w:name w:val="Подпись к картинке (4)"/>
    <w:basedOn w:val="a"/>
    <w:link w:val="42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b/>
      <w:bCs/>
      <w:noProof/>
      <w:spacing w:val="-10"/>
      <w:sz w:val="18"/>
      <w:szCs w:val="18"/>
    </w:rPr>
  </w:style>
  <w:style w:type="character" w:customStyle="1" w:styleId="49">
    <w:name w:val="Оглавление (4) + 9"/>
    <w:aliases w:val="5 pt14"/>
    <w:uiPriority w:val="99"/>
    <w:rsid w:val="00640532"/>
    <w:rPr>
      <w:color w:val="000000"/>
      <w:spacing w:val="0"/>
      <w:w w:val="100"/>
      <w:position w:val="0"/>
      <w:sz w:val="19"/>
      <w:lang w:val="ru-RU"/>
    </w:rPr>
  </w:style>
  <w:style w:type="character" w:customStyle="1" w:styleId="511pt">
    <w:name w:val="Оглавление (5) + 11 pt"/>
    <w:uiPriority w:val="99"/>
    <w:rsid w:val="00640532"/>
    <w:rPr>
      <w:color w:val="000000"/>
      <w:spacing w:val="0"/>
      <w:w w:val="100"/>
      <w:position w:val="0"/>
      <w:sz w:val="22"/>
      <w:lang w:val="ru-RU"/>
    </w:rPr>
  </w:style>
  <w:style w:type="character" w:customStyle="1" w:styleId="12">
    <w:name w:val="Основной текст (12)_"/>
    <w:link w:val="120"/>
    <w:uiPriority w:val="99"/>
    <w:locked/>
    <w:rsid w:val="00640532"/>
    <w:rPr>
      <w:sz w:val="23"/>
      <w:lang w:val="en-US"/>
    </w:rPr>
  </w:style>
  <w:style w:type="paragraph" w:customStyle="1" w:styleId="120">
    <w:name w:val="Основной текст (12)"/>
    <w:basedOn w:val="a"/>
    <w:link w:val="12"/>
    <w:uiPriority w:val="99"/>
    <w:rsid w:val="00640532"/>
    <w:pPr>
      <w:widowControl w:val="0"/>
      <w:shd w:val="clear" w:color="auto" w:fill="FFFFFF"/>
      <w:snapToGrid/>
      <w:spacing w:before="0" w:after="0" w:line="226" w:lineRule="exact"/>
      <w:ind w:hanging="220"/>
    </w:pPr>
    <w:rPr>
      <w:sz w:val="23"/>
      <w:szCs w:val="23"/>
      <w:lang w:val="en-US"/>
    </w:rPr>
  </w:style>
  <w:style w:type="character" w:customStyle="1" w:styleId="13">
    <w:name w:val="Основной текст (13)_"/>
    <w:link w:val="130"/>
    <w:uiPriority w:val="99"/>
    <w:locked/>
    <w:rsid w:val="00640532"/>
    <w:rPr>
      <w:sz w:val="19"/>
      <w:lang w:val="en-US"/>
    </w:rPr>
  </w:style>
  <w:style w:type="paragraph" w:customStyle="1" w:styleId="130">
    <w:name w:val="Основной текст (13)"/>
    <w:basedOn w:val="a"/>
    <w:link w:val="13"/>
    <w:uiPriority w:val="99"/>
    <w:rsid w:val="00640532"/>
    <w:pPr>
      <w:widowControl w:val="0"/>
      <w:shd w:val="clear" w:color="auto" w:fill="FFFFFF"/>
      <w:snapToGrid/>
      <w:spacing w:before="60" w:after="0" w:line="240" w:lineRule="atLeast"/>
      <w:ind w:hanging="480"/>
    </w:pPr>
    <w:rPr>
      <w:sz w:val="19"/>
      <w:szCs w:val="19"/>
      <w:lang w:val="en-US"/>
    </w:rPr>
  </w:style>
  <w:style w:type="character" w:customStyle="1" w:styleId="85">
    <w:name w:val="Заголовок №8_"/>
    <w:link w:val="86"/>
    <w:uiPriority w:val="99"/>
    <w:locked/>
    <w:rsid w:val="00640532"/>
    <w:rPr>
      <w:sz w:val="22"/>
    </w:rPr>
  </w:style>
  <w:style w:type="paragraph" w:customStyle="1" w:styleId="86">
    <w:name w:val="Заголовок №8"/>
    <w:basedOn w:val="a"/>
    <w:link w:val="85"/>
    <w:uiPriority w:val="99"/>
    <w:rsid w:val="00640532"/>
    <w:pPr>
      <w:widowControl w:val="0"/>
      <w:shd w:val="clear" w:color="auto" w:fill="FFFFFF"/>
      <w:snapToGrid/>
      <w:spacing w:before="0" w:after="60" w:line="240" w:lineRule="atLeast"/>
      <w:ind w:hanging="3320"/>
      <w:outlineLvl w:val="7"/>
    </w:pPr>
    <w:rPr>
      <w:noProof/>
      <w:sz w:val="22"/>
      <w:szCs w:val="22"/>
    </w:rPr>
  </w:style>
  <w:style w:type="character" w:customStyle="1" w:styleId="79">
    <w:name w:val="Основной текст (7) + 9"/>
    <w:aliases w:val="5 pt13"/>
    <w:uiPriority w:val="99"/>
    <w:rsid w:val="00640532"/>
    <w:rPr>
      <w:color w:val="000000"/>
      <w:spacing w:val="0"/>
      <w:w w:val="100"/>
      <w:position w:val="0"/>
      <w:sz w:val="19"/>
      <w:lang w:val="en-US"/>
    </w:rPr>
  </w:style>
  <w:style w:type="character" w:customStyle="1" w:styleId="76">
    <w:name w:val="Основной текст (7) + Малые прописные"/>
    <w:uiPriority w:val="99"/>
    <w:rsid w:val="00640532"/>
    <w:rPr>
      <w:smallCaps/>
      <w:color w:val="000000"/>
      <w:spacing w:val="0"/>
      <w:w w:val="100"/>
      <w:position w:val="0"/>
      <w:sz w:val="16"/>
      <w:lang w:val="en-US"/>
    </w:rPr>
  </w:style>
  <w:style w:type="character" w:customStyle="1" w:styleId="830">
    <w:name w:val="Заголовок №8 (3)_"/>
    <w:link w:val="831"/>
    <w:uiPriority w:val="99"/>
    <w:locked/>
    <w:rsid w:val="00640532"/>
    <w:rPr>
      <w:sz w:val="19"/>
    </w:rPr>
  </w:style>
  <w:style w:type="paragraph" w:customStyle="1" w:styleId="831">
    <w:name w:val="Заголовок №8 (3)"/>
    <w:basedOn w:val="a"/>
    <w:link w:val="830"/>
    <w:uiPriority w:val="99"/>
    <w:rsid w:val="00640532"/>
    <w:pPr>
      <w:widowControl w:val="0"/>
      <w:shd w:val="clear" w:color="auto" w:fill="FFFFFF"/>
      <w:snapToGrid/>
      <w:spacing w:before="0" w:after="60" w:line="240" w:lineRule="atLeast"/>
      <w:outlineLvl w:val="7"/>
    </w:pPr>
    <w:rPr>
      <w:noProof/>
      <w:sz w:val="19"/>
      <w:szCs w:val="19"/>
    </w:rPr>
  </w:style>
  <w:style w:type="character" w:customStyle="1" w:styleId="78">
    <w:name w:val="Основной текст (7) + Курсив"/>
    <w:aliases w:val="Интервал -1 pt"/>
    <w:uiPriority w:val="99"/>
    <w:rsid w:val="00640532"/>
    <w:rPr>
      <w:i/>
      <w:color w:val="000000"/>
      <w:spacing w:val="-20"/>
      <w:w w:val="100"/>
      <w:position w:val="0"/>
      <w:sz w:val="16"/>
      <w:lang w:val="ru-RU"/>
    </w:rPr>
  </w:style>
  <w:style w:type="character" w:customStyle="1" w:styleId="7pt">
    <w:name w:val="Основной текст + 7 pt"/>
    <w:aliases w:val="Полужирный6"/>
    <w:uiPriority w:val="99"/>
    <w:rsid w:val="00640532"/>
    <w:rPr>
      <w:b/>
      <w:color w:val="000000"/>
      <w:spacing w:val="0"/>
      <w:w w:val="100"/>
      <w:position w:val="0"/>
      <w:sz w:val="14"/>
      <w:lang w:val="ru-RU"/>
    </w:rPr>
  </w:style>
  <w:style w:type="character" w:customStyle="1" w:styleId="840">
    <w:name w:val="Заголовок №8 (4)_"/>
    <w:link w:val="841"/>
    <w:uiPriority w:val="99"/>
    <w:locked/>
    <w:rsid w:val="00640532"/>
    <w:rPr>
      <w:b/>
      <w:sz w:val="15"/>
    </w:rPr>
  </w:style>
  <w:style w:type="paragraph" w:customStyle="1" w:styleId="841">
    <w:name w:val="Заголовок №8 (4)"/>
    <w:basedOn w:val="a"/>
    <w:link w:val="840"/>
    <w:uiPriority w:val="99"/>
    <w:rsid w:val="00640532"/>
    <w:pPr>
      <w:widowControl w:val="0"/>
      <w:shd w:val="clear" w:color="auto" w:fill="FFFFFF"/>
      <w:snapToGrid/>
      <w:spacing w:before="0" w:after="0" w:line="230" w:lineRule="exact"/>
      <w:ind w:firstLine="320"/>
      <w:outlineLvl w:val="7"/>
    </w:pPr>
    <w:rPr>
      <w:b/>
      <w:bCs/>
      <w:noProof/>
      <w:sz w:val="15"/>
      <w:szCs w:val="15"/>
    </w:rPr>
  </w:style>
  <w:style w:type="character" w:customStyle="1" w:styleId="849">
    <w:name w:val="Заголовок №8 (4) + 9"/>
    <w:aliases w:val="5 pt12,Не полужирный6"/>
    <w:uiPriority w:val="99"/>
    <w:rsid w:val="00640532"/>
    <w:rPr>
      <w:b/>
      <w:color w:val="000000"/>
      <w:spacing w:val="0"/>
      <w:w w:val="100"/>
      <w:position w:val="0"/>
      <w:sz w:val="19"/>
      <w:lang w:val="ru-RU"/>
    </w:rPr>
  </w:style>
  <w:style w:type="character" w:customStyle="1" w:styleId="87">
    <w:name w:val="Заголовок №8 + Курсив"/>
    <w:aliases w:val="Интервал -2 pt"/>
    <w:uiPriority w:val="99"/>
    <w:rsid w:val="00640532"/>
    <w:rPr>
      <w:i/>
      <w:color w:val="000000"/>
      <w:spacing w:val="-40"/>
      <w:w w:val="100"/>
      <w:position w:val="0"/>
      <w:sz w:val="22"/>
      <w:lang w:val="ru-RU"/>
    </w:rPr>
  </w:style>
  <w:style w:type="character" w:customStyle="1" w:styleId="58pt">
    <w:name w:val="Основной текст (5) + 8 pt"/>
    <w:aliases w:val="Не полужирный5"/>
    <w:uiPriority w:val="99"/>
    <w:rsid w:val="00640532"/>
    <w:rPr>
      <w:b/>
      <w:color w:val="000000"/>
      <w:spacing w:val="0"/>
      <w:w w:val="100"/>
      <w:position w:val="0"/>
      <w:sz w:val="16"/>
      <w:lang w:val="ru-RU"/>
    </w:rPr>
  </w:style>
  <w:style w:type="character" w:customStyle="1" w:styleId="54pt">
    <w:name w:val="Основной текст (5) + 4 pt"/>
    <w:aliases w:val="Не полужирный4"/>
    <w:uiPriority w:val="99"/>
    <w:rsid w:val="00640532"/>
    <w:rPr>
      <w:b/>
      <w:color w:val="000000"/>
      <w:spacing w:val="0"/>
      <w:w w:val="100"/>
      <w:position w:val="0"/>
      <w:sz w:val="8"/>
      <w:lang w:val="ru-RU"/>
    </w:rPr>
  </w:style>
  <w:style w:type="character" w:customStyle="1" w:styleId="710">
    <w:name w:val="Основной текст (7) + 10"/>
    <w:aliases w:val="5 pt11,Интервал 0 pt Exact17"/>
    <w:uiPriority w:val="99"/>
    <w:rsid w:val="00640532"/>
    <w:rPr>
      <w:color w:val="000000"/>
      <w:w w:val="100"/>
      <w:position w:val="0"/>
      <w:sz w:val="21"/>
      <w:lang w:val="ru-RU"/>
    </w:rPr>
  </w:style>
  <w:style w:type="character" w:customStyle="1" w:styleId="11Exact">
    <w:name w:val="Основной текст (11) Exact"/>
    <w:uiPriority w:val="99"/>
    <w:rsid w:val="00640532"/>
    <w:rPr>
      <w:rFonts w:ascii="Times New Roman" w:hAnsi="Times New Roman"/>
      <w:sz w:val="21"/>
      <w:u w:val="none"/>
    </w:rPr>
  </w:style>
  <w:style w:type="character" w:customStyle="1" w:styleId="14Exact">
    <w:name w:val="Основной текст (14) Exact"/>
    <w:link w:val="140"/>
    <w:uiPriority w:val="99"/>
    <w:locked/>
    <w:rsid w:val="00640532"/>
  </w:style>
  <w:style w:type="paragraph" w:customStyle="1" w:styleId="140">
    <w:name w:val="Основной текст (14)"/>
    <w:basedOn w:val="a"/>
    <w:link w:val="14Exact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noProof/>
      <w:sz w:val="20"/>
    </w:rPr>
  </w:style>
  <w:style w:type="character" w:customStyle="1" w:styleId="150">
    <w:name w:val="Основной текст (15)_"/>
    <w:link w:val="151"/>
    <w:uiPriority w:val="99"/>
    <w:locked/>
    <w:rsid w:val="00640532"/>
    <w:rPr>
      <w:sz w:val="17"/>
    </w:rPr>
  </w:style>
  <w:style w:type="paragraph" w:customStyle="1" w:styleId="151">
    <w:name w:val="Основной текст (15)1"/>
    <w:basedOn w:val="a"/>
    <w:link w:val="150"/>
    <w:uiPriority w:val="99"/>
    <w:rsid w:val="00640532"/>
    <w:pPr>
      <w:widowControl w:val="0"/>
      <w:shd w:val="clear" w:color="auto" w:fill="FFFFFF"/>
      <w:snapToGrid/>
      <w:spacing w:before="0" w:after="0" w:line="346" w:lineRule="exact"/>
      <w:ind w:firstLine="340"/>
    </w:pPr>
    <w:rPr>
      <w:noProof/>
      <w:sz w:val="17"/>
      <w:szCs w:val="17"/>
    </w:rPr>
  </w:style>
  <w:style w:type="character" w:customStyle="1" w:styleId="152">
    <w:name w:val="Основной текст (15)"/>
    <w:uiPriority w:val="99"/>
    <w:rsid w:val="00640532"/>
    <w:rPr>
      <w:color w:val="000000"/>
      <w:spacing w:val="0"/>
      <w:w w:val="100"/>
      <w:position w:val="0"/>
      <w:sz w:val="17"/>
    </w:rPr>
  </w:style>
  <w:style w:type="character" w:customStyle="1" w:styleId="159">
    <w:name w:val="Основной текст (15) + 9"/>
    <w:aliases w:val="5 pt10"/>
    <w:uiPriority w:val="99"/>
    <w:rsid w:val="00640532"/>
    <w:rPr>
      <w:color w:val="000000"/>
      <w:spacing w:val="0"/>
      <w:w w:val="100"/>
      <w:position w:val="0"/>
      <w:sz w:val="19"/>
      <w:lang w:val="ru-RU"/>
    </w:rPr>
  </w:style>
  <w:style w:type="character" w:customStyle="1" w:styleId="16">
    <w:name w:val="Основной текст (16)_"/>
    <w:link w:val="161"/>
    <w:uiPriority w:val="99"/>
    <w:locked/>
    <w:rsid w:val="00640532"/>
    <w:rPr>
      <w:sz w:val="12"/>
    </w:rPr>
  </w:style>
  <w:style w:type="paragraph" w:customStyle="1" w:styleId="161">
    <w:name w:val="Основной текст (16)1"/>
    <w:basedOn w:val="a"/>
    <w:link w:val="16"/>
    <w:uiPriority w:val="99"/>
    <w:rsid w:val="00640532"/>
    <w:pPr>
      <w:widowControl w:val="0"/>
      <w:shd w:val="clear" w:color="auto" w:fill="FFFFFF"/>
      <w:snapToGrid/>
      <w:spacing w:before="0" w:after="60" w:line="240" w:lineRule="atLeast"/>
    </w:pPr>
    <w:rPr>
      <w:noProof/>
      <w:sz w:val="12"/>
      <w:szCs w:val="12"/>
    </w:rPr>
  </w:style>
  <w:style w:type="character" w:customStyle="1" w:styleId="160">
    <w:name w:val="Основной текст (16)"/>
    <w:uiPriority w:val="99"/>
    <w:rsid w:val="00640532"/>
    <w:rPr>
      <w:color w:val="000000"/>
      <w:spacing w:val="0"/>
      <w:w w:val="100"/>
      <w:position w:val="0"/>
      <w:sz w:val="12"/>
    </w:rPr>
  </w:style>
  <w:style w:type="character" w:customStyle="1" w:styleId="2f">
    <w:name w:val="Заголовок №2_"/>
    <w:link w:val="211"/>
    <w:uiPriority w:val="99"/>
    <w:locked/>
    <w:rsid w:val="00640532"/>
    <w:rPr>
      <w:sz w:val="35"/>
    </w:rPr>
  </w:style>
  <w:style w:type="paragraph" w:customStyle="1" w:styleId="211">
    <w:name w:val="Заголовок №21"/>
    <w:basedOn w:val="a"/>
    <w:link w:val="2f"/>
    <w:uiPriority w:val="99"/>
    <w:rsid w:val="00640532"/>
    <w:pPr>
      <w:widowControl w:val="0"/>
      <w:shd w:val="clear" w:color="auto" w:fill="FFFFFF"/>
      <w:snapToGrid/>
      <w:spacing w:before="420" w:after="0" w:line="240" w:lineRule="atLeast"/>
      <w:jc w:val="center"/>
      <w:outlineLvl w:val="1"/>
    </w:pPr>
    <w:rPr>
      <w:noProof/>
      <w:sz w:val="35"/>
      <w:szCs w:val="35"/>
    </w:rPr>
  </w:style>
  <w:style w:type="character" w:customStyle="1" w:styleId="2f0">
    <w:name w:val="Заголовок №2"/>
    <w:uiPriority w:val="99"/>
    <w:rsid w:val="00640532"/>
    <w:rPr>
      <w:color w:val="000000"/>
      <w:spacing w:val="0"/>
      <w:w w:val="100"/>
      <w:position w:val="0"/>
      <w:sz w:val="35"/>
    </w:rPr>
  </w:style>
  <w:style w:type="character" w:customStyle="1" w:styleId="17">
    <w:name w:val="Основной текст (17)_"/>
    <w:link w:val="170"/>
    <w:uiPriority w:val="99"/>
    <w:locked/>
    <w:rsid w:val="00640532"/>
    <w:rPr>
      <w:spacing w:val="-30"/>
      <w:sz w:val="28"/>
    </w:rPr>
  </w:style>
  <w:style w:type="paragraph" w:customStyle="1" w:styleId="170">
    <w:name w:val="Основной текст (17)"/>
    <w:basedOn w:val="a"/>
    <w:link w:val="17"/>
    <w:uiPriority w:val="99"/>
    <w:rsid w:val="00640532"/>
    <w:pPr>
      <w:widowControl w:val="0"/>
      <w:shd w:val="clear" w:color="auto" w:fill="FFFFFF"/>
      <w:snapToGrid/>
      <w:spacing w:before="0" w:after="60" w:line="240" w:lineRule="atLeast"/>
    </w:pPr>
    <w:rPr>
      <w:noProof/>
      <w:spacing w:val="-30"/>
      <w:sz w:val="28"/>
      <w:szCs w:val="28"/>
    </w:rPr>
  </w:style>
  <w:style w:type="character" w:customStyle="1" w:styleId="520">
    <w:name w:val="Заголовок №5 (2)_"/>
    <w:link w:val="521"/>
    <w:uiPriority w:val="99"/>
    <w:locked/>
    <w:rsid w:val="00640532"/>
    <w:rPr>
      <w:sz w:val="29"/>
    </w:rPr>
  </w:style>
  <w:style w:type="paragraph" w:customStyle="1" w:styleId="521">
    <w:name w:val="Заголовок №5 (2)"/>
    <w:basedOn w:val="a"/>
    <w:link w:val="520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jc w:val="center"/>
      <w:outlineLvl w:val="4"/>
    </w:pPr>
    <w:rPr>
      <w:noProof/>
      <w:sz w:val="29"/>
      <w:szCs w:val="29"/>
    </w:rPr>
  </w:style>
  <w:style w:type="character" w:customStyle="1" w:styleId="420">
    <w:name w:val="Заголовок №4 (2)_"/>
    <w:link w:val="421"/>
    <w:uiPriority w:val="99"/>
    <w:locked/>
    <w:rsid w:val="00640532"/>
    <w:rPr>
      <w:sz w:val="19"/>
      <w:lang w:val="en-US"/>
    </w:rPr>
  </w:style>
  <w:style w:type="paragraph" w:customStyle="1" w:styleId="421">
    <w:name w:val="Заголовок №4 (2)"/>
    <w:basedOn w:val="a"/>
    <w:link w:val="420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outlineLvl w:val="3"/>
    </w:pPr>
    <w:rPr>
      <w:sz w:val="19"/>
      <w:szCs w:val="19"/>
      <w:lang w:val="en-US"/>
    </w:rPr>
  </w:style>
  <w:style w:type="character" w:customStyle="1" w:styleId="39">
    <w:name w:val="Заголовок №3_"/>
    <w:link w:val="3a"/>
    <w:uiPriority w:val="99"/>
    <w:locked/>
    <w:rsid w:val="00640532"/>
    <w:rPr>
      <w:sz w:val="19"/>
      <w:lang w:val="en-US"/>
    </w:rPr>
  </w:style>
  <w:style w:type="paragraph" w:customStyle="1" w:styleId="3a">
    <w:name w:val="Заголовок №3"/>
    <w:basedOn w:val="a"/>
    <w:link w:val="39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outlineLvl w:val="2"/>
    </w:pPr>
    <w:rPr>
      <w:sz w:val="19"/>
      <w:szCs w:val="19"/>
      <w:lang w:val="en-US"/>
    </w:rPr>
  </w:style>
  <w:style w:type="character" w:customStyle="1" w:styleId="18Exact">
    <w:name w:val="Основной текст (18) Exact"/>
    <w:link w:val="180"/>
    <w:uiPriority w:val="99"/>
    <w:locked/>
    <w:rsid w:val="00640532"/>
    <w:rPr>
      <w:i/>
      <w:spacing w:val="26"/>
      <w:lang w:val="en-US"/>
    </w:rPr>
  </w:style>
  <w:style w:type="paragraph" w:customStyle="1" w:styleId="180">
    <w:name w:val="Основной текст (18)"/>
    <w:basedOn w:val="a"/>
    <w:link w:val="18Exact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i/>
      <w:iCs/>
      <w:spacing w:val="26"/>
      <w:sz w:val="20"/>
      <w:lang w:val="en-US"/>
    </w:rPr>
  </w:style>
  <w:style w:type="character" w:customStyle="1" w:styleId="181">
    <w:name w:val="Основной текст (18) + Не курсив"/>
    <w:aliases w:val="Интервал 0 pt Exact16"/>
    <w:uiPriority w:val="99"/>
    <w:rsid w:val="00640532"/>
    <w:rPr>
      <w:i/>
      <w:color w:val="000000"/>
      <w:spacing w:val="2"/>
      <w:w w:val="100"/>
      <w:position w:val="0"/>
      <w:lang w:val="ru-RU"/>
    </w:rPr>
  </w:style>
  <w:style w:type="character" w:customStyle="1" w:styleId="5Exact">
    <w:name w:val="Подпись к картинке (5) Exact"/>
    <w:link w:val="55"/>
    <w:uiPriority w:val="99"/>
    <w:locked/>
    <w:rsid w:val="00640532"/>
    <w:rPr>
      <w:sz w:val="33"/>
      <w:lang w:val="en-US"/>
    </w:rPr>
  </w:style>
  <w:style w:type="paragraph" w:customStyle="1" w:styleId="55">
    <w:name w:val="Подпись к картинке (5)"/>
    <w:basedOn w:val="a"/>
    <w:link w:val="5Exact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sz w:val="33"/>
      <w:szCs w:val="33"/>
      <w:lang w:val="en-US"/>
    </w:rPr>
  </w:style>
  <w:style w:type="character" w:customStyle="1" w:styleId="aff4">
    <w:name w:val="Подпись к картинке + Курсив"/>
    <w:aliases w:val="Интервал 0 pt Exact15"/>
    <w:uiPriority w:val="99"/>
    <w:rsid w:val="00640532"/>
    <w:rPr>
      <w:i/>
      <w:color w:val="000000"/>
      <w:spacing w:val="-17"/>
      <w:w w:val="100"/>
      <w:position w:val="0"/>
      <w:sz w:val="15"/>
      <w:lang w:val="en-US"/>
    </w:rPr>
  </w:style>
  <w:style w:type="character" w:customStyle="1" w:styleId="6Exact">
    <w:name w:val="Подпись к картинке (6) Exact"/>
    <w:link w:val="63"/>
    <w:uiPriority w:val="99"/>
    <w:locked/>
    <w:rsid w:val="00640532"/>
    <w:rPr>
      <w:spacing w:val="1"/>
      <w:sz w:val="18"/>
    </w:rPr>
  </w:style>
  <w:style w:type="paragraph" w:customStyle="1" w:styleId="63">
    <w:name w:val="Подпись к картинке (6)"/>
    <w:basedOn w:val="a"/>
    <w:link w:val="6Exact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jc w:val="both"/>
    </w:pPr>
    <w:rPr>
      <w:noProof/>
      <w:spacing w:val="1"/>
      <w:sz w:val="18"/>
      <w:szCs w:val="18"/>
    </w:rPr>
  </w:style>
  <w:style w:type="character" w:customStyle="1" w:styleId="5Exact1">
    <w:name w:val="Подпись к картинке (5) Exact1"/>
    <w:uiPriority w:val="99"/>
    <w:rsid w:val="00640532"/>
    <w:rPr>
      <w:color w:val="000000"/>
      <w:spacing w:val="0"/>
      <w:w w:val="100"/>
      <w:position w:val="0"/>
      <w:sz w:val="33"/>
      <w:lang w:val="en-US"/>
    </w:rPr>
  </w:style>
  <w:style w:type="character" w:customStyle="1" w:styleId="Exact1">
    <w:name w:val="Подпись к картинке + Малые прописные Exact"/>
    <w:uiPriority w:val="99"/>
    <w:rsid w:val="00640532"/>
    <w:rPr>
      <w:smallCaps/>
      <w:color w:val="000000"/>
      <w:spacing w:val="3"/>
      <w:w w:val="100"/>
      <w:position w:val="0"/>
      <w:sz w:val="15"/>
      <w:lang w:val="en-US"/>
    </w:rPr>
  </w:style>
  <w:style w:type="character" w:customStyle="1" w:styleId="7Exact1">
    <w:name w:val="Подпись к картинке (7) Exact"/>
    <w:uiPriority w:val="99"/>
    <w:rsid w:val="00640532"/>
    <w:rPr>
      <w:rFonts w:ascii="Times New Roman" w:hAnsi="Times New Roman"/>
      <w:sz w:val="21"/>
      <w:u w:val="none"/>
    </w:rPr>
  </w:style>
  <w:style w:type="character" w:customStyle="1" w:styleId="7Exact2">
    <w:name w:val="Основной текст (7) + Малые прописные Exact"/>
    <w:uiPriority w:val="99"/>
    <w:rsid w:val="00640532"/>
    <w:rPr>
      <w:smallCaps/>
      <w:color w:val="000000"/>
      <w:spacing w:val="3"/>
      <w:w w:val="100"/>
      <w:position w:val="0"/>
      <w:sz w:val="15"/>
      <w:lang w:val="en-US"/>
    </w:rPr>
  </w:style>
  <w:style w:type="character" w:customStyle="1" w:styleId="4Exact0">
    <w:name w:val="Подпись к картинке (4) Exact"/>
    <w:uiPriority w:val="99"/>
    <w:rsid w:val="00640532"/>
    <w:rPr>
      <w:b/>
      <w:spacing w:val="-9"/>
      <w:sz w:val="17"/>
      <w:u w:val="none"/>
    </w:rPr>
  </w:style>
  <w:style w:type="character" w:customStyle="1" w:styleId="711">
    <w:name w:val="Основной текст (7) + Курсив1"/>
    <w:aliases w:val="Интервал 0 pt Exact14"/>
    <w:uiPriority w:val="99"/>
    <w:rsid w:val="00640532"/>
    <w:rPr>
      <w:i/>
      <w:color w:val="000000"/>
      <w:spacing w:val="-17"/>
      <w:w w:val="100"/>
      <w:position w:val="0"/>
      <w:sz w:val="15"/>
      <w:lang w:val="ru-RU"/>
    </w:rPr>
  </w:style>
  <w:style w:type="character" w:customStyle="1" w:styleId="2Exact">
    <w:name w:val="Основной текст (2) Exact"/>
    <w:uiPriority w:val="99"/>
    <w:rsid w:val="00640532"/>
    <w:rPr>
      <w:rFonts w:ascii="Times New Roman" w:hAnsi="Times New Roman"/>
      <w:sz w:val="33"/>
      <w:u w:val="none"/>
      <w:lang w:val="en-US"/>
    </w:rPr>
  </w:style>
  <w:style w:type="character" w:customStyle="1" w:styleId="2f1">
    <w:name w:val="Основной текст (2) + Курсив"/>
    <w:aliases w:val="Интервал 2 pt Exact2"/>
    <w:uiPriority w:val="99"/>
    <w:rsid w:val="00640532"/>
    <w:rPr>
      <w:i/>
      <w:color w:val="000000"/>
      <w:spacing w:val="55"/>
      <w:w w:val="100"/>
      <w:position w:val="0"/>
      <w:sz w:val="33"/>
      <w:lang w:val="en-US"/>
    </w:rPr>
  </w:style>
  <w:style w:type="character" w:customStyle="1" w:styleId="19Exact">
    <w:name w:val="Основной текст (19) Exact"/>
    <w:link w:val="19"/>
    <w:uiPriority w:val="99"/>
    <w:locked/>
    <w:rsid w:val="00640532"/>
    <w:rPr>
      <w:b/>
      <w:spacing w:val="-9"/>
      <w:sz w:val="17"/>
    </w:rPr>
  </w:style>
  <w:style w:type="paragraph" w:customStyle="1" w:styleId="19">
    <w:name w:val="Основной текст (19)"/>
    <w:basedOn w:val="a"/>
    <w:link w:val="19Exact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b/>
      <w:bCs/>
      <w:noProof/>
      <w:spacing w:val="-9"/>
      <w:sz w:val="17"/>
      <w:szCs w:val="17"/>
    </w:rPr>
  </w:style>
  <w:style w:type="character" w:customStyle="1" w:styleId="13Exact">
    <w:name w:val="Основной текст (13) Exact"/>
    <w:uiPriority w:val="99"/>
    <w:rsid w:val="00640532"/>
    <w:rPr>
      <w:rFonts w:ascii="Times New Roman" w:hAnsi="Times New Roman"/>
      <w:sz w:val="18"/>
      <w:u w:val="none"/>
    </w:rPr>
  </w:style>
  <w:style w:type="character" w:customStyle="1" w:styleId="20Exact">
    <w:name w:val="Основной текст (20) Exact"/>
    <w:link w:val="200"/>
    <w:uiPriority w:val="99"/>
    <w:locked/>
    <w:rsid w:val="00640532"/>
    <w:rPr>
      <w:spacing w:val="-5"/>
      <w:sz w:val="10"/>
    </w:rPr>
  </w:style>
  <w:style w:type="paragraph" w:customStyle="1" w:styleId="200">
    <w:name w:val="Основной текст (20)"/>
    <w:basedOn w:val="a"/>
    <w:link w:val="20Exact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noProof/>
      <w:spacing w:val="-5"/>
      <w:sz w:val="10"/>
      <w:szCs w:val="10"/>
    </w:rPr>
  </w:style>
  <w:style w:type="character" w:customStyle="1" w:styleId="6Exact0">
    <w:name w:val="Основной текст (6) Exact"/>
    <w:uiPriority w:val="99"/>
    <w:rsid w:val="00640532"/>
    <w:rPr>
      <w:rFonts w:ascii="Times New Roman" w:hAnsi="Times New Roman"/>
      <w:spacing w:val="1"/>
      <w:sz w:val="18"/>
      <w:u w:val="none"/>
    </w:rPr>
  </w:style>
  <w:style w:type="character" w:customStyle="1" w:styleId="7CourierNew">
    <w:name w:val="Основной текст (7) + Courier New"/>
    <w:aliases w:val="8,5 pt9,Полужирный5,Интервал 0 pt Exact13"/>
    <w:uiPriority w:val="99"/>
    <w:rsid w:val="00640532"/>
    <w:rPr>
      <w:rFonts w:ascii="Courier New" w:eastAsia="Times New Roman" w:hAnsi="Courier New"/>
      <w:b/>
      <w:color w:val="000000"/>
      <w:spacing w:val="-9"/>
      <w:w w:val="100"/>
      <w:position w:val="0"/>
      <w:sz w:val="17"/>
      <w:lang w:val="ru-RU"/>
    </w:rPr>
  </w:style>
  <w:style w:type="character" w:customStyle="1" w:styleId="44">
    <w:name w:val="Заголовок №4_"/>
    <w:link w:val="45"/>
    <w:uiPriority w:val="99"/>
    <w:locked/>
    <w:rsid w:val="00640532"/>
    <w:rPr>
      <w:sz w:val="16"/>
      <w:lang w:val="en-US"/>
    </w:rPr>
  </w:style>
  <w:style w:type="paragraph" w:customStyle="1" w:styleId="45">
    <w:name w:val="Заголовок №4"/>
    <w:basedOn w:val="a"/>
    <w:link w:val="44"/>
    <w:uiPriority w:val="99"/>
    <w:rsid w:val="00640532"/>
    <w:pPr>
      <w:widowControl w:val="0"/>
      <w:shd w:val="clear" w:color="auto" w:fill="FFFFFF"/>
      <w:snapToGrid/>
      <w:spacing w:before="120" w:after="0" w:line="240" w:lineRule="atLeast"/>
      <w:outlineLvl w:val="3"/>
    </w:pPr>
    <w:rPr>
      <w:sz w:val="16"/>
      <w:szCs w:val="16"/>
      <w:lang w:val="en-US"/>
    </w:rPr>
  </w:style>
  <w:style w:type="character" w:customStyle="1" w:styleId="850">
    <w:name w:val="Заголовок №8 (5)_"/>
    <w:link w:val="851"/>
    <w:uiPriority w:val="99"/>
    <w:locked/>
    <w:rsid w:val="00640532"/>
    <w:rPr>
      <w:sz w:val="23"/>
    </w:rPr>
  </w:style>
  <w:style w:type="paragraph" w:customStyle="1" w:styleId="851">
    <w:name w:val="Заголовок №8 (5)"/>
    <w:basedOn w:val="a"/>
    <w:link w:val="850"/>
    <w:uiPriority w:val="99"/>
    <w:rsid w:val="00640532"/>
    <w:pPr>
      <w:widowControl w:val="0"/>
      <w:shd w:val="clear" w:color="auto" w:fill="FFFFFF"/>
      <w:snapToGrid/>
      <w:spacing w:before="0" w:after="0" w:line="235" w:lineRule="exact"/>
      <w:outlineLvl w:val="7"/>
    </w:pPr>
    <w:rPr>
      <w:noProof/>
      <w:sz w:val="23"/>
      <w:szCs w:val="23"/>
    </w:rPr>
  </w:style>
  <w:style w:type="character" w:customStyle="1" w:styleId="64">
    <w:name w:val="Заголовок №6_"/>
    <w:link w:val="65"/>
    <w:uiPriority w:val="99"/>
    <w:locked/>
    <w:rsid w:val="00640532"/>
    <w:rPr>
      <w:spacing w:val="-30"/>
      <w:sz w:val="28"/>
    </w:rPr>
  </w:style>
  <w:style w:type="paragraph" w:customStyle="1" w:styleId="65">
    <w:name w:val="Заголовок №6"/>
    <w:basedOn w:val="a"/>
    <w:link w:val="64"/>
    <w:uiPriority w:val="99"/>
    <w:rsid w:val="00640532"/>
    <w:pPr>
      <w:widowControl w:val="0"/>
      <w:shd w:val="clear" w:color="auto" w:fill="FFFFFF"/>
      <w:snapToGrid/>
      <w:spacing w:before="0" w:after="0" w:line="230" w:lineRule="exact"/>
      <w:jc w:val="center"/>
      <w:outlineLvl w:val="5"/>
    </w:pPr>
    <w:rPr>
      <w:noProof/>
      <w:spacing w:val="-30"/>
      <w:sz w:val="28"/>
      <w:szCs w:val="28"/>
    </w:rPr>
  </w:style>
  <w:style w:type="character" w:customStyle="1" w:styleId="860">
    <w:name w:val="Заголовок №8 (6)_"/>
    <w:link w:val="861"/>
    <w:uiPriority w:val="99"/>
    <w:locked/>
    <w:rsid w:val="00640532"/>
    <w:rPr>
      <w:sz w:val="16"/>
      <w:lang w:val="en-US"/>
    </w:rPr>
  </w:style>
  <w:style w:type="paragraph" w:customStyle="1" w:styleId="861">
    <w:name w:val="Заголовок №8 (6)"/>
    <w:basedOn w:val="a"/>
    <w:link w:val="860"/>
    <w:uiPriority w:val="99"/>
    <w:rsid w:val="00640532"/>
    <w:pPr>
      <w:widowControl w:val="0"/>
      <w:shd w:val="clear" w:color="auto" w:fill="FFFFFF"/>
      <w:snapToGrid/>
      <w:spacing w:before="0" w:after="120" w:line="240" w:lineRule="atLeast"/>
      <w:outlineLvl w:val="7"/>
    </w:pPr>
    <w:rPr>
      <w:sz w:val="16"/>
      <w:szCs w:val="16"/>
      <w:lang w:val="en-US"/>
    </w:rPr>
  </w:style>
  <w:style w:type="character" w:customStyle="1" w:styleId="8611pt">
    <w:name w:val="Заголовок №8 (6) + 11 pt"/>
    <w:uiPriority w:val="99"/>
    <w:rsid w:val="00640532"/>
    <w:rPr>
      <w:color w:val="000000"/>
      <w:spacing w:val="0"/>
      <w:w w:val="100"/>
      <w:position w:val="0"/>
      <w:sz w:val="22"/>
      <w:lang w:val="ru-RU"/>
    </w:rPr>
  </w:style>
  <w:style w:type="character" w:customStyle="1" w:styleId="412pt">
    <w:name w:val="Оглавление (4) + 12 pt"/>
    <w:uiPriority w:val="99"/>
    <w:rsid w:val="00640532"/>
    <w:rPr>
      <w:color w:val="000000"/>
      <w:spacing w:val="0"/>
      <w:w w:val="100"/>
      <w:position w:val="0"/>
      <w:sz w:val="24"/>
      <w:lang w:val="ru-RU"/>
    </w:rPr>
  </w:style>
  <w:style w:type="character" w:customStyle="1" w:styleId="66">
    <w:name w:val="Оглавление (6)_"/>
    <w:link w:val="67"/>
    <w:uiPriority w:val="99"/>
    <w:locked/>
    <w:rsid w:val="00640532"/>
    <w:rPr>
      <w:b/>
      <w:sz w:val="16"/>
    </w:rPr>
  </w:style>
  <w:style w:type="paragraph" w:customStyle="1" w:styleId="67">
    <w:name w:val="Оглавление (6)"/>
    <w:basedOn w:val="a"/>
    <w:link w:val="66"/>
    <w:uiPriority w:val="99"/>
    <w:rsid w:val="00640532"/>
    <w:pPr>
      <w:widowControl w:val="0"/>
      <w:shd w:val="clear" w:color="auto" w:fill="FFFFFF"/>
      <w:snapToGrid/>
      <w:spacing w:before="0" w:after="0" w:line="235" w:lineRule="exact"/>
      <w:jc w:val="right"/>
    </w:pPr>
    <w:rPr>
      <w:b/>
      <w:bCs/>
      <w:noProof/>
      <w:sz w:val="16"/>
      <w:szCs w:val="16"/>
    </w:rPr>
  </w:style>
  <w:style w:type="character" w:customStyle="1" w:styleId="56">
    <w:name w:val="Оглавление (5) + Полужирный"/>
    <w:uiPriority w:val="99"/>
    <w:rsid w:val="00640532"/>
    <w:rPr>
      <w:b/>
      <w:color w:val="000000"/>
      <w:spacing w:val="0"/>
      <w:w w:val="100"/>
      <w:position w:val="0"/>
      <w:sz w:val="16"/>
      <w:lang w:val="ru-RU"/>
    </w:rPr>
  </w:style>
  <w:style w:type="character" w:customStyle="1" w:styleId="57">
    <w:name w:val="Оглавление (5)"/>
    <w:uiPriority w:val="99"/>
    <w:rsid w:val="00640532"/>
    <w:rPr>
      <w:color w:val="000000"/>
      <w:spacing w:val="0"/>
      <w:w w:val="100"/>
      <w:position w:val="0"/>
      <w:sz w:val="16"/>
    </w:rPr>
  </w:style>
  <w:style w:type="character" w:customStyle="1" w:styleId="212">
    <w:name w:val="Основной текст (21)_"/>
    <w:link w:val="213"/>
    <w:uiPriority w:val="99"/>
    <w:locked/>
    <w:rsid w:val="00640532"/>
    <w:rPr>
      <w:b/>
      <w:sz w:val="16"/>
    </w:rPr>
  </w:style>
  <w:style w:type="paragraph" w:customStyle="1" w:styleId="213">
    <w:name w:val="Основной текст (21)"/>
    <w:basedOn w:val="a"/>
    <w:link w:val="212"/>
    <w:uiPriority w:val="99"/>
    <w:rsid w:val="00640532"/>
    <w:pPr>
      <w:widowControl w:val="0"/>
      <w:shd w:val="clear" w:color="auto" w:fill="FFFFFF"/>
      <w:snapToGrid/>
      <w:spacing w:before="0" w:after="360" w:line="240" w:lineRule="atLeast"/>
      <w:ind w:hanging="2960"/>
    </w:pPr>
    <w:rPr>
      <w:b/>
      <w:bCs/>
      <w:noProof/>
      <w:sz w:val="16"/>
      <w:szCs w:val="16"/>
    </w:rPr>
  </w:style>
  <w:style w:type="character" w:customStyle="1" w:styleId="220">
    <w:name w:val="Основной текст (22)_"/>
    <w:link w:val="221"/>
    <w:uiPriority w:val="99"/>
    <w:locked/>
    <w:rsid w:val="00640532"/>
  </w:style>
  <w:style w:type="paragraph" w:customStyle="1" w:styleId="221">
    <w:name w:val="Основной текст (22)"/>
    <w:basedOn w:val="a"/>
    <w:link w:val="220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jc w:val="right"/>
    </w:pPr>
    <w:rPr>
      <w:noProof/>
      <w:sz w:val="20"/>
    </w:rPr>
  </w:style>
  <w:style w:type="character" w:customStyle="1" w:styleId="1pt">
    <w:name w:val="Основной текст + Интервал 1 pt"/>
    <w:uiPriority w:val="99"/>
    <w:rsid w:val="00640532"/>
    <w:rPr>
      <w:color w:val="000000"/>
      <w:spacing w:val="20"/>
      <w:w w:val="100"/>
      <w:position w:val="0"/>
      <w:sz w:val="19"/>
      <w:lang w:val="ru-RU"/>
    </w:rPr>
  </w:style>
  <w:style w:type="character" w:customStyle="1" w:styleId="1a">
    <w:name w:val="Основной текст + Малые прописные1"/>
    <w:aliases w:val="Интервал 1 pt"/>
    <w:uiPriority w:val="99"/>
    <w:rsid w:val="00640532"/>
    <w:rPr>
      <w:smallCaps/>
      <w:color w:val="000000"/>
      <w:spacing w:val="20"/>
      <w:w w:val="100"/>
      <w:position w:val="0"/>
      <w:sz w:val="19"/>
      <w:lang w:val="ru-RU"/>
    </w:rPr>
  </w:style>
  <w:style w:type="character" w:customStyle="1" w:styleId="7a">
    <w:name w:val="Подпись к картинке (7)_"/>
    <w:link w:val="7b"/>
    <w:uiPriority w:val="99"/>
    <w:locked/>
    <w:rsid w:val="00640532"/>
    <w:rPr>
      <w:sz w:val="22"/>
    </w:rPr>
  </w:style>
  <w:style w:type="paragraph" w:customStyle="1" w:styleId="7b">
    <w:name w:val="Подпись к картинке (7)"/>
    <w:basedOn w:val="a"/>
    <w:link w:val="7a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noProof/>
      <w:sz w:val="22"/>
      <w:szCs w:val="22"/>
    </w:rPr>
  </w:style>
  <w:style w:type="character" w:customStyle="1" w:styleId="8Exact">
    <w:name w:val="Подпись к картинке (8) Exact"/>
    <w:link w:val="88"/>
    <w:uiPriority w:val="99"/>
    <w:locked/>
    <w:rsid w:val="00640532"/>
    <w:rPr>
      <w:spacing w:val="-4"/>
      <w:sz w:val="16"/>
    </w:rPr>
  </w:style>
  <w:style w:type="paragraph" w:customStyle="1" w:styleId="88">
    <w:name w:val="Подпись к картинке (8)"/>
    <w:basedOn w:val="a"/>
    <w:link w:val="8Exact"/>
    <w:uiPriority w:val="99"/>
    <w:rsid w:val="00640532"/>
    <w:pPr>
      <w:widowControl w:val="0"/>
      <w:shd w:val="clear" w:color="auto" w:fill="FFFFFF"/>
      <w:snapToGrid/>
      <w:spacing w:before="60" w:after="60" w:line="240" w:lineRule="atLeast"/>
      <w:jc w:val="right"/>
    </w:pPr>
    <w:rPr>
      <w:noProof/>
      <w:spacing w:val="-4"/>
      <w:sz w:val="16"/>
      <w:szCs w:val="16"/>
    </w:rPr>
  </w:style>
  <w:style w:type="character" w:customStyle="1" w:styleId="9Exact">
    <w:name w:val="Подпись к картинке (9) Exact"/>
    <w:uiPriority w:val="99"/>
    <w:rsid w:val="00640532"/>
    <w:rPr>
      <w:rFonts w:ascii="Times New Roman" w:hAnsi="Times New Roman"/>
      <w:sz w:val="18"/>
      <w:u w:val="none"/>
    </w:rPr>
  </w:style>
  <w:style w:type="character" w:customStyle="1" w:styleId="712">
    <w:name w:val="Основной текст + 71"/>
    <w:aliases w:val="5 pt8,Интервал 0 pt"/>
    <w:uiPriority w:val="99"/>
    <w:rsid w:val="00640532"/>
    <w:rPr>
      <w:color w:val="000000"/>
      <w:spacing w:val="3"/>
      <w:w w:val="100"/>
      <w:position w:val="0"/>
      <w:sz w:val="15"/>
      <w:lang w:val="ru-RU"/>
    </w:rPr>
  </w:style>
  <w:style w:type="character" w:customStyle="1" w:styleId="11pt">
    <w:name w:val="Основной текст + 11 pt"/>
    <w:uiPriority w:val="99"/>
    <w:rsid w:val="00640532"/>
    <w:rPr>
      <w:color w:val="000000"/>
      <w:w w:val="100"/>
      <w:position w:val="0"/>
      <w:sz w:val="22"/>
      <w:lang w:val="ru-RU"/>
    </w:rPr>
  </w:style>
  <w:style w:type="character" w:customStyle="1" w:styleId="91">
    <w:name w:val="Подпись к картинке (9)_"/>
    <w:link w:val="92"/>
    <w:uiPriority w:val="99"/>
    <w:locked/>
    <w:rsid w:val="00640532"/>
    <w:rPr>
      <w:sz w:val="19"/>
    </w:rPr>
  </w:style>
  <w:style w:type="paragraph" w:customStyle="1" w:styleId="92">
    <w:name w:val="Подпись к картинке (9)"/>
    <w:basedOn w:val="a"/>
    <w:link w:val="91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noProof/>
      <w:sz w:val="19"/>
      <w:szCs w:val="19"/>
    </w:rPr>
  </w:style>
  <w:style w:type="character" w:customStyle="1" w:styleId="89">
    <w:name w:val="Заголовок №8 + Малые прописные"/>
    <w:uiPriority w:val="99"/>
    <w:rsid w:val="00640532"/>
    <w:rPr>
      <w:smallCaps/>
      <w:color w:val="000000"/>
      <w:spacing w:val="0"/>
      <w:w w:val="100"/>
      <w:position w:val="0"/>
      <w:sz w:val="22"/>
      <w:lang w:val="en-US"/>
    </w:rPr>
  </w:style>
  <w:style w:type="character" w:customStyle="1" w:styleId="7CourierNew1">
    <w:name w:val="Основной текст (7) + Courier New1"/>
    <w:aliases w:val="9 pt,Полужирный4,Интервал 0 pt Exact12"/>
    <w:uiPriority w:val="99"/>
    <w:rsid w:val="00640532"/>
    <w:rPr>
      <w:rFonts w:ascii="Courier New" w:eastAsia="Times New Roman" w:hAnsi="Courier New"/>
      <w:b/>
      <w:color w:val="000000"/>
      <w:spacing w:val="-4"/>
      <w:w w:val="100"/>
      <w:position w:val="0"/>
      <w:sz w:val="18"/>
      <w:lang w:val="ru-RU"/>
    </w:rPr>
  </w:style>
  <w:style w:type="character" w:customStyle="1" w:styleId="23Exact">
    <w:name w:val="Основной текст (23) Exact"/>
    <w:link w:val="230"/>
    <w:uiPriority w:val="99"/>
    <w:locked/>
    <w:rsid w:val="00640532"/>
    <w:rPr>
      <w:b/>
      <w:spacing w:val="-4"/>
      <w:sz w:val="18"/>
    </w:rPr>
  </w:style>
  <w:style w:type="paragraph" w:customStyle="1" w:styleId="230">
    <w:name w:val="Основной текст (23)"/>
    <w:basedOn w:val="a"/>
    <w:link w:val="23Exact"/>
    <w:uiPriority w:val="99"/>
    <w:rsid w:val="00640532"/>
    <w:pPr>
      <w:widowControl w:val="0"/>
      <w:shd w:val="clear" w:color="auto" w:fill="FFFFFF"/>
      <w:snapToGrid/>
      <w:spacing w:before="60" w:after="60" w:line="240" w:lineRule="atLeast"/>
      <w:ind w:firstLine="220"/>
    </w:pPr>
    <w:rPr>
      <w:b/>
      <w:bCs/>
      <w:noProof/>
      <w:spacing w:val="-4"/>
      <w:sz w:val="18"/>
      <w:szCs w:val="18"/>
    </w:rPr>
  </w:style>
  <w:style w:type="character" w:customStyle="1" w:styleId="12Exact">
    <w:name w:val="Основной текст (12) Exact"/>
    <w:uiPriority w:val="99"/>
    <w:rsid w:val="00640532"/>
    <w:rPr>
      <w:rFonts w:ascii="Times New Roman" w:hAnsi="Times New Roman"/>
      <w:sz w:val="22"/>
      <w:u w:val="none"/>
    </w:rPr>
  </w:style>
  <w:style w:type="character" w:customStyle="1" w:styleId="6CourierNew">
    <w:name w:val="Основной текст (6) + Courier New"/>
    <w:aliases w:val="Полужирный3,Интервал 0 pt Exact11"/>
    <w:uiPriority w:val="99"/>
    <w:rsid w:val="00640532"/>
    <w:rPr>
      <w:rFonts w:ascii="Courier New" w:eastAsia="Times New Roman" w:hAnsi="Courier New"/>
      <w:b/>
      <w:color w:val="000000"/>
      <w:spacing w:val="-4"/>
      <w:w w:val="100"/>
      <w:position w:val="0"/>
      <w:sz w:val="18"/>
      <w:lang w:val="ru-RU"/>
    </w:rPr>
  </w:style>
  <w:style w:type="character" w:customStyle="1" w:styleId="60ptExact">
    <w:name w:val="Основной текст (6) + Интервал 0 pt Exact"/>
    <w:uiPriority w:val="99"/>
    <w:rsid w:val="00640532"/>
    <w:rPr>
      <w:color w:val="000000"/>
      <w:spacing w:val="0"/>
      <w:w w:val="100"/>
      <w:position w:val="0"/>
      <w:sz w:val="18"/>
    </w:rPr>
  </w:style>
  <w:style w:type="character" w:customStyle="1" w:styleId="24Exact">
    <w:name w:val="Основной текст (24) Exact"/>
    <w:link w:val="240"/>
    <w:uiPriority w:val="99"/>
    <w:locked/>
    <w:rsid w:val="00640532"/>
  </w:style>
  <w:style w:type="paragraph" w:customStyle="1" w:styleId="240">
    <w:name w:val="Основной текст (24)"/>
    <w:basedOn w:val="a"/>
    <w:link w:val="24Exact"/>
    <w:uiPriority w:val="99"/>
    <w:rsid w:val="00640532"/>
    <w:pPr>
      <w:widowControl w:val="0"/>
      <w:shd w:val="clear" w:color="auto" w:fill="FFFFFF"/>
      <w:snapToGrid/>
      <w:spacing w:before="0" w:after="0" w:line="202" w:lineRule="exact"/>
      <w:jc w:val="center"/>
    </w:pPr>
    <w:rPr>
      <w:noProof/>
      <w:sz w:val="20"/>
    </w:rPr>
  </w:style>
  <w:style w:type="character" w:customStyle="1" w:styleId="24-1ptExact">
    <w:name w:val="Основной текст (24) + Интервал -1 pt Exact"/>
    <w:uiPriority w:val="99"/>
    <w:rsid w:val="00640532"/>
    <w:rPr>
      <w:color w:val="000000"/>
      <w:spacing w:val="-21"/>
      <w:w w:val="100"/>
      <w:position w:val="0"/>
      <w:sz w:val="24"/>
      <w:lang w:val="ru-RU"/>
    </w:rPr>
  </w:style>
  <w:style w:type="character" w:customStyle="1" w:styleId="25Exact">
    <w:name w:val="Основной текст (25) Exact"/>
    <w:link w:val="250"/>
    <w:uiPriority w:val="99"/>
    <w:locked/>
    <w:rsid w:val="00640532"/>
    <w:rPr>
      <w:spacing w:val="3"/>
      <w:sz w:val="15"/>
    </w:rPr>
  </w:style>
  <w:style w:type="paragraph" w:customStyle="1" w:styleId="250">
    <w:name w:val="Основной текст (25)"/>
    <w:basedOn w:val="a"/>
    <w:link w:val="25Exact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jc w:val="center"/>
    </w:pPr>
    <w:rPr>
      <w:noProof/>
      <w:spacing w:val="3"/>
      <w:sz w:val="15"/>
      <w:szCs w:val="15"/>
    </w:rPr>
  </w:style>
  <w:style w:type="character" w:customStyle="1" w:styleId="2512pt">
    <w:name w:val="Основной текст (25) + 12 pt"/>
    <w:aliases w:val="Интервал 0 pt Exact10"/>
    <w:uiPriority w:val="99"/>
    <w:rsid w:val="00640532"/>
    <w:rPr>
      <w:color w:val="000000"/>
      <w:spacing w:val="3"/>
      <w:w w:val="100"/>
      <w:position w:val="0"/>
      <w:sz w:val="24"/>
      <w:lang w:val="ru-RU"/>
    </w:rPr>
  </w:style>
  <w:style w:type="character" w:customStyle="1" w:styleId="256pt">
    <w:name w:val="Основной текст (25) + 6 pt"/>
    <w:aliases w:val="Интервал 0 pt Exact9"/>
    <w:uiPriority w:val="99"/>
    <w:rsid w:val="00640532"/>
    <w:rPr>
      <w:color w:val="000000"/>
      <w:spacing w:val="6"/>
      <w:w w:val="100"/>
      <w:position w:val="0"/>
      <w:sz w:val="12"/>
      <w:lang w:val="ru-RU"/>
    </w:rPr>
  </w:style>
  <w:style w:type="character" w:customStyle="1" w:styleId="2512pt1">
    <w:name w:val="Основной текст (25) + 12 pt1"/>
    <w:aliases w:val="Интервал -1 pt Exact"/>
    <w:uiPriority w:val="99"/>
    <w:rsid w:val="00640532"/>
    <w:rPr>
      <w:color w:val="000000"/>
      <w:spacing w:val="-21"/>
      <w:w w:val="100"/>
      <w:position w:val="0"/>
      <w:sz w:val="24"/>
    </w:rPr>
  </w:style>
  <w:style w:type="character" w:customStyle="1" w:styleId="247">
    <w:name w:val="Основной текст (24) + 7"/>
    <w:aliases w:val="5 pt7,Интервал 0 pt Exact8"/>
    <w:uiPriority w:val="99"/>
    <w:rsid w:val="00640532"/>
    <w:rPr>
      <w:color w:val="000000"/>
      <w:spacing w:val="3"/>
      <w:w w:val="100"/>
      <w:position w:val="0"/>
      <w:sz w:val="15"/>
      <w:lang w:val="ru-RU"/>
    </w:rPr>
  </w:style>
  <w:style w:type="character" w:customStyle="1" w:styleId="76pt">
    <w:name w:val="Основной текст (7) + 6 pt"/>
    <w:aliases w:val="Интервал 0 pt Exact7"/>
    <w:uiPriority w:val="99"/>
    <w:rsid w:val="00640532"/>
    <w:rPr>
      <w:color w:val="000000"/>
      <w:spacing w:val="6"/>
      <w:w w:val="100"/>
      <w:position w:val="0"/>
      <w:sz w:val="12"/>
      <w:lang w:val="ru-RU"/>
    </w:rPr>
  </w:style>
  <w:style w:type="character" w:customStyle="1" w:styleId="76pt1">
    <w:name w:val="Основной текст (7) + 6 pt1"/>
    <w:aliases w:val="Малые прописные,Интервал 0 pt Exact6"/>
    <w:uiPriority w:val="99"/>
    <w:rsid w:val="00640532"/>
    <w:rPr>
      <w:smallCaps/>
      <w:color w:val="000000"/>
      <w:spacing w:val="6"/>
      <w:w w:val="100"/>
      <w:position w:val="0"/>
      <w:sz w:val="12"/>
      <w:lang w:val="ru-RU"/>
    </w:rPr>
  </w:style>
  <w:style w:type="character" w:customStyle="1" w:styleId="260">
    <w:name w:val="Основной текст (26)_"/>
    <w:link w:val="261"/>
    <w:uiPriority w:val="99"/>
    <w:locked/>
    <w:rsid w:val="00640532"/>
    <w:rPr>
      <w:rFonts w:ascii="Verdana" w:hAnsi="Verdana"/>
      <w:sz w:val="14"/>
    </w:rPr>
  </w:style>
  <w:style w:type="paragraph" w:customStyle="1" w:styleId="261">
    <w:name w:val="Основной текст (26)"/>
    <w:basedOn w:val="a"/>
    <w:link w:val="260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jc w:val="right"/>
    </w:pPr>
    <w:rPr>
      <w:rFonts w:ascii="Verdana" w:hAnsi="Verdana"/>
      <w:noProof/>
      <w:sz w:val="14"/>
      <w:szCs w:val="14"/>
    </w:rPr>
  </w:style>
  <w:style w:type="character" w:customStyle="1" w:styleId="270">
    <w:name w:val="Основной текст (27)_"/>
    <w:link w:val="271"/>
    <w:uiPriority w:val="99"/>
    <w:locked/>
    <w:rsid w:val="00640532"/>
    <w:rPr>
      <w:i/>
      <w:spacing w:val="50"/>
      <w:sz w:val="12"/>
      <w:lang w:val="en-US"/>
    </w:rPr>
  </w:style>
  <w:style w:type="paragraph" w:customStyle="1" w:styleId="271">
    <w:name w:val="Основной текст (27)"/>
    <w:basedOn w:val="a"/>
    <w:link w:val="270"/>
    <w:uiPriority w:val="99"/>
    <w:rsid w:val="00640532"/>
    <w:pPr>
      <w:widowControl w:val="0"/>
      <w:shd w:val="clear" w:color="auto" w:fill="FFFFFF"/>
      <w:snapToGrid/>
      <w:spacing w:before="0" w:after="0" w:line="235" w:lineRule="exact"/>
    </w:pPr>
    <w:rPr>
      <w:i/>
      <w:iCs/>
      <w:spacing w:val="50"/>
      <w:sz w:val="12"/>
      <w:szCs w:val="12"/>
      <w:lang w:val="en-US"/>
    </w:rPr>
  </w:style>
  <w:style w:type="character" w:customStyle="1" w:styleId="27TimesNewRoman">
    <w:name w:val="Основной текст (27) + Times New Roman"/>
    <w:aliases w:val="9,5 pt6,Не курсив,Интервал 0 pt3"/>
    <w:uiPriority w:val="99"/>
    <w:rsid w:val="00640532"/>
    <w:rPr>
      <w:rFonts w:ascii="Times New Roman" w:hAnsi="Times New Roman"/>
      <w:i/>
      <w:color w:val="000000"/>
      <w:spacing w:val="0"/>
      <w:w w:val="100"/>
      <w:position w:val="0"/>
      <w:sz w:val="19"/>
      <w:lang w:val="ru-RU"/>
    </w:rPr>
  </w:style>
  <w:style w:type="character" w:customStyle="1" w:styleId="88pt">
    <w:name w:val="Заголовок №8 + 8 pt"/>
    <w:uiPriority w:val="99"/>
    <w:rsid w:val="00640532"/>
    <w:rPr>
      <w:color w:val="000000"/>
      <w:spacing w:val="0"/>
      <w:w w:val="100"/>
      <w:position w:val="0"/>
      <w:sz w:val="16"/>
      <w:lang w:val="ru-RU"/>
    </w:rPr>
  </w:style>
  <w:style w:type="character" w:customStyle="1" w:styleId="1b">
    <w:name w:val="Основной текст1"/>
    <w:uiPriority w:val="99"/>
    <w:rsid w:val="00640532"/>
    <w:rPr>
      <w:color w:val="000000"/>
      <w:spacing w:val="0"/>
      <w:w w:val="100"/>
      <w:position w:val="0"/>
      <w:sz w:val="19"/>
      <w:lang w:val="ru-RU"/>
    </w:rPr>
  </w:style>
  <w:style w:type="character" w:customStyle="1" w:styleId="11pt1">
    <w:name w:val="Основной текст + 11 pt1"/>
    <w:uiPriority w:val="99"/>
    <w:rsid w:val="00640532"/>
    <w:rPr>
      <w:color w:val="000000"/>
      <w:spacing w:val="0"/>
      <w:w w:val="100"/>
      <w:position w:val="0"/>
      <w:sz w:val="22"/>
      <w:lang w:val="ru-RU"/>
    </w:rPr>
  </w:style>
  <w:style w:type="character" w:customStyle="1" w:styleId="28Exact">
    <w:name w:val="Основной текст (28) Exact"/>
    <w:link w:val="280"/>
    <w:uiPriority w:val="99"/>
    <w:locked/>
    <w:rsid w:val="00640532"/>
    <w:rPr>
      <w:rFonts w:ascii="Corbel" w:hAnsi="Corbel"/>
      <w:spacing w:val="-21"/>
      <w:sz w:val="22"/>
    </w:rPr>
  </w:style>
  <w:style w:type="paragraph" w:customStyle="1" w:styleId="280">
    <w:name w:val="Основной текст (28)"/>
    <w:basedOn w:val="a"/>
    <w:link w:val="28Exact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jc w:val="center"/>
    </w:pPr>
    <w:rPr>
      <w:rFonts w:ascii="Corbel" w:hAnsi="Corbel"/>
      <w:noProof/>
      <w:spacing w:val="-21"/>
      <w:sz w:val="22"/>
      <w:szCs w:val="22"/>
    </w:rPr>
  </w:style>
  <w:style w:type="character" w:customStyle="1" w:styleId="130ptExact">
    <w:name w:val="Основной текст (13) + Интервал 0 pt Exact"/>
    <w:uiPriority w:val="99"/>
    <w:rsid w:val="00640532"/>
    <w:rPr>
      <w:color w:val="000000"/>
      <w:w w:val="100"/>
      <w:position w:val="0"/>
      <w:sz w:val="18"/>
      <w:lang w:val="ru-RU"/>
    </w:rPr>
  </w:style>
  <w:style w:type="character" w:customStyle="1" w:styleId="129pt">
    <w:name w:val="Основной текст (12) + 9 pt"/>
    <w:aliases w:val="Интервал 0 pt Exact5"/>
    <w:uiPriority w:val="99"/>
    <w:rsid w:val="00640532"/>
    <w:rPr>
      <w:color w:val="000000"/>
      <w:spacing w:val="1"/>
      <w:w w:val="100"/>
      <w:position w:val="0"/>
      <w:sz w:val="18"/>
      <w:lang w:val="ru-RU"/>
    </w:rPr>
  </w:style>
  <w:style w:type="character" w:customStyle="1" w:styleId="129pt1">
    <w:name w:val="Основной текст (12) + 9 pt1"/>
    <w:aliases w:val="Интервал 0 pt Exact4"/>
    <w:uiPriority w:val="99"/>
    <w:rsid w:val="00640532"/>
    <w:rPr>
      <w:color w:val="000000"/>
      <w:spacing w:val="0"/>
      <w:w w:val="100"/>
      <w:position w:val="0"/>
      <w:sz w:val="18"/>
      <w:lang w:val="ru-RU"/>
    </w:rPr>
  </w:style>
  <w:style w:type="character" w:customStyle="1" w:styleId="136">
    <w:name w:val="Основной текст (13) + 6"/>
    <w:aliases w:val="5 pt5,Полужирный2,Интервал 0 pt Exact3"/>
    <w:uiPriority w:val="99"/>
    <w:rsid w:val="00640532"/>
    <w:rPr>
      <w:b/>
      <w:color w:val="000000"/>
      <w:spacing w:val="5"/>
      <w:w w:val="100"/>
      <w:position w:val="0"/>
      <w:sz w:val="13"/>
      <w:lang w:val="ru-RU"/>
    </w:rPr>
  </w:style>
  <w:style w:type="character" w:customStyle="1" w:styleId="127">
    <w:name w:val="Основной текст (12) + 7"/>
    <w:aliases w:val="5 pt4,Интервал 0 pt Exact2"/>
    <w:uiPriority w:val="99"/>
    <w:rsid w:val="00640532"/>
    <w:rPr>
      <w:color w:val="000000"/>
      <w:spacing w:val="3"/>
      <w:w w:val="100"/>
      <w:position w:val="0"/>
      <w:sz w:val="15"/>
      <w:lang w:val="ru-RU"/>
    </w:rPr>
  </w:style>
  <w:style w:type="character" w:customStyle="1" w:styleId="134">
    <w:name w:val="Основной текст (13) + 4"/>
    <w:aliases w:val="5 pt Exact"/>
    <w:uiPriority w:val="99"/>
    <w:rsid w:val="00640532"/>
    <w:rPr>
      <w:color w:val="000000"/>
      <w:spacing w:val="0"/>
      <w:w w:val="100"/>
      <w:position w:val="0"/>
      <w:sz w:val="9"/>
      <w:lang w:val="ru-RU"/>
    </w:rPr>
  </w:style>
  <w:style w:type="character" w:customStyle="1" w:styleId="29Exact">
    <w:name w:val="Основной текст (29) Exact"/>
    <w:uiPriority w:val="99"/>
    <w:rsid w:val="00640532"/>
    <w:rPr>
      <w:rFonts w:ascii="Times New Roman" w:hAnsi="Times New Roman"/>
      <w:spacing w:val="6"/>
      <w:sz w:val="14"/>
      <w:u w:val="none"/>
    </w:rPr>
  </w:style>
  <w:style w:type="character" w:customStyle="1" w:styleId="290">
    <w:name w:val="Основной текст (29) + Курсив"/>
    <w:aliases w:val="Интервал -1 pt Exact1"/>
    <w:uiPriority w:val="99"/>
    <w:rsid w:val="00640532"/>
    <w:rPr>
      <w:i/>
      <w:spacing w:val="-28"/>
      <w:sz w:val="14"/>
      <w:lang w:val="en-US"/>
    </w:rPr>
  </w:style>
  <w:style w:type="character" w:customStyle="1" w:styleId="17Exact">
    <w:name w:val="Основной текст (17) Exact"/>
    <w:uiPriority w:val="99"/>
    <w:rsid w:val="00640532"/>
    <w:rPr>
      <w:spacing w:val="-27"/>
      <w:sz w:val="26"/>
      <w:u w:val="none"/>
    </w:rPr>
  </w:style>
  <w:style w:type="character" w:customStyle="1" w:styleId="3b">
    <w:name w:val="Подпись к картинке (3)_"/>
    <w:link w:val="3c"/>
    <w:uiPriority w:val="99"/>
    <w:locked/>
    <w:rsid w:val="00640532"/>
    <w:rPr>
      <w:sz w:val="19"/>
    </w:rPr>
  </w:style>
  <w:style w:type="paragraph" w:customStyle="1" w:styleId="3c">
    <w:name w:val="Подпись к картинке (3)"/>
    <w:basedOn w:val="a"/>
    <w:link w:val="3b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noProof/>
      <w:sz w:val="19"/>
      <w:szCs w:val="19"/>
    </w:rPr>
  </w:style>
  <w:style w:type="character" w:customStyle="1" w:styleId="118pt">
    <w:name w:val="Основной текст (11) + 8 pt"/>
    <w:uiPriority w:val="99"/>
    <w:rsid w:val="00640532"/>
    <w:rPr>
      <w:color w:val="000000"/>
      <w:spacing w:val="0"/>
      <w:w w:val="100"/>
      <w:position w:val="0"/>
      <w:sz w:val="16"/>
      <w:lang w:val="en-US"/>
    </w:rPr>
  </w:style>
  <w:style w:type="character" w:customStyle="1" w:styleId="79pt">
    <w:name w:val="Основной текст (7) + 9 pt"/>
    <w:aliases w:val="Интервал 0 pt Exact1"/>
    <w:uiPriority w:val="99"/>
    <w:rsid w:val="00640532"/>
    <w:rPr>
      <w:color w:val="000000"/>
      <w:spacing w:val="1"/>
      <w:w w:val="100"/>
      <w:position w:val="0"/>
      <w:sz w:val="18"/>
      <w:lang w:val="ru-RU"/>
    </w:rPr>
  </w:style>
  <w:style w:type="character" w:customStyle="1" w:styleId="300">
    <w:name w:val="Основной текст (30)_"/>
    <w:link w:val="301"/>
    <w:uiPriority w:val="99"/>
    <w:locked/>
    <w:rsid w:val="00640532"/>
    <w:rPr>
      <w:i/>
      <w:spacing w:val="-20"/>
      <w:sz w:val="16"/>
    </w:rPr>
  </w:style>
  <w:style w:type="paragraph" w:customStyle="1" w:styleId="301">
    <w:name w:val="Основной текст (30)"/>
    <w:basedOn w:val="a"/>
    <w:link w:val="300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jc w:val="center"/>
    </w:pPr>
    <w:rPr>
      <w:i/>
      <w:iCs/>
      <w:noProof/>
      <w:spacing w:val="-20"/>
      <w:sz w:val="16"/>
      <w:szCs w:val="16"/>
    </w:rPr>
  </w:style>
  <w:style w:type="character" w:customStyle="1" w:styleId="291">
    <w:name w:val="Основной текст (29)_"/>
    <w:link w:val="292"/>
    <w:uiPriority w:val="99"/>
    <w:locked/>
    <w:rsid w:val="00640532"/>
    <w:rPr>
      <w:sz w:val="14"/>
      <w:lang w:val="en-US"/>
    </w:rPr>
  </w:style>
  <w:style w:type="paragraph" w:customStyle="1" w:styleId="292">
    <w:name w:val="Основной текст (29)"/>
    <w:basedOn w:val="a"/>
    <w:link w:val="291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sz w:val="14"/>
      <w:szCs w:val="14"/>
      <w:lang w:val="en-US"/>
    </w:rPr>
  </w:style>
  <w:style w:type="character" w:customStyle="1" w:styleId="310">
    <w:name w:val="Основной текст (31)_"/>
    <w:link w:val="311"/>
    <w:uiPriority w:val="99"/>
    <w:locked/>
    <w:rsid w:val="00640532"/>
    <w:rPr>
      <w:spacing w:val="-10"/>
      <w:sz w:val="17"/>
    </w:rPr>
  </w:style>
  <w:style w:type="paragraph" w:customStyle="1" w:styleId="311">
    <w:name w:val="Основной текст (31)"/>
    <w:basedOn w:val="a"/>
    <w:link w:val="310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jc w:val="center"/>
    </w:pPr>
    <w:rPr>
      <w:noProof/>
      <w:spacing w:val="-10"/>
      <w:sz w:val="17"/>
      <w:szCs w:val="17"/>
    </w:rPr>
  </w:style>
  <w:style w:type="character" w:customStyle="1" w:styleId="31TimesNewRoman">
    <w:name w:val="Основной текст (31) + Times New Roman"/>
    <w:aliases w:val="8 pt,Интервал 0 pt2"/>
    <w:uiPriority w:val="99"/>
    <w:rsid w:val="00640532"/>
    <w:rPr>
      <w:rFonts w:ascii="Times New Roman" w:hAnsi="Times New Roman"/>
      <w:color w:val="000000"/>
      <w:spacing w:val="0"/>
      <w:w w:val="100"/>
      <w:position w:val="0"/>
      <w:sz w:val="16"/>
    </w:rPr>
  </w:style>
  <w:style w:type="character" w:customStyle="1" w:styleId="112">
    <w:name w:val="Основной текст (11) + Курсив"/>
    <w:aliases w:val="Интервал -2 pt1"/>
    <w:uiPriority w:val="99"/>
    <w:rsid w:val="00640532"/>
    <w:rPr>
      <w:i/>
      <w:color w:val="000000"/>
      <w:spacing w:val="-40"/>
      <w:w w:val="100"/>
      <w:position w:val="0"/>
      <w:sz w:val="22"/>
      <w:lang w:val="ru-RU"/>
    </w:rPr>
  </w:style>
  <w:style w:type="character" w:customStyle="1" w:styleId="320">
    <w:name w:val="Основной текст (32)_"/>
    <w:link w:val="321"/>
    <w:uiPriority w:val="99"/>
    <w:locked/>
    <w:rsid w:val="00640532"/>
  </w:style>
  <w:style w:type="paragraph" w:customStyle="1" w:styleId="321">
    <w:name w:val="Основной текст (32)"/>
    <w:basedOn w:val="a"/>
    <w:link w:val="320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jc w:val="center"/>
    </w:pPr>
    <w:rPr>
      <w:noProof/>
      <w:sz w:val="20"/>
    </w:rPr>
  </w:style>
  <w:style w:type="character" w:customStyle="1" w:styleId="2910">
    <w:name w:val="Основной текст (29) + Курсив1"/>
    <w:aliases w:val="Интервал -1 pt1"/>
    <w:uiPriority w:val="99"/>
    <w:rsid w:val="00640532"/>
    <w:rPr>
      <w:i/>
      <w:color w:val="000000"/>
      <w:spacing w:val="-30"/>
      <w:w w:val="100"/>
      <w:position w:val="0"/>
      <w:sz w:val="14"/>
      <w:lang w:val="ru-RU"/>
    </w:rPr>
  </w:style>
  <w:style w:type="character" w:customStyle="1" w:styleId="330">
    <w:name w:val="Основной текст (33)_"/>
    <w:link w:val="331"/>
    <w:uiPriority w:val="99"/>
    <w:locked/>
    <w:rsid w:val="00640532"/>
    <w:rPr>
      <w:sz w:val="14"/>
    </w:rPr>
  </w:style>
  <w:style w:type="paragraph" w:customStyle="1" w:styleId="331">
    <w:name w:val="Основной текст (33)"/>
    <w:basedOn w:val="a"/>
    <w:link w:val="330"/>
    <w:uiPriority w:val="99"/>
    <w:rsid w:val="00640532"/>
    <w:pPr>
      <w:widowControl w:val="0"/>
      <w:shd w:val="clear" w:color="auto" w:fill="FFFFFF"/>
      <w:snapToGrid/>
      <w:spacing w:before="0" w:after="0" w:line="226" w:lineRule="exact"/>
      <w:jc w:val="center"/>
    </w:pPr>
    <w:rPr>
      <w:noProof/>
      <w:sz w:val="14"/>
      <w:szCs w:val="14"/>
    </w:rPr>
  </w:style>
  <w:style w:type="character" w:customStyle="1" w:styleId="711pt1">
    <w:name w:val="Основной текст (7) + 11 pt1"/>
    <w:aliases w:val="Полужирный1"/>
    <w:uiPriority w:val="99"/>
    <w:rsid w:val="00640532"/>
    <w:rPr>
      <w:b/>
      <w:color w:val="000000"/>
      <w:spacing w:val="0"/>
      <w:w w:val="100"/>
      <w:position w:val="0"/>
      <w:sz w:val="22"/>
      <w:lang w:val="ru-RU"/>
    </w:rPr>
  </w:style>
  <w:style w:type="character" w:customStyle="1" w:styleId="77pt">
    <w:name w:val="Основной текст (7) + 7 pt"/>
    <w:uiPriority w:val="99"/>
    <w:rsid w:val="00640532"/>
    <w:rPr>
      <w:color w:val="000000"/>
      <w:spacing w:val="0"/>
      <w:w w:val="100"/>
      <w:position w:val="0"/>
      <w:sz w:val="14"/>
      <w:lang w:val="ru-RU"/>
    </w:rPr>
  </w:style>
  <w:style w:type="character" w:customStyle="1" w:styleId="2f2">
    <w:name w:val="Основной текст2"/>
    <w:uiPriority w:val="99"/>
    <w:rsid w:val="00640532"/>
    <w:rPr>
      <w:color w:val="000000"/>
      <w:spacing w:val="0"/>
      <w:w w:val="100"/>
      <w:position w:val="0"/>
      <w:sz w:val="19"/>
    </w:rPr>
  </w:style>
  <w:style w:type="character" w:customStyle="1" w:styleId="aff5">
    <w:name w:val="Основной текст + Курсив"/>
    <w:uiPriority w:val="99"/>
    <w:rsid w:val="00640532"/>
    <w:rPr>
      <w:i/>
      <w:color w:val="000000"/>
      <w:spacing w:val="0"/>
      <w:w w:val="100"/>
      <w:position w:val="0"/>
      <w:sz w:val="19"/>
      <w:lang w:val="ru-RU"/>
    </w:rPr>
  </w:style>
  <w:style w:type="character" w:customStyle="1" w:styleId="138pt">
    <w:name w:val="Основной текст (13) + 8 pt"/>
    <w:uiPriority w:val="99"/>
    <w:rsid w:val="00640532"/>
    <w:rPr>
      <w:color w:val="000000"/>
      <w:spacing w:val="0"/>
      <w:w w:val="100"/>
      <w:position w:val="0"/>
      <w:sz w:val="16"/>
      <w:lang w:val="ru-RU"/>
    </w:rPr>
  </w:style>
  <w:style w:type="character" w:customStyle="1" w:styleId="870">
    <w:name w:val="Заголовок №8 (7)_"/>
    <w:link w:val="871"/>
    <w:uiPriority w:val="99"/>
    <w:locked/>
    <w:rsid w:val="00640532"/>
    <w:rPr>
      <w:sz w:val="25"/>
    </w:rPr>
  </w:style>
  <w:style w:type="paragraph" w:customStyle="1" w:styleId="871">
    <w:name w:val="Заголовок №8 (7)"/>
    <w:basedOn w:val="a"/>
    <w:link w:val="870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jc w:val="center"/>
      <w:outlineLvl w:val="7"/>
    </w:pPr>
    <w:rPr>
      <w:noProof/>
      <w:sz w:val="25"/>
      <w:szCs w:val="25"/>
    </w:rPr>
  </w:style>
  <w:style w:type="character" w:customStyle="1" w:styleId="340">
    <w:name w:val="Основной текст (34)_"/>
    <w:link w:val="341"/>
    <w:uiPriority w:val="99"/>
    <w:locked/>
    <w:rsid w:val="00640532"/>
    <w:rPr>
      <w:b/>
      <w:sz w:val="22"/>
      <w:lang w:val="en-US"/>
    </w:rPr>
  </w:style>
  <w:style w:type="paragraph" w:customStyle="1" w:styleId="341">
    <w:name w:val="Основной текст (34)"/>
    <w:basedOn w:val="a"/>
    <w:link w:val="340"/>
    <w:uiPriority w:val="99"/>
    <w:rsid w:val="00640532"/>
    <w:pPr>
      <w:widowControl w:val="0"/>
      <w:shd w:val="clear" w:color="auto" w:fill="FFFFFF"/>
      <w:snapToGrid/>
      <w:spacing w:before="0" w:after="0" w:line="245" w:lineRule="exact"/>
      <w:jc w:val="center"/>
    </w:pPr>
    <w:rPr>
      <w:b/>
      <w:bCs/>
      <w:sz w:val="22"/>
      <w:szCs w:val="22"/>
      <w:lang w:val="en-US"/>
    </w:rPr>
  </w:style>
  <w:style w:type="character" w:customStyle="1" w:styleId="3417">
    <w:name w:val="Основной текст (34) + 17"/>
    <w:aliases w:val="5 pt3,Не полужирный3"/>
    <w:uiPriority w:val="99"/>
    <w:rsid w:val="00640532"/>
    <w:rPr>
      <w:b/>
      <w:color w:val="000000"/>
      <w:spacing w:val="0"/>
      <w:w w:val="100"/>
      <w:position w:val="0"/>
      <w:sz w:val="35"/>
      <w:lang w:val="en-US"/>
    </w:rPr>
  </w:style>
  <w:style w:type="character" w:customStyle="1" w:styleId="348pt">
    <w:name w:val="Основной текст (34) + 8 pt"/>
    <w:uiPriority w:val="99"/>
    <w:rsid w:val="00640532"/>
    <w:rPr>
      <w:b/>
      <w:color w:val="000000"/>
      <w:spacing w:val="0"/>
      <w:w w:val="100"/>
      <w:position w:val="0"/>
      <w:sz w:val="16"/>
      <w:lang w:val="en-US"/>
    </w:rPr>
  </w:style>
  <w:style w:type="character" w:customStyle="1" w:styleId="1c">
    <w:name w:val="Заголовок №1_"/>
    <w:link w:val="113"/>
    <w:uiPriority w:val="99"/>
    <w:locked/>
    <w:rsid w:val="00640532"/>
    <w:rPr>
      <w:sz w:val="35"/>
      <w:lang w:val="en-US"/>
    </w:rPr>
  </w:style>
  <w:style w:type="paragraph" w:customStyle="1" w:styleId="113">
    <w:name w:val="Заголовок №11"/>
    <w:basedOn w:val="a"/>
    <w:link w:val="1c"/>
    <w:uiPriority w:val="99"/>
    <w:rsid w:val="00640532"/>
    <w:pPr>
      <w:widowControl w:val="0"/>
      <w:shd w:val="clear" w:color="auto" w:fill="FFFFFF"/>
      <w:snapToGrid/>
      <w:spacing w:before="300" w:after="120" w:line="240" w:lineRule="atLeast"/>
      <w:jc w:val="center"/>
      <w:outlineLvl w:val="0"/>
    </w:pPr>
    <w:rPr>
      <w:sz w:val="35"/>
      <w:szCs w:val="35"/>
      <w:lang w:val="en-US"/>
    </w:rPr>
  </w:style>
  <w:style w:type="character" w:customStyle="1" w:styleId="190">
    <w:name w:val="Заголовок №1 + 9"/>
    <w:aliases w:val="5 pt2"/>
    <w:uiPriority w:val="99"/>
    <w:rsid w:val="00640532"/>
    <w:rPr>
      <w:color w:val="000000"/>
      <w:spacing w:val="0"/>
      <w:w w:val="100"/>
      <w:position w:val="0"/>
      <w:sz w:val="19"/>
      <w:lang w:val="ru-RU"/>
    </w:rPr>
  </w:style>
  <w:style w:type="character" w:customStyle="1" w:styleId="1d">
    <w:name w:val="Заголовок №1"/>
    <w:uiPriority w:val="99"/>
    <w:rsid w:val="00640532"/>
    <w:rPr>
      <w:color w:val="000000"/>
      <w:spacing w:val="0"/>
      <w:w w:val="100"/>
      <w:position w:val="0"/>
      <w:sz w:val="35"/>
      <w:lang w:val="en-US"/>
    </w:rPr>
  </w:style>
  <w:style w:type="character" w:customStyle="1" w:styleId="350">
    <w:name w:val="Основной текст (35)_"/>
    <w:link w:val="351"/>
    <w:uiPriority w:val="99"/>
    <w:locked/>
    <w:rsid w:val="00640532"/>
    <w:rPr>
      <w:b/>
      <w:sz w:val="17"/>
    </w:rPr>
  </w:style>
  <w:style w:type="paragraph" w:customStyle="1" w:styleId="351">
    <w:name w:val="Основной текст (35)"/>
    <w:basedOn w:val="a"/>
    <w:link w:val="350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b/>
      <w:bCs/>
      <w:noProof/>
      <w:sz w:val="17"/>
      <w:szCs w:val="17"/>
    </w:rPr>
  </w:style>
  <w:style w:type="character" w:customStyle="1" w:styleId="35TimesNewRoman">
    <w:name w:val="Основной текст (35) + Times New Roman"/>
    <w:aliases w:val="Не полужирный2"/>
    <w:uiPriority w:val="99"/>
    <w:rsid w:val="00640532"/>
    <w:rPr>
      <w:rFonts w:ascii="Times New Roman" w:hAnsi="Times New Roman"/>
      <w:b/>
      <w:color w:val="000000"/>
      <w:spacing w:val="0"/>
      <w:w w:val="100"/>
      <w:position w:val="0"/>
      <w:sz w:val="17"/>
    </w:rPr>
  </w:style>
  <w:style w:type="character" w:customStyle="1" w:styleId="7c">
    <w:name w:val="Оглавление (7)_"/>
    <w:link w:val="7d"/>
    <w:uiPriority w:val="99"/>
    <w:locked/>
    <w:rsid w:val="00640532"/>
    <w:rPr>
      <w:b/>
      <w:sz w:val="17"/>
    </w:rPr>
  </w:style>
  <w:style w:type="paragraph" w:customStyle="1" w:styleId="7d">
    <w:name w:val="Оглавление (7)"/>
    <w:basedOn w:val="a"/>
    <w:link w:val="7c"/>
    <w:uiPriority w:val="99"/>
    <w:rsid w:val="00640532"/>
    <w:pPr>
      <w:widowControl w:val="0"/>
      <w:shd w:val="clear" w:color="auto" w:fill="FFFFFF"/>
      <w:snapToGrid/>
      <w:spacing w:before="0" w:after="120" w:line="110" w:lineRule="exact"/>
      <w:jc w:val="center"/>
    </w:pPr>
    <w:rPr>
      <w:b/>
      <w:bCs/>
      <w:noProof/>
      <w:sz w:val="17"/>
      <w:szCs w:val="17"/>
    </w:rPr>
  </w:style>
  <w:style w:type="character" w:customStyle="1" w:styleId="7TimesNewRoman">
    <w:name w:val="Оглавление (7) + Times New Roman"/>
    <w:aliases w:val="Не полужирный1"/>
    <w:uiPriority w:val="99"/>
    <w:rsid w:val="00640532"/>
    <w:rPr>
      <w:rFonts w:ascii="Times New Roman" w:hAnsi="Times New Roman"/>
      <w:b/>
      <w:color w:val="000000"/>
      <w:spacing w:val="0"/>
      <w:w w:val="100"/>
      <w:position w:val="0"/>
      <w:sz w:val="17"/>
    </w:rPr>
  </w:style>
  <w:style w:type="character" w:customStyle="1" w:styleId="352">
    <w:name w:val="Основной текст (35) + Не полужирный"/>
    <w:aliases w:val="Курсив3"/>
    <w:uiPriority w:val="99"/>
    <w:rsid w:val="00640532"/>
    <w:rPr>
      <w:rFonts w:ascii="Courier New" w:eastAsia="Times New Roman" w:hAnsi="Courier New"/>
      <w:b/>
      <w:i/>
      <w:color w:val="000000"/>
      <w:spacing w:val="0"/>
      <w:w w:val="100"/>
      <w:position w:val="0"/>
      <w:sz w:val="17"/>
    </w:rPr>
  </w:style>
  <w:style w:type="character" w:customStyle="1" w:styleId="360">
    <w:name w:val="Основной текст (36)_"/>
    <w:link w:val="361"/>
    <w:uiPriority w:val="99"/>
    <w:locked/>
    <w:rsid w:val="00640532"/>
    <w:rPr>
      <w:sz w:val="19"/>
    </w:rPr>
  </w:style>
  <w:style w:type="paragraph" w:customStyle="1" w:styleId="361">
    <w:name w:val="Основной текст (36)"/>
    <w:basedOn w:val="a"/>
    <w:link w:val="360"/>
    <w:uiPriority w:val="99"/>
    <w:rsid w:val="00640532"/>
    <w:pPr>
      <w:widowControl w:val="0"/>
      <w:shd w:val="clear" w:color="auto" w:fill="FFFFFF"/>
      <w:snapToGrid/>
      <w:spacing w:before="0" w:after="0" w:line="110" w:lineRule="exact"/>
    </w:pPr>
    <w:rPr>
      <w:noProof/>
      <w:sz w:val="19"/>
      <w:szCs w:val="19"/>
    </w:rPr>
  </w:style>
  <w:style w:type="character" w:customStyle="1" w:styleId="CourierNew2">
    <w:name w:val="Основной текст + Courier New2"/>
    <w:aliases w:val="6 pt1,Курсив2,Интервал 2 pt1"/>
    <w:uiPriority w:val="99"/>
    <w:rsid w:val="00640532"/>
    <w:rPr>
      <w:rFonts w:ascii="Courier New" w:eastAsia="Times New Roman" w:hAnsi="Courier New"/>
      <w:i/>
      <w:color w:val="000000"/>
      <w:spacing w:val="50"/>
      <w:w w:val="100"/>
      <w:position w:val="0"/>
      <w:sz w:val="12"/>
      <w:lang w:val="en-US"/>
    </w:rPr>
  </w:style>
  <w:style w:type="character" w:customStyle="1" w:styleId="37Exact">
    <w:name w:val="Основной текст (37) Exact"/>
    <w:link w:val="370"/>
    <w:uiPriority w:val="99"/>
    <w:locked/>
    <w:rsid w:val="00640532"/>
    <w:rPr>
      <w:spacing w:val="-8"/>
      <w:sz w:val="15"/>
    </w:rPr>
  </w:style>
  <w:style w:type="paragraph" w:customStyle="1" w:styleId="370">
    <w:name w:val="Основной текст (37)"/>
    <w:basedOn w:val="a"/>
    <w:link w:val="37Exact"/>
    <w:uiPriority w:val="99"/>
    <w:rsid w:val="00640532"/>
    <w:pPr>
      <w:widowControl w:val="0"/>
      <w:shd w:val="clear" w:color="auto" w:fill="FFFFFF"/>
      <w:snapToGrid/>
      <w:spacing w:before="0" w:after="60" w:line="240" w:lineRule="atLeast"/>
    </w:pPr>
    <w:rPr>
      <w:noProof/>
      <w:spacing w:val="-8"/>
      <w:sz w:val="15"/>
      <w:szCs w:val="15"/>
    </w:rPr>
  </w:style>
  <w:style w:type="character" w:customStyle="1" w:styleId="880">
    <w:name w:val="Заголовок №8 (8)_"/>
    <w:link w:val="881"/>
    <w:uiPriority w:val="99"/>
    <w:locked/>
    <w:rsid w:val="00640532"/>
    <w:rPr>
      <w:spacing w:val="-10"/>
      <w:sz w:val="19"/>
    </w:rPr>
  </w:style>
  <w:style w:type="paragraph" w:customStyle="1" w:styleId="881">
    <w:name w:val="Заголовок №8 (8)"/>
    <w:basedOn w:val="a"/>
    <w:link w:val="880"/>
    <w:uiPriority w:val="99"/>
    <w:rsid w:val="00640532"/>
    <w:pPr>
      <w:widowControl w:val="0"/>
      <w:shd w:val="clear" w:color="auto" w:fill="FFFFFF"/>
      <w:snapToGrid/>
      <w:spacing w:before="0" w:after="0" w:line="259" w:lineRule="exact"/>
      <w:ind w:hanging="260"/>
      <w:jc w:val="both"/>
      <w:outlineLvl w:val="7"/>
    </w:pPr>
    <w:rPr>
      <w:noProof/>
      <w:spacing w:val="-10"/>
      <w:sz w:val="19"/>
      <w:szCs w:val="19"/>
    </w:rPr>
  </w:style>
  <w:style w:type="character" w:customStyle="1" w:styleId="88TimesNewRoman">
    <w:name w:val="Заголовок №8 (8) + Times New Roman"/>
    <w:aliases w:val="9 pt1,Интервал 0 pt1"/>
    <w:uiPriority w:val="99"/>
    <w:rsid w:val="00640532"/>
    <w:rPr>
      <w:rFonts w:ascii="Times New Roman" w:hAnsi="Times New Roman"/>
      <w:color w:val="000000"/>
      <w:spacing w:val="0"/>
      <w:w w:val="100"/>
      <w:position w:val="0"/>
      <w:sz w:val="18"/>
    </w:rPr>
  </w:style>
  <w:style w:type="character" w:customStyle="1" w:styleId="38Exact">
    <w:name w:val="Основной текст (38) Exact"/>
    <w:uiPriority w:val="99"/>
    <w:rsid w:val="00640532"/>
    <w:rPr>
      <w:rFonts w:ascii="Times New Roman" w:hAnsi="Times New Roman"/>
      <w:spacing w:val="5"/>
      <w:sz w:val="15"/>
      <w:u w:val="none"/>
    </w:rPr>
  </w:style>
  <w:style w:type="character" w:customStyle="1" w:styleId="39Exact">
    <w:name w:val="Основной текст (39) Exact"/>
    <w:link w:val="390"/>
    <w:uiPriority w:val="99"/>
    <w:locked/>
    <w:rsid w:val="00640532"/>
    <w:rPr>
      <w:rFonts w:ascii="Corbel" w:hAnsi="Corbel"/>
      <w:spacing w:val="1"/>
      <w:sz w:val="16"/>
    </w:rPr>
  </w:style>
  <w:style w:type="paragraph" w:customStyle="1" w:styleId="390">
    <w:name w:val="Основной текст (39)"/>
    <w:basedOn w:val="a"/>
    <w:link w:val="39Exact"/>
    <w:uiPriority w:val="99"/>
    <w:rsid w:val="00640532"/>
    <w:pPr>
      <w:widowControl w:val="0"/>
      <w:shd w:val="clear" w:color="auto" w:fill="FFFFFF"/>
      <w:snapToGrid/>
      <w:spacing w:before="0" w:after="60" w:line="240" w:lineRule="atLeast"/>
    </w:pPr>
    <w:rPr>
      <w:rFonts w:ascii="Corbel" w:hAnsi="Corbel"/>
      <w:noProof/>
      <w:spacing w:val="1"/>
      <w:sz w:val="16"/>
      <w:szCs w:val="16"/>
    </w:rPr>
  </w:style>
  <w:style w:type="character" w:customStyle="1" w:styleId="CourierNew1">
    <w:name w:val="Основной текст + Courier New1"/>
    <w:aliases w:val="51,5 pt1,Курсив1,Интервал 2 pt Exact1"/>
    <w:uiPriority w:val="99"/>
    <w:rsid w:val="00640532"/>
    <w:rPr>
      <w:rFonts w:ascii="Courier New" w:eastAsia="Times New Roman" w:hAnsi="Courier New"/>
      <w:i/>
      <w:color w:val="000000"/>
      <w:spacing w:val="56"/>
      <w:w w:val="100"/>
      <w:position w:val="0"/>
      <w:sz w:val="11"/>
      <w:lang w:val="ru-RU"/>
    </w:rPr>
  </w:style>
  <w:style w:type="character" w:customStyle="1" w:styleId="40Exact">
    <w:name w:val="Основной текст (40) Exact"/>
    <w:link w:val="400"/>
    <w:uiPriority w:val="99"/>
    <w:locked/>
    <w:rsid w:val="00640532"/>
    <w:rPr>
      <w:spacing w:val="2"/>
      <w:sz w:val="16"/>
    </w:rPr>
  </w:style>
  <w:style w:type="paragraph" w:customStyle="1" w:styleId="400">
    <w:name w:val="Основной текст (40)"/>
    <w:basedOn w:val="a"/>
    <w:link w:val="40Exact"/>
    <w:uiPriority w:val="99"/>
    <w:rsid w:val="00640532"/>
    <w:pPr>
      <w:widowControl w:val="0"/>
      <w:shd w:val="clear" w:color="auto" w:fill="FFFFFF"/>
      <w:snapToGrid/>
      <w:spacing w:before="0" w:after="60" w:line="240" w:lineRule="atLeast"/>
      <w:jc w:val="right"/>
    </w:pPr>
    <w:rPr>
      <w:noProof/>
      <w:spacing w:val="2"/>
      <w:sz w:val="16"/>
      <w:szCs w:val="16"/>
    </w:rPr>
  </w:style>
  <w:style w:type="character" w:customStyle="1" w:styleId="8Exact0">
    <w:name w:val="Основной текст (8) Exact"/>
    <w:uiPriority w:val="99"/>
    <w:rsid w:val="00640532"/>
    <w:rPr>
      <w:rFonts w:ascii="Times New Roman" w:hAnsi="Times New Roman"/>
      <w:b/>
      <w:sz w:val="18"/>
      <w:u w:val="none"/>
    </w:rPr>
  </w:style>
  <w:style w:type="character" w:customStyle="1" w:styleId="10Exact">
    <w:name w:val="Подпись к картинке (10) Exact"/>
    <w:link w:val="103"/>
    <w:uiPriority w:val="99"/>
    <w:locked/>
    <w:rsid w:val="00640532"/>
    <w:rPr>
      <w:spacing w:val="5"/>
      <w:sz w:val="15"/>
    </w:rPr>
  </w:style>
  <w:style w:type="paragraph" w:customStyle="1" w:styleId="103">
    <w:name w:val="Подпись к картинке (10)"/>
    <w:basedOn w:val="a"/>
    <w:link w:val="10Exact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noProof/>
      <w:spacing w:val="5"/>
      <w:sz w:val="15"/>
      <w:szCs w:val="15"/>
    </w:rPr>
  </w:style>
  <w:style w:type="character" w:customStyle="1" w:styleId="380">
    <w:name w:val="Основной текст (38)_"/>
    <w:link w:val="381"/>
    <w:uiPriority w:val="99"/>
    <w:locked/>
    <w:rsid w:val="00640532"/>
    <w:rPr>
      <w:sz w:val="16"/>
    </w:rPr>
  </w:style>
  <w:style w:type="paragraph" w:customStyle="1" w:styleId="381">
    <w:name w:val="Основной текст (38)1"/>
    <w:basedOn w:val="a"/>
    <w:link w:val="380"/>
    <w:uiPriority w:val="99"/>
    <w:rsid w:val="00640532"/>
    <w:pPr>
      <w:widowControl w:val="0"/>
      <w:shd w:val="clear" w:color="auto" w:fill="FFFFFF"/>
      <w:snapToGrid/>
      <w:spacing w:before="0" w:after="60" w:line="240" w:lineRule="atLeast"/>
    </w:pPr>
    <w:rPr>
      <w:noProof/>
      <w:sz w:val="16"/>
      <w:szCs w:val="16"/>
    </w:rPr>
  </w:style>
  <w:style w:type="character" w:customStyle="1" w:styleId="382">
    <w:name w:val="Основной текст (38)"/>
    <w:uiPriority w:val="99"/>
    <w:rsid w:val="00640532"/>
    <w:rPr>
      <w:color w:val="000000"/>
      <w:spacing w:val="0"/>
      <w:w w:val="100"/>
      <w:position w:val="0"/>
      <w:sz w:val="16"/>
    </w:rPr>
  </w:style>
  <w:style w:type="character" w:customStyle="1" w:styleId="721">
    <w:name w:val="Заголовок №7 (2)_"/>
    <w:link w:val="722"/>
    <w:uiPriority w:val="99"/>
    <w:locked/>
    <w:rsid w:val="00640532"/>
    <w:rPr>
      <w:sz w:val="22"/>
    </w:rPr>
  </w:style>
  <w:style w:type="paragraph" w:customStyle="1" w:styleId="722">
    <w:name w:val="Заголовок №7 (2)"/>
    <w:basedOn w:val="a"/>
    <w:link w:val="721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outlineLvl w:val="6"/>
    </w:pPr>
    <w:rPr>
      <w:noProof/>
      <w:sz w:val="22"/>
      <w:szCs w:val="22"/>
    </w:rPr>
  </w:style>
  <w:style w:type="character" w:customStyle="1" w:styleId="46">
    <w:name w:val="Оглавление (4) + Малые прописные"/>
    <w:uiPriority w:val="99"/>
    <w:rsid w:val="00640532"/>
    <w:rPr>
      <w:smallCaps/>
      <w:color w:val="000000"/>
      <w:spacing w:val="0"/>
      <w:w w:val="100"/>
      <w:position w:val="0"/>
      <w:sz w:val="22"/>
      <w:lang w:val="en-US"/>
    </w:rPr>
  </w:style>
  <w:style w:type="character" w:styleId="aff6">
    <w:name w:val="FollowedHyperlink"/>
    <w:basedOn w:val="a0"/>
    <w:uiPriority w:val="99"/>
    <w:rsid w:val="00640532"/>
    <w:rPr>
      <w:color w:val="800080"/>
      <w:u w:val="single"/>
    </w:rPr>
  </w:style>
  <w:style w:type="character" w:customStyle="1" w:styleId="114">
    <w:name w:val="Знак Знак11"/>
    <w:uiPriority w:val="99"/>
    <w:rsid w:val="00640532"/>
    <w:rPr>
      <w:rFonts w:ascii="Arial" w:hAnsi="Arial"/>
      <w:b/>
      <w:color w:val="993300"/>
      <w:sz w:val="32"/>
    </w:rPr>
  </w:style>
  <w:style w:type="character" w:customStyle="1" w:styleId="104">
    <w:name w:val="Знак Знак10"/>
    <w:uiPriority w:val="99"/>
    <w:rsid w:val="00640532"/>
    <w:rPr>
      <w:sz w:val="16"/>
    </w:rPr>
  </w:style>
  <w:style w:type="character" w:customStyle="1" w:styleId="93">
    <w:name w:val="Знак Знак9"/>
    <w:uiPriority w:val="99"/>
    <w:rsid w:val="00640532"/>
    <w:rPr>
      <w:caps/>
      <w:spacing w:val="100"/>
      <w:sz w:val="24"/>
    </w:rPr>
  </w:style>
  <w:style w:type="character" w:customStyle="1" w:styleId="8a">
    <w:name w:val="Знак Знак8"/>
    <w:uiPriority w:val="99"/>
    <w:rsid w:val="00640532"/>
    <w:rPr>
      <w:b/>
      <w:caps/>
      <w:sz w:val="28"/>
    </w:rPr>
  </w:style>
  <w:style w:type="character" w:customStyle="1" w:styleId="7e">
    <w:name w:val="Знак Знак7"/>
    <w:uiPriority w:val="99"/>
    <w:rsid w:val="00640532"/>
    <w:rPr>
      <w:sz w:val="24"/>
    </w:rPr>
  </w:style>
  <w:style w:type="character" w:customStyle="1" w:styleId="68">
    <w:name w:val="Знак Знак6"/>
    <w:uiPriority w:val="99"/>
    <w:rsid w:val="00640532"/>
    <w:rPr>
      <w:sz w:val="28"/>
    </w:rPr>
  </w:style>
  <w:style w:type="character" w:customStyle="1" w:styleId="58">
    <w:name w:val="Знак Знак5"/>
    <w:uiPriority w:val="99"/>
    <w:rsid w:val="00640532"/>
    <w:rPr>
      <w:sz w:val="16"/>
    </w:rPr>
  </w:style>
  <w:style w:type="paragraph" w:styleId="3d">
    <w:name w:val="Body Text 3"/>
    <w:basedOn w:val="a"/>
    <w:link w:val="3e"/>
    <w:uiPriority w:val="99"/>
    <w:rsid w:val="00640532"/>
    <w:pPr>
      <w:widowControl w:val="0"/>
      <w:spacing w:before="0" w:after="120" w:line="300" w:lineRule="auto"/>
      <w:ind w:firstLine="500"/>
      <w:jc w:val="both"/>
    </w:pPr>
    <w:rPr>
      <w:sz w:val="16"/>
      <w:szCs w:val="16"/>
    </w:rPr>
  </w:style>
  <w:style w:type="character" w:customStyle="1" w:styleId="BodyText3Char">
    <w:name w:val="Body Text 3 Char"/>
    <w:basedOn w:val="a0"/>
    <w:uiPriority w:val="99"/>
    <w:semiHidden/>
    <w:rsid w:val="00CA72CA"/>
    <w:rPr>
      <w:sz w:val="16"/>
      <w:szCs w:val="16"/>
      <w:lang w:eastAsia="en-US"/>
    </w:rPr>
  </w:style>
  <w:style w:type="character" w:customStyle="1" w:styleId="3e">
    <w:name w:val="Основной текст 3 Знак"/>
    <w:link w:val="3d"/>
    <w:uiPriority w:val="99"/>
    <w:locked/>
    <w:rsid w:val="00640532"/>
    <w:rPr>
      <w:sz w:val="16"/>
    </w:rPr>
  </w:style>
  <w:style w:type="character" w:customStyle="1" w:styleId="3f">
    <w:name w:val="Знак Знак3"/>
    <w:uiPriority w:val="99"/>
    <w:rsid w:val="00640532"/>
    <w:rPr>
      <w:sz w:val="16"/>
    </w:rPr>
  </w:style>
  <w:style w:type="character" w:customStyle="1" w:styleId="2f3">
    <w:name w:val="Знак Знак2"/>
    <w:uiPriority w:val="99"/>
    <w:rsid w:val="00640532"/>
    <w:rPr>
      <w:sz w:val="16"/>
    </w:rPr>
  </w:style>
  <w:style w:type="paragraph" w:styleId="aff7">
    <w:name w:val="Plain Text"/>
    <w:basedOn w:val="a"/>
    <w:link w:val="aff8"/>
    <w:uiPriority w:val="99"/>
    <w:rsid w:val="00640532"/>
    <w:pPr>
      <w:snapToGrid/>
      <w:spacing w:before="0" w:after="0"/>
    </w:pPr>
    <w:rPr>
      <w:rFonts w:ascii="Courier New" w:hAnsi="Courier New"/>
      <w:sz w:val="20"/>
    </w:rPr>
  </w:style>
  <w:style w:type="character" w:customStyle="1" w:styleId="PlainTextChar">
    <w:name w:val="Plain Text Char"/>
    <w:basedOn w:val="a0"/>
    <w:uiPriority w:val="99"/>
    <w:semiHidden/>
    <w:rsid w:val="00CA72CA"/>
    <w:rPr>
      <w:rFonts w:ascii="Courier New" w:hAnsi="Courier New" w:cs="Courier New"/>
      <w:sz w:val="20"/>
      <w:szCs w:val="20"/>
      <w:lang w:eastAsia="en-US"/>
    </w:rPr>
  </w:style>
  <w:style w:type="character" w:customStyle="1" w:styleId="aff8">
    <w:name w:val="Текст Знак"/>
    <w:link w:val="aff7"/>
    <w:uiPriority w:val="99"/>
    <w:locked/>
    <w:rsid w:val="00640532"/>
    <w:rPr>
      <w:rFonts w:ascii="Courier New" w:hAnsi="Courier New"/>
    </w:rPr>
  </w:style>
  <w:style w:type="character" w:customStyle="1" w:styleId="aff9">
    <w:name w:val="Знак Знак"/>
    <w:uiPriority w:val="99"/>
    <w:rsid w:val="00640532"/>
    <w:rPr>
      <w:rFonts w:ascii="Tahoma" w:hAnsi="Tahoma"/>
      <w:sz w:val="16"/>
    </w:rPr>
  </w:style>
  <w:style w:type="paragraph" w:customStyle="1" w:styleId="5a">
    <w:name w:val="Стиль5"/>
    <w:basedOn w:val="a"/>
    <w:uiPriority w:val="99"/>
    <w:rsid w:val="00640532"/>
    <w:pPr>
      <w:snapToGrid/>
      <w:spacing w:before="0" w:after="0"/>
      <w:ind w:firstLine="720"/>
      <w:jc w:val="both"/>
    </w:pPr>
    <w:rPr>
      <w:rFonts w:ascii="KZ Times New Roman" w:hAnsi="KZ Times New Roman"/>
    </w:rPr>
  </w:style>
  <w:style w:type="paragraph" w:customStyle="1" w:styleId="1e">
    <w:name w:val="Абзац списка1"/>
    <w:basedOn w:val="a"/>
    <w:rsid w:val="00640532"/>
    <w:pPr>
      <w:snapToGrid/>
      <w:spacing w:before="0" w:after="0"/>
      <w:ind w:left="720"/>
      <w:contextualSpacing/>
    </w:pPr>
    <w:rPr>
      <w:szCs w:val="24"/>
    </w:rPr>
  </w:style>
  <w:style w:type="paragraph" w:styleId="affa">
    <w:name w:val="No Spacing"/>
    <w:uiPriority w:val="1"/>
    <w:qFormat/>
    <w:rsid w:val="004C5761"/>
    <w:rPr>
      <w:lang w:eastAsia="en-US"/>
    </w:rPr>
  </w:style>
  <w:style w:type="paragraph" w:customStyle="1" w:styleId="ajus">
    <w:name w:val="ajus"/>
    <w:basedOn w:val="a"/>
    <w:rsid w:val="001F4F2E"/>
    <w:pPr>
      <w:snapToGrid/>
      <w:spacing w:beforeAutospacing="1" w:afterAutospacing="1"/>
    </w:pPr>
    <w:rPr>
      <w:rFonts w:eastAsia="Times New Roman"/>
      <w:szCs w:val="24"/>
    </w:rPr>
  </w:style>
  <w:style w:type="numbering" w:customStyle="1" w:styleId="1f">
    <w:name w:val="Нет списка1"/>
    <w:next w:val="a2"/>
    <w:uiPriority w:val="99"/>
    <w:semiHidden/>
    <w:unhideWhenUsed/>
    <w:rsid w:val="00DB1D54"/>
  </w:style>
  <w:style w:type="numbering" w:customStyle="1" w:styleId="115">
    <w:name w:val="Нет списка11"/>
    <w:next w:val="a2"/>
    <w:semiHidden/>
    <w:rsid w:val="00DB1D54"/>
  </w:style>
  <w:style w:type="numbering" w:customStyle="1" w:styleId="2f4">
    <w:name w:val="Нет списка2"/>
    <w:next w:val="a2"/>
    <w:uiPriority w:val="99"/>
    <w:semiHidden/>
    <w:unhideWhenUsed/>
    <w:rsid w:val="00E2789C"/>
  </w:style>
  <w:style w:type="numbering" w:customStyle="1" w:styleId="3f0">
    <w:name w:val="Нет списка3"/>
    <w:next w:val="a2"/>
    <w:uiPriority w:val="99"/>
    <w:semiHidden/>
    <w:unhideWhenUsed/>
    <w:rsid w:val="001E12B8"/>
  </w:style>
  <w:style w:type="numbering" w:customStyle="1" w:styleId="121">
    <w:name w:val="Нет списка12"/>
    <w:next w:val="a2"/>
    <w:uiPriority w:val="99"/>
    <w:semiHidden/>
    <w:unhideWhenUsed/>
    <w:rsid w:val="001E12B8"/>
  </w:style>
  <w:style w:type="paragraph" w:customStyle="1" w:styleId="312">
    <w:name w:val="Основной текст с отступом 31"/>
    <w:basedOn w:val="a"/>
    <w:rsid w:val="001E12B8"/>
    <w:pPr>
      <w:overflowPunct w:val="0"/>
      <w:autoSpaceDE w:val="0"/>
      <w:autoSpaceDN w:val="0"/>
      <w:adjustRightInd w:val="0"/>
      <w:snapToGrid/>
      <w:spacing w:before="0" w:after="0" w:line="360" w:lineRule="auto"/>
      <w:ind w:firstLine="720"/>
      <w:jc w:val="center"/>
    </w:pPr>
    <w:rPr>
      <w:rFonts w:eastAsia="Times New Roman"/>
      <w:b/>
      <w:caps/>
      <w:sz w:val="32"/>
    </w:rPr>
  </w:style>
  <w:style w:type="paragraph" w:customStyle="1" w:styleId="c0">
    <w:name w:val="c0"/>
    <w:basedOn w:val="a"/>
    <w:uiPriority w:val="99"/>
    <w:rsid w:val="001E12B8"/>
    <w:pPr>
      <w:snapToGrid/>
      <w:spacing w:beforeAutospacing="1" w:afterAutospacing="1"/>
    </w:pPr>
    <w:rPr>
      <w:rFonts w:eastAsia="Times New Roman"/>
      <w:szCs w:val="24"/>
    </w:rPr>
  </w:style>
  <w:style w:type="table" w:customStyle="1" w:styleId="1f0">
    <w:name w:val="Сетка таблицы1"/>
    <w:basedOn w:val="a1"/>
    <w:next w:val="a3"/>
    <w:uiPriority w:val="59"/>
    <w:rsid w:val="001E12B8"/>
    <w:rPr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0">
    <w:name w:val="Нет списка111"/>
    <w:next w:val="a2"/>
    <w:semiHidden/>
    <w:rsid w:val="001E12B8"/>
  </w:style>
  <w:style w:type="table" w:customStyle="1" w:styleId="116">
    <w:name w:val="Сетка таблицы11"/>
    <w:basedOn w:val="a1"/>
    <w:next w:val="a3"/>
    <w:rsid w:val="001E12B8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b">
    <w:name w:val="Placeholder Text"/>
    <w:basedOn w:val="a0"/>
    <w:uiPriority w:val="99"/>
    <w:semiHidden/>
    <w:rsid w:val="001E12B8"/>
    <w:rPr>
      <w:color w:val="808080"/>
    </w:rPr>
  </w:style>
  <w:style w:type="character" w:customStyle="1" w:styleId="Bodytext2">
    <w:name w:val="Body text (2)_"/>
    <w:basedOn w:val="a0"/>
    <w:link w:val="Bodytext20"/>
    <w:locked/>
    <w:rsid w:val="001E12B8"/>
    <w:rPr>
      <w:rFonts w:ascii="Times New Roman" w:eastAsia="Times New Roman" w:hAnsi="Times New Roman"/>
      <w:sz w:val="21"/>
      <w:szCs w:val="21"/>
      <w:shd w:val="clear" w:color="auto" w:fill="FFFFFF"/>
    </w:rPr>
  </w:style>
  <w:style w:type="paragraph" w:customStyle="1" w:styleId="Bodytext20">
    <w:name w:val="Body text (2)"/>
    <w:basedOn w:val="a"/>
    <w:link w:val="Bodytext2"/>
    <w:rsid w:val="001E12B8"/>
    <w:pPr>
      <w:widowControl w:val="0"/>
      <w:shd w:val="clear" w:color="auto" w:fill="FFFFFF"/>
      <w:snapToGrid/>
      <w:spacing w:before="0" w:after="0" w:line="250" w:lineRule="exact"/>
      <w:ind w:hanging="180"/>
      <w:jc w:val="both"/>
    </w:pPr>
    <w:rPr>
      <w:rFonts w:eastAsia="Times New Roman"/>
      <w:sz w:val="21"/>
      <w:szCs w:val="21"/>
    </w:rPr>
  </w:style>
  <w:style w:type="character" w:customStyle="1" w:styleId="Bodytext8">
    <w:name w:val="Body text (8)_"/>
    <w:basedOn w:val="a0"/>
    <w:link w:val="Bodytext80"/>
    <w:locked/>
    <w:rsid w:val="001E12B8"/>
    <w:rPr>
      <w:rFonts w:ascii="Georgia" w:eastAsia="Georgia" w:hAnsi="Georgia" w:cs="Georgia"/>
      <w:shd w:val="clear" w:color="auto" w:fill="FFFFFF"/>
    </w:rPr>
  </w:style>
  <w:style w:type="paragraph" w:customStyle="1" w:styleId="Bodytext80">
    <w:name w:val="Body text (8)"/>
    <w:basedOn w:val="a"/>
    <w:link w:val="Bodytext8"/>
    <w:rsid w:val="001E12B8"/>
    <w:pPr>
      <w:widowControl w:val="0"/>
      <w:shd w:val="clear" w:color="auto" w:fill="FFFFFF"/>
      <w:snapToGrid/>
      <w:spacing w:before="0" w:after="0" w:line="250" w:lineRule="exact"/>
      <w:jc w:val="both"/>
    </w:pPr>
    <w:rPr>
      <w:rFonts w:ascii="Georgia" w:eastAsia="Georgia" w:hAnsi="Georgia" w:cs="Georgia"/>
      <w:sz w:val="22"/>
      <w:szCs w:val="22"/>
    </w:rPr>
  </w:style>
  <w:style w:type="character" w:customStyle="1" w:styleId="Bodytext9">
    <w:name w:val="Body text (9)_"/>
    <w:basedOn w:val="a0"/>
    <w:link w:val="Bodytext90"/>
    <w:locked/>
    <w:rsid w:val="001E12B8"/>
    <w:rPr>
      <w:rFonts w:ascii="Times New Roman" w:eastAsia="Times New Roman" w:hAnsi="Times New Roman"/>
      <w:shd w:val="clear" w:color="auto" w:fill="FFFFFF"/>
    </w:rPr>
  </w:style>
  <w:style w:type="paragraph" w:customStyle="1" w:styleId="Bodytext90">
    <w:name w:val="Body text (9)"/>
    <w:basedOn w:val="a"/>
    <w:link w:val="Bodytext9"/>
    <w:rsid w:val="001E12B8"/>
    <w:pPr>
      <w:widowControl w:val="0"/>
      <w:shd w:val="clear" w:color="auto" w:fill="FFFFFF"/>
      <w:snapToGrid/>
      <w:spacing w:before="0" w:after="60" w:line="0" w:lineRule="atLeast"/>
      <w:jc w:val="both"/>
    </w:pPr>
    <w:rPr>
      <w:rFonts w:eastAsia="Times New Roman"/>
      <w:sz w:val="22"/>
      <w:szCs w:val="22"/>
    </w:rPr>
  </w:style>
  <w:style w:type="table" w:customStyle="1" w:styleId="2f5">
    <w:name w:val="Сетка таблицы2"/>
    <w:basedOn w:val="a1"/>
    <w:next w:val="a3"/>
    <w:uiPriority w:val="39"/>
    <w:rsid w:val="001E12B8"/>
    <w:rPr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header" w:locked="1"/>
    <w:lsdException w:name="footer" w:locked="1" w:uiPriority="0"/>
    <w:lsdException w:name="caption" w:locked="1" w:uiPriority="0" w:qFormat="1"/>
    <w:lsdException w:name="page number" w:locked="1" w:uiPriority="0"/>
    <w:lsdException w:name="List Bullet" w:locked="1" w:uiPriority="0"/>
    <w:lsdException w:name="Title" w:locked="1" w:semiHidden="0" w:uiPriority="0" w:unhideWhenUsed="0" w:qFormat="1"/>
    <w:lsdException w:name="Default Paragraph Font" w:locked="1" w:uiPriority="0"/>
    <w:lsdException w:name="Body Text" w:locked="1" w:uiPriority="0"/>
    <w:lsdException w:name="Body Text Indent" w:locked="1" w:uiPriority="0"/>
    <w:lsdException w:name="Subtitle" w:locked="1" w:semiHidden="0" w:uiPriority="0" w:unhideWhenUsed="0" w:qFormat="1"/>
    <w:lsdException w:name="Body Text 2" w:locked="1" w:uiPriority="0"/>
    <w:lsdException w:name="Body Text Indent 2" w:locked="1" w:uiPriority="0"/>
    <w:lsdException w:name="Body Text Indent 3" w:locked="1" w:uiPriority="0"/>
    <w:lsdException w:name="Strong" w:locked="1" w:semiHidden="0" w:uiPriority="22" w:unhideWhenUsed="0" w:qFormat="1"/>
    <w:lsdException w:name="Emphasis" w:locked="1" w:semiHidden="0" w:uiPriority="0" w:unhideWhenUsed="0" w:qFormat="1"/>
    <w:lsdException w:name="Normal (Web)" w:locked="1" w:uiPriority="0"/>
    <w:lsdException w:name="No List" w:locked="1"/>
    <w:lsdException w:name="Balloon Text" w:locked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99"/>
    <w:qFormat/>
    <w:rsid w:val="00002B5B"/>
    <w:pPr>
      <w:snapToGrid w:val="0"/>
      <w:spacing w:before="100" w:after="100"/>
    </w:pPr>
    <w:rPr>
      <w:rFonts w:ascii="Times New Roman" w:hAnsi="Times New Roman"/>
      <w:sz w:val="24"/>
      <w:szCs w:val="20"/>
    </w:rPr>
  </w:style>
  <w:style w:type="paragraph" w:styleId="1">
    <w:name w:val="heading 1"/>
    <w:basedOn w:val="a"/>
    <w:next w:val="a"/>
    <w:link w:val="10"/>
    <w:qFormat/>
    <w:rsid w:val="008042A6"/>
    <w:pPr>
      <w:keepNext/>
      <w:snapToGrid/>
      <w:spacing w:before="0" w:after="0"/>
      <w:jc w:val="center"/>
      <w:outlineLvl w:val="0"/>
    </w:pPr>
    <w:rPr>
      <w:rFonts w:eastAsia="Times New Roman"/>
      <w:b/>
      <w:sz w:val="28"/>
      <w:u w:val="single"/>
    </w:rPr>
  </w:style>
  <w:style w:type="paragraph" w:styleId="2">
    <w:name w:val="heading 2"/>
    <w:basedOn w:val="a"/>
    <w:link w:val="20"/>
    <w:qFormat/>
    <w:locked/>
    <w:rsid w:val="00640532"/>
    <w:pPr>
      <w:keepNext/>
      <w:snapToGrid/>
      <w:spacing w:before="0" w:after="0"/>
      <w:jc w:val="center"/>
      <w:outlineLvl w:val="1"/>
    </w:pPr>
    <w:rPr>
      <w:rFonts w:ascii="Arial" w:hAnsi="Arial"/>
      <w:color w:val="800080"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locked/>
    <w:rsid w:val="00640532"/>
    <w:pPr>
      <w:keepNext/>
      <w:snapToGrid/>
      <w:spacing w:before="0" w:after="0"/>
      <w:ind w:firstLine="851"/>
      <w:jc w:val="center"/>
      <w:outlineLvl w:val="2"/>
    </w:pPr>
    <w:rPr>
      <w:b/>
      <w:bCs/>
      <w:sz w:val="28"/>
    </w:rPr>
  </w:style>
  <w:style w:type="paragraph" w:styleId="4">
    <w:name w:val="heading 4"/>
    <w:basedOn w:val="a"/>
    <w:next w:val="a"/>
    <w:link w:val="40"/>
    <w:qFormat/>
    <w:rsid w:val="0056246E"/>
    <w:pPr>
      <w:keepNext/>
      <w:snapToGrid/>
      <w:spacing w:before="0" w:after="0"/>
      <w:ind w:left="720" w:firstLine="4680"/>
      <w:jc w:val="both"/>
      <w:outlineLvl w:val="3"/>
    </w:pPr>
    <w:rPr>
      <w:rFonts w:eastAsia="Times New Roman"/>
      <w:sz w:val="28"/>
      <w:szCs w:val="24"/>
    </w:rPr>
  </w:style>
  <w:style w:type="paragraph" w:styleId="5">
    <w:name w:val="heading 5"/>
    <w:basedOn w:val="a"/>
    <w:next w:val="a"/>
    <w:link w:val="50"/>
    <w:qFormat/>
    <w:rsid w:val="0056246E"/>
    <w:pPr>
      <w:keepNext/>
      <w:snapToGrid/>
      <w:spacing w:before="0" w:after="0"/>
      <w:ind w:left="360"/>
      <w:jc w:val="center"/>
      <w:outlineLvl w:val="4"/>
    </w:pPr>
    <w:rPr>
      <w:rFonts w:eastAsia="Times New Roman"/>
      <w:b/>
      <w:bCs/>
      <w:sz w:val="28"/>
      <w:szCs w:val="24"/>
      <w:u w:val="single"/>
    </w:rPr>
  </w:style>
  <w:style w:type="paragraph" w:styleId="6">
    <w:name w:val="heading 6"/>
    <w:basedOn w:val="a"/>
    <w:next w:val="a"/>
    <w:link w:val="60"/>
    <w:qFormat/>
    <w:rsid w:val="0056246E"/>
    <w:pPr>
      <w:snapToGrid/>
      <w:spacing w:before="240" w:after="60"/>
      <w:outlineLvl w:val="5"/>
    </w:pPr>
    <w:rPr>
      <w:rFonts w:eastAsia="Times New Roman"/>
      <w:b/>
      <w:b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8042A6"/>
    <w:rPr>
      <w:rFonts w:ascii="Times New Roman" w:hAnsi="Times New Roman" w:cs="Times New Roman"/>
      <w:b/>
      <w:sz w:val="20"/>
      <w:szCs w:val="20"/>
      <w:u w:val="single"/>
      <w:lang w:eastAsia="ru-RU"/>
    </w:rPr>
  </w:style>
  <w:style w:type="character" w:customStyle="1" w:styleId="Heading2Char">
    <w:name w:val="Heading 2 Char"/>
    <w:basedOn w:val="a0"/>
    <w:uiPriority w:val="9"/>
    <w:semiHidden/>
    <w:rsid w:val="00CA72CA"/>
    <w:rPr>
      <w:rFonts w:asciiTheme="majorHAnsi" w:eastAsiaTheme="majorEastAsia" w:hAnsiTheme="majorHAnsi" w:cstheme="majorBidi"/>
      <w:b/>
      <w:bCs/>
      <w:i/>
      <w:iCs/>
      <w:sz w:val="28"/>
      <w:szCs w:val="28"/>
      <w:lang w:eastAsia="en-US"/>
    </w:rPr>
  </w:style>
  <w:style w:type="character" w:customStyle="1" w:styleId="Heading3Char">
    <w:name w:val="Heading 3 Char"/>
    <w:basedOn w:val="a0"/>
    <w:uiPriority w:val="9"/>
    <w:semiHidden/>
    <w:rsid w:val="00CA72CA"/>
    <w:rPr>
      <w:rFonts w:asciiTheme="majorHAnsi" w:eastAsiaTheme="majorEastAsia" w:hAnsiTheme="majorHAnsi" w:cstheme="majorBidi"/>
      <w:b/>
      <w:bCs/>
      <w:sz w:val="26"/>
      <w:szCs w:val="26"/>
      <w:lang w:eastAsia="en-US"/>
    </w:rPr>
  </w:style>
  <w:style w:type="character" w:customStyle="1" w:styleId="40">
    <w:name w:val="Заголовок 4 Знак"/>
    <w:basedOn w:val="a0"/>
    <w:link w:val="4"/>
    <w:locked/>
    <w:rsid w:val="0056246E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locked/>
    <w:rsid w:val="0056246E"/>
    <w:rPr>
      <w:rFonts w:ascii="Times New Roman" w:hAnsi="Times New Roman" w:cs="Times New Roman"/>
      <w:b/>
      <w:bCs/>
      <w:sz w:val="24"/>
      <w:szCs w:val="24"/>
      <w:u w:val="single"/>
      <w:lang w:eastAsia="ru-RU"/>
    </w:rPr>
  </w:style>
  <w:style w:type="character" w:customStyle="1" w:styleId="60">
    <w:name w:val="Заголовок 6 Знак"/>
    <w:basedOn w:val="a0"/>
    <w:link w:val="6"/>
    <w:locked/>
    <w:rsid w:val="0056246E"/>
    <w:rPr>
      <w:rFonts w:ascii="Times New Roman" w:hAnsi="Times New Roman" w:cs="Times New Roman"/>
      <w:b/>
      <w:bCs/>
      <w:lang w:eastAsia="ru-RU"/>
    </w:rPr>
  </w:style>
  <w:style w:type="table" w:styleId="a3">
    <w:name w:val="Table Grid"/>
    <w:basedOn w:val="a1"/>
    <w:rsid w:val="000E3FAD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8F3D44"/>
    <w:pPr>
      <w:snapToGrid/>
      <w:spacing w:before="0"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a5">
    <w:name w:val="Body Text Indent"/>
    <w:basedOn w:val="a"/>
    <w:link w:val="a6"/>
    <w:rsid w:val="008042A6"/>
    <w:pPr>
      <w:snapToGrid/>
      <w:spacing w:before="0" w:after="120"/>
      <w:ind w:left="283"/>
    </w:pPr>
    <w:rPr>
      <w:rFonts w:eastAsia="Times New Roman"/>
      <w:sz w:val="28"/>
    </w:rPr>
  </w:style>
  <w:style w:type="character" w:customStyle="1" w:styleId="a6">
    <w:name w:val="Основной текст с отступом Знак"/>
    <w:basedOn w:val="a0"/>
    <w:link w:val="a5"/>
    <w:locked/>
    <w:rsid w:val="008042A6"/>
    <w:rPr>
      <w:rFonts w:ascii="Times New Roman" w:hAnsi="Times New Roman" w:cs="Times New Roman"/>
      <w:sz w:val="20"/>
      <w:szCs w:val="20"/>
      <w:lang w:eastAsia="ru-RU"/>
    </w:rPr>
  </w:style>
  <w:style w:type="character" w:styleId="a7">
    <w:name w:val="Strong"/>
    <w:basedOn w:val="a0"/>
    <w:uiPriority w:val="22"/>
    <w:qFormat/>
    <w:rsid w:val="008042A6"/>
    <w:rPr>
      <w:rFonts w:cs="Times New Roman"/>
      <w:b/>
    </w:rPr>
  </w:style>
  <w:style w:type="paragraph" w:styleId="a8">
    <w:name w:val="List Bullet"/>
    <w:basedOn w:val="a"/>
    <w:rsid w:val="00AA388A"/>
    <w:pPr>
      <w:overflowPunct w:val="0"/>
      <w:autoSpaceDE w:val="0"/>
      <w:autoSpaceDN w:val="0"/>
      <w:adjustRightInd w:val="0"/>
      <w:snapToGrid/>
      <w:spacing w:before="0" w:after="0"/>
      <w:ind w:left="283" w:hanging="283"/>
      <w:textAlignment w:val="baseline"/>
    </w:pPr>
    <w:rPr>
      <w:rFonts w:eastAsia="Times New Roman"/>
      <w:sz w:val="20"/>
    </w:rPr>
  </w:style>
  <w:style w:type="paragraph" w:styleId="a9">
    <w:name w:val="Body Text"/>
    <w:basedOn w:val="a"/>
    <w:link w:val="aa"/>
    <w:rsid w:val="00AA388A"/>
    <w:pPr>
      <w:overflowPunct w:val="0"/>
      <w:autoSpaceDE w:val="0"/>
      <w:autoSpaceDN w:val="0"/>
      <w:adjustRightInd w:val="0"/>
      <w:snapToGrid/>
      <w:spacing w:before="0" w:after="0"/>
      <w:jc w:val="both"/>
      <w:textAlignment w:val="baseline"/>
    </w:pPr>
    <w:rPr>
      <w:rFonts w:eastAsia="Times New Roman"/>
      <w:szCs w:val="24"/>
    </w:rPr>
  </w:style>
  <w:style w:type="character" w:customStyle="1" w:styleId="aa">
    <w:name w:val="Основной текст Знак"/>
    <w:basedOn w:val="a0"/>
    <w:link w:val="a9"/>
    <w:locked/>
    <w:rsid w:val="00AA388A"/>
    <w:rPr>
      <w:rFonts w:ascii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rsid w:val="00AA388A"/>
    <w:pPr>
      <w:overflowPunct w:val="0"/>
      <w:autoSpaceDE w:val="0"/>
      <w:autoSpaceDN w:val="0"/>
      <w:adjustRightInd w:val="0"/>
      <w:snapToGrid/>
      <w:spacing w:before="0" w:after="0"/>
      <w:ind w:left="540"/>
      <w:textAlignment w:val="baseline"/>
    </w:pPr>
    <w:rPr>
      <w:rFonts w:eastAsia="Times New Roman"/>
      <w:szCs w:val="24"/>
    </w:rPr>
  </w:style>
  <w:style w:type="character" w:customStyle="1" w:styleId="22">
    <w:name w:val="Основной текст с отступом 2 Знак"/>
    <w:basedOn w:val="a0"/>
    <w:link w:val="21"/>
    <w:locked/>
    <w:rsid w:val="00AA388A"/>
    <w:rPr>
      <w:rFonts w:ascii="Times New Roman" w:hAnsi="Times New Roman" w:cs="Times New Roman"/>
      <w:sz w:val="24"/>
      <w:szCs w:val="24"/>
      <w:lang w:eastAsia="ru-RU"/>
    </w:rPr>
  </w:style>
  <w:style w:type="paragraph" w:styleId="31">
    <w:name w:val="Body Text Indent 3"/>
    <w:basedOn w:val="a"/>
    <w:link w:val="32"/>
    <w:rsid w:val="00AA388A"/>
    <w:pPr>
      <w:overflowPunct w:val="0"/>
      <w:autoSpaceDE w:val="0"/>
      <w:autoSpaceDN w:val="0"/>
      <w:adjustRightInd w:val="0"/>
      <w:snapToGrid/>
      <w:spacing w:before="0" w:after="0"/>
      <w:ind w:left="360" w:hanging="360"/>
      <w:textAlignment w:val="baseline"/>
    </w:pPr>
    <w:rPr>
      <w:rFonts w:eastAsia="Times New Roman"/>
      <w:szCs w:val="24"/>
    </w:rPr>
  </w:style>
  <w:style w:type="character" w:customStyle="1" w:styleId="32">
    <w:name w:val="Основной текст с отступом 3 Знак"/>
    <w:basedOn w:val="a0"/>
    <w:link w:val="31"/>
    <w:locked/>
    <w:rsid w:val="00AA388A"/>
    <w:rPr>
      <w:rFonts w:ascii="Times New Roman" w:hAnsi="Times New Roman" w:cs="Times New Roman"/>
      <w:sz w:val="24"/>
      <w:szCs w:val="24"/>
      <w:lang w:eastAsia="ru-RU"/>
    </w:rPr>
  </w:style>
  <w:style w:type="paragraph" w:styleId="23">
    <w:name w:val="Body Text 2"/>
    <w:basedOn w:val="a"/>
    <w:link w:val="24"/>
    <w:rsid w:val="00AA388A"/>
    <w:pPr>
      <w:snapToGrid/>
      <w:spacing w:before="0" w:after="0"/>
      <w:jc w:val="both"/>
    </w:pPr>
    <w:rPr>
      <w:rFonts w:eastAsia="Times New Roman"/>
      <w:b/>
      <w:bCs/>
      <w:szCs w:val="24"/>
    </w:rPr>
  </w:style>
  <w:style w:type="character" w:customStyle="1" w:styleId="24">
    <w:name w:val="Основной текст 2 Знак"/>
    <w:basedOn w:val="a0"/>
    <w:link w:val="23"/>
    <w:locked/>
    <w:rsid w:val="00AA388A"/>
    <w:rPr>
      <w:rFonts w:ascii="Times New Roman" w:hAnsi="Times New Roman" w:cs="Times New Roman"/>
      <w:b/>
      <w:bCs/>
      <w:sz w:val="24"/>
      <w:szCs w:val="24"/>
      <w:lang w:eastAsia="ru-RU"/>
    </w:rPr>
  </w:style>
  <w:style w:type="paragraph" w:customStyle="1" w:styleId="Default">
    <w:name w:val="Default"/>
    <w:rsid w:val="00AA388A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ab">
    <w:name w:val="header"/>
    <w:basedOn w:val="a"/>
    <w:link w:val="ac"/>
    <w:uiPriority w:val="99"/>
    <w:rsid w:val="00AA388A"/>
    <w:pPr>
      <w:tabs>
        <w:tab w:val="center" w:pos="4677"/>
        <w:tab w:val="right" w:pos="9355"/>
      </w:tabs>
      <w:snapToGrid/>
      <w:spacing w:before="0" w:after="0"/>
    </w:pPr>
    <w:rPr>
      <w:rFonts w:eastAsia="Times New Roman"/>
      <w:szCs w:val="24"/>
    </w:rPr>
  </w:style>
  <w:style w:type="character" w:customStyle="1" w:styleId="ac">
    <w:name w:val="Верхний колонтитул Знак"/>
    <w:basedOn w:val="a0"/>
    <w:link w:val="ab"/>
    <w:uiPriority w:val="99"/>
    <w:locked/>
    <w:rsid w:val="00AA388A"/>
    <w:rPr>
      <w:rFonts w:ascii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rsid w:val="00AA388A"/>
    <w:pPr>
      <w:tabs>
        <w:tab w:val="center" w:pos="4677"/>
        <w:tab w:val="right" w:pos="9355"/>
      </w:tabs>
      <w:snapToGrid/>
      <w:spacing w:before="0" w:after="0"/>
    </w:pPr>
    <w:rPr>
      <w:rFonts w:eastAsia="Times New Roman"/>
      <w:szCs w:val="24"/>
    </w:rPr>
  </w:style>
  <w:style w:type="character" w:customStyle="1" w:styleId="ae">
    <w:name w:val="Нижний колонтитул Знак"/>
    <w:basedOn w:val="a0"/>
    <w:link w:val="ad"/>
    <w:locked/>
    <w:rsid w:val="00AA388A"/>
    <w:rPr>
      <w:rFonts w:ascii="Times New Roman" w:hAnsi="Times New Roman" w:cs="Times New Roman"/>
      <w:sz w:val="24"/>
      <w:szCs w:val="24"/>
      <w:lang w:eastAsia="ru-RU"/>
    </w:rPr>
  </w:style>
  <w:style w:type="paragraph" w:styleId="25">
    <w:name w:val="Quote"/>
    <w:basedOn w:val="a"/>
    <w:next w:val="a"/>
    <w:link w:val="26"/>
    <w:uiPriority w:val="29"/>
    <w:qFormat/>
    <w:rsid w:val="00AA388A"/>
    <w:pPr>
      <w:snapToGrid/>
      <w:spacing w:before="0" w:after="0"/>
    </w:pPr>
    <w:rPr>
      <w:rFonts w:eastAsia="Times New Roman"/>
      <w:i/>
      <w:iCs/>
      <w:color w:val="000000"/>
      <w:szCs w:val="24"/>
    </w:rPr>
  </w:style>
  <w:style w:type="character" w:customStyle="1" w:styleId="26">
    <w:name w:val="Цитата 2 Знак"/>
    <w:basedOn w:val="a0"/>
    <w:link w:val="25"/>
    <w:uiPriority w:val="29"/>
    <w:locked/>
    <w:rsid w:val="00AA388A"/>
    <w:rPr>
      <w:rFonts w:ascii="Times New Roman" w:hAnsi="Times New Roman" w:cs="Times New Roman"/>
      <w:i/>
      <w:iCs/>
      <w:color w:val="000000"/>
      <w:sz w:val="24"/>
      <w:szCs w:val="24"/>
      <w:lang w:eastAsia="ru-RU"/>
    </w:rPr>
  </w:style>
  <w:style w:type="character" w:styleId="af">
    <w:name w:val="Emphasis"/>
    <w:basedOn w:val="a0"/>
    <w:qFormat/>
    <w:rsid w:val="00AA388A"/>
    <w:rPr>
      <w:rFonts w:cs="Times New Roman"/>
      <w:i/>
    </w:rPr>
  </w:style>
  <w:style w:type="paragraph" w:styleId="af0">
    <w:name w:val="Balloon Text"/>
    <w:basedOn w:val="a"/>
    <w:link w:val="af1"/>
    <w:uiPriority w:val="99"/>
    <w:semiHidden/>
    <w:rsid w:val="0056246E"/>
    <w:pPr>
      <w:snapToGrid/>
      <w:spacing w:before="0" w:after="0"/>
    </w:pPr>
    <w:rPr>
      <w:rFonts w:ascii="Tahoma" w:eastAsia="Times New Roman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locked/>
    <w:rsid w:val="0056246E"/>
    <w:rPr>
      <w:rFonts w:ascii="Tahoma" w:hAnsi="Tahoma" w:cs="Tahoma"/>
      <w:sz w:val="16"/>
      <w:szCs w:val="16"/>
      <w:lang w:eastAsia="ru-RU"/>
    </w:rPr>
  </w:style>
  <w:style w:type="character" w:styleId="af2">
    <w:name w:val="page number"/>
    <w:basedOn w:val="a0"/>
    <w:rsid w:val="0056246E"/>
    <w:rPr>
      <w:rFonts w:cs="Times New Roman"/>
    </w:rPr>
  </w:style>
  <w:style w:type="paragraph" w:styleId="af3">
    <w:name w:val="Title"/>
    <w:basedOn w:val="a"/>
    <w:link w:val="af4"/>
    <w:qFormat/>
    <w:rsid w:val="0056246E"/>
    <w:pPr>
      <w:snapToGrid/>
      <w:spacing w:before="0" w:after="0"/>
      <w:jc w:val="center"/>
    </w:pPr>
    <w:rPr>
      <w:rFonts w:eastAsia="Times New Roman"/>
      <w:b/>
      <w:bCs/>
      <w:sz w:val="32"/>
      <w:szCs w:val="24"/>
    </w:rPr>
  </w:style>
  <w:style w:type="character" w:customStyle="1" w:styleId="af4">
    <w:name w:val="Название Знак"/>
    <w:basedOn w:val="a0"/>
    <w:link w:val="af3"/>
    <w:locked/>
    <w:rsid w:val="0056246E"/>
    <w:rPr>
      <w:rFonts w:ascii="Times New Roman" w:hAnsi="Times New Roman" w:cs="Times New Roman"/>
      <w:b/>
      <w:bCs/>
      <w:sz w:val="24"/>
      <w:szCs w:val="24"/>
      <w:lang w:eastAsia="ru-RU"/>
    </w:rPr>
  </w:style>
  <w:style w:type="paragraph" w:styleId="af5">
    <w:name w:val="Subtitle"/>
    <w:basedOn w:val="a"/>
    <w:link w:val="af6"/>
    <w:qFormat/>
    <w:rsid w:val="0056246E"/>
    <w:pPr>
      <w:snapToGrid/>
      <w:spacing w:before="0" w:after="0"/>
      <w:jc w:val="both"/>
    </w:pPr>
    <w:rPr>
      <w:rFonts w:eastAsia="Times New Roman"/>
      <w:b/>
      <w:bCs/>
      <w:sz w:val="32"/>
      <w:szCs w:val="24"/>
    </w:rPr>
  </w:style>
  <w:style w:type="character" w:customStyle="1" w:styleId="af6">
    <w:name w:val="Подзаголовок Знак"/>
    <w:basedOn w:val="a0"/>
    <w:link w:val="af5"/>
    <w:locked/>
    <w:rsid w:val="0056246E"/>
    <w:rPr>
      <w:rFonts w:ascii="Times New Roman" w:hAnsi="Times New Roman" w:cs="Times New Roman"/>
      <w:b/>
      <w:bCs/>
      <w:sz w:val="24"/>
      <w:szCs w:val="24"/>
      <w:lang w:eastAsia="ru-RU"/>
    </w:rPr>
  </w:style>
  <w:style w:type="paragraph" w:styleId="af7">
    <w:name w:val="Normal (Web)"/>
    <w:basedOn w:val="a"/>
    <w:rsid w:val="00C82399"/>
    <w:pPr>
      <w:snapToGrid/>
      <w:spacing w:beforeAutospacing="1" w:afterAutospacing="1"/>
    </w:pPr>
    <w:rPr>
      <w:rFonts w:eastAsia="Times New Roman"/>
      <w:szCs w:val="24"/>
    </w:rPr>
  </w:style>
  <w:style w:type="character" w:customStyle="1" w:styleId="18">
    <w:name w:val="Знак Знак18"/>
    <w:uiPriority w:val="99"/>
    <w:rsid w:val="00640532"/>
    <w:rPr>
      <w:rFonts w:ascii="Arial" w:hAnsi="Arial"/>
      <w:sz w:val="24"/>
    </w:rPr>
  </w:style>
  <w:style w:type="character" w:customStyle="1" w:styleId="20">
    <w:name w:val="Заголовок 2 Знак"/>
    <w:link w:val="2"/>
    <w:semiHidden/>
    <w:locked/>
    <w:rsid w:val="00640532"/>
    <w:rPr>
      <w:rFonts w:ascii="Arial" w:hAnsi="Arial"/>
      <w:color w:val="800080"/>
      <w:sz w:val="28"/>
    </w:rPr>
  </w:style>
  <w:style w:type="character" w:customStyle="1" w:styleId="30">
    <w:name w:val="Заголовок 3 Знак"/>
    <w:link w:val="3"/>
    <w:uiPriority w:val="99"/>
    <w:semiHidden/>
    <w:locked/>
    <w:rsid w:val="00640532"/>
    <w:rPr>
      <w:b/>
      <w:sz w:val="28"/>
    </w:rPr>
  </w:style>
  <w:style w:type="character" w:customStyle="1" w:styleId="15">
    <w:name w:val="Знак Знак15"/>
    <w:uiPriority w:val="99"/>
    <w:semiHidden/>
    <w:rsid w:val="00640532"/>
    <w:rPr>
      <w:rFonts w:ascii="Arial" w:hAnsi="Arial"/>
      <w:color w:val="FF0000"/>
      <w:sz w:val="24"/>
    </w:rPr>
  </w:style>
  <w:style w:type="character" w:customStyle="1" w:styleId="14">
    <w:name w:val="Знак Знак14"/>
    <w:uiPriority w:val="99"/>
    <w:semiHidden/>
    <w:rsid w:val="00640532"/>
    <w:rPr>
      <w:b/>
      <w:i/>
      <w:sz w:val="26"/>
    </w:rPr>
  </w:style>
  <w:style w:type="character" w:styleId="af8">
    <w:name w:val="Hyperlink"/>
    <w:basedOn w:val="a0"/>
    <w:uiPriority w:val="99"/>
    <w:rsid w:val="00640532"/>
    <w:rPr>
      <w:color w:val="000080"/>
      <w:u w:val="single"/>
    </w:rPr>
  </w:style>
  <w:style w:type="character" w:customStyle="1" w:styleId="27">
    <w:name w:val="Сноска (2)_"/>
    <w:link w:val="28"/>
    <w:uiPriority w:val="99"/>
    <w:locked/>
    <w:rsid w:val="00640532"/>
    <w:rPr>
      <w:sz w:val="19"/>
    </w:rPr>
  </w:style>
  <w:style w:type="paragraph" w:customStyle="1" w:styleId="28">
    <w:name w:val="Сноска (2)"/>
    <w:basedOn w:val="a"/>
    <w:link w:val="27"/>
    <w:uiPriority w:val="99"/>
    <w:rsid w:val="00640532"/>
    <w:pPr>
      <w:widowControl w:val="0"/>
      <w:shd w:val="clear" w:color="auto" w:fill="FFFFFF"/>
      <w:snapToGrid/>
      <w:spacing w:before="0" w:after="0" w:line="226" w:lineRule="exact"/>
      <w:jc w:val="center"/>
    </w:pPr>
    <w:rPr>
      <w:noProof/>
      <w:sz w:val="19"/>
      <w:szCs w:val="19"/>
    </w:rPr>
  </w:style>
  <w:style w:type="character" w:customStyle="1" w:styleId="33">
    <w:name w:val="Сноска (3)_"/>
    <w:link w:val="34"/>
    <w:uiPriority w:val="99"/>
    <w:locked/>
    <w:rsid w:val="00640532"/>
    <w:rPr>
      <w:b/>
      <w:sz w:val="19"/>
    </w:rPr>
  </w:style>
  <w:style w:type="paragraph" w:customStyle="1" w:styleId="34">
    <w:name w:val="Сноска (3)"/>
    <w:basedOn w:val="a"/>
    <w:link w:val="33"/>
    <w:uiPriority w:val="99"/>
    <w:rsid w:val="00640532"/>
    <w:pPr>
      <w:widowControl w:val="0"/>
      <w:shd w:val="clear" w:color="auto" w:fill="FFFFFF"/>
      <w:snapToGrid/>
      <w:spacing w:before="0" w:after="0" w:line="227" w:lineRule="exact"/>
      <w:jc w:val="center"/>
    </w:pPr>
    <w:rPr>
      <w:b/>
      <w:bCs/>
      <w:noProof/>
      <w:sz w:val="19"/>
      <w:szCs w:val="19"/>
    </w:rPr>
  </w:style>
  <w:style w:type="character" w:customStyle="1" w:styleId="af9">
    <w:name w:val="Сноска_"/>
    <w:link w:val="afa"/>
    <w:uiPriority w:val="99"/>
    <w:locked/>
    <w:rsid w:val="00640532"/>
    <w:rPr>
      <w:sz w:val="19"/>
    </w:rPr>
  </w:style>
  <w:style w:type="paragraph" w:customStyle="1" w:styleId="afa">
    <w:name w:val="Сноска"/>
    <w:basedOn w:val="a"/>
    <w:link w:val="af9"/>
    <w:uiPriority w:val="99"/>
    <w:rsid w:val="00640532"/>
    <w:pPr>
      <w:widowControl w:val="0"/>
      <w:shd w:val="clear" w:color="auto" w:fill="FFFFFF"/>
      <w:snapToGrid/>
      <w:spacing w:before="0" w:after="0" w:line="227" w:lineRule="exact"/>
      <w:ind w:firstLine="320"/>
      <w:jc w:val="both"/>
    </w:pPr>
    <w:rPr>
      <w:noProof/>
      <w:sz w:val="19"/>
      <w:szCs w:val="19"/>
    </w:rPr>
  </w:style>
  <w:style w:type="character" w:customStyle="1" w:styleId="3Exact">
    <w:name w:val="Основной текст (3) Exact"/>
    <w:link w:val="35"/>
    <w:uiPriority w:val="99"/>
    <w:locked/>
    <w:rsid w:val="00640532"/>
    <w:rPr>
      <w:b/>
    </w:rPr>
  </w:style>
  <w:style w:type="paragraph" w:customStyle="1" w:styleId="35">
    <w:name w:val="Основной текст (3)"/>
    <w:basedOn w:val="a"/>
    <w:link w:val="3Exact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b/>
      <w:bCs/>
      <w:noProof/>
      <w:sz w:val="20"/>
    </w:rPr>
  </w:style>
  <w:style w:type="character" w:customStyle="1" w:styleId="4Exact">
    <w:name w:val="Основной текст (4) Exact"/>
    <w:link w:val="41"/>
    <w:uiPriority w:val="99"/>
    <w:locked/>
    <w:rsid w:val="00640532"/>
    <w:rPr>
      <w:b/>
      <w:sz w:val="32"/>
    </w:rPr>
  </w:style>
  <w:style w:type="paragraph" w:customStyle="1" w:styleId="41">
    <w:name w:val="Основной текст (4)"/>
    <w:basedOn w:val="a"/>
    <w:link w:val="4Exact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b/>
      <w:bCs/>
      <w:noProof/>
      <w:sz w:val="32"/>
      <w:szCs w:val="32"/>
    </w:rPr>
  </w:style>
  <w:style w:type="character" w:customStyle="1" w:styleId="7Exact">
    <w:name w:val="Заголовок №7 Exact"/>
    <w:link w:val="7"/>
    <w:uiPriority w:val="99"/>
    <w:locked/>
    <w:rsid w:val="00640532"/>
    <w:rPr>
      <w:sz w:val="18"/>
    </w:rPr>
  </w:style>
  <w:style w:type="paragraph" w:customStyle="1" w:styleId="7">
    <w:name w:val="Заголовок №7"/>
    <w:basedOn w:val="a"/>
    <w:link w:val="7Exact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outlineLvl w:val="6"/>
    </w:pPr>
    <w:rPr>
      <w:noProof/>
      <w:sz w:val="18"/>
      <w:szCs w:val="18"/>
    </w:rPr>
  </w:style>
  <w:style w:type="character" w:customStyle="1" w:styleId="Exact">
    <w:name w:val="Основной текст Exact"/>
    <w:uiPriority w:val="99"/>
    <w:rsid w:val="00640532"/>
    <w:rPr>
      <w:rFonts w:ascii="Times New Roman" w:hAnsi="Times New Roman"/>
      <w:sz w:val="18"/>
      <w:u w:val="none"/>
    </w:rPr>
  </w:style>
  <w:style w:type="character" w:customStyle="1" w:styleId="afb">
    <w:name w:val="Основной текст_"/>
    <w:link w:val="36"/>
    <w:uiPriority w:val="99"/>
    <w:locked/>
    <w:rsid w:val="00640532"/>
    <w:rPr>
      <w:sz w:val="19"/>
    </w:rPr>
  </w:style>
  <w:style w:type="paragraph" w:customStyle="1" w:styleId="36">
    <w:name w:val="Основной текст3"/>
    <w:basedOn w:val="a"/>
    <w:link w:val="afb"/>
    <w:uiPriority w:val="99"/>
    <w:rsid w:val="00640532"/>
    <w:pPr>
      <w:widowControl w:val="0"/>
      <w:shd w:val="clear" w:color="auto" w:fill="FFFFFF"/>
      <w:snapToGrid/>
      <w:spacing w:before="0" w:after="1860" w:line="374" w:lineRule="exact"/>
      <w:ind w:hanging="2960"/>
      <w:jc w:val="center"/>
    </w:pPr>
    <w:rPr>
      <w:noProof/>
      <w:sz w:val="19"/>
      <w:szCs w:val="19"/>
    </w:rPr>
  </w:style>
  <w:style w:type="character" w:customStyle="1" w:styleId="29">
    <w:name w:val="Основной текст (2)_"/>
    <w:link w:val="2a"/>
    <w:uiPriority w:val="99"/>
    <w:locked/>
    <w:rsid w:val="00640532"/>
    <w:rPr>
      <w:sz w:val="35"/>
    </w:rPr>
  </w:style>
  <w:style w:type="paragraph" w:customStyle="1" w:styleId="2a">
    <w:name w:val="Основной текст (2)"/>
    <w:basedOn w:val="a"/>
    <w:link w:val="29"/>
    <w:uiPriority w:val="99"/>
    <w:rsid w:val="00640532"/>
    <w:pPr>
      <w:widowControl w:val="0"/>
      <w:shd w:val="clear" w:color="auto" w:fill="FFFFFF"/>
      <w:snapToGrid/>
      <w:spacing w:before="1860" w:after="480" w:line="413" w:lineRule="exact"/>
      <w:jc w:val="center"/>
    </w:pPr>
    <w:rPr>
      <w:noProof/>
      <w:sz w:val="35"/>
      <w:szCs w:val="35"/>
    </w:rPr>
  </w:style>
  <w:style w:type="character" w:customStyle="1" w:styleId="51">
    <w:name w:val="Основной текст (5)_"/>
    <w:link w:val="52"/>
    <w:uiPriority w:val="99"/>
    <w:locked/>
    <w:rsid w:val="00640532"/>
    <w:rPr>
      <w:b/>
      <w:sz w:val="15"/>
    </w:rPr>
  </w:style>
  <w:style w:type="paragraph" w:customStyle="1" w:styleId="52">
    <w:name w:val="Основной текст (5)"/>
    <w:basedOn w:val="a"/>
    <w:link w:val="51"/>
    <w:uiPriority w:val="99"/>
    <w:rsid w:val="00640532"/>
    <w:pPr>
      <w:widowControl w:val="0"/>
      <w:shd w:val="clear" w:color="auto" w:fill="FFFFFF"/>
      <w:snapToGrid/>
      <w:spacing w:before="0" w:after="540" w:line="206" w:lineRule="exact"/>
      <w:jc w:val="center"/>
    </w:pPr>
    <w:rPr>
      <w:b/>
      <w:bCs/>
      <w:noProof/>
      <w:sz w:val="15"/>
      <w:szCs w:val="15"/>
    </w:rPr>
  </w:style>
  <w:style w:type="character" w:customStyle="1" w:styleId="59">
    <w:name w:val="Основной текст (5) + 9"/>
    <w:aliases w:val="5 pt,Не полужирный"/>
    <w:uiPriority w:val="99"/>
    <w:rsid w:val="00640532"/>
    <w:rPr>
      <w:b/>
      <w:color w:val="000000"/>
      <w:spacing w:val="0"/>
      <w:w w:val="100"/>
      <w:position w:val="0"/>
      <w:sz w:val="19"/>
      <w:lang w:val="ru-RU"/>
    </w:rPr>
  </w:style>
  <w:style w:type="character" w:customStyle="1" w:styleId="afc">
    <w:name w:val="Колонтитул_"/>
    <w:link w:val="11"/>
    <w:uiPriority w:val="99"/>
    <w:locked/>
    <w:rsid w:val="00640532"/>
    <w:rPr>
      <w:sz w:val="15"/>
    </w:rPr>
  </w:style>
  <w:style w:type="paragraph" w:customStyle="1" w:styleId="11">
    <w:name w:val="Колонтитул1"/>
    <w:basedOn w:val="a"/>
    <w:link w:val="afc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noProof/>
      <w:sz w:val="15"/>
      <w:szCs w:val="15"/>
    </w:rPr>
  </w:style>
  <w:style w:type="character" w:customStyle="1" w:styleId="afd">
    <w:name w:val="Колонтитул"/>
    <w:uiPriority w:val="99"/>
    <w:rsid w:val="00640532"/>
    <w:rPr>
      <w:color w:val="000000"/>
      <w:spacing w:val="0"/>
      <w:w w:val="100"/>
      <w:position w:val="0"/>
      <w:sz w:val="15"/>
      <w:lang w:val="en-US"/>
    </w:rPr>
  </w:style>
  <w:style w:type="character" w:customStyle="1" w:styleId="61">
    <w:name w:val="Основной текст (6)_"/>
    <w:link w:val="610"/>
    <w:uiPriority w:val="99"/>
    <w:locked/>
    <w:rsid w:val="00640532"/>
    <w:rPr>
      <w:sz w:val="19"/>
    </w:rPr>
  </w:style>
  <w:style w:type="paragraph" w:customStyle="1" w:styleId="610">
    <w:name w:val="Основной текст (6)1"/>
    <w:basedOn w:val="a"/>
    <w:link w:val="61"/>
    <w:uiPriority w:val="99"/>
    <w:rsid w:val="00640532"/>
    <w:pPr>
      <w:widowControl w:val="0"/>
      <w:shd w:val="clear" w:color="auto" w:fill="FFFFFF"/>
      <w:snapToGrid/>
      <w:spacing w:before="540" w:after="780" w:line="206" w:lineRule="exact"/>
      <w:ind w:hanging="1080"/>
      <w:jc w:val="both"/>
    </w:pPr>
    <w:rPr>
      <w:noProof/>
      <w:sz w:val="19"/>
      <w:szCs w:val="19"/>
    </w:rPr>
  </w:style>
  <w:style w:type="character" w:customStyle="1" w:styleId="62">
    <w:name w:val="Основной текст (6)"/>
    <w:uiPriority w:val="99"/>
    <w:rsid w:val="00640532"/>
    <w:rPr>
      <w:color w:val="000000"/>
      <w:spacing w:val="0"/>
      <w:w w:val="100"/>
      <w:position w:val="0"/>
      <w:sz w:val="19"/>
      <w:lang w:val="ru-RU"/>
    </w:rPr>
  </w:style>
  <w:style w:type="character" w:customStyle="1" w:styleId="591">
    <w:name w:val="Основной текст (5) + 91"/>
    <w:aliases w:val="5 pt21,Не полужирный9"/>
    <w:uiPriority w:val="99"/>
    <w:rsid w:val="00640532"/>
    <w:rPr>
      <w:b/>
      <w:color w:val="000000"/>
      <w:spacing w:val="0"/>
      <w:w w:val="100"/>
      <w:position w:val="0"/>
      <w:sz w:val="19"/>
      <w:lang w:val="ru-RU"/>
    </w:rPr>
  </w:style>
  <w:style w:type="character" w:customStyle="1" w:styleId="70">
    <w:name w:val="Основной текст (7)_"/>
    <w:link w:val="71"/>
    <w:uiPriority w:val="99"/>
    <w:locked/>
    <w:rsid w:val="00640532"/>
    <w:rPr>
      <w:sz w:val="16"/>
    </w:rPr>
  </w:style>
  <w:style w:type="paragraph" w:customStyle="1" w:styleId="71">
    <w:name w:val="Основной текст (7)1"/>
    <w:basedOn w:val="a"/>
    <w:link w:val="70"/>
    <w:uiPriority w:val="99"/>
    <w:rsid w:val="00640532"/>
    <w:pPr>
      <w:widowControl w:val="0"/>
      <w:shd w:val="clear" w:color="auto" w:fill="FFFFFF"/>
      <w:snapToGrid/>
      <w:spacing w:before="540" w:after="0" w:line="187" w:lineRule="exact"/>
      <w:ind w:hanging="2060"/>
    </w:pPr>
    <w:rPr>
      <w:noProof/>
      <w:sz w:val="16"/>
      <w:szCs w:val="16"/>
    </w:rPr>
  </w:style>
  <w:style w:type="character" w:customStyle="1" w:styleId="2b">
    <w:name w:val="Оглавление (2)_"/>
    <w:link w:val="2c"/>
    <w:uiPriority w:val="99"/>
    <w:locked/>
    <w:rsid w:val="00640532"/>
    <w:rPr>
      <w:sz w:val="19"/>
    </w:rPr>
  </w:style>
  <w:style w:type="paragraph" w:customStyle="1" w:styleId="2c">
    <w:name w:val="Оглавление (2)"/>
    <w:basedOn w:val="a"/>
    <w:link w:val="2b"/>
    <w:uiPriority w:val="99"/>
    <w:rsid w:val="00640532"/>
    <w:pPr>
      <w:widowControl w:val="0"/>
      <w:shd w:val="clear" w:color="auto" w:fill="FFFFFF"/>
      <w:snapToGrid/>
      <w:spacing w:before="0" w:after="0" w:line="206" w:lineRule="exact"/>
    </w:pPr>
    <w:rPr>
      <w:noProof/>
      <w:sz w:val="19"/>
      <w:szCs w:val="19"/>
    </w:rPr>
  </w:style>
  <w:style w:type="character" w:customStyle="1" w:styleId="10pt">
    <w:name w:val="Колонтитул + 10 pt"/>
    <w:aliases w:val="Полужирный"/>
    <w:uiPriority w:val="99"/>
    <w:rsid w:val="00640532"/>
    <w:rPr>
      <w:b/>
      <w:color w:val="000000"/>
      <w:spacing w:val="0"/>
      <w:w w:val="100"/>
      <w:position w:val="0"/>
      <w:sz w:val="20"/>
      <w:lang w:val="ru-RU"/>
    </w:rPr>
  </w:style>
  <w:style w:type="character" w:customStyle="1" w:styleId="3Exact0">
    <w:name w:val="Подпись к картинке (3) Exact"/>
    <w:uiPriority w:val="99"/>
    <w:rsid w:val="00640532"/>
    <w:rPr>
      <w:rFonts w:ascii="Times New Roman" w:hAnsi="Times New Roman"/>
      <w:sz w:val="18"/>
      <w:u w:val="none"/>
    </w:rPr>
  </w:style>
  <w:style w:type="character" w:customStyle="1" w:styleId="Exact0">
    <w:name w:val="Подпись к картинке Exact"/>
    <w:uiPriority w:val="99"/>
    <w:rsid w:val="00640532"/>
    <w:rPr>
      <w:rFonts w:ascii="Times New Roman" w:hAnsi="Times New Roman"/>
      <w:spacing w:val="3"/>
      <w:sz w:val="15"/>
      <w:u w:val="none"/>
    </w:rPr>
  </w:style>
  <w:style w:type="character" w:customStyle="1" w:styleId="Corbel">
    <w:name w:val="Основной текст + Corbel"/>
    <w:aliases w:val="6,5 pt20,Интервал 0 pt Exact"/>
    <w:uiPriority w:val="99"/>
    <w:rsid w:val="00640532"/>
    <w:rPr>
      <w:rFonts w:ascii="Corbel" w:eastAsia="Times New Roman" w:hAnsi="Corbel"/>
      <w:color w:val="000000"/>
      <w:spacing w:val="-8"/>
      <w:w w:val="100"/>
      <w:position w:val="0"/>
      <w:sz w:val="13"/>
      <w:lang w:val="ru-RU"/>
    </w:rPr>
  </w:style>
  <w:style w:type="character" w:customStyle="1" w:styleId="7ptExact">
    <w:name w:val="Основной текст + 7 pt Exact"/>
    <w:uiPriority w:val="99"/>
    <w:rsid w:val="00640532"/>
    <w:rPr>
      <w:color w:val="000000"/>
      <w:w w:val="100"/>
      <w:position w:val="0"/>
      <w:sz w:val="14"/>
      <w:lang w:val="en-US"/>
    </w:rPr>
  </w:style>
  <w:style w:type="character" w:customStyle="1" w:styleId="CourierNew">
    <w:name w:val="Основной текст + Courier New"/>
    <w:aliases w:val="5,5 pt19,Курсив,Интервал 2 pt Exact"/>
    <w:uiPriority w:val="99"/>
    <w:rsid w:val="00640532"/>
    <w:rPr>
      <w:rFonts w:ascii="Courier New" w:eastAsia="Times New Roman" w:hAnsi="Courier New"/>
      <w:i/>
      <w:color w:val="000000"/>
      <w:spacing w:val="56"/>
      <w:w w:val="100"/>
      <w:position w:val="0"/>
      <w:sz w:val="11"/>
      <w:lang w:val="ru-RU"/>
    </w:rPr>
  </w:style>
  <w:style w:type="character" w:customStyle="1" w:styleId="7Exact0">
    <w:name w:val="Основной текст (7) Exact"/>
    <w:uiPriority w:val="99"/>
    <w:rsid w:val="00640532"/>
    <w:rPr>
      <w:rFonts w:ascii="Times New Roman" w:hAnsi="Times New Roman"/>
      <w:spacing w:val="3"/>
      <w:sz w:val="15"/>
      <w:u w:val="none"/>
    </w:rPr>
  </w:style>
  <w:style w:type="character" w:customStyle="1" w:styleId="afe">
    <w:name w:val="Основной текст + Малые прописные"/>
    <w:uiPriority w:val="99"/>
    <w:rsid w:val="00640532"/>
    <w:rPr>
      <w:smallCaps/>
      <w:color w:val="000000"/>
      <w:spacing w:val="0"/>
      <w:w w:val="100"/>
      <w:position w:val="0"/>
      <w:sz w:val="19"/>
      <w:lang w:val="en-US"/>
    </w:rPr>
  </w:style>
  <w:style w:type="character" w:customStyle="1" w:styleId="66pt">
    <w:name w:val="Основной текст (6) + 6 pt"/>
    <w:uiPriority w:val="99"/>
    <w:rsid w:val="00640532"/>
    <w:rPr>
      <w:color w:val="000000"/>
      <w:spacing w:val="0"/>
      <w:w w:val="100"/>
      <w:position w:val="0"/>
      <w:sz w:val="12"/>
    </w:rPr>
  </w:style>
  <w:style w:type="character" w:customStyle="1" w:styleId="620">
    <w:name w:val="Основной текст (6)2"/>
    <w:uiPriority w:val="99"/>
    <w:rsid w:val="00640532"/>
    <w:rPr>
      <w:color w:val="000000"/>
      <w:spacing w:val="0"/>
      <w:w w:val="100"/>
      <w:position w:val="0"/>
      <w:sz w:val="19"/>
      <w:u w:val="single"/>
      <w:lang w:val="ru-RU"/>
    </w:rPr>
  </w:style>
  <w:style w:type="character" w:customStyle="1" w:styleId="2d">
    <w:name w:val="Подпись к картинке (2)_"/>
    <w:link w:val="210"/>
    <w:uiPriority w:val="99"/>
    <w:locked/>
    <w:rsid w:val="00640532"/>
    <w:rPr>
      <w:rFonts w:ascii="Corbel" w:hAnsi="Corbel"/>
      <w:b/>
      <w:sz w:val="18"/>
    </w:rPr>
  </w:style>
  <w:style w:type="paragraph" w:customStyle="1" w:styleId="210">
    <w:name w:val="Подпись к картинке (2)1"/>
    <w:basedOn w:val="a"/>
    <w:link w:val="2d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rFonts w:ascii="Corbel" w:hAnsi="Corbel"/>
      <w:b/>
      <w:bCs/>
      <w:noProof/>
      <w:sz w:val="18"/>
      <w:szCs w:val="18"/>
    </w:rPr>
  </w:style>
  <w:style w:type="character" w:customStyle="1" w:styleId="2e">
    <w:name w:val="Подпись к картинке (2)"/>
    <w:uiPriority w:val="99"/>
    <w:rsid w:val="00640532"/>
    <w:rPr>
      <w:rFonts w:ascii="Corbel" w:hAnsi="Corbel"/>
      <w:b/>
      <w:color w:val="000000"/>
      <w:spacing w:val="0"/>
      <w:w w:val="100"/>
      <w:position w:val="0"/>
      <w:sz w:val="18"/>
    </w:rPr>
  </w:style>
  <w:style w:type="character" w:customStyle="1" w:styleId="8">
    <w:name w:val="Основной текст (8)_"/>
    <w:link w:val="80"/>
    <w:uiPriority w:val="99"/>
    <w:locked/>
    <w:rsid w:val="00640532"/>
    <w:rPr>
      <w:b/>
      <w:sz w:val="19"/>
    </w:rPr>
  </w:style>
  <w:style w:type="paragraph" w:customStyle="1" w:styleId="80">
    <w:name w:val="Основной текст (8)"/>
    <w:basedOn w:val="a"/>
    <w:link w:val="8"/>
    <w:uiPriority w:val="99"/>
    <w:rsid w:val="00640532"/>
    <w:pPr>
      <w:widowControl w:val="0"/>
      <w:shd w:val="clear" w:color="auto" w:fill="FFFFFF"/>
      <w:snapToGrid/>
      <w:spacing w:before="180" w:after="0" w:line="226" w:lineRule="exact"/>
      <w:ind w:hanging="1960"/>
      <w:jc w:val="center"/>
    </w:pPr>
    <w:rPr>
      <w:b/>
      <w:bCs/>
      <w:noProof/>
      <w:sz w:val="19"/>
      <w:szCs w:val="19"/>
    </w:rPr>
  </w:style>
  <w:style w:type="character" w:customStyle="1" w:styleId="9">
    <w:name w:val="Основной текст (9)_"/>
    <w:link w:val="90"/>
    <w:uiPriority w:val="99"/>
    <w:locked/>
    <w:rsid w:val="00640532"/>
    <w:rPr>
      <w:b/>
      <w:sz w:val="15"/>
    </w:rPr>
  </w:style>
  <w:style w:type="paragraph" w:customStyle="1" w:styleId="90">
    <w:name w:val="Основной текст (9)"/>
    <w:basedOn w:val="a"/>
    <w:link w:val="9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b/>
      <w:bCs/>
      <w:noProof/>
      <w:sz w:val="15"/>
      <w:szCs w:val="15"/>
    </w:rPr>
  </w:style>
  <w:style w:type="character" w:customStyle="1" w:styleId="99">
    <w:name w:val="Основной текст (9) + 9"/>
    <w:aliases w:val="5 pt18,Не полужирный8"/>
    <w:uiPriority w:val="99"/>
    <w:rsid w:val="00640532"/>
    <w:rPr>
      <w:b/>
      <w:color w:val="000000"/>
      <w:spacing w:val="0"/>
      <w:w w:val="100"/>
      <w:position w:val="0"/>
      <w:sz w:val="19"/>
      <w:lang w:val="ru-RU"/>
    </w:rPr>
  </w:style>
  <w:style w:type="character" w:customStyle="1" w:styleId="72">
    <w:name w:val="Основной текст + 7"/>
    <w:aliases w:val="5 pt17,Полужирный8"/>
    <w:uiPriority w:val="99"/>
    <w:rsid w:val="00640532"/>
    <w:rPr>
      <w:b/>
      <w:color w:val="000000"/>
      <w:spacing w:val="0"/>
      <w:w w:val="100"/>
      <w:position w:val="0"/>
      <w:sz w:val="15"/>
      <w:lang w:val="ru-RU"/>
    </w:rPr>
  </w:style>
  <w:style w:type="character" w:customStyle="1" w:styleId="82">
    <w:name w:val="Заголовок №8 (2)_"/>
    <w:link w:val="820"/>
    <w:uiPriority w:val="99"/>
    <w:locked/>
    <w:rsid w:val="00640532"/>
    <w:rPr>
      <w:sz w:val="19"/>
    </w:rPr>
  </w:style>
  <w:style w:type="paragraph" w:customStyle="1" w:styleId="820">
    <w:name w:val="Заголовок №8 (2)"/>
    <w:basedOn w:val="a"/>
    <w:link w:val="82"/>
    <w:uiPriority w:val="99"/>
    <w:rsid w:val="00640532"/>
    <w:pPr>
      <w:widowControl w:val="0"/>
      <w:shd w:val="clear" w:color="auto" w:fill="FFFFFF"/>
      <w:snapToGrid/>
      <w:spacing w:before="0" w:after="60" w:line="226" w:lineRule="exact"/>
      <w:outlineLvl w:val="7"/>
    </w:pPr>
    <w:rPr>
      <w:noProof/>
      <w:sz w:val="19"/>
      <w:szCs w:val="19"/>
    </w:rPr>
  </w:style>
  <w:style w:type="character" w:customStyle="1" w:styleId="8pt">
    <w:name w:val="Основной текст + 8 pt"/>
    <w:uiPriority w:val="99"/>
    <w:rsid w:val="00640532"/>
    <w:rPr>
      <w:color w:val="000000"/>
      <w:spacing w:val="0"/>
      <w:w w:val="100"/>
      <w:position w:val="0"/>
      <w:sz w:val="16"/>
      <w:lang w:val="ru-RU"/>
    </w:rPr>
  </w:style>
  <w:style w:type="character" w:customStyle="1" w:styleId="Corbel1">
    <w:name w:val="Основной текст + Corbel1"/>
    <w:aliases w:val="61,5 pt16"/>
    <w:uiPriority w:val="99"/>
    <w:rsid w:val="00640532"/>
    <w:rPr>
      <w:rFonts w:ascii="Corbel" w:eastAsia="Times New Roman" w:hAnsi="Corbel"/>
      <w:color w:val="000000"/>
      <w:spacing w:val="0"/>
      <w:w w:val="100"/>
      <w:position w:val="0"/>
      <w:sz w:val="13"/>
      <w:lang w:val="ru-RU"/>
    </w:rPr>
  </w:style>
  <w:style w:type="character" w:customStyle="1" w:styleId="aff">
    <w:name w:val="Оглавление_"/>
    <w:link w:val="aff0"/>
    <w:uiPriority w:val="99"/>
    <w:locked/>
    <w:rsid w:val="00640532"/>
    <w:rPr>
      <w:sz w:val="19"/>
    </w:rPr>
  </w:style>
  <w:style w:type="paragraph" w:customStyle="1" w:styleId="aff0">
    <w:name w:val="Оглавление"/>
    <w:basedOn w:val="a"/>
    <w:link w:val="aff"/>
    <w:uiPriority w:val="99"/>
    <w:rsid w:val="00640532"/>
    <w:pPr>
      <w:widowControl w:val="0"/>
      <w:shd w:val="clear" w:color="auto" w:fill="FFFFFF"/>
      <w:snapToGrid/>
      <w:spacing w:before="0" w:after="0" w:line="226" w:lineRule="exact"/>
      <w:jc w:val="both"/>
    </w:pPr>
    <w:rPr>
      <w:noProof/>
      <w:sz w:val="19"/>
      <w:szCs w:val="19"/>
    </w:rPr>
  </w:style>
  <w:style w:type="character" w:customStyle="1" w:styleId="8pt0">
    <w:name w:val="Оглавление + 8 pt"/>
    <w:uiPriority w:val="99"/>
    <w:rsid w:val="00640532"/>
    <w:rPr>
      <w:color w:val="000000"/>
      <w:spacing w:val="0"/>
      <w:w w:val="100"/>
      <w:position w:val="0"/>
      <w:sz w:val="16"/>
      <w:lang w:val="ru-RU"/>
    </w:rPr>
  </w:style>
  <w:style w:type="character" w:customStyle="1" w:styleId="37">
    <w:name w:val="Оглавление (3)_"/>
    <w:link w:val="38"/>
    <w:uiPriority w:val="99"/>
    <w:locked/>
    <w:rsid w:val="00640532"/>
    <w:rPr>
      <w:sz w:val="17"/>
    </w:rPr>
  </w:style>
  <w:style w:type="paragraph" w:customStyle="1" w:styleId="38">
    <w:name w:val="Оглавление (3)"/>
    <w:basedOn w:val="a"/>
    <w:link w:val="37"/>
    <w:uiPriority w:val="99"/>
    <w:rsid w:val="00640532"/>
    <w:pPr>
      <w:widowControl w:val="0"/>
      <w:shd w:val="clear" w:color="auto" w:fill="FFFFFF"/>
      <w:snapToGrid/>
      <w:spacing w:before="0" w:after="0" w:line="226" w:lineRule="exact"/>
      <w:ind w:firstLine="320"/>
      <w:jc w:val="both"/>
    </w:pPr>
    <w:rPr>
      <w:noProof/>
      <w:sz w:val="17"/>
      <w:szCs w:val="17"/>
    </w:rPr>
  </w:style>
  <w:style w:type="character" w:customStyle="1" w:styleId="Verdana">
    <w:name w:val="Оглавление + Verdana"/>
    <w:aliases w:val="7 pt"/>
    <w:uiPriority w:val="99"/>
    <w:rsid w:val="00640532"/>
    <w:rPr>
      <w:rFonts w:ascii="Verdana" w:eastAsia="Times New Roman" w:hAnsi="Verdana"/>
      <w:color w:val="000000"/>
      <w:spacing w:val="0"/>
      <w:w w:val="100"/>
      <w:position w:val="0"/>
      <w:sz w:val="14"/>
      <w:lang w:val="ru-RU"/>
    </w:rPr>
  </w:style>
  <w:style w:type="character" w:customStyle="1" w:styleId="73">
    <w:name w:val="Основной текст (7)"/>
    <w:uiPriority w:val="99"/>
    <w:rsid w:val="00640532"/>
    <w:rPr>
      <w:strike/>
      <w:color w:val="000000"/>
      <w:spacing w:val="0"/>
      <w:w w:val="100"/>
      <w:position w:val="0"/>
      <w:sz w:val="16"/>
      <w:lang w:val="ru-RU"/>
    </w:rPr>
  </w:style>
  <w:style w:type="character" w:customStyle="1" w:styleId="730">
    <w:name w:val="Основной текст (7)3"/>
    <w:uiPriority w:val="99"/>
    <w:rsid w:val="00640532"/>
    <w:rPr>
      <w:strike/>
      <w:color w:val="000000"/>
      <w:spacing w:val="0"/>
      <w:w w:val="100"/>
      <w:position w:val="0"/>
      <w:sz w:val="16"/>
      <w:u w:val="single"/>
    </w:rPr>
  </w:style>
  <w:style w:type="character" w:customStyle="1" w:styleId="720">
    <w:name w:val="Основной текст (7)2"/>
    <w:uiPriority w:val="99"/>
    <w:rsid w:val="00640532"/>
    <w:rPr>
      <w:color w:val="000000"/>
      <w:spacing w:val="0"/>
      <w:w w:val="100"/>
      <w:position w:val="0"/>
      <w:sz w:val="16"/>
      <w:u w:val="single"/>
      <w:lang w:val="ru-RU"/>
    </w:rPr>
  </w:style>
  <w:style w:type="character" w:customStyle="1" w:styleId="74">
    <w:name w:val="Оглавление 7 Знак"/>
    <w:link w:val="75"/>
    <w:uiPriority w:val="99"/>
    <w:locked/>
    <w:rsid w:val="00640532"/>
    <w:rPr>
      <w:sz w:val="22"/>
    </w:rPr>
  </w:style>
  <w:style w:type="paragraph" w:styleId="75">
    <w:name w:val="toc 7"/>
    <w:basedOn w:val="a"/>
    <w:link w:val="74"/>
    <w:autoRedefine/>
    <w:uiPriority w:val="99"/>
    <w:locked/>
    <w:rsid w:val="00640532"/>
    <w:pPr>
      <w:widowControl w:val="0"/>
      <w:shd w:val="clear" w:color="auto" w:fill="FFFFFF"/>
      <w:snapToGrid/>
      <w:spacing w:before="0" w:after="0" w:line="240" w:lineRule="atLeast"/>
      <w:ind w:hanging="2960"/>
    </w:pPr>
    <w:rPr>
      <w:noProof/>
      <w:sz w:val="22"/>
      <w:szCs w:val="22"/>
    </w:rPr>
  </w:style>
  <w:style w:type="character" w:customStyle="1" w:styleId="3pt">
    <w:name w:val="Основной текст + Интервал 3 pt"/>
    <w:uiPriority w:val="99"/>
    <w:rsid w:val="00640532"/>
    <w:rPr>
      <w:color w:val="000000"/>
      <w:spacing w:val="60"/>
      <w:w w:val="100"/>
      <w:position w:val="0"/>
      <w:sz w:val="19"/>
      <w:lang w:val="ru-RU"/>
    </w:rPr>
  </w:style>
  <w:style w:type="character" w:customStyle="1" w:styleId="100">
    <w:name w:val="Основной текст (10)_"/>
    <w:link w:val="101"/>
    <w:uiPriority w:val="99"/>
    <w:locked/>
    <w:rsid w:val="00640532"/>
    <w:rPr>
      <w:b/>
      <w:sz w:val="18"/>
    </w:rPr>
  </w:style>
  <w:style w:type="paragraph" w:customStyle="1" w:styleId="101">
    <w:name w:val="Основной текст (10)"/>
    <w:basedOn w:val="a"/>
    <w:link w:val="100"/>
    <w:uiPriority w:val="99"/>
    <w:rsid w:val="00640532"/>
    <w:pPr>
      <w:widowControl w:val="0"/>
      <w:shd w:val="clear" w:color="auto" w:fill="FFFFFF"/>
      <w:snapToGrid/>
      <w:spacing w:before="180" w:after="0" w:line="226" w:lineRule="exact"/>
      <w:jc w:val="center"/>
    </w:pPr>
    <w:rPr>
      <w:b/>
      <w:bCs/>
      <w:noProof/>
      <w:sz w:val="18"/>
      <w:szCs w:val="18"/>
    </w:rPr>
  </w:style>
  <w:style w:type="character" w:customStyle="1" w:styleId="102">
    <w:name w:val="Основной текст (10) + Малые прописные"/>
    <w:uiPriority w:val="99"/>
    <w:rsid w:val="00640532"/>
    <w:rPr>
      <w:b/>
      <w:smallCaps/>
      <w:color w:val="000000"/>
      <w:spacing w:val="0"/>
      <w:w w:val="100"/>
      <w:position w:val="0"/>
      <w:sz w:val="18"/>
      <w:lang w:val="ru-RU"/>
    </w:rPr>
  </w:style>
  <w:style w:type="character" w:customStyle="1" w:styleId="CourierNew3">
    <w:name w:val="Основной текст + Courier New3"/>
    <w:aliases w:val="6 pt,Курсив4,Интервал 2 pt"/>
    <w:uiPriority w:val="99"/>
    <w:rsid w:val="00640532"/>
    <w:rPr>
      <w:rFonts w:ascii="Courier New" w:eastAsia="Times New Roman" w:hAnsi="Courier New"/>
      <w:i/>
      <w:color w:val="000000"/>
      <w:spacing w:val="50"/>
      <w:w w:val="100"/>
      <w:position w:val="0"/>
      <w:sz w:val="12"/>
      <w:lang w:val="ru-RU"/>
    </w:rPr>
  </w:style>
  <w:style w:type="character" w:customStyle="1" w:styleId="aff1">
    <w:name w:val="Основной текст + Полужирный"/>
    <w:uiPriority w:val="99"/>
    <w:rsid w:val="00640532"/>
    <w:rPr>
      <w:b/>
      <w:color w:val="000000"/>
      <w:spacing w:val="0"/>
      <w:w w:val="100"/>
      <w:position w:val="0"/>
      <w:sz w:val="19"/>
      <w:lang w:val="ru-RU"/>
    </w:rPr>
  </w:style>
  <w:style w:type="character" w:customStyle="1" w:styleId="81">
    <w:name w:val="Оглавление 8 Знак"/>
    <w:link w:val="83"/>
    <w:uiPriority w:val="99"/>
    <w:locked/>
    <w:rsid w:val="00640532"/>
    <w:rPr>
      <w:sz w:val="16"/>
    </w:rPr>
  </w:style>
  <w:style w:type="paragraph" w:styleId="83">
    <w:name w:val="toc 8"/>
    <w:basedOn w:val="a"/>
    <w:link w:val="81"/>
    <w:autoRedefine/>
    <w:uiPriority w:val="99"/>
    <w:locked/>
    <w:rsid w:val="00640532"/>
    <w:pPr>
      <w:widowControl w:val="0"/>
      <w:shd w:val="clear" w:color="auto" w:fill="FFFFFF"/>
      <w:snapToGrid/>
      <w:spacing w:before="0" w:after="0" w:line="226" w:lineRule="exact"/>
      <w:ind w:hanging="2960"/>
      <w:jc w:val="both"/>
    </w:pPr>
    <w:rPr>
      <w:noProof/>
      <w:sz w:val="16"/>
      <w:szCs w:val="16"/>
    </w:rPr>
  </w:style>
  <w:style w:type="character" w:customStyle="1" w:styleId="4pt">
    <w:name w:val="Основной текст + 4 pt"/>
    <w:uiPriority w:val="99"/>
    <w:rsid w:val="00640532"/>
    <w:rPr>
      <w:color w:val="000000"/>
      <w:spacing w:val="0"/>
      <w:w w:val="100"/>
      <w:position w:val="0"/>
      <w:sz w:val="8"/>
    </w:rPr>
  </w:style>
  <w:style w:type="character" w:customStyle="1" w:styleId="84">
    <w:name w:val="Основной текст (8) + Не полужирный"/>
    <w:uiPriority w:val="99"/>
    <w:rsid w:val="00640532"/>
    <w:rPr>
      <w:b/>
      <w:color w:val="000000"/>
      <w:spacing w:val="0"/>
      <w:w w:val="100"/>
      <w:position w:val="0"/>
      <w:sz w:val="19"/>
      <w:lang w:val="ru-RU"/>
    </w:rPr>
  </w:style>
  <w:style w:type="character" w:customStyle="1" w:styleId="110">
    <w:name w:val="Основной текст (11)_"/>
    <w:link w:val="111"/>
    <w:uiPriority w:val="99"/>
    <w:locked/>
    <w:rsid w:val="00640532"/>
    <w:rPr>
      <w:sz w:val="22"/>
    </w:rPr>
  </w:style>
  <w:style w:type="paragraph" w:customStyle="1" w:styleId="111">
    <w:name w:val="Основной текст (11)"/>
    <w:basedOn w:val="a"/>
    <w:link w:val="110"/>
    <w:uiPriority w:val="99"/>
    <w:rsid w:val="00640532"/>
    <w:pPr>
      <w:widowControl w:val="0"/>
      <w:shd w:val="clear" w:color="auto" w:fill="FFFFFF"/>
      <w:snapToGrid/>
      <w:spacing w:before="0" w:after="0" w:line="192" w:lineRule="exact"/>
      <w:ind w:hanging="1140"/>
    </w:pPr>
    <w:rPr>
      <w:noProof/>
      <w:sz w:val="22"/>
      <w:szCs w:val="22"/>
    </w:rPr>
  </w:style>
  <w:style w:type="character" w:customStyle="1" w:styleId="711pt">
    <w:name w:val="Основной текст (7) + 11 pt"/>
    <w:uiPriority w:val="99"/>
    <w:rsid w:val="00640532"/>
    <w:rPr>
      <w:color w:val="000000"/>
      <w:spacing w:val="0"/>
      <w:w w:val="100"/>
      <w:position w:val="0"/>
      <w:sz w:val="22"/>
      <w:lang w:val="ru-RU"/>
    </w:rPr>
  </w:style>
  <w:style w:type="character" w:customStyle="1" w:styleId="53">
    <w:name w:val="Заголовок №5_"/>
    <w:link w:val="54"/>
    <w:uiPriority w:val="99"/>
    <w:locked/>
    <w:rsid w:val="00640532"/>
    <w:rPr>
      <w:sz w:val="19"/>
    </w:rPr>
  </w:style>
  <w:style w:type="paragraph" w:customStyle="1" w:styleId="54">
    <w:name w:val="Заголовок №5"/>
    <w:basedOn w:val="a"/>
    <w:link w:val="53"/>
    <w:uiPriority w:val="99"/>
    <w:rsid w:val="00640532"/>
    <w:pPr>
      <w:widowControl w:val="0"/>
      <w:shd w:val="clear" w:color="auto" w:fill="FFFFFF"/>
      <w:snapToGrid/>
      <w:spacing w:before="60" w:after="0" w:line="240" w:lineRule="atLeast"/>
      <w:outlineLvl w:val="4"/>
    </w:pPr>
    <w:rPr>
      <w:noProof/>
      <w:sz w:val="19"/>
      <w:szCs w:val="19"/>
    </w:rPr>
  </w:style>
  <w:style w:type="character" w:customStyle="1" w:styleId="94pt">
    <w:name w:val="Основной текст (9) + 4 pt"/>
    <w:aliases w:val="Не полужирный7"/>
    <w:uiPriority w:val="99"/>
    <w:rsid w:val="00640532"/>
    <w:rPr>
      <w:b/>
      <w:color w:val="000000"/>
      <w:spacing w:val="0"/>
      <w:w w:val="100"/>
      <w:position w:val="0"/>
      <w:sz w:val="8"/>
    </w:rPr>
  </w:style>
  <w:style w:type="character" w:customStyle="1" w:styleId="77">
    <w:name w:val="Основной текст (7) + 7"/>
    <w:aliases w:val="5 pt15,Полужирный7"/>
    <w:uiPriority w:val="99"/>
    <w:rsid w:val="00640532"/>
    <w:rPr>
      <w:b/>
      <w:color w:val="000000"/>
      <w:spacing w:val="0"/>
      <w:w w:val="100"/>
      <w:position w:val="0"/>
      <w:sz w:val="15"/>
      <w:lang w:val="ru-RU"/>
    </w:rPr>
  </w:style>
  <w:style w:type="character" w:customStyle="1" w:styleId="74pt">
    <w:name w:val="Основной текст (7) + 4 pt"/>
    <w:uiPriority w:val="99"/>
    <w:rsid w:val="00640532"/>
    <w:rPr>
      <w:color w:val="000000"/>
      <w:spacing w:val="0"/>
      <w:w w:val="100"/>
      <w:position w:val="0"/>
      <w:sz w:val="8"/>
    </w:rPr>
  </w:style>
  <w:style w:type="character" w:customStyle="1" w:styleId="aff2">
    <w:name w:val="Подпись к картинке_"/>
    <w:link w:val="aff3"/>
    <w:uiPriority w:val="99"/>
    <w:locked/>
    <w:rsid w:val="00640532"/>
    <w:rPr>
      <w:sz w:val="16"/>
      <w:lang w:val="en-US"/>
    </w:rPr>
  </w:style>
  <w:style w:type="paragraph" w:customStyle="1" w:styleId="aff3">
    <w:name w:val="Подпись к картинке"/>
    <w:basedOn w:val="a"/>
    <w:link w:val="aff2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ind w:hanging="400"/>
    </w:pPr>
    <w:rPr>
      <w:sz w:val="16"/>
      <w:szCs w:val="16"/>
      <w:lang w:val="en-US"/>
    </w:rPr>
  </w:style>
  <w:style w:type="character" w:customStyle="1" w:styleId="42">
    <w:name w:val="Подпись к картинке (4)_"/>
    <w:link w:val="43"/>
    <w:uiPriority w:val="99"/>
    <w:locked/>
    <w:rsid w:val="00640532"/>
    <w:rPr>
      <w:b/>
      <w:spacing w:val="-10"/>
      <w:sz w:val="18"/>
    </w:rPr>
  </w:style>
  <w:style w:type="paragraph" w:customStyle="1" w:styleId="43">
    <w:name w:val="Подпись к картинке (4)"/>
    <w:basedOn w:val="a"/>
    <w:link w:val="42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b/>
      <w:bCs/>
      <w:noProof/>
      <w:spacing w:val="-10"/>
      <w:sz w:val="18"/>
      <w:szCs w:val="18"/>
    </w:rPr>
  </w:style>
  <w:style w:type="character" w:customStyle="1" w:styleId="49">
    <w:name w:val="Оглавление (4) + 9"/>
    <w:aliases w:val="5 pt14"/>
    <w:uiPriority w:val="99"/>
    <w:rsid w:val="00640532"/>
    <w:rPr>
      <w:color w:val="000000"/>
      <w:spacing w:val="0"/>
      <w:w w:val="100"/>
      <w:position w:val="0"/>
      <w:sz w:val="19"/>
      <w:lang w:val="ru-RU"/>
    </w:rPr>
  </w:style>
  <w:style w:type="character" w:customStyle="1" w:styleId="511pt">
    <w:name w:val="Оглавление (5) + 11 pt"/>
    <w:uiPriority w:val="99"/>
    <w:rsid w:val="00640532"/>
    <w:rPr>
      <w:color w:val="000000"/>
      <w:spacing w:val="0"/>
      <w:w w:val="100"/>
      <w:position w:val="0"/>
      <w:sz w:val="22"/>
      <w:lang w:val="ru-RU"/>
    </w:rPr>
  </w:style>
  <w:style w:type="character" w:customStyle="1" w:styleId="12">
    <w:name w:val="Основной текст (12)_"/>
    <w:link w:val="120"/>
    <w:uiPriority w:val="99"/>
    <w:locked/>
    <w:rsid w:val="00640532"/>
    <w:rPr>
      <w:sz w:val="23"/>
      <w:lang w:val="en-US"/>
    </w:rPr>
  </w:style>
  <w:style w:type="paragraph" w:customStyle="1" w:styleId="120">
    <w:name w:val="Основной текст (12)"/>
    <w:basedOn w:val="a"/>
    <w:link w:val="12"/>
    <w:uiPriority w:val="99"/>
    <w:rsid w:val="00640532"/>
    <w:pPr>
      <w:widowControl w:val="0"/>
      <w:shd w:val="clear" w:color="auto" w:fill="FFFFFF"/>
      <w:snapToGrid/>
      <w:spacing w:before="0" w:after="0" w:line="226" w:lineRule="exact"/>
      <w:ind w:hanging="220"/>
    </w:pPr>
    <w:rPr>
      <w:sz w:val="23"/>
      <w:szCs w:val="23"/>
      <w:lang w:val="en-US"/>
    </w:rPr>
  </w:style>
  <w:style w:type="character" w:customStyle="1" w:styleId="13">
    <w:name w:val="Основной текст (13)_"/>
    <w:link w:val="130"/>
    <w:uiPriority w:val="99"/>
    <w:locked/>
    <w:rsid w:val="00640532"/>
    <w:rPr>
      <w:sz w:val="19"/>
      <w:lang w:val="en-US"/>
    </w:rPr>
  </w:style>
  <w:style w:type="paragraph" w:customStyle="1" w:styleId="130">
    <w:name w:val="Основной текст (13)"/>
    <w:basedOn w:val="a"/>
    <w:link w:val="13"/>
    <w:uiPriority w:val="99"/>
    <w:rsid w:val="00640532"/>
    <w:pPr>
      <w:widowControl w:val="0"/>
      <w:shd w:val="clear" w:color="auto" w:fill="FFFFFF"/>
      <w:snapToGrid/>
      <w:spacing w:before="60" w:after="0" w:line="240" w:lineRule="atLeast"/>
      <w:ind w:hanging="480"/>
    </w:pPr>
    <w:rPr>
      <w:sz w:val="19"/>
      <w:szCs w:val="19"/>
      <w:lang w:val="en-US"/>
    </w:rPr>
  </w:style>
  <w:style w:type="character" w:customStyle="1" w:styleId="85">
    <w:name w:val="Заголовок №8_"/>
    <w:link w:val="86"/>
    <w:uiPriority w:val="99"/>
    <w:locked/>
    <w:rsid w:val="00640532"/>
    <w:rPr>
      <w:sz w:val="22"/>
    </w:rPr>
  </w:style>
  <w:style w:type="paragraph" w:customStyle="1" w:styleId="86">
    <w:name w:val="Заголовок №8"/>
    <w:basedOn w:val="a"/>
    <w:link w:val="85"/>
    <w:uiPriority w:val="99"/>
    <w:rsid w:val="00640532"/>
    <w:pPr>
      <w:widowControl w:val="0"/>
      <w:shd w:val="clear" w:color="auto" w:fill="FFFFFF"/>
      <w:snapToGrid/>
      <w:spacing w:before="0" w:after="60" w:line="240" w:lineRule="atLeast"/>
      <w:ind w:hanging="3320"/>
      <w:outlineLvl w:val="7"/>
    </w:pPr>
    <w:rPr>
      <w:noProof/>
      <w:sz w:val="22"/>
      <w:szCs w:val="22"/>
    </w:rPr>
  </w:style>
  <w:style w:type="character" w:customStyle="1" w:styleId="79">
    <w:name w:val="Основной текст (7) + 9"/>
    <w:aliases w:val="5 pt13"/>
    <w:uiPriority w:val="99"/>
    <w:rsid w:val="00640532"/>
    <w:rPr>
      <w:color w:val="000000"/>
      <w:spacing w:val="0"/>
      <w:w w:val="100"/>
      <w:position w:val="0"/>
      <w:sz w:val="19"/>
      <w:lang w:val="en-US"/>
    </w:rPr>
  </w:style>
  <w:style w:type="character" w:customStyle="1" w:styleId="76">
    <w:name w:val="Основной текст (7) + Малые прописные"/>
    <w:uiPriority w:val="99"/>
    <w:rsid w:val="00640532"/>
    <w:rPr>
      <w:smallCaps/>
      <w:color w:val="000000"/>
      <w:spacing w:val="0"/>
      <w:w w:val="100"/>
      <w:position w:val="0"/>
      <w:sz w:val="16"/>
      <w:lang w:val="en-US"/>
    </w:rPr>
  </w:style>
  <w:style w:type="character" w:customStyle="1" w:styleId="830">
    <w:name w:val="Заголовок №8 (3)_"/>
    <w:link w:val="831"/>
    <w:uiPriority w:val="99"/>
    <w:locked/>
    <w:rsid w:val="00640532"/>
    <w:rPr>
      <w:sz w:val="19"/>
    </w:rPr>
  </w:style>
  <w:style w:type="paragraph" w:customStyle="1" w:styleId="831">
    <w:name w:val="Заголовок №8 (3)"/>
    <w:basedOn w:val="a"/>
    <w:link w:val="830"/>
    <w:uiPriority w:val="99"/>
    <w:rsid w:val="00640532"/>
    <w:pPr>
      <w:widowControl w:val="0"/>
      <w:shd w:val="clear" w:color="auto" w:fill="FFFFFF"/>
      <w:snapToGrid/>
      <w:spacing w:before="0" w:after="60" w:line="240" w:lineRule="atLeast"/>
      <w:outlineLvl w:val="7"/>
    </w:pPr>
    <w:rPr>
      <w:noProof/>
      <w:sz w:val="19"/>
      <w:szCs w:val="19"/>
    </w:rPr>
  </w:style>
  <w:style w:type="character" w:customStyle="1" w:styleId="78">
    <w:name w:val="Основной текст (7) + Курсив"/>
    <w:aliases w:val="Интервал -1 pt"/>
    <w:uiPriority w:val="99"/>
    <w:rsid w:val="00640532"/>
    <w:rPr>
      <w:i/>
      <w:color w:val="000000"/>
      <w:spacing w:val="-20"/>
      <w:w w:val="100"/>
      <w:position w:val="0"/>
      <w:sz w:val="16"/>
      <w:lang w:val="ru-RU"/>
    </w:rPr>
  </w:style>
  <w:style w:type="character" w:customStyle="1" w:styleId="7pt">
    <w:name w:val="Основной текст + 7 pt"/>
    <w:aliases w:val="Полужирный6"/>
    <w:uiPriority w:val="99"/>
    <w:rsid w:val="00640532"/>
    <w:rPr>
      <w:b/>
      <w:color w:val="000000"/>
      <w:spacing w:val="0"/>
      <w:w w:val="100"/>
      <w:position w:val="0"/>
      <w:sz w:val="14"/>
      <w:lang w:val="ru-RU"/>
    </w:rPr>
  </w:style>
  <w:style w:type="character" w:customStyle="1" w:styleId="840">
    <w:name w:val="Заголовок №8 (4)_"/>
    <w:link w:val="841"/>
    <w:uiPriority w:val="99"/>
    <w:locked/>
    <w:rsid w:val="00640532"/>
    <w:rPr>
      <w:b/>
      <w:sz w:val="15"/>
    </w:rPr>
  </w:style>
  <w:style w:type="paragraph" w:customStyle="1" w:styleId="841">
    <w:name w:val="Заголовок №8 (4)"/>
    <w:basedOn w:val="a"/>
    <w:link w:val="840"/>
    <w:uiPriority w:val="99"/>
    <w:rsid w:val="00640532"/>
    <w:pPr>
      <w:widowControl w:val="0"/>
      <w:shd w:val="clear" w:color="auto" w:fill="FFFFFF"/>
      <w:snapToGrid/>
      <w:spacing w:before="0" w:after="0" w:line="230" w:lineRule="exact"/>
      <w:ind w:firstLine="320"/>
      <w:outlineLvl w:val="7"/>
    </w:pPr>
    <w:rPr>
      <w:b/>
      <w:bCs/>
      <w:noProof/>
      <w:sz w:val="15"/>
      <w:szCs w:val="15"/>
    </w:rPr>
  </w:style>
  <w:style w:type="character" w:customStyle="1" w:styleId="849">
    <w:name w:val="Заголовок №8 (4) + 9"/>
    <w:aliases w:val="5 pt12,Не полужирный6"/>
    <w:uiPriority w:val="99"/>
    <w:rsid w:val="00640532"/>
    <w:rPr>
      <w:b/>
      <w:color w:val="000000"/>
      <w:spacing w:val="0"/>
      <w:w w:val="100"/>
      <w:position w:val="0"/>
      <w:sz w:val="19"/>
      <w:lang w:val="ru-RU"/>
    </w:rPr>
  </w:style>
  <w:style w:type="character" w:customStyle="1" w:styleId="87">
    <w:name w:val="Заголовок №8 + Курсив"/>
    <w:aliases w:val="Интервал -2 pt"/>
    <w:uiPriority w:val="99"/>
    <w:rsid w:val="00640532"/>
    <w:rPr>
      <w:i/>
      <w:color w:val="000000"/>
      <w:spacing w:val="-40"/>
      <w:w w:val="100"/>
      <w:position w:val="0"/>
      <w:sz w:val="22"/>
      <w:lang w:val="ru-RU"/>
    </w:rPr>
  </w:style>
  <w:style w:type="character" w:customStyle="1" w:styleId="58pt">
    <w:name w:val="Основной текст (5) + 8 pt"/>
    <w:aliases w:val="Не полужирный5"/>
    <w:uiPriority w:val="99"/>
    <w:rsid w:val="00640532"/>
    <w:rPr>
      <w:b/>
      <w:color w:val="000000"/>
      <w:spacing w:val="0"/>
      <w:w w:val="100"/>
      <w:position w:val="0"/>
      <w:sz w:val="16"/>
      <w:lang w:val="ru-RU"/>
    </w:rPr>
  </w:style>
  <w:style w:type="character" w:customStyle="1" w:styleId="54pt">
    <w:name w:val="Основной текст (5) + 4 pt"/>
    <w:aliases w:val="Не полужирный4"/>
    <w:uiPriority w:val="99"/>
    <w:rsid w:val="00640532"/>
    <w:rPr>
      <w:b/>
      <w:color w:val="000000"/>
      <w:spacing w:val="0"/>
      <w:w w:val="100"/>
      <w:position w:val="0"/>
      <w:sz w:val="8"/>
      <w:lang w:val="ru-RU"/>
    </w:rPr>
  </w:style>
  <w:style w:type="character" w:customStyle="1" w:styleId="710">
    <w:name w:val="Основной текст (7) + 10"/>
    <w:aliases w:val="5 pt11,Интервал 0 pt Exact17"/>
    <w:uiPriority w:val="99"/>
    <w:rsid w:val="00640532"/>
    <w:rPr>
      <w:color w:val="000000"/>
      <w:w w:val="100"/>
      <w:position w:val="0"/>
      <w:sz w:val="21"/>
      <w:lang w:val="ru-RU"/>
    </w:rPr>
  </w:style>
  <w:style w:type="character" w:customStyle="1" w:styleId="11Exact">
    <w:name w:val="Основной текст (11) Exact"/>
    <w:uiPriority w:val="99"/>
    <w:rsid w:val="00640532"/>
    <w:rPr>
      <w:rFonts w:ascii="Times New Roman" w:hAnsi="Times New Roman"/>
      <w:sz w:val="21"/>
      <w:u w:val="none"/>
    </w:rPr>
  </w:style>
  <w:style w:type="character" w:customStyle="1" w:styleId="14Exact">
    <w:name w:val="Основной текст (14) Exact"/>
    <w:link w:val="140"/>
    <w:uiPriority w:val="99"/>
    <w:locked/>
    <w:rsid w:val="00640532"/>
  </w:style>
  <w:style w:type="paragraph" w:customStyle="1" w:styleId="140">
    <w:name w:val="Основной текст (14)"/>
    <w:basedOn w:val="a"/>
    <w:link w:val="14Exact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noProof/>
      <w:sz w:val="20"/>
    </w:rPr>
  </w:style>
  <w:style w:type="character" w:customStyle="1" w:styleId="150">
    <w:name w:val="Основной текст (15)_"/>
    <w:link w:val="151"/>
    <w:uiPriority w:val="99"/>
    <w:locked/>
    <w:rsid w:val="00640532"/>
    <w:rPr>
      <w:sz w:val="17"/>
    </w:rPr>
  </w:style>
  <w:style w:type="paragraph" w:customStyle="1" w:styleId="151">
    <w:name w:val="Основной текст (15)1"/>
    <w:basedOn w:val="a"/>
    <w:link w:val="150"/>
    <w:uiPriority w:val="99"/>
    <w:rsid w:val="00640532"/>
    <w:pPr>
      <w:widowControl w:val="0"/>
      <w:shd w:val="clear" w:color="auto" w:fill="FFFFFF"/>
      <w:snapToGrid/>
      <w:spacing w:before="0" w:after="0" w:line="346" w:lineRule="exact"/>
      <w:ind w:firstLine="340"/>
    </w:pPr>
    <w:rPr>
      <w:noProof/>
      <w:sz w:val="17"/>
      <w:szCs w:val="17"/>
    </w:rPr>
  </w:style>
  <w:style w:type="character" w:customStyle="1" w:styleId="152">
    <w:name w:val="Основной текст (15)"/>
    <w:uiPriority w:val="99"/>
    <w:rsid w:val="00640532"/>
    <w:rPr>
      <w:color w:val="000000"/>
      <w:spacing w:val="0"/>
      <w:w w:val="100"/>
      <w:position w:val="0"/>
      <w:sz w:val="17"/>
    </w:rPr>
  </w:style>
  <w:style w:type="character" w:customStyle="1" w:styleId="159">
    <w:name w:val="Основной текст (15) + 9"/>
    <w:aliases w:val="5 pt10"/>
    <w:uiPriority w:val="99"/>
    <w:rsid w:val="00640532"/>
    <w:rPr>
      <w:color w:val="000000"/>
      <w:spacing w:val="0"/>
      <w:w w:val="100"/>
      <w:position w:val="0"/>
      <w:sz w:val="19"/>
      <w:lang w:val="ru-RU"/>
    </w:rPr>
  </w:style>
  <w:style w:type="character" w:customStyle="1" w:styleId="16">
    <w:name w:val="Основной текст (16)_"/>
    <w:link w:val="161"/>
    <w:uiPriority w:val="99"/>
    <w:locked/>
    <w:rsid w:val="00640532"/>
    <w:rPr>
      <w:sz w:val="12"/>
    </w:rPr>
  </w:style>
  <w:style w:type="paragraph" w:customStyle="1" w:styleId="161">
    <w:name w:val="Основной текст (16)1"/>
    <w:basedOn w:val="a"/>
    <w:link w:val="16"/>
    <w:uiPriority w:val="99"/>
    <w:rsid w:val="00640532"/>
    <w:pPr>
      <w:widowControl w:val="0"/>
      <w:shd w:val="clear" w:color="auto" w:fill="FFFFFF"/>
      <w:snapToGrid/>
      <w:spacing w:before="0" w:after="60" w:line="240" w:lineRule="atLeast"/>
    </w:pPr>
    <w:rPr>
      <w:noProof/>
      <w:sz w:val="12"/>
      <w:szCs w:val="12"/>
    </w:rPr>
  </w:style>
  <w:style w:type="character" w:customStyle="1" w:styleId="160">
    <w:name w:val="Основной текст (16)"/>
    <w:uiPriority w:val="99"/>
    <w:rsid w:val="00640532"/>
    <w:rPr>
      <w:color w:val="000000"/>
      <w:spacing w:val="0"/>
      <w:w w:val="100"/>
      <w:position w:val="0"/>
      <w:sz w:val="12"/>
    </w:rPr>
  </w:style>
  <w:style w:type="character" w:customStyle="1" w:styleId="2f">
    <w:name w:val="Заголовок №2_"/>
    <w:link w:val="211"/>
    <w:uiPriority w:val="99"/>
    <w:locked/>
    <w:rsid w:val="00640532"/>
    <w:rPr>
      <w:sz w:val="35"/>
    </w:rPr>
  </w:style>
  <w:style w:type="paragraph" w:customStyle="1" w:styleId="211">
    <w:name w:val="Заголовок №21"/>
    <w:basedOn w:val="a"/>
    <w:link w:val="2f"/>
    <w:uiPriority w:val="99"/>
    <w:rsid w:val="00640532"/>
    <w:pPr>
      <w:widowControl w:val="0"/>
      <w:shd w:val="clear" w:color="auto" w:fill="FFFFFF"/>
      <w:snapToGrid/>
      <w:spacing w:before="420" w:after="0" w:line="240" w:lineRule="atLeast"/>
      <w:jc w:val="center"/>
      <w:outlineLvl w:val="1"/>
    </w:pPr>
    <w:rPr>
      <w:noProof/>
      <w:sz w:val="35"/>
      <w:szCs w:val="35"/>
    </w:rPr>
  </w:style>
  <w:style w:type="character" w:customStyle="1" w:styleId="2f0">
    <w:name w:val="Заголовок №2"/>
    <w:uiPriority w:val="99"/>
    <w:rsid w:val="00640532"/>
    <w:rPr>
      <w:color w:val="000000"/>
      <w:spacing w:val="0"/>
      <w:w w:val="100"/>
      <w:position w:val="0"/>
      <w:sz w:val="35"/>
    </w:rPr>
  </w:style>
  <w:style w:type="character" w:customStyle="1" w:styleId="17">
    <w:name w:val="Основной текст (17)_"/>
    <w:link w:val="170"/>
    <w:uiPriority w:val="99"/>
    <w:locked/>
    <w:rsid w:val="00640532"/>
    <w:rPr>
      <w:spacing w:val="-30"/>
      <w:sz w:val="28"/>
    </w:rPr>
  </w:style>
  <w:style w:type="paragraph" w:customStyle="1" w:styleId="170">
    <w:name w:val="Основной текст (17)"/>
    <w:basedOn w:val="a"/>
    <w:link w:val="17"/>
    <w:uiPriority w:val="99"/>
    <w:rsid w:val="00640532"/>
    <w:pPr>
      <w:widowControl w:val="0"/>
      <w:shd w:val="clear" w:color="auto" w:fill="FFFFFF"/>
      <w:snapToGrid/>
      <w:spacing w:before="0" w:after="60" w:line="240" w:lineRule="atLeast"/>
    </w:pPr>
    <w:rPr>
      <w:noProof/>
      <w:spacing w:val="-30"/>
      <w:sz w:val="28"/>
      <w:szCs w:val="28"/>
    </w:rPr>
  </w:style>
  <w:style w:type="character" w:customStyle="1" w:styleId="520">
    <w:name w:val="Заголовок №5 (2)_"/>
    <w:link w:val="521"/>
    <w:uiPriority w:val="99"/>
    <w:locked/>
    <w:rsid w:val="00640532"/>
    <w:rPr>
      <w:sz w:val="29"/>
    </w:rPr>
  </w:style>
  <w:style w:type="paragraph" w:customStyle="1" w:styleId="521">
    <w:name w:val="Заголовок №5 (2)"/>
    <w:basedOn w:val="a"/>
    <w:link w:val="520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jc w:val="center"/>
      <w:outlineLvl w:val="4"/>
    </w:pPr>
    <w:rPr>
      <w:noProof/>
      <w:sz w:val="29"/>
      <w:szCs w:val="29"/>
    </w:rPr>
  </w:style>
  <w:style w:type="character" w:customStyle="1" w:styleId="420">
    <w:name w:val="Заголовок №4 (2)_"/>
    <w:link w:val="421"/>
    <w:uiPriority w:val="99"/>
    <w:locked/>
    <w:rsid w:val="00640532"/>
    <w:rPr>
      <w:sz w:val="19"/>
      <w:lang w:val="en-US"/>
    </w:rPr>
  </w:style>
  <w:style w:type="paragraph" w:customStyle="1" w:styleId="421">
    <w:name w:val="Заголовок №4 (2)"/>
    <w:basedOn w:val="a"/>
    <w:link w:val="420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outlineLvl w:val="3"/>
    </w:pPr>
    <w:rPr>
      <w:sz w:val="19"/>
      <w:szCs w:val="19"/>
      <w:lang w:val="en-US"/>
    </w:rPr>
  </w:style>
  <w:style w:type="character" w:customStyle="1" w:styleId="39">
    <w:name w:val="Заголовок №3_"/>
    <w:link w:val="3a"/>
    <w:uiPriority w:val="99"/>
    <w:locked/>
    <w:rsid w:val="00640532"/>
    <w:rPr>
      <w:sz w:val="19"/>
      <w:lang w:val="en-US"/>
    </w:rPr>
  </w:style>
  <w:style w:type="paragraph" w:customStyle="1" w:styleId="3a">
    <w:name w:val="Заголовок №3"/>
    <w:basedOn w:val="a"/>
    <w:link w:val="39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outlineLvl w:val="2"/>
    </w:pPr>
    <w:rPr>
      <w:sz w:val="19"/>
      <w:szCs w:val="19"/>
      <w:lang w:val="en-US"/>
    </w:rPr>
  </w:style>
  <w:style w:type="character" w:customStyle="1" w:styleId="18Exact">
    <w:name w:val="Основной текст (18) Exact"/>
    <w:link w:val="180"/>
    <w:uiPriority w:val="99"/>
    <w:locked/>
    <w:rsid w:val="00640532"/>
    <w:rPr>
      <w:i/>
      <w:spacing w:val="26"/>
      <w:lang w:val="en-US"/>
    </w:rPr>
  </w:style>
  <w:style w:type="paragraph" w:customStyle="1" w:styleId="180">
    <w:name w:val="Основной текст (18)"/>
    <w:basedOn w:val="a"/>
    <w:link w:val="18Exact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i/>
      <w:iCs/>
      <w:spacing w:val="26"/>
      <w:sz w:val="20"/>
      <w:lang w:val="en-US"/>
    </w:rPr>
  </w:style>
  <w:style w:type="character" w:customStyle="1" w:styleId="181">
    <w:name w:val="Основной текст (18) + Не курсив"/>
    <w:aliases w:val="Интервал 0 pt Exact16"/>
    <w:uiPriority w:val="99"/>
    <w:rsid w:val="00640532"/>
    <w:rPr>
      <w:i/>
      <w:color w:val="000000"/>
      <w:spacing w:val="2"/>
      <w:w w:val="100"/>
      <w:position w:val="0"/>
      <w:lang w:val="ru-RU"/>
    </w:rPr>
  </w:style>
  <w:style w:type="character" w:customStyle="1" w:styleId="5Exact">
    <w:name w:val="Подпись к картинке (5) Exact"/>
    <w:link w:val="55"/>
    <w:uiPriority w:val="99"/>
    <w:locked/>
    <w:rsid w:val="00640532"/>
    <w:rPr>
      <w:sz w:val="33"/>
      <w:lang w:val="en-US"/>
    </w:rPr>
  </w:style>
  <w:style w:type="paragraph" w:customStyle="1" w:styleId="55">
    <w:name w:val="Подпись к картинке (5)"/>
    <w:basedOn w:val="a"/>
    <w:link w:val="5Exact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sz w:val="33"/>
      <w:szCs w:val="33"/>
      <w:lang w:val="en-US"/>
    </w:rPr>
  </w:style>
  <w:style w:type="character" w:customStyle="1" w:styleId="aff4">
    <w:name w:val="Подпись к картинке + Курсив"/>
    <w:aliases w:val="Интервал 0 pt Exact15"/>
    <w:uiPriority w:val="99"/>
    <w:rsid w:val="00640532"/>
    <w:rPr>
      <w:i/>
      <w:color w:val="000000"/>
      <w:spacing w:val="-17"/>
      <w:w w:val="100"/>
      <w:position w:val="0"/>
      <w:sz w:val="15"/>
      <w:lang w:val="en-US"/>
    </w:rPr>
  </w:style>
  <w:style w:type="character" w:customStyle="1" w:styleId="6Exact">
    <w:name w:val="Подпись к картинке (6) Exact"/>
    <w:link w:val="63"/>
    <w:uiPriority w:val="99"/>
    <w:locked/>
    <w:rsid w:val="00640532"/>
    <w:rPr>
      <w:spacing w:val="1"/>
      <w:sz w:val="18"/>
    </w:rPr>
  </w:style>
  <w:style w:type="paragraph" w:customStyle="1" w:styleId="63">
    <w:name w:val="Подпись к картинке (6)"/>
    <w:basedOn w:val="a"/>
    <w:link w:val="6Exact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jc w:val="both"/>
    </w:pPr>
    <w:rPr>
      <w:noProof/>
      <w:spacing w:val="1"/>
      <w:sz w:val="18"/>
      <w:szCs w:val="18"/>
    </w:rPr>
  </w:style>
  <w:style w:type="character" w:customStyle="1" w:styleId="5Exact1">
    <w:name w:val="Подпись к картинке (5) Exact1"/>
    <w:uiPriority w:val="99"/>
    <w:rsid w:val="00640532"/>
    <w:rPr>
      <w:color w:val="000000"/>
      <w:spacing w:val="0"/>
      <w:w w:val="100"/>
      <w:position w:val="0"/>
      <w:sz w:val="33"/>
      <w:lang w:val="en-US"/>
    </w:rPr>
  </w:style>
  <w:style w:type="character" w:customStyle="1" w:styleId="Exact1">
    <w:name w:val="Подпись к картинке + Малые прописные Exact"/>
    <w:uiPriority w:val="99"/>
    <w:rsid w:val="00640532"/>
    <w:rPr>
      <w:smallCaps/>
      <w:color w:val="000000"/>
      <w:spacing w:val="3"/>
      <w:w w:val="100"/>
      <w:position w:val="0"/>
      <w:sz w:val="15"/>
      <w:lang w:val="en-US"/>
    </w:rPr>
  </w:style>
  <w:style w:type="character" w:customStyle="1" w:styleId="7Exact1">
    <w:name w:val="Подпись к картинке (7) Exact"/>
    <w:uiPriority w:val="99"/>
    <w:rsid w:val="00640532"/>
    <w:rPr>
      <w:rFonts w:ascii="Times New Roman" w:hAnsi="Times New Roman"/>
      <w:sz w:val="21"/>
      <w:u w:val="none"/>
    </w:rPr>
  </w:style>
  <w:style w:type="character" w:customStyle="1" w:styleId="7Exact2">
    <w:name w:val="Основной текст (7) + Малые прописные Exact"/>
    <w:uiPriority w:val="99"/>
    <w:rsid w:val="00640532"/>
    <w:rPr>
      <w:smallCaps/>
      <w:color w:val="000000"/>
      <w:spacing w:val="3"/>
      <w:w w:val="100"/>
      <w:position w:val="0"/>
      <w:sz w:val="15"/>
      <w:lang w:val="en-US"/>
    </w:rPr>
  </w:style>
  <w:style w:type="character" w:customStyle="1" w:styleId="4Exact0">
    <w:name w:val="Подпись к картинке (4) Exact"/>
    <w:uiPriority w:val="99"/>
    <w:rsid w:val="00640532"/>
    <w:rPr>
      <w:b/>
      <w:spacing w:val="-9"/>
      <w:sz w:val="17"/>
      <w:u w:val="none"/>
    </w:rPr>
  </w:style>
  <w:style w:type="character" w:customStyle="1" w:styleId="711">
    <w:name w:val="Основной текст (7) + Курсив1"/>
    <w:aliases w:val="Интервал 0 pt Exact14"/>
    <w:uiPriority w:val="99"/>
    <w:rsid w:val="00640532"/>
    <w:rPr>
      <w:i/>
      <w:color w:val="000000"/>
      <w:spacing w:val="-17"/>
      <w:w w:val="100"/>
      <w:position w:val="0"/>
      <w:sz w:val="15"/>
      <w:lang w:val="ru-RU"/>
    </w:rPr>
  </w:style>
  <w:style w:type="character" w:customStyle="1" w:styleId="2Exact">
    <w:name w:val="Основной текст (2) Exact"/>
    <w:uiPriority w:val="99"/>
    <w:rsid w:val="00640532"/>
    <w:rPr>
      <w:rFonts w:ascii="Times New Roman" w:hAnsi="Times New Roman"/>
      <w:sz w:val="33"/>
      <w:u w:val="none"/>
      <w:lang w:val="en-US"/>
    </w:rPr>
  </w:style>
  <w:style w:type="character" w:customStyle="1" w:styleId="2f1">
    <w:name w:val="Основной текст (2) + Курсив"/>
    <w:aliases w:val="Интервал 2 pt Exact2"/>
    <w:uiPriority w:val="99"/>
    <w:rsid w:val="00640532"/>
    <w:rPr>
      <w:i/>
      <w:color w:val="000000"/>
      <w:spacing w:val="55"/>
      <w:w w:val="100"/>
      <w:position w:val="0"/>
      <w:sz w:val="33"/>
      <w:lang w:val="en-US"/>
    </w:rPr>
  </w:style>
  <w:style w:type="character" w:customStyle="1" w:styleId="19Exact">
    <w:name w:val="Основной текст (19) Exact"/>
    <w:link w:val="19"/>
    <w:uiPriority w:val="99"/>
    <w:locked/>
    <w:rsid w:val="00640532"/>
    <w:rPr>
      <w:b/>
      <w:spacing w:val="-9"/>
      <w:sz w:val="17"/>
    </w:rPr>
  </w:style>
  <w:style w:type="paragraph" w:customStyle="1" w:styleId="19">
    <w:name w:val="Основной текст (19)"/>
    <w:basedOn w:val="a"/>
    <w:link w:val="19Exact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b/>
      <w:bCs/>
      <w:noProof/>
      <w:spacing w:val="-9"/>
      <w:sz w:val="17"/>
      <w:szCs w:val="17"/>
    </w:rPr>
  </w:style>
  <w:style w:type="character" w:customStyle="1" w:styleId="13Exact">
    <w:name w:val="Основной текст (13) Exact"/>
    <w:uiPriority w:val="99"/>
    <w:rsid w:val="00640532"/>
    <w:rPr>
      <w:rFonts w:ascii="Times New Roman" w:hAnsi="Times New Roman"/>
      <w:sz w:val="18"/>
      <w:u w:val="none"/>
    </w:rPr>
  </w:style>
  <w:style w:type="character" w:customStyle="1" w:styleId="20Exact">
    <w:name w:val="Основной текст (20) Exact"/>
    <w:link w:val="200"/>
    <w:uiPriority w:val="99"/>
    <w:locked/>
    <w:rsid w:val="00640532"/>
    <w:rPr>
      <w:spacing w:val="-5"/>
      <w:sz w:val="10"/>
    </w:rPr>
  </w:style>
  <w:style w:type="paragraph" w:customStyle="1" w:styleId="200">
    <w:name w:val="Основной текст (20)"/>
    <w:basedOn w:val="a"/>
    <w:link w:val="20Exact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noProof/>
      <w:spacing w:val="-5"/>
      <w:sz w:val="10"/>
      <w:szCs w:val="10"/>
    </w:rPr>
  </w:style>
  <w:style w:type="character" w:customStyle="1" w:styleId="6Exact0">
    <w:name w:val="Основной текст (6) Exact"/>
    <w:uiPriority w:val="99"/>
    <w:rsid w:val="00640532"/>
    <w:rPr>
      <w:rFonts w:ascii="Times New Roman" w:hAnsi="Times New Roman"/>
      <w:spacing w:val="1"/>
      <w:sz w:val="18"/>
      <w:u w:val="none"/>
    </w:rPr>
  </w:style>
  <w:style w:type="character" w:customStyle="1" w:styleId="7CourierNew">
    <w:name w:val="Основной текст (7) + Courier New"/>
    <w:aliases w:val="8,5 pt9,Полужирный5,Интервал 0 pt Exact13"/>
    <w:uiPriority w:val="99"/>
    <w:rsid w:val="00640532"/>
    <w:rPr>
      <w:rFonts w:ascii="Courier New" w:eastAsia="Times New Roman" w:hAnsi="Courier New"/>
      <w:b/>
      <w:color w:val="000000"/>
      <w:spacing w:val="-9"/>
      <w:w w:val="100"/>
      <w:position w:val="0"/>
      <w:sz w:val="17"/>
      <w:lang w:val="ru-RU"/>
    </w:rPr>
  </w:style>
  <w:style w:type="character" w:customStyle="1" w:styleId="44">
    <w:name w:val="Заголовок №4_"/>
    <w:link w:val="45"/>
    <w:uiPriority w:val="99"/>
    <w:locked/>
    <w:rsid w:val="00640532"/>
    <w:rPr>
      <w:sz w:val="16"/>
      <w:lang w:val="en-US"/>
    </w:rPr>
  </w:style>
  <w:style w:type="paragraph" w:customStyle="1" w:styleId="45">
    <w:name w:val="Заголовок №4"/>
    <w:basedOn w:val="a"/>
    <w:link w:val="44"/>
    <w:uiPriority w:val="99"/>
    <w:rsid w:val="00640532"/>
    <w:pPr>
      <w:widowControl w:val="0"/>
      <w:shd w:val="clear" w:color="auto" w:fill="FFFFFF"/>
      <w:snapToGrid/>
      <w:spacing w:before="120" w:after="0" w:line="240" w:lineRule="atLeast"/>
      <w:outlineLvl w:val="3"/>
    </w:pPr>
    <w:rPr>
      <w:sz w:val="16"/>
      <w:szCs w:val="16"/>
      <w:lang w:val="en-US"/>
    </w:rPr>
  </w:style>
  <w:style w:type="character" w:customStyle="1" w:styleId="850">
    <w:name w:val="Заголовок №8 (5)_"/>
    <w:link w:val="851"/>
    <w:uiPriority w:val="99"/>
    <w:locked/>
    <w:rsid w:val="00640532"/>
    <w:rPr>
      <w:sz w:val="23"/>
    </w:rPr>
  </w:style>
  <w:style w:type="paragraph" w:customStyle="1" w:styleId="851">
    <w:name w:val="Заголовок №8 (5)"/>
    <w:basedOn w:val="a"/>
    <w:link w:val="850"/>
    <w:uiPriority w:val="99"/>
    <w:rsid w:val="00640532"/>
    <w:pPr>
      <w:widowControl w:val="0"/>
      <w:shd w:val="clear" w:color="auto" w:fill="FFFFFF"/>
      <w:snapToGrid/>
      <w:spacing w:before="0" w:after="0" w:line="235" w:lineRule="exact"/>
      <w:outlineLvl w:val="7"/>
    </w:pPr>
    <w:rPr>
      <w:noProof/>
      <w:sz w:val="23"/>
      <w:szCs w:val="23"/>
    </w:rPr>
  </w:style>
  <w:style w:type="character" w:customStyle="1" w:styleId="64">
    <w:name w:val="Заголовок №6_"/>
    <w:link w:val="65"/>
    <w:uiPriority w:val="99"/>
    <w:locked/>
    <w:rsid w:val="00640532"/>
    <w:rPr>
      <w:spacing w:val="-30"/>
      <w:sz w:val="28"/>
    </w:rPr>
  </w:style>
  <w:style w:type="paragraph" w:customStyle="1" w:styleId="65">
    <w:name w:val="Заголовок №6"/>
    <w:basedOn w:val="a"/>
    <w:link w:val="64"/>
    <w:uiPriority w:val="99"/>
    <w:rsid w:val="00640532"/>
    <w:pPr>
      <w:widowControl w:val="0"/>
      <w:shd w:val="clear" w:color="auto" w:fill="FFFFFF"/>
      <w:snapToGrid/>
      <w:spacing w:before="0" w:after="0" w:line="230" w:lineRule="exact"/>
      <w:jc w:val="center"/>
      <w:outlineLvl w:val="5"/>
    </w:pPr>
    <w:rPr>
      <w:noProof/>
      <w:spacing w:val="-30"/>
      <w:sz w:val="28"/>
      <w:szCs w:val="28"/>
    </w:rPr>
  </w:style>
  <w:style w:type="character" w:customStyle="1" w:styleId="860">
    <w:name w:val="Заголовок №8 (6)_"/>
    <w:link w:val="861"/>
    <w:uiPriority w:val="99"/>
    <w:locked/>
    <w:rsid w:val="00640532"/>
    <w:rPr>
      <w:sz w:val="16"/>
      <w:lang w:val="en-US"/>
    </w:rPr>
  </w:style>
  <w:style w:type="paragraph" w:customStyle="1" w:styleId="861">
    <w:name w:val="Заголовок №8 (6)"/>
    <w:basedOn w:val="a"/>
    <w:link w:val="860"/>
    <w:uiPriority w:val="99"/>
    <w:rsid w:val="00640532"/>
    <w:pPr>
      <w:widowControl w:val="0"/>
      <w:shd w:val="clear" w:color="auto" w:fill="FFFFFF"/>
      <w:snapToGrid/>
      <w:spacing w:before="0" w:after="120" w:line="240" w:lineRule="atLeast"/>
      <w:outlineLvl w:val="7"/>
    </w:pPr>
    <w:rPr>
      <w:sz w:val="16"/>
      <w:szCs w:val="16"/>
      <w:lang w:val="en-US"/>
    </w:rPr>
  </w:style>
  <w:style w:type="character" w:customStyle="1" w:styleId="8611pt">
    <w:name w:val="Заголовок №8 (6) + 11 pt"/>
    <w:uiPriority w:val="99"/>
    <w:rsid w:val="00640532"/>
    <w:rPr>
      <w:color w:val="000000"/>
      <w:spacing w:val="0"/>
      <w:w w:val="100"/>
      <w:position w:val="0"/>
      <w:sz w:val="22"/>
      <w:lang w:val="ru-RU"/>
    </w:rPr>
  </w:style>
  <w:style w:type="character" w:customStyle="1" w:styleId="412pt">
    <w:name w:val="Оглавление (4) + 12 pt"/>
    <w:uiPriority w:val="99"/>
    <w:rsid w:val="00640532"/>
    <w:rPr>
      <w:color w:val="000000"/>
      <w:spacing w:val="0"/>
      <w:w w:val="100"/>
      <w:position w:val="0"/>
      <w:sz w:val="24"/>
      <w:lang w:val="ru-RU"/>
    </w:rPr>
  </w:style>
  <w:style w:type="character" w:customStyle="1" w:styleId="66">
    <w:name w:val="Оглавление (6)_"/>
    <w:link w:val="67"/>
    <w:uiPriority w:val="99"/>
    <w:locked/>
    <w:rsid w:val="00640532"/>
    <w:rPr>
      <w:b/>
      <w:sz w:val="16"/>
    </w:rPr>
  </w:style>
  <w:style w:type="paragraph" w:customStyle="1" w:styleId="67">
    <w:name w:val="Оглавление (6)"/>
    <w:basedOn w:val="a"/>
    <w:link w:val="66"/>
    <w:uiPriority w:val="99"/>
    <w:rsid w:val="00640532"/>
    <w:pPr>
      <w:widowControl w:val="0"/>
      <w:shd w:val="clear" w:color="auto" w:fill="FFFFFF"/>
      <w:snapToGrid/>
      <w:spacing w:before="0" w:after="0" w:line="235" w:lineRule="exact"/>
      <w:jc w:val="right"/>
    </w:pPr>
    <w:rPr>
      <w:b/>
      <w:bCs/>
      <w:noProof/>
      <w:sz w:val="16"/>
      <w:szCs w:val="16"/>
    </w:rPr>
  </w:style>
  <w:style w:type="character" w:customStyle="1" w:styleId="56">
    <w:name w:val="Оглавление (5) + Полужирный"/>
    <w:uiPriority w:val="99"/>
    <w:rsid w:val="00640532"/>
    <w:rPr>
      <w:b/>
      <w:color w:val="000000"/>
      <w:spacing w:val="0"/>
      <w:w w:val="100"/>
      <w:position w:val="0"/>
      <w:sz w:val="16"/>
      <w:lang w:val="ru-RU"/>
    </w:rPr>
  </w:style>
  <w:style w:type="character" w:customStyle="1" w:styleId="57">
    <w:name w:val="Оглавление (5)"/>
    <w:uiPriority w:val="99"/>
    <w:rsid w:val="00640532"/>
    <w:rPr>
      <w:color w:val="000000"/>
      <w:spacing w:val="0"/>
      <w:w w:val="100"/>
      <w:position w:val="0"/>
      <w:sz w:val="16"/>
    </w:rPr>
  </w:style>
  <w:style w:type="character" w:customStyle="1" w:styleId="212">
    <w:name w:val="Основной текст (21)_"/>
    <w:link w:val="213"/>
    <w:uiPriority w:val="99"/>
    <w:locked/>
    <w:rsid w:val="00640532"/>
    <w:rPr>
      <w:b/>
      <w:sz w:val="16"/>
    </w:rPr>
  </w:style>
  <w:style w:type="paragraph" w:customStyle="1" w:styleId="213">
    <w:name w:val="Основной текст (21)"/>
    <w:basedOn w:val="a"/>
    <w:link w:val="212"/>
    <w:uiPriority w:val="99"/>
    <w:rsid w:val="00640532"/>
    <w:pPr>
      <w:widowControl w:val="0"/>
      <w:shd w:val="clear" w:color="auto" w:fill="FFFFFF"/>
      <w:snapToGrid/>
      <w:spacing w:before="0" w:after="360" w:line="240" w:lineRule="atLeast"/>
      <w:ind w:hanging="2960"/>
    </w:pPr>
    <w:rPr>
      <w:b/>
      <w:bCs/>
      <w:noProof/>
      <w:sz w:val="16"/>
      <w:szCs w:val="16"/>
    </w:rPr>
  </w:style>
  <w:style w:type="character" w:customStyle="1" w:styleId="220">
    <w:name w:val="Основной текст (22)_"/>
    <w:link w:val="221"/>
    <w:uiPriority w:val="99"/>
    <w:locked/>
    <w:rsid w:val="00640532"/>
  </w:style>
  <w:style w:type="paragraph" w:customStyle="1" w:styleId="221">
    <w:name w:val="Основной текст (22)"/>
    <w:basedOn w:val="a"/>
    <w:link w:val="220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jc w:val="right"/>
    </w:pPr>
    <w:rPr>
      <w:noProof/>
      <w:sz w:val="20"/>
    </w:rPr>
  </w:style>
  <w:style w:type="character" w:customStyle="1" w:styleId="1pt">
    <w:name w:val="Основной текст + Интервал 1 pt"/>
    <w:uiPriority w:val="99"/>
    <w:rsid w:val="00640532"/>
    <w:rPr>
      <w:color w:val="000000"/>
      <w:spacing w:val="20"/>
      <w:w w:val="100"/>
      <w:position w:val="0"/>
      <w:sz w:val="19"/>
      <w:lang w:val="ru-RU"/>
    </w:rPr>
  </w:style>
  <w:style w:type="character" w:customStyle="1" w:styleId="1a">
    <w:name w:val="Основной текст + Малые прописные1"/>
    <w:aliases w:val="Интервал 1 pt"/>
    <w:uiPriority w:val="99"/>
    <w:rsid w:val="00640532"/>
    <w:rPr>
      <w:smallCaps/>
      <w:color w:val="000000"/>
      <w:spacing w:val="20"/>
      <w:w w:val="100"/>
      <w:position w:val="0"/>
      <w:sz w:val="19"/>
      <w:lang w:val="ru-RU"/>
    </w:rPr>
  </w:style>
  <w:style w:type="character" w:customStyle="1" w:styleId="7a">
    <w:name w:val="Подпись к картинке (7)_"/>
    <w:link w:val="7b"/>
    <w:uiPriority w:val="99"/>
    <w:locked/>
    <w:rsid w:val="00640532"/>
    <w:rPr>
      <w:sz w:val="22"/>
    </w:rPr>
  </w:style>
  <w:style w:type="paragraph" w:customStyle="1" w:styleId="7b">
    <w:name w:val="Подпись к картинке (7)"/>
    <w:basedOn w:val="a"/>
    <w:link w:val="7a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noProof/>
      <w:sz w:val="22"/>
      <w:szCs w:val="22"/>
    </w:rPr>
  </w:style>
  <w:style w:type="character" w:customStyle="1" w:styleId="8Exact">
    <w:name w:val="Подпись к картинке (8) Exact"/>
    <w:link w:val="88"/>
    <w:uiPriority w:val="99"/>
    <w:locked/>
    <w:rsid w:val="00640532"/>
    <w:rPr>
      <w:spacing w:val="-4"/>
      <w:sz w:val="16"/>
    </w:rPr>
  </w:style>
  <w:style w:type="paragraph" w:customStyle="1" w:styleId="88">
    <w:name w:val="Подпись к картинке (8)"/>
    <w:basedOn w:val="a"/>
    <w:link w:val="8Exact"/>
    <w:uiPriority w:val="99"/>
    <w:rsid w:val="00640532"/>
    <w:pPr>
      <w:widowControl w:val="0"/>
      <w:shd w:val="clear" w:color="auto" w:fill="FFFFFF"/>
      <w:snapToGrid/>
      <w:spacing w:before="60" w:after="60" w:line="240" w:lineRule="atLeast"/>
      <w:jc w:val="right"/>
    </w:pPr>
    <w:rPr>
      <w:noProof/>
      <w:spacing w:val="-4"/>
      <w:sz w:val="16"/>
      <w:szCs w:val="16"/>
    </w:rPr>
  </w:style>
  <w:style w:type="character" w:customStyle="1" w:styleId="9Exact">
    <w:name w:val="Подпись к картинке (9) Exact"/>
    <w:uiPriority w:val="99"/>
    <w:rsid w:val="00640532"/>
    <w:rPr>
      <w:rFonts w:ascii="Times New Roman" w:hAnsi="Times New Roman"/>
      <w:sz w:val="18"/>
      <w:u w:val="none"/>
    </w:rPr>
  </w:style>
  <w:style w:type="character" w:customStyle="1" w:styleId="712">
    <w:name w:val="Основной текст + 71"/>
    <w:aliases w:val="5 pt8,Интервал 0 pt"/>
    <w:uiPriority w:val="99"/>
    <w:rsid w:val="00640532"/>
    <w:rPr>
      <w:color w:val="000000"/>
      <w:spacing w:val="3"/>
      <w:w w:val="100"/>
      <w:position w:val="0"/>
      <w:sz w:val="15"/>
      <w:lang w:val="ru-RU"/>
    </w:rPr>
  </w:style>
  <w:style w:type="character" w:customStyle="1" w:styleId="11pt">
    <w:name w:val="Основной текст + 11 pt"/>
    <w:uiPriority w:val="99"/>
    <w:rsid w:val="00640532"/>
    <w:rPr>
      <w:color w:val="000000"/>
      <w:w w:val="100"/>
      <w:position w:val="0"/>
      <w:sz w:val="22"/>
      <w:lang w:val="ru-RU"/>
    </w:rPr>
  </w:style>
  <w:style w:type="character" w:customStyle="1" w:styleId="91">
    <w:name w:val="Подпись к картинке (9)_"/>
    <w:link w:val="92"/>
    <w:uiPriority w:val="99"/>
    <w:locked/>
    <w:rsid w:val="00640532"/>
    <w:rPr>
      <w:sz w:val="19"/>
    </w:rPr>
  </w:style>
  <w:style w:type="paragraph" w:customStyle="1" w:styleId="92">
    <w:name w:val="Подпись к картинке (9)"/>
    <w:basedOn w:val="a"/>
    <w:link w:val="91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noProof/>
      <w:sz w:val="19"/>
      <w:szCs w:val="19"/>
    </w:rPr>
  </w:style>
  <w:style w:type="character" w:customStyle="1" w:styleId="89">
    <w:name w:val="Заголовок №8 + Малые прописные"/>
    <w:uiPriority w:val="99"/>
    <w:rsid w:val="00640532"/>
    <w:rPr>
      <w:smallCaps/>
      <w:color w:val="000000"/>
      <w:spacing w:val="0"/>
      <w:w w:val="100"/>
      <w:position w:val="0"/>
      <w:sz w:val="22"/>
      <w:lang w:val="en-US"/>
    </w:rPr>
  </w:style>
  <w:style w:type="character" w:customStyle="1" w:styleId="7CourierNew1">
    <w:name w:val="Основной текст (7) + Courier New1"/>
    <w:aliases w:val="9 pt,Полужирный4,Интервал 0 pt Exact12"/>
    <w:uiPriority w:val="99"/>
    <w:rsid w:val="00640532"/>
    <w:rPr>
      <w:rFonts w:ascii="Courier New" w:eastAsia="Times New Roman" w:hAnsi="Courier New"/>
      <w:b/>
      <w:color w:val="000000"/>
      <w:spacing w:val="-4"/>
      <w:w w:val="100"/>
      <w:position w:val="0"/>
      <w:sz w:val="18"/>
      <w:lang w:val="ru-RU"/>
    </w:rPr>
  </w:style>
  <w:style w:type="character" w:customStyle="1" w:styleId="23Exact">
    <w:name w:val="Основной текст (23) Exact"/>
    <w:link w:val="230"/>
    <w:uiPriority w:val="99"/>
    <w:locked/>
    <w:rsid w:val="00640532"/>
    <w:rPr>
      <w:b/>
      <w:spacing w:val="-4"/>
      <w:sz w:val="18"/>
    </w:rPr>
  </w:style>
  <w:style w:type="paragraph" w:customStyle="1" w:styleId="230">
    <w:name w:val="Основной текст (23)"/>
    <w:basedOn w:val="a"/>
    <w:link w:val="23Exact"/>
    <w:uiPriority w:val="99"/>
    <w:rsid w:val="00640532"/>
    <w:pPr>
      <w:widowControl w:val="0"/>
      <w:shd w:val="clear" w:color="auto" w:fill="FFFFFF"/>
      <w:snapToGrid/>
      <w:spacing w:before="60" w:after="60" w:line="240" w:lineRule="atLeast"/>
      <w:ind w:firstLine="220"/>
    </w:pPr>
    <w:rPr>
      <w:b/>
      <w:bCs/>
      <w:noProof/>
      <w:spacing w:val="-4"/>
      <w:sz w:val="18"/>
      <w:szCs w:val="18"/>
    </w:rPr>
  </w:style>
  <w:style w:type="character" w:customStyle="1" w:styleId="12Exact">
    <w:name w:val="Основной текст (12) Exact"/>
    <w:uiPriority w:val="99"/>
    <w:rsid w:val="00640532"/>
    <w:rPr>
      <w:rFonts w:ascii="Times New Roman" w:hAnsi="Times New Roman"/>
      <w:sz w:val="22"/>
      <w:u w:val="none"/>
    </w:rPr>
  </w:style>
  <w:style w:type="character" w:customStyle="1" w:styleId="6CourierNew">
    <w:name w:val="Основной текст (6) + Courier New"/>
    <w:aliases w:val="Полужирный3,Интервал 0 pt Exact11"/>
    <w:uiPriority w:val="99"/>
    <w:rsid w:val="00640532"/>
    <w:rPr>
      <w:rFonts w:ascii="Courier New" w:eastAsia="Times New Roman" w:hAnsi="Courier New"/>
      <w:b/>
      <w:color w:val="000000"/>
      <w:spacing w:val="-4"/>
      <w:w w:val="100"/>
      <w:position w:val="0"/>
      <w:sz w:val="18"/>
      <w:lang w:val="ru-RU"/>
    </w:rPr>
  </w:style>
  <w:style w:type="character" w:customStyle="1" w:styleId="60ptExact">
    <w:name w:val="Основной текст (6) + Интервал 0 pt Exact"/>
    <w:uiPriority w:val="99"/>
    <w:rsid w:val="00640532"/>
    <w:rPr>
      <w:color w:val="000000"/>
      <w:spacing w:val="0"/>
      <w:w w:val="100"/>
      <w:position w:val="0"/>
      <w:sz w:val="18"/>
    </w:rPr>
  </w:style>
  <w:style w:type="character" w:customStyle="1" w:styleId="24Exact">
    <w:name w:val="Основной текст (24) Exact"/>
    <w:link w:val="240"/>
    <w:uiPriority w:val="99"/>
    <w:locked/>
    <w:rsid w:val="00640532"/>
  </w:style>
  <w:style w:type="paragraph" w:customStyle="1" w:styleId="240">
    <w:name w:val="Основной текст (24)"/>
    <w:basedOn w:val="a"/>
    <w:link w:val="24Exact"/>
    <w:uiPriority w:val="99"/>
    <w:rsid w:val="00640532"/>
    <w:pPr>
      <w:widowControl w:val="0"/>
      <w:shd w:val="clear" w:color="auto" w:fill="FFFFFF"/>
      <w:snapToGrid/>
      <w:spacing w:before="0" w:after="0" w:line="202" w:lineRule="exact"/>
      <w:jc w:val="center"/>
    </w:pPr>
    <w:rPr>
      <w:noProof/>
      <w:sz w:val="20"/>
    </w:rPr>
  </w:style>
  <w:style w:type="character" w:customStyle="1" w:styleId="24-1ptExact">
    <w:name w:val="Основной текст (24) + Интервал -1 pt Exact"/>
    <w:uiPriority w:val="99"/>
    <w:rsid w:val="00640532"/>
    <w:rPr>
      <w:color w:val="000000"/>
      <w:spacing w:val="-21"/>
      <w:w w:val="100"/>
      <w:position w:val="0"/>
      <w:sz w:val="24"/>
      <w:lang w:val="ru-RU"/>
    </w:rPr>
  </w:style>
  <w:style w:type="character" w:customStyle="1" w:styleId="25Exact">
    <w:name w:val="Основной текст (25) Exact"/>
    <w:link w:val="250"/>
    <w:uiPriority w:val="99"/>
    <w:locked/>
    <w:rsid w:val="00640532"/>
    <w:rPr>
      <w:spacing w:val="3"/>
      <w:sz w:val="15"/>
    </w:rPr>
  </w:style>
  <w:style w:type="paragraph" w:customStyle="1" w:styleId="250">
    <w:name w:val="Основной текст (25)"/>
    <w:basedOn w:val="a"/>
    <w:link w:val="25Exact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jc w:val="center"/>
    </w:pPr>
    <w:rPr>
      <w:noProof/>
      <w:spacing w:val="3"/>
      <w:sz w:val="15"/>
      <w:szCs w:val="15"/>
    </w:rPr>
  </w:style>
  <w:style w:type="character" w:customStyle="1" w:styleId="2512pt">
    <w:name w:val="Основной текст (25) + 12 pt"/>
    <w:aliases w:val="Интервал 0 pt Exact10"/>
    <w:uiPriority w:val="99"/>
    <w:rsid w:val="00640532"/>
    <w:rPr>
      <w:color w:val="000000"/>
      <w:spacing w:val="3"/>
      <w:w w:val="100"/>
      <w:position w:val="0"/>
      <w:sz w:val="24"/>
      <w:lang w:val="ru-RU"/>
    </w:rPr>
  </w:style>
  <w:style w:type="character" w:customStyle="1" w:styleId="256pt">
    <w:name w:val="Основной текст (25) + 6 pt"/>
    <w:aliases w:val="Интервал 0 pt Exact9"/>
    <w:uiPriority w:val="99"/>
    <w:rsid w:val="00640532"/>
    <w:rPr>
      <w:color w:val="000000"/>
      <w:spacing w:val="6"/>
      <w:w w:val="100"/>
      <w:position w:val="0"/>
      <w:sz w:val="12"/>
      <w:lang w:val="ru-RU"/>
    </w:rPr>
  </w:style>
  <w:style w:type="character" w:customStyle="1" w:styleId="2512pt1">
    <w:name w:val="Основной текст (25) + 12 pt1"/>
    <w:aliases w:val="Интервал -1 pt Exact"/>
    <w:uiPriority w:val="99"/>
    <w:rsid w:val="00640532"/>
    <w:rPr>
      <w:color w:val="000000"/>
      <w:spacing w:val="-21"/>
      <w:w w:val="100"/>
      <w:position w:val="0"/>
      <w:sz w:val="24"/>
    </w:rPr>
  </w:style>
  <w:style w:type="character" w:customStyle="1" w:styleId="247">
    <w:name w:val="Основной текст (24) + 7"/>
    <w:aliases w:val="5 pt7,Интервал 0 pt Exact8"/>
    <w:uiPriority w:val="99"/>
    <w:rsid w:val="00640532"/>
    <w:rPr>
      <w:color w:val="000000"/>
      <w:spacing w:val="3"/>
      <w:w w:val="100"/>
      <w:position w:val="0"/>
      <w:sz w:val="15"/>
      <w:lang w:val="ru-RU"/>
    </w:rPr>
  </w:style>
  <w:style w:type="character" w:customStyle="1" w:styleId="76pt">
    <w:name w:val="Основной текст (7) + 6 pt"/>
    <w:aliases w:val="Интервал 0 pt Exact7"/>
    <w:uiPriority w:val="99"/>
    <w:rsid w:val="00640532"/>
    <w:rPr>
      <w:color w:val="000000"/>
      <w:spacing w:val="6"/>
      <w:w w:val="100"/>
      <w:position w:val="0"/>
      <w:sz w:val="12"/>
      <w:lang w:val="ru-RU"/>
    </w:rPr>
  </w:style>
  <w:style w:type="character" w:customStyle="1" w:styleId="76pt1">
    <w:name w:val="Основной текст (7) + 6 pt1"/>
    <w:aliases w:val="Малые прописные,Интервал 0 pt Exact6"/>
    <w:uiPriority w:val="99"/>
    <w:rsid w:val="00640532"/>
    <w:rPr>
      <w:smallCaps/>
      <w:color w:val="000000"/>
      <w:spacing w:val="6"/>
      <w:w w:val="100"/>
      <w:position w:val="0"/>
      <w:sz w:val="12"/>
      <w:lang w:val="ru-RU"/>
    </w:rPr>
  </w:style>
  <w:style w:type="character" w:customStyle="1" w:styleId="260">
    <w:name w:val="Основной текст (26)_"/>
    <w:link w:val="261"/>
    <w:uiPriority w:val="99"/>
    <w:locked/>
    <w:rsid w:val="00640532"/>
    <w:rPr>
      <w:rFonts w:ascii="Verdana" w:hAnsi="Verdana"/>
      <w:sz w:val="14"/>
    </w:rPr>
  </w:style>
  <w:style w:type="paragraph" w:customStyle="1" w:styleId="261">
    <w:name w:val="Основной текст (26)"/>
    <w:basedOn w:val="a"/>
    <w:link w:val="260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jc w:val="right"/>
    </w:pPr>
    <w:rPr>
      <w:rFonts w:ascii="Verdana" w:hAnsi="Verdana"/>
      <w:noProof/>
      <w:sz w:val="14"/>
      <w:szCs w:val="14"/>
    </w:rPr>
  </w:style>
  <w:style w:type="character" w:customStyle="1" w:styleId="270">
    <w:name w:val="Основной текст (27)_"/>
    <w:link w:val="271"/>
    <w:uiPriority w:val="99"/>
    <w:locked/>
    <w:rsid w:val="00640532"/>
    <w:rPr>
      <w:i/>
      <w:spacing w:val="50"/>
      <w:sz w:val="12"/>
      <w:lang w:val="en-US"/>
    </w:rPr>
  </w:style>
  <w:style w:type="paragraph" w:customStyle="1" w:styleId="271">
    <w:name w:val="Основной текст (27)"/>
    <w:basedOn w:val="a"/>
    <w:link w:val="270"/>
    <w:uiPriority w:val="99"/>
    <w:rsid w:val="00640532"/>
    <w:pPr>
      <w:widowControl w:val="0"/>
      <w:shd w:val="clear" w:color="auto" w:fill="FFFFFF"/>
      <w:snapToGrid/>
      <w:spacing w:before="0" w:after="0" w:line="235" w:lineRule="exact"/>
    </w:pPr>
    <w:rPr>
      <w:i/>
      <w:iCs/>
      <w:spacing w:val="50"/>
      <w:sz w:val="12"/>
      <w:szCs w:val="12"/>
      <w:lang w:val="en-US"/>
    </w:rPr>
  </w:style>
  <w:style w:type="character" w:customStyle="1" w:styleId="27TimesNewRoman">
    <w:name w:val="Основной текст (27) + Times New Roman"/>
    <w:aliases w:val="9,5 pt6,Не курсив,Интервал 0 pt3"/>
    <w:uiPriority w:val="99"/>
    <w:rsid w:val="00640532"/>
    <w:rPr>
      <w:rFonts w:ascii="Times New Roman" w:hAnsi="Times New Roman"/>
      <w:i/>
      <w:color w:val="000000"/>
      <w:spacing w:val="0"/>
      <w:w w:val="100"/>
      <w:position w:val="0"/>
      <w:sz w:val="19"/>
      <w:lang w:val="ru-RU"/>
    </w:rPr>
  </w:style>
  <w:style w:type="character" w:customStyle="1" w:styleId="88pt">
    <w:name w:val="Заголовок №8 + 8 pt"/>
    <w:uiPriority w:val="99"/>
    <w:rsid w:val="00640532"/>
    <w:rPr>
      <w:color w:val="000000"/>
      <w:spacing w:val="0"/>
      <w:w w:val="100"/>
      <w:position w:val="0"/>
      <w:sz w:val="16"/>
      <w:lang w:val="ru-RU"/>
    </w:rPr>
  </w:style>
  <w:style w:type="character" w:customStyle="1" w:styleId="1b">
    <w:name w:val="Основной текст1"/>
    <w:uiPriority w:val="99"/>
    <w:rsid w:val="00640532"/>
    <w:rPr>
      <w:color w:val="000000"/>
      <w:spacing w:val="0"/>
      <w:w w:val="100"/>
      <w:position w:val="0"/>
      <w:sz w:val="19"/>
      <w:lang w:val="ru-RU"/>
    </w:rPr>
  </w:style>
  <w:style w:type="character" w:customStyle="1" w:styleId="11pt1">
    <w:name w:val="Основной текст + 11 pt1"/>
    <w:uiPriority w:val="99"/>
    <w:rsid w:val="00640532"/>
    <w:rPr>
      <w:color w:val="000000"/>
      <w:spacing w:val="0"/>
      <w:w w:val="100"/>
      <w:position w:val="0"/>
      <w:sz w:val="22"/>
      <w:lang w:val="ru-RU"/>
    </w:rPr>
  </w:style>
  <w:style w:type="character" w:customStyle="1" w:styleId="28Exact">
    <w:name w:val="Основной текст (28) Exact"/>
    <w:link w:val="280"/>
    <w:uiPriority w:val="99"/>
    <w:locked/>
    <w:rsid w:val="00640532"/>
    <w:rPr>
      <w:rFonts w:ascii="Corbel" w:hAnsi="Corbel"/>
      <w:spacing w:val="-21"/>
      <w:sz w:val="22"/>
    </w:rPr>
  </w:style>
  <w:style w:type="paragraph" w:customStyle="1" w:styleId="280">
    <w:name w:val="Основной текст (28)"/>
    <w:basedOn w:val="a"/>
    <w:link w:val="28Exact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jc w:val="center"/>
    </w:pPr>
    <w:rPr>
      <w:rFonts w:ascii="Corbel" w:hAnsi="Corbel"/>
      <w:noProof/>
      <w:spacing w:val="-21"/>
      <w:sz w:val="22"/>
      <w:szCs w:val="22"/>
    </w:rPr>
  </w:style>
  <w:style w:type="character" w:customStyle="1" w:styleId="130ptExact">
    <w:name w:val="Основной текст (13) + Интервал 0 pt Exact"/>
    <w:uiPriority w:val="99"/>
    <w:rsid w:val="00640532"/>
    <w:rPr>
      <w:color w:val="000000"/>
      <w:w w:val="100"/>
      <w:position w:val="0"/>
      <w:sz w:val="18"/>
      <w:lang w:val="ru-RU"/>
    </w:rPr>
  </w:style>
  <w:style w:type="character" w:customStyle="1" w:styleId="129pt">
    <w:name w:val="Основной текст (12) + 9 pt"/>
    <w:aliases w:val="Интервал 0 pt Exact5"/>
    <w:uiPriority w:val="99"/>
    <w:rsid w:val="00640532"/>
    <w:rPr>
      <w:color w:val="000000"/>
      <w:spacing w:val="1"/>
      <w:w w:val="100"/>
      <w:position w:val="0"/>
      <w:sz w:val="18"/>
      <w:lang w:val="ru-RU"/>
    </w:rPr>
  </w:style>
  <w:style w:type="character" w:customStyle="1" w:styleId="129pt1">
    <w:name w:val="Основной текст (12) + 9 pt1"/>
    <w:aliases w:val="Интервал 0 pt Exact4"/>
    <w:uiPriority w:val="99"/>
    <w:rsid w:val="00640532"/>
    <w:rPr>
      <w:color w:val="000000"/>
      <w:spacing w:val="0"/>
      <w:w w:val="100"/>
      <w:position w:val="0"/>
      <w:sz w:val="18"/>
      <w:lang w:val="ru-RU"/>
    </w:rPr>
  </w:style>
  <w:style w:type="character" w:customStyle="1" w:styleId="136">
    <w:name w:val="Основной текст (13) + 6"/>
    <w:aliases w:val="5 pt5,Полужирный2,Интервал 0 pt Exact3"/>
    <w:uiPriority w:val="99"/>
    <w:rsid w:val="00640532"/>
    <w:rPr>
      <w:b/>
      <w:color w:val="000000"/>
      <w:spacing w:val="5"/>
      <w:w w:val="100"/>
      <w:position w:val="0"/>
      <w:sz w:val="13"/>
      <w:lang w:val="ru-RU"/>
    </w:rPr>
  </w:style>
  <w:style w:type="character" w:customStyle="1" w:styleId="127">
    <w:name w:val="Основной текст (12) + 7"/>
    <w:aliases w:val="5 pt4,Интервал 0 pt Exact2"/>
    <w:uiPriority w:val="99"/>
    <w:rsid w:val="00640532"/>
    <w:rPr>
      <w:color w:val="000000"/>
      <w:spacing w:val="3"/>
      <w:w w:val="100"/>
      <w:position w:val="0"/>
      <w:sz w:val="15"/>
      <w:lang w:val="ru-RU"/>
    </w:rPr>
  </w:style>
  <w:style w:type="character" w:customStyle="1" w:styleId="134">
    <w:name w:val="Основной текст (13) + 4"/>
    <w:aliases w:val="5 pt Exact"/>
    <w:uiPriority w:val="99"/>
    <w:rsid w:val="00640532"/>
    <w:rPr>
      <w:color w:val="000000"/>
      <w:spacing w:val="0"/>
      <w:w w:val="100"/>
      <w:position w:val="0"/>
      <w:sz w:val="9"/>
      <w:lang w:val="ru-RU"/>
    </w:rPr>
  </w:style>
  <w:style w:type="character" w:customStyle="1" w:styleId="29Exact">
    <w:name w:val="Основной текст (29) Exact"/>
    <w:uiPriority w:val="99"/>
    <w:rsid w:val="00640532"/>
    <w:rPr>
      <w:rFonts w:ascii="Times New Roman" w:hAnsi="Times New Roman"/>
      <w:spacing w:val="6"/>
      <w:sz w:val="14"/>
      <w:u w:val="none"/>
    </w:rPr>
  </w:style>
  <w:style w:type="character" w:customStyle="1" w:styleId="290">
    <w:name w:val="Основной текст (29) + Курсив"/>
    <w:aliases w:val="Интервал -1 pt Exact1"/>
    <w:uiPriority w:val="99"/>
    <w:rsid w:val="00640532"/>
    <w:rPr>
      <w:i/>
      <w:spacing w:val="-28"/>
      <w:sz w:val="14"/>
      <w:lang w:val="en-US"/>
    </w:rPr>
  </w:style>
  <w:style w:type="character" w:customStyle="1" w:styleId="17Exact">
    <w:name w:val="Основной текст (17) Exact"/>
    <w:uiPriority w:val="99"/>
    <w:rsid w:val="00640532"/>
    <w:rPr>
      <w:spacing w:val="-27"/>
      <w:sz w:val="26"/>
      <w:u w:val="none"/>
    </w:rPr>
  </w:style>
  <w:style w:type="character" w:customStyle="1" w:styleId="3b">
    <w:name w:val="Подпись к картинке (3)_"/>
    <w:link w:val="3c"/>
    <w:uiPriority w:val="99"/>
    <w:locked/>
    <w:rsid w:val="00640532"/>
    <w:rPr>
      <w:sz w:val="19"/>
    </w:rPr>
  </w:style>
  <w:style w:type="paragraph" w:customStyle="1" w:styleId="3c">
    <w:name w:val="Подпись к картинке (3)"/>
    <w:basedOn w:val="a"/>
    <w:link w:val="3b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noProof/>
      <w:sz w:val="19"/>
      <w:szCs w:val="19"/>
    </w:rPr>
  </w:style>
  <w:style w:type="character" w:customStyle="1" w:styleId="118pt">
    <w:name w:val="Основной текст (11) + 8 pt"/>
    <w:uiPriority w:val="99"/>
    <w:rsid w:val="00640532"/>
    <w:rPr>
      <w:color w:val="000000"/>
      <w:spacing w:val="0"/>
      <w:w w:val="100"/>
      <w:position w:val="0"/>
      <w:sz w:val="16"/>
      <w:lang w:val="en-US"/>
    </w:rPr>
  </w:style>
  <w:style w:type="character" w:customStyle="1" w:styleId="79pt">
    <w:name w:val="Основной текст (7) + 9 pt"/>
    <w:aliases w:val="Интервал 0 pt Exact1"/>
    <w:uiPriority w:val="99"/>
    <w:rsid w:val="00640532"/>
    <w:rPr>
      <w:color w:val="000000"/>
      <w:spacing w:val="1"/>
      <w:w w:val="100"/>
      <w:position w:val="0"/>
      <w:sz w:val="18"/>
      <w:lang w:val="ru-RU"/>
    </w:rPr>
  </w:style>
  <w:style w:type="character" w:customStyle="1" w:styleId="300">
    <w:name w:val="Основной текст (30)_"/>
    <w:link w:val="301"/>
    <w:uiPriority w:val="99"/>
    <w:locked/>
    <w:rsid w:val="00640532"/>
    <w:rPr>
      <w:i/>
      <w:spacing w:val="-20"/>
      <w:sz w:val="16"/>
    </w:rPr>
  </w:style>
  <w:style w:type="paragraph" w:customStyle="1" w:styleId="301">
    <w:name w:val="Основной текст (30)"/>
    <w:basedOn w:val="a"/>
    <w:link w:val="300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jc w:val="center"/>
    </w:pPr>
    <w:rPr>
      <w:i/>
      <w:iCs/>
      <w:noProof/>
      <w:spacing w:val="-20"/>
      <w:sz w:val="16"/>
      <w:szCs w:val="16"/>
    </w:rPr>
  </w:style>
  <w:style w:type="character" w:customStyle="1" w:styleId="291">
    <w:name w:val="Основной текст (29)_"/>
    <w:link w:val="292"/>
    <w:uiPriority w:val="99"/>
    <w:locked/>
    <w:rsid w:val="00640532"/>
    <w:rPr>
      <w:sz w:val="14"/>
      <w:lang w:val="en-US"/>
    </w:rPr>
  </w:style>
  <w:style w:type="paragraph" w:customStyle="1" w:styleId="292">
    <w:name w:val="Основной текст (29)"/>
    <w:basedOn w:val="a"/>
    <w:link w:val="291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sz w:val="14"/>
      <w:szCs w:val="14"/>
      <w:lang w:val="en-US"/>
    </w:rPr>
  </w:style>
  <w:style w:type="character" w:customStyle="1" w:styleId="310">
    <w:name w:val="Основной текст (31)_"/>
    <w:link w:val="311"/>
    <w:uiPriority w:val="99"/>
    <w:locked/>
    <w:rsid w:val="00640532"/>
    <w:rPr>
      <w:spacing w:val="-10"/>
      <w:sz w:val="17"/>
    </w:rPr>
  </w:style>
  <w:style w:type="paragraph" w:customStyle="1" w:styleId="311">
    <w:name w:val="Основной текст (31)"/>
    <w:basedOn w:val="a"/>
    <w:link w:val="310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jc w:val="center"/>
    </w:pPr>
    <w:rPr>
      <w:noProof/>
      <w:spacing w:val="-10"/>
      <w:sz w:val="17"/>
      <w:szCs w:val="17"/>
    </w:rPr>
  </w:style>
  <w:style w:type="character" w:customStyle="1" w:styleId="31TimesNewRoman">
    <w:name w:val="Основной текст (31) + Times New Roman"/>
    <w:aliases w:val="8 pt,Интервал 0 pt2"/>
    <w:uiPriority w:val="99"/>
    <w:rsid w:val="00640532"/>
    <w:rPr>
      <w:rFonts w:ascii="Times New Roman" w:hAnsi="Times New Roman"/>
      <w:color w:val="000000"/>
      <w:spacing w:val="0"/>
      <w:w w:val="100"/>
      <w:position w:val="0"/>
      <w:sz w:val="16"/>
    </w:rPr>
  </w:style>
  <w:style w:type="character" w:customStyle="1" w:styleId="112">
    <w:name w:val="Основной текст (11) + Курсив"/>
    <w:aliases w:val="Интервал -2 pt1"/>
    <w:uiPriority w:val="99"/>
    <w:rsid w:val="00640532"/>
    <w:rPr>
      <w:i/>
      <w:color w:val="000000"/>
      <w:spacing w:val="-40"/>
      <w:w w:val="100"/>
      <w:position w:val="0"/>
      <w:sz w:val="22"/>
      <w:lang w:val="ru-RU"/>
    </w:rPr>
  </w:style>
  <w:style w:type="character" w:customStyle="1" w:styleId="320">
    <w:name w:val="Основной текст (32)_"/>
    <w:link w:val="321"/>
    <w:uiPriority w:val="99"/>
    <w:locked/>
    <w:rsid w:val="00640532"/>
  </w:style>
  <w:style w:type="paragraph" w:customStyle="1" w:styleId="321">
    <w:name w:val="Основной текст (32)"/>
    <w:basedOn w:val="a"/>
    <w:link w:val="320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jc w:val="center"/>
    </w:pPr>
    <w:rPr>
      <w:noProof/>
      <w:sz w:val="20"/>
    </w:rPr>
  </w:style>
  <w:style w:type="character" w:customStyle="1" w:styleId="2910">
    <w:name w:val="Основной текст (29) + Курсив1"/>
    <w:aliases w:val="Интервал -1 pt1"/>
    <w:uiPriority w:val="99"/>
    <w:rsid w:val="00640532"/>
    <w:rPr>
      <w:i/>
      <w:color w:val="000000"/>
      <w:spacing w:val="-30"/>
      <w:w w:val="100"/>
      <w:position w:val="0"/>
      <w:sz w:val="14"/>
      <w:lang w:val="ru-RU"/>
    </w:rPr>
  </w:style>
  <w:style w:type="character" w:customStyle="1" w:styleId="330">
    <w:name w:val="Основной текст (33)_"/>
    <w:link w:val="331"/>
    <w:uiPriority w:val="99"/>
    <w:locked/>
    <w:rsid w:val="00640532"/>
    <w:rPr>
      <w:sz w:val="14"/>
    </w:rPr>
  </w:style>
  <w:style w:type="paragraph" w:customStyle="1" w:styleId="331">
    <w:name w:val="Основной текст (33)"/>
    <w:basedOn w:val="a"/>
    <w:link w:val="330"/>
    <w:uiPriority w:val="99"/>
    <w:rsid w:val="00640532"/>
    <w:pPr>
      <w:widowControl w:val="0"/>
      <w:shd w:val="clear" w:color="auto" w:fill="FFFFFF"/>
      <w:snapToGrid/>
      <w:spacing w:before="0" w:after="0" w:line="226" w:lineRule="exact"/>
      <w:jc w:val="center"/>
    </w:pPr>
    <w:rPr>
      <w:noProof/>
      <w:sz w:val="14"/>
      <w:szCs w:val="14"/>
    </w:rPr>
  </w:style>
  <w:style w:type="character" w:customStyle="1" w:styleId="711pt1">
    <w:name w:val="Основной текст (7) + 11 pt1"/>
    <w:aliases w:val="Полужирный1"/>
    <w:uiPriority w:val="99"/>
    <w:rsid w:val="00640532"/>
    <w:rPr>
      <w:b/>
      <w:color w:val="000000"/>
      <w:spacing w:val="0"/>
      <w:w w:val="100"/>
      <w:position w:val="0"/>
      <w:sz w:val="22"/>
      <w:lang w:val="ru-RU"/>
    </w:rPr>
  </w:style>
  <w:style w:type="character" w:customStyle="1" w:styleId="77pt">
    <w:name w:val="Основной текст (7) + 7 pt"/>
    <w:uiPriority w:val="99"/>
    <w:rsid w:val="00640532"/>
    <w:rPr>
      <w:color w:val="000000"/>
      <w:spacing w:val="0"/>
      <w:w w:val="100"/>
      <w:position w:val="0"/>
      <w:sz w:val="14"/>
      <w:lang w:val="ru-RU"/>
    </w:rPr>
  </w:style>
  <w:style w:type="character" w:customStyle="1" w:styleId="2f2">
    <w:name w:val="Основной текст2"/>
    <w:uiPriority w:val="99"/>
    <w:rsid w:val="00640532"/>
    <w:rPr>
      <w:color w:val="000000"/>
      <w:spacing w:val="0"/>
      <w:w w:val="100"/>
      <w:position w:val="0"/>
      <w:sz w:val="19"/>
    </w:rPr>
  </w:style>
  <w:style w:type="character" w:customStyle="1" w:styleId="aff5">
    <w:name w:val="Основной текст + Курсив"/>
    <w:uiPriority w:val="99"/>
    <w:rsid w:val="00640532"/>
    <w:rPr>
      <w:i/>
      <w:color w:val="000000"/>
      <w:spacing w:val="0"/>
      <w:w w:val="100"/>
      <w:position w:val="0"/>
      <w:sz w:val="19"/>
      <w:lang w:val="ru-RU"/>
    </w:rPr>
  </w:style>
  <w:style w:type="character" w:customStyle="1" w:styleId="138pt">
    <w:name w:val="Основной текст (13) + 8 pt"/>
    <w:uiPriority w:val="99"/>
    <w:rsid w:val="00640532"/>
    <w:rPr>
      <w:color w:val="000000"/>
      <w:spacing w:val="0"/>
      <w:w w:val="100"/>
      <w:position w:val="0"/>
      <w:sz w:val="16"/>
      <w:lang w:val="ru-RU"/>
    </w:rPr>
  </w:style>
  <w:style w:type="character" w:customStyle="1" w:styleId="870">
    <w:name w:val="Заголовок №8 (7)_"/>
    <w:link w:val="871"/>
    <w:uiPriority w:val="99"/>
    <w:locked/>
    <w:rsid w:val="00640532"/>
    <w:rPr>
      <w:sz w:val="25"/>
    </w:rPr>
  </w:style>
  <w:style w:type="paragraph" w:customStyle="1" w:styleId="871">
    <w:name w:val="Заголовок №8 (7)"/>
    <w:basedOn w:val="a"/>
    <w:link w:val="870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jc w:val="center"/>
      <w:outlineLvl w:val="7"/>
    </w:pPr>
    <w:rPr>
      <w:noProof/>
      <w:sz w:val="25"/>
      <w:szCs w:val="25"/>
    </w:rPr>
  </w:style>
  <w:style w:type="character" w:customStyle="1" w:styleId="340">
    <w:name w:val="Основной текст (34)_"/>
    <w:link w:val="341"/>
    <w:uiPriority w:val="99"/>
    <w:locked/>
    <w:rsid w:val="00640532"/>
    <w:rPr>
      <w:b/>
      <w:sz w:val="22"/>
      <w:lang w:val="en-US"/>
    </w:rPr>
  </w:style>
  <w:style w:type="paragraph" w:customStyle="1" w:styleId="341">
    <w:name w:val="Основной текст (34)"/>
    <w:basedOn w:val="a"/>
    <w:link w:val="340"/>
    <w:uiPriority w:val="99"/>
    <w:rsid w:val="00640532"/>
    <w:pPr>
      <w:widowControl w:val="0"/>
      <w:shd w:val="clear" w:color="auto" w:fill="FFFFFF"/>
      <w:snapToGrid/>
      <w:spacing w:before="0" w:after="0" w:line="245" w:lineRule="exact"/>
      <w:jc w:val="center"/>
    </w:pPr>
    <w:rPr>
      <w:b/>
      <w:bCs/>
      <w:sz w:val="22"/>
      <w:szCs w:val="22"/>
      <w:lang w:val="en-US"/>
    </w:rPr>
  </w:style>
  <w:style w:type="character" w:customStyle="1" w:styleId="3417">
    <w:name w:val="Основной текст (34) + 17"/>
    <w:aliases w:val="5 pt3,Не полужирный3"/>
    <w:uiPriority w:val="99"/>
    <w:rsid w:val="00640532"/>
    <w:rPr>
      <w:b/>
      <w:color w:val="000000"/>
      <w:spacing w:val="0"/>
      <w:w w:val="100"/>
      <w:position w:val="0"/>
      <w:sz w:val="35"/>
      <w:lang w:val="en-US"/>
    </w:rPr>
  </w:style>
  <w:style w:type="character" w:customStyle="1" w:styleId="348pt">
    <w:name w:val="Основной текст (34) + 8 pt"/>
    <w:uiPriority w:val="99"/>
    <w:rsid w:val="00640532"/>
    <w:rPr>
      <w:b/>
      <w:color w:val="000000"/>
      <w:spacing w:val="0"/>
      <w:w w:val="100"/>
      <w:position w:val="0"/>
      <w:sz w:val="16"/>
      <w:lang w:val="en-US"/>
    </w:rPr>
  </w:style>
  <w:style w:type="character" w:customStyle="1" w:styleId="1c">
    <w:name w:val="Заголовок №1_"/>
    <w:link w:val="113"/>
    <w:uiPriority w:val="99"/>
    <w:locked/>
    <w:rsid w:val="00640532"/>
    <w:rPr>
      <w:sz w:val="35"/>
      <w:lang w:val="en-US"/>
    </w:rPr>
  </w:style>
  <w:style w:type="paragraph" w:customStyle="1" w:styleId="113">
    <w:name w:val="Заголовок №11"/>
    <w:basedOn w:val="a"/>
    <w:link w:val="1c"/>
    <w:uiPriority w:val="99"/>
    <w:rsid w:val="00640532"/>
    <w:pPr>
      <w:widowControl w:val="0"/>
      <w:shd w:val="clear" w:color="auto" w:fill="FFFFFF"/>
      <w:snapToGrid/>
      <w:spacing w:before="300" w:after="120" w:line="240" w:lineRule="atLeast"/>
      <w:jc w:val="center"/>
      <w:outlineLvl w:val="0"/>
    </w:pPr>
    <w:rPr>
      <w:sz w:val="35"/>
      <w:szCs w:val="35"/>
      <w:lang w:val="en-US"/>
    </w:rPr>
  </w:style>
  <w:style w:type="character" w:customStyle="1" w:styleId="190">
    <w:name w:val="Заголовок №1 + 9"/>
    <w:aliases w:val="5 pt2"/>
    <w:uiPriority w:val="99"/>
    <w:rsid w:val="00640532"/>
    <w:rPr>
      <w:color w:val="000000"/>
      <w:spacing w:val="0"/>
      <w:w w:val="100"/>
      <w:position w:val="0"/>
      <w:sz w:val="19"/>
      <w:lang w:val="ru-RU"/>
    </w:rPr>
  </w:style>
  <w:style w:type="character" w:customStyle="1" w:styleId="1d">
    <w:name w:val="Заголовок №1"/>
    <w:uiPriority w:val="99"/>
    <w:rsid w:val="00640532"/>
    <w:rPr>
      <w:color w:val="000000"/>
      <w:spacing w:val="0"/>
      <w:w w:val="100"/>
      <w:position w:val="0"/>
      <w:sz w:val="35"/>
      <w:lang w:val="en-US"/>
    </w:rPr>
  </w:style>
  <w:style w:type="character" w:customStyle="1" w:styleId="350">
    <w:name w:val="Основной текст (35)_"/>
    <w:link w:val="351"/>
    <w:uiPriority w:val="99"/>
    <w:locked/>
    <w:rsid w:val="00640532"/>
    <w:rPr>
      <w:b/>
      <w:sz w:val="17"/>
    </w:rPr>
  </w:style>
  <w:style w:type="paragraph" w:customStyle="1" w:styleId="351">
    <w:name w:val="Основной текст (35)"/>
    <w:basedOn w:val="a"/>
    <w:link w:val="350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b/>
      <w:bCs/>
      <w:noProof/>
      <w:sz w:val="17"/>
      <w:szCs w:val="17"/>
    </w:rPr>
  </w:style>
  <w:style w:type="character" w:customStyle="1" w:styleId="35TimesNewRoman">
    <w:name w:val="Основной текст (35) + Times New Roman"/>
    <w:aliases w:val="Не полужирный2"/>
    <w:uiPriority w:val="99"/>
    <w:rsid w:val="00640532"/>
    <w:rPr>
      <w:rFonts w:ascii="Times New Roman" w:hAnsi="Times New Roman"/>
      <w:b/>
      <w:color w:val="000000"/>
      <w:spacing w:val="0"/>
      <w:w w:val="100"/>
      <w:position w:val="0"/>
      <w:sz w:val="17"/>
    </w:rPr>
  </w:style>
  <w:style w:type="character" w:customStyle="1" w:styleId="7c">
    <w:name w:val="Оглавление (7)_"/>
    <w:link w:val="7d"/>
    <w:uiPriority w:val="99"/>
    <w:locked/>
    <w:rsid w:val="00640532"/>
    <w:rPr>
      <w:b/>
      <w:sz w:val="17"/>
    </w:rPr>
  </w:style>
  <w:style w:type="paragraph" w:customStyle="1" w:styleId="7d">
    <w:name w:val="Оглавление (7)"/>
    <w:basedOn w:val="a"/>
    <w:link w:val="7c"/>
    <w:uiPriority w:val="99"/>
    <w:rsid w:val="00640532"/>
    <w:pPr>
      <w:widowControl w:val="0"/>
      <w:shd w:val="clear" w:color="auto" w:fill="FFFFFF"/>
      <w:snapToGrid/>
      <w:spacing w:before="0" w:after="120" w:line="110" w:lineRule="exact"/>
      <w:jc w:val="center"/>
    </w:pPr>
    <w:rPr>
      <w:b/>
      <w:bCs/>
      <w:noProof/>
      <w:sz w:val="17"/>
      <w:szCs w:val="17"/>
    </w:rPr>
  </w:style>
  <w:style w:type="character" w:customStyle="1" w:styleId="7TimesNewRoman">
    <w:name w:val="Оглавление (7) + Times New Roman"/>
    <w:aliases w:val="Не полужирный1"/>
    <w:uiPriority w:val="99"/>
    <w:rsid w:val="00640532"/>
    <w:rPr>
      <w:rFonts w:ascii="Times New Roman" w:hAnsi="Times New Roman"/>
      <w:b/>
      <w:color w:val="000000"/>
      <w:spacing w:val="0"/>
      <w:w w:val="100"/>
      <w:position w:val="0"/>
      <w:sz w:val="17"/>
    </w:rPr>
  </w:style>
  <w:style w:type="character" w:customStyle="1" w:styleId="352">
    <w:name w:val="Основной текст (35) + Не полужирный"/>
    <w:aliases w:val="Курсив3"/>
    <w:uiPriority w:val="99"/>
    <w:rsid w:val="00640532"/>
    <w:rPr>
      <w:rFonts w:ascii="Courier New" w:eastAsia="Times New Roman" w:hAnsi="Courier New"/>
      <w:b/>
      <w:i/>
      <w:color w:val="000000"/>
      <w:spacing w:val="0"/>
      <w:w w:val="100"/>
      <w:position w:val="0"/>
      <w:sz w:val="17"/>
    </w:rPr>
  </w:style>
  <w:style w:type="character" w:customStyle="1" w:styleId="360">
    <w:name w:val="Основной текст (36)_"/>
    <w:link w:val="361"/>
    <w:uiPriority w:val="99"/>
    <w:locked/>
    <w:rsid w:val="00640532"/>
    <w:rPr>
      <w:sz w:val="19"/>
    </w:rPr>
  </w:style>
  <w:style w:type="paragraph" w:customStyle="1" w:styleId="361">
    <w:name w:val="Основной текст (36)"/>
    <w:basedOn w:val="a"/>
    <w:link w:val="360"/>
    <w:uiPriority w:val="99"/>
    <w:rsid w:val="00640532"/>
    <w:pPr>
      <w:widowControl w:val="0"/>
      <w:shd w:val="clear" w:color="auto" w:fill="FFFFFF"/>
      <w:snapToGrid/>
      <w:spacing w:before="0" w:after="0" w:line="110" w:lineRule="exact"/>
    </w:pPr>
    <w:rPr>
      <w:noProof/>
      <w:sz w:val="19"/>
      <w:szCs w:val="19"/>
    </w:rPr>
  </w:style>
  <w:style w:type="character" w:customStyle="1" w:styleId="CourierNew2">
    <w:name w:val="Основной текст + Courier New2"/>
    <w:aliases w:val="6 pt1,Курсив2,Интервал 2 pt1"/>
    <w:uiPriority w:val="99"/>
    <w:rsid w:val="00640532"/>
    <w:rPr>
      <w:rFonts w:ascii="Courier New" w:eastAsia="Times New Roman" w:hAnsi="Courier New"/>
      <w:i/>
      <w:color w:val="000000"/>
      <w:spacing w:val="50"/>
      <w:w w:val="100"/>
      <w:position w:val="0"/>
      <w:sz w:val="12"/>
      <w:lang w:val="en-US"/>
    </w:rPr>
  </w:style>
  <w:style w:type="character" w:customStyle="1" w:styleId="37Exact">
    <w:name w:val="Основной текст (37) Exact"/>
    <w:link w:val="370"/>
    <w:uiPriority w:val="99"/>
    <w:locked/>
    <w:rsid w:val="00640532"/>
    <w:rPr>
      <w:spacing w:val="-8"/>
      <w:sz w:val="15"/>
    </w:rPr>
  </w:style>
  <w:style w:type="paragraph" w:customStyle="1" w:styleId="370">
    <w:name w:val="Основной текст (37)"/>
    <w:basedOn w:val="a"/>
    <w:link w:val="37Exact"/>
    <w:uiPriority w:val="99"/>
    <w:rsid w:val="00640532"/>
    <w:pPr>
      <w:widowControl w:val="0"/>
      <w:shd w:val="clear" w:color="auto" w:fill="FFFFFF"/>
      <w:snapToGrid/>
      <w:spacing w:before="0" w:after="60" w:line="240" w:lineRule="atLeast"/>
    </w:pPr>
    <w:rPr>
      <w:noProof/>
      <w:spacing w:val="-8"/>
      <w:sz w:val="15"/>
      <w:szCs w:val="15"/>
    </w:rPr>
  </w:style>
  <w:style w:type="character" w:customStyle="1" w:styleId="880">
    <w:name w:val="Заголовок №8 (8)_"/>
    <w:link w:val="881"/>
    <w:uiPriority w:val="99"/>
    <w:locked/>
    <w:rsid w:val="00640532"/>
    <w:rPr>
      <w:spacing w:val="-10"/>
      <w:sz w:val="19"/>
    </w:rPr>
  </w:style>
  <w:style w:type="paragraph" w:customStyle="1" w:styleId="881">
    <w:name w:val="Заголовок №8 (8)"/>
    <w:basedOn w:val="a"/>
    <w:link w:val="880"/>
    <w:uiPriority w:val="99"/>
    <w:rsid w:val="00640532"/>
    <w:pPr>
      <w:widowControl w:val="0"/>
      <w:shd w:val="clear" w:color="auto" w:fill="FFFFFF"/>
      <w:snapToGrid/>
      <w:spacing w:before="0" w:after="0" w:line="259" w:lineRule="exact"/>
      <w:ind w:hanging="260"/>
      <w:jc w:val="both"/>
      <w:outlineLvl w:val="7"/>
    </w:pPr>
    <w:rPr>
      <w:noProof/>
      <w:spacing w:val="-10"/>
      <w:sz w:val="19"/>
      <w:szCs w:val="19"/>
    </w:rPr>
  </w:style>
  <w:style w:type="character" w:customStyle="1" w:styleId="88TimesNewRoman">
    <w:name w:val="Заголовок №8 (8) + Times New Roman"/>
    <w:aliases w:val="9 pt1,Интервал 0 pt1"/>
    <w:uiPriority w:val="99"/>
    <w:rsid w:val="00640532"/>
    <w:rPr>
      <w:rFonts w:ascii="Times New Roman" w:hAnsi="Times New Roman"/>
      <w:color w:val="000000"/>
      <w:spacing w:val="0"/>
      <w:w w:val="100"/>
      <w:position w:val="0"/>
      <w:sz w:val="18"/>
    </w:rPr>
  </w:style>
  <w:style w:type="character" w:customStyle="1" w:styleId="38Exact">
    <w:name w:val="Основной текст (38) Exact"/>
    <w:uiPriority w:val="99"/>
    <w:rsid w:val="00640532"/>
    <w:rPr>
      <w:rFonts w:ascii="Times New Roman" w:hAnsi="Times New Roman"/>
      <w:spacing w:val="5"/>
      <w:sz w:val="15"/>
      <w:u w:val="none"/>
    </w:rPr>
  </w:style>
  <w:style w:type="character" w:customStyle="1" w:styleId="39Exact">
    <w:name w:val="Основной текст (39) Exact"/>
    <w:link w:val="390"/>
    <w:uiPriority w:val="99"/>
    <w:locked/>
    <w:rsid w:val="00640532"/>
    <w:rPr>
      <w:rFonts w:ascii="Corbel" w:hAnsi="Corbel"/>
      <w:spacing w:val="1"/>
      <w:sz w:val="16"/>
    </w:rPr>
  </w:style>
  <w:style w:type="paragraph" w:customStyle="1" w:styleId="390">
    <w:name w:val="Основной текст (39)"/>
    <w:basedOn w:val="a"/>
    <w:link w:val="39Exact"/>
    <w:uiPriority w:val="99"/>
    <w:rsid w:val="00640532"/>
    <w:pPr>
      <w:widowControl w:val="0"/>
      <w:shd w:val="clear" w:color="auto" w:fill="FFFFFF"/>
      <w:snapToGrid/>
      <w:spacing w:before="0" w:after="60" w:line="240" w:lineRule="atLeast"/>
    </w:pPr>
    <w:rPr>
      <w:rFonts w:ascii="Corbel" w:hAnsi="Corbel"/>
      <w:noProof/>
      <w:spacing w:val="1"/>
      <w:sz w:val="16"/>
      <w:szCs w:val="16"/>
    </w:rPr>
  </w:style>
  <w:style w:type="character" w:customStyle="1" w:styleId="CourierNew1">
    <w:name w:val="Основной текст + Courier New1"/>
    <w:aliases w:val="51,5 pt1,Курсив1,Интервал 2 pt Exact1"/>
    <w:uiPriority w:val="99"/>
    <w:rsid w:val="00640532"/>
    <w:rPr>
      <w:rFonts w:ascii="Courier New" w:eastAsia="Times New Roman" w:hAnsi="Courier New"/>
      <w:i/>
      <w:color w:val="000000"/>
      <w:spacing w:val="56"/>
      <w:w w:val="100"/>
      <w:position w:val="0"/>
      <w:sz w:val="11"/>
      <w:lang w:val="ru-RU"/>
    </w:rPr>
  </w:style>
  <w:style w:type="character" w:customStyle="1" w:styleId="40Exact">
    <w:name w:val="Основной текст (40) Exact"/>
    <w:link w:val="400"/>
    <w:uiPriority w:val="99"/>
    <w:locked/>
    <w:rsid w:val="00640532"/>
    <w:rPr>
      <w:spacing w:val="2"/>
      <w:sz w:val="16"/>
    </w:rPr>
  </w:style>
  <w:style w:type="paragraph" w:customStyle="1" w:styleId="400">
    <w:name w:val="Основной текст (40)"/>
    <w:basedOn w:val="a"/>
    <w:link w:val="40Exact"/>
    <w:uiPriority w:val="99"/>
    <w:rsid w:val="00640532"/>
    <w:pPr>
      <w:widowControl w:val="0"/>
      <w:shd w:val="clear" w:color="auto" w:fill="FFFFFF"/>
      <w:snapToGrid/>
      <w:spacing w:before="0" w:after="60" w:line="240" w:lineRule="atLeast"/>
      <w:jc w:val="right"/>
    </w:pPr>
    <w:rPr>
      <w:noProof/>
      <w:spacing w:val="2"/>
      <w:sz w:val="16"/>
      <w:szCs w:val="16"/>
    </w:rPr>
  </w:style>
  <w:style w:type="character" w:customStyle="1" w:styleId="8Exact0">
    <w:name w:val="Основной текст (8) Exact"/>
    <w:uiPriority w:val="99"/>
    <w:rsid w:val="00640532"/>
    <w:rPr>
      <w:rFonts w:ascii="Times New Roman" w:hAnsi="Times New Roman"/>
      <w:b/>
      <w:sz w:val="18"/>
      <w:u w:val="none"/>
    </w:rPr>
  </w:style>
  <w:style w:type="character" w:customStyle="1" w:styleId="10Exact">
    <w:name w:val="Подпись к картинке (10) Exact"/>
    <w:link w:val="103"/>
    <w:uiPriority w:val="99"/>
    <w:locked/>
    <w:rsid w:val="00640532"/>
    <w:rPr>
      <w:spacing w:val="5"/>
      <w:sz w:val="15"/>
    </w:rPr>
  </w:style>
  <w:style w:type="paragraph" w:customStyle="1" w:styleId="103">
    <w:name w:val="Подпись к картинке (10)"/>
    <w:basedOn w:val="a"/>
    <w:link w:val="10Exact"/>
    <w:uiPriority w:val="99"/>
    <w:rsid w:val="00640532"/>
    <w:pPr>
      <w:widowControl w:val="0"/>
      <w:shd w:val="clear" w:color="auto" w:fill="FFFFFF"/>
      <w:snapToGrid/>
      <w:spacing w:before="0" w:after="0" w:line="240" w:lineRule="atLeast"/>
    </w:pPr>
    <w:rPr>
      <w:noProof/>
      <w:spacing w:val="5"/>
      <w:sz w:val="15"/>
      <w:szCs w:val="15"/>
    </w:rPr>
  </w:style>
  <w:style w:type="character" w:customStyle="1" w:styleId="380">
    <w:name w:val="Основной текст (38)_"/>
    <w:link w:val="381"/>
    <w:uiPriority w:val="99"/>
    <w:locked/>
    <w:rsid w:val="00640532"/>
    <w:rPr>
      <w:sz w:val="16"/>
    </w:rPr>
  </w:style>
  <w:style w:type="paragraph" w:customStyle="1" w:styleId="381">
    <w:name w:val="Основной текст (38)1"/>
    <w:basedOn w:val="a"/>
    <w:link w:val="380"/>
    <w:uiPriority w:val="99"/>
    <w:rsid w:val="00640532"/>
    <w:pPr>
      <w:widowControl w:val="0"/>
      <w:shd w:val="clear" w:color="auto" w:fill="FFFFFF"/>
      <w:snapToGrid/>
      <w:spacing w:before="0" w:after="60" w:line="240" w:lineRule="atLeast"/>
    </w:pPr>
    <w:rPr>
      <w:noProof/>
      <w:sz w:val="16"/>
      <w:szCs w:val="16"/>
    </w:rPr>
  </w:style>
  <w:style w:type="character" w:customStyle="1" w:styleId="382">
    <w:name w:val="Основной текст (38)"/>
    <w:uiPriority w:val="99"/>
    <w:rsid w:val="00640532"/>
    <w:rPr>
      <w:color w:val="000000"/>
      <w:spacing w:val="0"/>
      <w:w w:val="100"/>
      <w:position w:val="0"/>
      <w:sz w:val="16"/>
    </w:rPr>
  </w:style>
  <w:style w:type="character" w:customStyle="1" w:styleId="721">
    <w:name w:val="Заголовок №7 (2)_"/>
    <w:link w:val="722"/>
    <w:uiPriority w:val="99"/>
    <w:locked/>
    <w:rsid w:val="00640532"/>
    <w:rPr>
      <w:sz w:val="22"/>
    </w:rPr>
  </w:style>
  <w:style w:type="paragraph" w:customStyle="1" w:styleId="722">
    <w:name w:val="Заголовок №7 (2)"/>
    <w:basedOn w:val="a"/>
    <w:link w:val="721"/>
    <w:uiPriority w:val="99"/>
    <w:rsid w:val="00640532"/>
    <w:pPr>
      <w:widowControl w:val="0"/>
      <w:shd w:val="clear" w:color="auto" w:fill="FFFFFF"/>
      <w:snapToGrid/>
      <w:spacing w:before="0" w:after="0" w:line="240" w:lineRule="atLeast"/>
      <w:outlineLvl w:val="6"/>
    </w:pPr>
    <w:rPr>
      <w:noProof/>
      <w:sz w:val="22"/>
      <w:szCs w:val="22"/>
    </w:rPr>
  </w:style>
  <w:style w:type="character" w:customStyle="1" w:styleId="46">
    <w:name w:val="Оглавление (4) + Малые прописные"/>
    <w:uiPriority w:val="99"/>
    <w:rsid w:val="00640532"/>
    <w:rPr>
      <w:smallCaps/>
      <w:color w:val="000000"/>
      <w:spacing w:val="0"/>
      <w:w w:val="100"/>
      <w:position w:val="0"/>
      <w:sz w:val="22"/>
      <w:lang w:val="en-US"/>
    </w:rPr>
  </w:style>
  <w:style w:type="character" w:styleId="aff6">
    <w:name w:val="FollowedHyperlink"/>
    <w:basedOn w:val="a0"/>
    <w:uiPriority w:val="99"/>
    <w:rsid w:val="00640532"/>
    <w:rPr>
      <w:color w:val="800080"/>
      <w:u w:val="single"/>
    </w:rPr>
  </w:style>
  <w:style w:type="character" w:customStyle="1" w:styleId="114">
    <w:name w:val="Знак Знак11"/>
    <w:uiPriority w:val="99"/>
    <w:rsid w:val="00640532"/>
    <w:rPr>
      <w:rFonts w:ascii="Arial" w:hAnsi="Arial"/>
      <w:b/>
      <w:color w:val="993300"/>
      <w:sz w:val="32"/>
    </w:rPr>
  </w:style>
  <w:style w:type="character" w:customStyle="1" w:styleId="104">
    <w:name w:val="Знак Знак10"/>
    <w:uiPriority w:val="99"/>
    <w:rsid w:val="00640532"/>
    <w:rPr>
      <w:sz w:val="16"/>
    </w:rPr>
  </w:style>
  <w:style w:type="character" w:customStyle="1" w:styleId="93">
    <w:name w:val="Знак Знак9"/>
    <w:uiPriority w:val="99"/>
    <w:rsid w:val="00640532"/>
    <w:rPr>
      <w:caps/>
      <w:spacing w:val="100"/>
      <w:sz w:val="24"/>
    </w:rPr>
  </w:style>
  <w:style w:type="character" w:customStyle="1" w:styleId="8a">
    <w:name w:val="Знак Знак8"/>
    <w:uiPriority w:val="99"/>
    <w:rsid w:val="00640532"/>
    <w:rPr>
      <w:b/>
      <w:caps/>
      <w:sz w:val="28"/>
    </w:rPr>
  </w:style>
  <w:style w:type="character" w:customStyle="1" w:styleId="7e">
    <w:name w:val="Знак Знак7"/>
    <w:uiPriority w:val="99"/>
    <w:rsid w:val="00640532"/>
    <w:rPr>
      <w:sz w:val="24"/>
    </w:rPr>
  </w:style>
  <w:style w:type="character" w:customStyle="1" w:styleId="68">
    <w:name w:val="Знак Знак6"/>
    <w:uiPriority w:val="99"/>
    <w:rsid w:val="00640532"/>
    <w:rPr>
      <w:sz w:val="28"/>
    </w:rPr>
  </w:style>
  <w:style w:type="character" w:customStyle="1" w:styleId="58">
    <w:name w:val="Знак Знак5"/>
    <w:uiPriority w:val="99"/>
    <w:rsid w:val="00640532"/>
    <w:rPr>
      <w:sz w:val="16"/>
    </w:rPr>
  </w:style>
  <w:style w:type="paragraph" w:styleId="3d">
    <w:name w:val="Body Text 3"/>
    <w:basedOn w:val="a"/>
    <w:link w:val="3e"/>
    <w:uiPriority w:val="99"/>
    <w:rsid w:val="00640532"/>
    <w:pPr>
      <w:widowControl w:val="0"/>
      <w:spacing w:before="0" w:after="120" w:line="300" w:lineRule="auto"/>
      <w:ind w:firstLine="500"/>
      <w:jc w:val="both"/>
    </w:pPr>
    <w:rPr>
      <w:sz w:val="16"/>
      <w:szCs w:val="16"/>
    </w:rPr>
  </w:style>
  <w:style w:type="character" w:customStyle="1" w:styleId="BodyText3Char">
    <w:name w:val="Body Text 3 Char"/>
    <w:basedOn w:val="a0"/>
    <w:uiPriority w:val="99"/>
    <w:semiHidden/>
    <w:rsid w:val="00CA72CA"/>
    <w:rPr>
      <w:sz w:val="16"/>
      <w:szCs w:val="16"/>
      <w:lang w:eastAsia="en-US"/>
    </w:rPr>
  </w:style>
  <w:style w:type="character" w:customStyle="1" w:styleId="3e">
    <w:name w:val="Основной текст 3 Знак"/>
    <w:link w:val="3d"/>
    <w:uiPriority w:val="99"/>
    <w:locked/>
    <w:rsid w:val="00640532"/>
    <w:rPr>
      <w:sz w:val="16"/>
    </w:rPr>
  </w:style>
  <w:style w:type="character" w:customStyle="1" w:styleId="3f">
    <w:name w:val="Знак Знак3"/>
    <w:uiPriority w:val="99"/>
    <w:rsid w:val="00640532"/>
    <w:rPr>
      <w:sz w:val="16"/>
    </w:rPr>
  </w:style>
  <w:style w:type="character" w:customStyle="1" w:styleId="2f3">
    <w:name w:val="Знак Знак2"/>
    <w:uiPriority w:val="99"/>
    <w:rsid w:val="00640532"/>
    <w:rPr>
      <w:sz w:val="16"/>
    </w:rPr>
  </w:style>
  <w:style w:type="paragraph" w:styleId="aff7">
    <w:name w:val="Plain Text"/>
    <w:basedOn w:val="a"/>
    <w:link w:val="aff8"/>
    <w:uiPriority w:val="99"/>
    <w:rsid w:val="00640532"/>
    <w:pPr>
      <w:snapToGrid/>
      <w:spacing w:before="0" w:after="0"/>
    </w:pPr>
    <w:rPr>
      <w:rFonts w:ascii="Courier New" w:hAnsi="Courier New"/>
      <w:sz w:val="20"/>
    </w:rPr>
  </w:style>
  <w:style w:type="character" w:customStyle="1" w:styleId="PlainTextChar">
    <w:name w:val="Plain Text Char"/>
    <w:basedOn w:val="a0"/>
    <w:uiPriority w:val="99"/>
    <w:semiHidden/>
    <w:rsid w:val="00CA72CA"/>
    <w:rPr>
      <w:rFonts w:ascii="Courier New" w:hAnsi="Courier New" w:cs="Courier New"/>
      <w:sz w:val="20"/>
      <w:szCs w:val="20"/>
      <w:lang w:eastAsia="en-US"/>
    </w:rPr>
  </w:style>
  <w:style w:type="character" w:customStyle="1" w:styleId="aff8">
    <w:name w:val="Текст Знак"/>
    <w:link w:val="aff7"/>
    <w:uiPriority w:val="99"/>
    <w:locked/>
    <w:rsid w:val="00640532"/>
    <w:rPr>
      <w:rFonts w:ascii="Courier New" w:hAnsi="Courier New"/>
    </w:rPr>
  </w:style>
  <w:style w:type="character" w:customStyle="1" w:styleId="aff9">
    <w:name w:val="Знак Знак"/>
    <w:uiPriority w:val="99"/>
    <w:rsid w:val="00640532"/>
    <w:rPr>
      <w:rFonts w:ascii="Tahoma" w:hAnsi="Tahoma"/>
      <w:sz w:val="16"/>
    </w:rPr>
  </w:style>
  <w:style w:type="paragraph" w:customStyle="1" w:styleId="5a">
    <w:name w:val="Стиль5"/>
    <w:basedOn w:val="a"/>
    <w:uiPriority w:val="99"/>
    <w:rsid w:val="00640532"/>
    <w:pPr>
      <w:snapToGrid/>
      <w:spacing w:before="0" w:after="0"/>
      <w:ind w:firstLine="720"/>
      <w:jc w:val="both"/>
    </w:pPr>
    <w:rPr>
      <w:rFonts w:ascii="KZ Times New Roman" w:hAnsi="KZ Times New Roman"/>
    </w:rPr>
  </w:style>
  <w:style w:type="paragraph" w:customStyle="1" w:styleId="1e">
    <w:name w:val="Абзац списка1"/>
    <w:basedOn w:val="a"/>
    <w:rsid w:val="00640532"/>
    <w:pPr>
      <w:snapToGrid/>
      <w:spacing w:before="0" w:after="0"/>
      <w:ind w:left="720"/>
      <w:contextualSpacing/>
    </w:pPr>
    <w:rPr>
      <w:szCs w:val="24"/>
    </w:rPr>
  </w:style>
  <w:style w:type="paragraph" w:styleId="affa">
    <w:name w:val="No Spacing"/>
    <w:uiPriority w:val="1"/>
    <w:qFormat/>
    <w:rsid w:val="004C5761"/>
    <w:rPr>
      <w:lang w:eastAsia="en-US"/>
    </w:rPr>
  </w:style>
  <w:style w:type="paragraph" w:customStyle="1" w:styleId="ajus">
    <w:name w:val="ajus"/>
    <w:basedOn w:val="a"/>
    <w:rsid w:val="001F4F2E"/>
    <w:pPr>
      <w:snapToGrid/>
      <w:spacing w:beforeAutospacing="1" w:afterAutospacing="1"/>
    </w:pPr>
    <w:rPr>
      <w:rFonts w:eastAsia="Times New Roman"/>
      <w:szCs w:val="24"/>
    </w:rPr>
  </w:style>
  <w:style w:type="numbering" w:customStyle="1" w:styleId="1f">
    <w:name w:val="Нет списка1"/>
    <w:next w:val="a2"/>
    <w:uiPriority w:val="99"/>
    <w:semiHidden/>
    <w:unhideWhenUsed/>
    <w:rsid w:val="00DB1D54"/>
  </w:style>
  <w:style w:type="numbering" w:customStyle="1" w:styleId="115">
    <w:name w:val="Нет списка11"/>
    <w:next w:val="a2"/>
    <w:semiHidden/>
    <w:rsid w:val="00DB1D54"/>
  </w:style>
  <w:style w:type="numbering" w:customStyle="1" w:styleId="2f4">
    <w:name w:val="Нет списка2"/>
    <w:next w:val="a2"/>
    <w:uiPriority w:val="99"/>
    <w:semiHidden/>
    <w:unhideWhenUsed/>
    <w:rsid w:val="00E2789C"/>
  </w:style>
  <w:style w:type="numbering" w:customStyle="1" w:styleId="3f0">
    <w:name w:val="Нет списка3"/>
    <w:next w:val="a2"/>
    <w:uiPriority w:val="99"/>
    <w:semiHidden/>
    <w:unhideWhenUsed/>
    <w:rsid w:val="001E12B8"/>
  </w:style>
  <w:style w:type="numbering" w:customStyle="1" w:styleId="121">
    <w:name w:val="Нет списка12"/>
    <w:next w:val="a2"/>
    <w:uiPriority w:val="99"/>
    <w:semiHidden/>
    <w:unhideWhenUsed/>
    <w:rsid w:val="001E12B8"/>
  </w:style>
  <w:style w:type="paragraph" w:customStyle="1" w:styleId="312">
    <w:name w:val="Основной текст с отступом 31"/>
    <w:basedOn w:val="a"/>
    <w:rsid w:val="001E12B8"/>
    <w:pPr>
      <w:overflowPunct w:val="0"/>
      <w:autoSpaceDE w:val="0"/>
      <w:autoSpaceDN w:val="0"/>
      <w:adjustRightInd w:val="0"/>
      <w:snapToGrid/>
      <w:spacing w:before="0" w:after="0" w:line="360" w:lineRule="auto"/>
      <w:ind w:firstLine="720"/>
      <w:jc w:val="center"/>
    </w:pPr>
    <w:rPr>
      <w:rFonts w:eastAsia="Times New Roman"/>
      <w:b/>
      <w:caps/>
      <w:sz w:val="32"/>
    </w:rPr>
  </w:style>
  <w:style w:type="paragraph" w:customStyle="1" w:styleId="c0">
    <w:name w:val="c0"/>
    <w:basedOn w:val="a"/>
    <w:uiPriority w:val="99"/>
    <w:rsid w:val="001E12B8"/>
    <w:pPr>
      <w:snapToGrid/>
      <w:spacing w:beforeAutospacing="1" w:afterAutospacing="1"/>
    </w:pPr>
    <w:rPr>
      <w:rFonts w:eastAsia="Times New Roman"/>
      <w:szCs w:val="24"/>
    </w:rPr>
  </w:style>
  <w:style w:type="table" w:customStyle="1" w:styleId="1f0">
    <w:name w:val="Сетка таблицы1"/>
    <w:basedOn w:val="a1"/>
    <w:next w:val="a3"/>
    <w:uiPriority w:val="59"/>
    <w:rsid w:val="001E12B8"/>
    <w:rPr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0">
    <w:name w:val="Нет списка111"/>
    <w:next w:val="a2"/>
    <w:semiHidden/>
    <w:rsid w:val="001E12B8"/>
  </w:style>
  <w:style w:type="table" w:customStyle="1" w:styleId="116">
    <w:name w:val="Сетка таблицы11"/>
    <w:basedOn w:val="a1"/>
    <w:next w:val="a3"/>
    <w:rsid w:val="001E12B8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b">
    <w:name w:val="Placeholder Text"/>
    <w:basedOn w:val="a0"/>
    <w:uiPriority w:val="99"/>
    <w:semiHidden/>
    <w:rsid w:val="001E12B8"/>
    <w:rPr>
      <w:color w:val="808080"/>
    </w:rPr>
  </w:style>
  <w:style w:type="character" w:customStyle="1" w:styleId="Bodytext2">
    <w:name w:val="Body text (2)_"/>
    <w:basedOn w:val="a0"/>
    <w:link w:val="Bodytext20"/>
    <w:locked/>
    <w:rsid w:val="001E12B8"/>
    <w:rPr>
      <w:rFonts w:ascii="Times New Roman" w:eastAsia="Times New Roman" w:hAnsi="Times New Roman"/>
      <w:sz w:val="21"/>
      <w:szCs w:val="21"/>
      <w:shd w:val="clear" w:color="auto" w:fill="FFFFFF"/>
    </w:rPr>
  </w:style>
  <w:style w:type="paragraph" w:customStyle="1" w:styleId="Bodytext20">
    <w:name w:val="Body text (2)"/>
    <w:basedOn w:val="a"/>
    <w:link w:val="Bodytext2"/>
    <w:rsid w:val="001E12B8"/>
    <w:pPr>
      <w:widowControl w:val="0"/>
      <w:shd w:val="clear" w:color="auto" w:fill="FFFFFF"/>
      <w:snapToGrid/>
      <w:spacing w:before="0" w:after="0" w:line="250" w:lineRule="exact"/>
      <w:ind w:hanging="180"/>
      <w:jc w:val="both"/>
    </w:pPr>
    <w:rPr>
      <w:rFonts w:eastAsia="Times New Roman"/>
      <w:sz w:val="21"/>
      <w:szCs w:val="21"/>
    </w:rPr>
  </w:style>
  <w:style w:type="character" w:customStyle="1" w:styleId="Bodytext8">
    <w:name w:val="Body text (8)_"/>
    <w:basedOn w:val="a0"/>
    <w:link w:val="Bodytext80"/>
    <w:locked/>
    <w:rsid w:val="001E12B8"/>
    <w:rPr>
      <w:rFonts w:ascii="Georgia" w:eastAsia="Georgia" w:hAnsi="Georgia" w:cs="Georgia"/>
      <w:shd w:val="clear" w:color="auto" w:fill="FFFFFF"/>
    </w:rPr>
  </w:style>
  <w:style w:type="paragraph" w:customStyle="1" w:styleId="Bodytext80">
    <w:name w:val="Body text (8)"/>
    <w:basedOn w:val="a"/>
    <w:link w:val="Bodytext8"/>
    <w:rsid w:val="001E12B8"/>
    <w:pPr>
      <w:widowControl w:val="0"/>
      <w:shd w:val="clear" w:color="auto" w:fill="FFFFFF"/>
      <w:snapToGrid/>
      <w:spacing w:before="0" w:after="0" w:line="250" w:lineRule="exact"/>
      <w:jc w:val="both"/>
    </w:pPr>
    <w:rPr>
      <w:rFonts w:ascii="Georgia" w:eastAsia="Georgia" w:hAnsi="Georgia" w:cs="Georgia"/>
      <w:sz w:val="22"/>
      <w:szCs w:val="22"/>
    </w:rPr>
  </w:style>
  <w:style w:type="character" w:customStyle="1" w:styleId="Bodytext9">
    <w:name w:val="Body text (9)_"/>
    <w:basedOn w:val="a0"/>
    <w:link w:val="Bodytext90"/>
    <w:locked/>
    <w:rsid w:val="001E12B8"/>
    <w:rPr>
      <w:rFonts w:ascii="Times New Roman" w:eastAsia="Times New Roman" w:hAnsi="Times New Roman"/>
      <w:shd w:val="clear" w:color="auto" w:fill="FFFFFF"/>
    </w:rPr>
  </w:style>
  <w:style w:type="paragraph" w:customStyle="1" w:styleId="Bodytext90">
    <w:name w:val="Body text (9)"/>
    <w:basedOn w:val="a"/>
    <w:link w:val="Bodytext9"/>
    <w:rsid w:val="001E12B8"/>
    <w:pPr>
      <w:widowControl w:val="0"/>
      <w:shd w:val="clear" w:color="auto" w:fill="FFFFFF"/>
      <w:snapToGrid/>
      <w:spacing w:before="0" w:after="60" w:line="0" w:lineRule="atLeast"/>
      <w:jc w:val="both"/>
    </w:pPr>
    <w:rPr>
      <w:rFonts w:eastAsia="Times New Roman"/>
      <w:sz w:val="22"/>
      <w:szCs w:val="22"/>
    </w:rPr>
  </w:style>
  <w:style w:type="table" w:customStyle="1" w:styleId="2f5">
    <w:name w:val="Сетка таблицы2"/>
    <w:basedOn w:val="a1"/>
    <w:next w:val="a3"/>
    <w:uiPriority w:val="39"/>
    <w:rsid w:val="001E12B8"/>
    <w:rPr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902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51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35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100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7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897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93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208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53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8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79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urait.ru/bcode/444080" TargetMode="External"/><Relationship Id="rId13" Type="http://schemas.openxmlformats.org/officeDocument/2006/relationships/hyperlink" Target="https://urait.ru/bcode/444080" TargetMode="External"/><Relationship Id="rId18" Type="http://schemas.openxmlformats.org/officeDocument/2006/relationships/oleObject" Target="embeddings/oleObject2.bin"/><Relationship Id="rId26" Type="http://schemas.openxmlformats.org/officeDocument/2006/relationships/image" Target="media/image7.jpeg"/><Relationship Id="rId3" Type="http://schemas.openxmlformats.org/officeDocument/2006/relationships/styles" Target="styles.xml"/><Relationship Id="rId21" Type="http://schemas.openxmlformats.org/officeDocument/2006/relationships/image" Target="media/image4.wmf"/><Relationship Id="rId34" Type="http://schemas.openxmlformats.org/officeDocument/2006/relationships/hyperlink" Target="https://urait.ru/bcode/444080" TargetMode="External"/><Relationship Id="rId7" Type="http://schemas.openxmlformats.org/officeDocument/2006/relationships/hyperlink" Target="https://urait.ru/bcode/444080" TargetMode="External"/><Relationship Id="rId12" Type="http://schemas.openxmlformats.org/officeDocument/2006/relationships/hyperlink" Target="https://urait.ru/bcode/444080" TargetMode="External"/><Relationship Id="rId17" Type="http://schemas.openxmlformats.org/officeDocument/2006/relationships/image" Target="media/image2.wmf"/><Relationship Id="rId25" Type="http://schemas.openxmlformats.org/officeDocument/2006/relationships/image" Target="media/image6.jpeg"/><Relationship Id="rId33" Type="http://schemas.openxmlformats.org/officeDocument/2006/relationships/hyperlink" Target="https://urait.ru/bcode/444080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0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urait.ru/bcode/444080" TargetMode="External"/><Relationship Id="rId24" Type="http://schemas.openxmlformats.org/officeDocument/2006/relationships/image" Target="media/image5.jpeg"/><Relationship Id="rId32" Type="http://schemas.openxmlformats.org/officeDocument/2006/relationships/hyperlink" Target="https://urait.ru/bcode/444080" TargetMode="External"/><Relationship Id="rId5" Type="http://schemas.openxmlformats.org/officeDocument/2006/relationships/settings" Target="settings.xml"/><Relationship Id="rId15" Type="http://schemas.openxmlformats.org/officeDocument/2006/relationships/image" Target="media/image1.wmf"/><Relationship Id="rId23" Type="http://schemas.openxmlformats.org/officeDocument/2006/relationships/hyperlink" Target="https://urait.ru/bcode/444080" TargetMode="External"/><Relationship Id="rId28" Type="http://schemas.openxmlformats.org/officeDocument/2006/relationships/image" Target="media/image9.jpeg"/><Relationship Id="rId36" Type="http://schemas.openxmlformats.org/officeDocument/2006/relationships/theme" Target="theme/theme1.xml"/><Relationship Id="rId10" Type="http://schemas.openxmlformats.org/officeDocument/2006/relationships/hyperlink" Target="https://urait.ru/bcode/444080" TargetMode="External"/><Relationship Id="rId19" Type="http://schemas.openxmlformats.org/officeDocument/2006/relationships/image" Target="media/image3.wmf"/><Relationship Id="rId31" Type="http://schemas.openxmlformats.org/officeDocument/2006/relationships/hyperlink" Target="https://urait.ru/bcode/444080" TargetMode="External"/><Relationship Id="rId4" Type="http://schemas.microsoft.com/office/2007/relationships/stylesWithEffects" Target="stylesWithEffects.xml"/><Relationship Id="rId9" Type="http://schemas.openxmlformats.org/officeDocument/2006/relationships/hyperlink" Target="https://urait.ru/bcode/444080" TargetMode="External"/><Relationship Id="rId14" Type="http://schemas.openxmlformats.org/officeDocument/2006/relationships/hyperlink" Target="https://urait.ru/bcode/444080" TargetMode="External"/><Relationship Id="rId22" Type="http://schemas.openxmlformats.org/officeDocument/2006/relationships/oleObject" Target="embeddings/oleObject4.bin"/><Relationship Id="rId27" Type="http://schemas.openxmlformats.org/officeDocument/2006/relationships/image" Target="media/image8.jpeg"/><Relationship Id="rId30" Type="http://schemas.openxmlformats.org/officeDocument/2006/relationships/hyperlink" Target="https://urait.ru/bcode/444080" TargetMode="External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0159AC-475E-409C-BEB8-2095E6C112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7</TotalTime>
  <Pages>281</Pages>
  <Words>51925</Words>
  <Characters>295976</Characters>
  <Application>Microsoft Office Word</Application>
  <DocSecurity>0</DocSecurity>
  <Lines>2466</Lines>
  <Paragraphs>6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осударственное бюджетное образовательное учреждение высшего образования «Оренбургский государственный медицинский университет» Министерства здравоохранения России</vt:lpstr>
    </vt:vector>
  </TitlesOfParts>
  <Company/>
  <LinksUpToDate>false</LinksUpToDate>
  <CharactersWithSpaces>3472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осударственное бюджетное образовательное учреждение высшего образования «Оренбургский государственный медицинский университет» Министерства здравоохранения России</dc:title>
  <dc:subject/>
  <dc:creator>ОДА</dc:creator>
  <cp:keywords/>
  <dc:description/>
  <cp:lastModifiedBy>Воронкова Ирина Петровна</cp:lastModifiedBy>
  <cp:revision>17</cp:revision>
  <cp:lastPrinted>2019-03-20T16:47:00Z</cp:lastPrinted>
  <dcterms:created xsi:type="dcterms:W3CDTF">2020-04-12T06:28:00Z</dcterms:created>
  <dcterms:modified xsi:type="dcterms:W3CDTF">2022-05-19T04:17:00Z</dcterms:modified>
</cp:coreProperties>
</file>